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5E9C6795"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3-11-06T18:31:00Z">
        <w:r w:rsidR="00BD1EBE" w:rsidDel="00350FFF">
          <w:rPr>
            <w:noProof w:val="0"/>
          </w:rPr>
          <w:delText>6</w:delText>
        </w:r>
      </w:del>
      <w:ins w:id="2" w:author="MCC" w:date="2023-11-06T18:31:00Z">
        <w:r w:rsidR="00350FFF">
          <w:rPr>
            <w:noProof w:val="0"/>
          </w:rPr>
          <w:t>7</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del w:id="3" w:author="MCC" w:date="2023-11-06T18:31:00Z">
        <w:r w:rsidR="00BD1EBE" w:rsidDel="00350FFF">
          <w:rPr>
            <w:noProof w:val="0"/>
            <w:sz w:val="32"/>
          </w:rPr>
          <w:delText>09</w:delText>
        </w:r>
      </w:del>
      <w:ins w:id="4" w:author="MCC" w:date="2023-11-06T18:31:00Z">
        <w:r w:rsidR="00350FFF">
          <w:rPr>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5"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6" w:name="copyrightaddon"/>
      <w:bookmarkEnd w:id="6"/>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5"/>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8.2.5.4</w:t>
      </w:r>
      <w:r w:rsidRPr="00350FFF">
        <w:rPr>
          <w:rFonts w:asciiTheme="minorHAnsi" w:eastAsiaTheme="minorEastAsia" w:hAnsiTheme="minorHAnsi" w:cstheme="minorBidi"/>
          <w:kern w:val="2"/>
          <w:sz w:val="22"/>
          <w:szCs w:val="22"/>
          <w:lang w:val="fr-FR"/>
          <w14:ligatures w14:val="standardContextual"/>
        </w:rPr>
        <w:tab/>
      </w:r>
      <w:r w:rsidRPr="00350FFF">
        <w:rPr>
          <w:lang w:val="fr-FR"/>
        </w:rPr>
        <w:t>Abnormal Conditions</w:t>
      </w:r>
      <w:r w:rsidRPr="00350FFF">
        <w:rPr>
          <w:lang w:val="fr-FR"/>
        </w:rPr>
        <w:tab/>
      </w:r>
      <w:r>
        <w:fldChar w:fldCharType="begin" w:fldLock="1"/>
      </w:r>
      <w:r w:rsidRPr="00350FFF">
        <w:rPr>
          <w:lang w:val="fr-FR"/>
        </w:rPr>
        <w:instrText xml:space="preserve"> PAGEREF _Toc146226204 \h </w:instrText>
      </w:r>
      <w:r>
        <w:fldChar w:fldCharType="separate"/>
      </w:r>
      <w:r w:rsidRPr="00350FFF">
        <w:rPr>
          <w:lang w:val="fr-FR"/>
        </w:rPr>
        <w:t>39</w:t>
      </w:r>
      <w:r>
        <w:fldChar w:fldCharType="end"/>
      </w:r>
    </w:p>
    <w:p w14:paraId="4D6F5C5F" w14:textId="379327AF"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8.2.6</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w:t>
      </w:r>
      <w:r w:rsidRPr="00350FFF">
        <w:rPr>
          <w:lang w:val="fr-FR"/>
        </w:rPr>
        <w:tab/>
      </w:r>
      <w:r>
        <w:fldChar w:fldCharType="begin" w:fldLock="1"/>
      </w:r>
      <w:r w:rsidRPr="00350FFF">
        <w:rPr>
          <w:lang w:val="fr-FR"/>
        </w:rPr>
        <w:instrText xml:space="preserve"> PAGEREF _Toc146226205 \h </w:instrText>
      </w:r>
      <w:r>
        <w:fldChar w:fldCharType="separate"/>
      </w:r>
      <w:r w:rsidRPr="00350FFF">
        <w:rPr>
          <w:lang w:val="fr-FR"/>
        </w:rP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83470">
        <w:rPr>
          <w:lang w:val="fr-FR"/>
        </w:rPr>
        <w:t>8.3.4</w:t>
      </w:r>
      <w:r w:rsidRPr="00350FFF">
        <w:rPr>
          <w:rFonts w:asciiTheme="minorHAnsi" w:eastAsiaTheme="minorEastAsia" w:hAnsiTheme="minorHAnsi" w:cstheme="minorBidi"/>
          <w:kern w:val="2"/>
          <w:sz w:val="22"/>
          <w:szCs w:val="22"/>
          <w:lang w:val="fr-FR"/>
          <w14:ligatures w14:val="standardContextual"/>
        </w:rPr>
        <w:tab/>
      </w:r>
      <w:r w:rsidRPr="00383470">
        <w:rPr>
          <w:lang w:val="fr-FR"/>
        </w:rPr>
        <w:t>UE Context Modification (gNB-CU initiated)</w:t>
      </w:r>
      <w:r w:rsidRPr="00350FFF">
        <w:rPr>
          <w:lang w:val="fr-FR"/>
        </w:rPr>
        <w:tab/>
      </w:r>
      <w:r>
        <w:fldChar w:fldCharType="begin" w:fldLock="1"/>
      </w:r>
      <w:r w:rsidRPr="00350FFF">
        <w:rPr>
          <w:lang w:val="fr-FR"/>
        </w:rPr>
        <w:instrText xml:space="preserve"> PAGEREF _Toc146226245 \h </w:instrText>
      </w:r>
      <w:r>
        <w:fldChar w:fldCharType="separate"/>
      </w:r>
      <w:r w:rsidRPr="00350FFF">
        <w:rPr>
          <w:lang w:val="fr-FR"/>
        </w:rP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50FFF">
        <w:t>8.9.1.3</w:t>
      </w:r>
      <w:r>
        <w:rPr>
          <w:rFonts w:asciiTheme="minorHAnsi" w:eastAsiaTheme="minorEastAsia" w:hAnsiTheme="minorHAnsi" w:cstheme="minorBidi"/>
          <w:kern w:val="2"/>
          <w:sz w:val="22"/>
          <w:szCs w:val="22"/>
          <w14:ligatures w14:val="standardContextual"/>
        </w:rPr>
        <w:tab/>
      </w:r>
      <w:r w:rsidRPr="00350FFF">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50FFF">
        <w:t>8.9.2</w:t>
      </w:r>
      <w:r>
        <w:rPr>
          <w:rFonts w:asciiTheme="minorHAnsi" w:eastAsiaTheme="minorEastAsia" w:hAnsiTheme="minorHAnsi" w:cstheme="minorBidi"/>
          <w:kern w:val="2"/>
          <w:sz w:val="22"/>
          <w:szCs w:val="22"/>
          <w14:ligatures w14:val="standardContextual"/>
        </w:rPr>
        <w:tab/>
      </w:r>
      <w:r w:rsidRPr="00350FFF">
        <w:rPr>
          <w:rFonts w:eastAsia="Yu Mincho"/>
        </w:rPr>
        <w:t>CU-DU</w:t>
      </w:r>
      <w:r w:rsidRPr="00350FFF">
        <w:t xml:space="preserve"> </w:t>
      </w:r>
      <w:r w:rsidRPr="00350FFF">
        <w:rPr>
          <w:rFonts w:eastAsia="Yu Mincho"/>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lastRenderedPageBreak/>
        <w:t>8.10.1.</w:t>
      </w:r>
      <w:r w:rsidRPr="00350FFF">
        <w:rPr>
          <w:rFonts w:eastAsia="SimSun"/>
          <w:lang w:val="fr-FR"/>
        </w:rPr>
        <w:t>3</w:t>
      </w:r>
      <w:r w:rsidRPr="00350FFF">
        <w:rPr>
          <w:rFonts w:asciiTheme="minorHAnsi" w:eastAsiaTheme="minorEastAsia" w:hAnsiTheme="minorHAnsi" w:cstheme="minorBidi"/>
          <w:kern w:val="2"/>
          <w:sz w:val="22"/>
          <w:szCs w:val="22"/>
          <w:lang w:val="fr-FR"/>
          <w14:ligatures w14:val="standardContextual"/>
        </w:rPr>
        <w:tab/>
      </w:r>
      <w:r w:rsidRPr="00350FFF">
        <w:rPr>
          <w:lang w:val="fr-FR"/>
        </w:rPr>
        <w:t>Abnormal Conditions</w:t>
      </w:r>
      <w:r w:rsidRPr="00350FFF">
        <w:rPr>
          <w:lang w:val="fr-FR"/>
        </w:rPr>
        <w:tab/>
      </w:r>
      <w:r>
        <w:fldChar w:fldCharType="begin" w:fldLock="1"/>
      </w:r>
      <w:r w:rsidRPr="00350FFF">
        <w:rPr>
          <w:lang w:val="fr-FR"/>
        </w:rPr>
        <w:instrText xml:space="preserve"> PAGEREF _Toc146226341 \h </w:instrText>
      </w:r>
      <w:r>
        <w:fldChar w:fldCharType="separate"/>
      </w:r>
      <w:r w:rsidRPr="00350FFF">
        <w:rPr>
          <w:lang w:val="fr-FR"/>
        </w:rPr>
        <w:t>84</w:t>
      </w:r>
      <w:r>
        <w:fldChar w:fldCharType="end"/>
      </w:r>
    </w:p>
    <w:p w14:paraId="5AE8CDA1" w14:textId="0249A242"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8.10.2</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nfiguration</w:t>
      </w:r>
      <w:r w:rsidRPr="00350FFF">
        <w:rPr>
          <w:lang w:val="fr-FR"/>
        </w:rPr>
        <w:tab/>
      </w:r>
      <w:r>
        <w:fldChar w:fldCharType="begin" w:fldLock="1"/>
      </w:r>
      <w:r w:rsidRPr="00350FFF">
        <w:rPr>
          <w:lang w:val="fr-FR"/>
        </w:rPr>
        <w:instrText xml:space="preserve"> PAGEREF _Toc146226342 \h </w:instrText>
      </w:r>
      <w:r>
        <w:fldChar w:fldCharType="separate"/>
      </w:r>
      <w:r w:rsidRPr="00350FFF">
        <w:rPr>
          <w:lang w:val="fr-FR"/>
        </w:rP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2</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CU CONFIGURATION UPDATE FAILURE</w:t>
      </w:r>
      <w:r w:rsidRPr="00350FFF">
        <w:rPr>
          <w:lang w:val="fr-FR"/>
        </w:rPr>
        <w:tab/>
      </w:r>
      <w:r>
        <w:fldChar w:fldCharType="begin" w:fldLock="1"/>
      </w:r>
      <w:r w:rsidRPr="00350FFF">
        <w:rPr>
          <w:lang w:val="fr-FR"/>
        </w:rPr>
        <w:instrText xml:space="preserve"> PAGEREF _Toc146226555 \h </w:instrText>
      </w:r>
      <w:r>
        <w:fldChar w:fldCharType="separate"/>
      </w:r>
      <w:r w:rsidRPr="00350FFF">
        <w:rPr>
          <w:lang w:val="fr-FR"/>
        </w:rPr>
        <w:t>133</w:t>
      </w:r>
      <w:r>
        <w:fldChar w:fldCharType="end"/>
      </w:r>
    </w:p>
    <w:p w14:paraId="6319ECCB" w14:textId="4885482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3</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 REQUEST</w:t>
      </w:r>
      <w:r w:rsidRPr="00350FFF">
        <w:rPr>
          <w:lang w:val="fr-FR"/>
        </w:rPr>
        <w:tab/>
      </w:r>
      <w:r>
        <w:fldChar w:fldCharType="begin" w:fldLock="1"/>
      </w:r>
      <w:r w:rsidRPr="00350FFF">
        <w:rPr>
          <w:lang w:val="fr-FR"/>
        </w:rPr>
        <w:instrText xml:space="preserve"> PAGEREF _Toc146226556 \h </w:instrText>
      </w:r>
      <w:r>
        <w:fldChar w:fldCharType="separate"/>
      </w:r>
      <w:r w:rsidRPr="00350FFF">
        <w:rPr>
          <w:lang w:val="fr-FR"/>
        </w:rPr>
        <w:t>133</w:t>
      </w:r>
      <w:r>
        <w:fldChar w:fldCharType="end"/>
      </w:r>
    </w:p>
    <w:p w14:paraId="749E1118" w14:textId="2AD1E894"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14</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RESOURCE COORDINATION RESPONSE</w:t>
      </w:r>
      <w:r w:rsidRPr="00350FFF">
        <w:rPr>
          <w:lang w:val="fr-FR"/>
        </w:rPr>
        <w:tab/>
      </w:r>
      <w:r>
        <w:fldChar w:fldCharType="begin" w:fldLock="1"/>
      </w:r>
      <w:r w:rsidRPr="00350FFF">
        <w:rPr>
          <w:lang w:val="fr-FR"/>
        </w:rPr>
        <w:instrText xml:space="preserve"> PAGEREF _Toc146226557 \h </w:instrText>
      </w:r>
      <w:r>
        <w:fldChar w:fldCharType="separate"/>
      </w:r>
      <w:r w:rsidRPr="00350FFF">
        <w:rPr>
          <w:lang w:val="fr-FR"/>
        </w:rP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8</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SPONSE</w:t>
      </w:r>
      <w:r w:rsidRPr="00350FFF">
        <w:rPr>
          <w:lang w:val="fr-FR"/>
        </w:rPr>
        <w:tab/>
      </w:r>
      <w:r>
        <w:fldChar w:fldCharType="begin" w:fldLock="1"/>
      </w:r>
      <w:r w:rsidRPr="00350FFF">
        <w:rPr>
          <w:lang w:val="fr-FR"/>
        </w:rPr>
        <w:instrText xml:space="preserve"> PAGEREF _Toc146226575 \h </w:instrText>
      </w:r>
      <w:r>
        <w:fldChar w:fldCharType="separate"/>
      </w:r>
      <w:r w:rsidRPr="00350FFF">
        <w:rPr>
          <w:lang w:val="fr-FR"/>
        </w:rPr>
        <w:t>166</w:t>
      </w:r>
      <w:r>
        <w:fldChar w:fldCharType="end"/>
      </w:r>
    </w:p>
    <w:p w14:paraId="353076E7" w14:textId="27BAC105"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9</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FAILURE</w:t>
      </w:r>
      <w:r w:rsidRPr="00350FFF">
        <w:rPr>
          <w:lang w:val="fr-FR"/>
        </w:rPr>
        <w:tab/>
      </w:r>
      <w:r>
        <w:fldChar w:fldCharType="begin" w:fldLock="1"/>
      </w:r>
      <w:r w:rsidRPr="00350FFF">
        <w:rPr>
          <w:lang w:val="fr-FR"/>
        </w:rPr>
        <w:instrText xml:space="preserve"> PAGEREF _Toc146226576 \h </w:instrText>
      </w:r>
      <w:r>
        <w:fldChar w:fldCharType="separate"/>
      </w:r>
      <w:r w:rsidRPr="00350FFF">
        <w:rPr>
          <w:lang w:val="fr-FR"/>
        </w:rPr>
        <w:t>172</w:t>
      </w:r>
      <w:r>
        <w:fldChar w:fldCharType="end"/>
      </w:r>
    </w:p>
    <w:p w14:paraId="1F4E5443" w14:textId="121BCBA6"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0</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QUIRED</w:t>
      </w:r>
      <w:r w:rsidRPr="00350FFF">
        <w:rPr>
          <w:lang w:val="fr-FR"/>
        </w:rPr>
        <w:tab/>
      </w:r>
      <w:r>
        <w:fldChar w:fldCharType="begin" w:fldLock="1"/>
      </w:r>
      <w:r w:rsidRPr="00350FFF">
        <w:rPr>
          <w:lang w:val="fr-FR"/>
        </w:rPr>
        <w:instrText xml:space="preserve"> PAGEREF _Toc146226577 \h </w:instrText>
      </w:r>
      <w:r>
        <w:fldChar w:fldCharType="separate"/>
      </w:r>
      <w:r w:rsidRPr="00350FFF">
        <w:rPr>
          <w:lang w:val="fr-FR"/>
        </w:rPr>
        <w:t>173</w:t>
      </w:r>
      <w:r>
        <w:fldChar w:fldCharType="end"/>
      </w:r>
    </w:p>
    <w:p w14:paraId="1B0347BD" w14:textId="3B04E78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1</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CONFIRM</w:t>
      </w:r>
      <w:r w:rsidRPr="00350FFF">
        <w:rPr>
          <w:lang w:val="fr-FR"/>
        </w:rPr>
        <w:tab/>
      </w:r>
      <w:r>
        <w:fldChar w:fldCharType="begin" w:fldLock="1"/>
      </w:r>
      <w:r w:rsidRPr="00350FFF">
        <w:rPr>
          <w:lang w:val="fr-FR"/>
        </w:rPr>
        <w:instrText xml:space="preserve"> PAGEREF _Toc146226578 \h </w:instrText>
      </w:r>
      <w:r>
        <w:fldChar w:fldCharType="separate"/>
      </w:r>
      <w:r w:rsidRPr="00350FFF">
        <w:rPr>
          <w:lang w:val="fr-FR"/>
        </w:rPr>
        <w:t>176</w:t>
      </w:r>
      <w:r>
        <w:fldChar w:fldCharType="end"/>
      </w:r>
    </w:p>
    <w:p w14:paraId="67E3D661" w14:textId="5583AFB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2.11A</w:t>
      </w:r>
      <w:r w:rsidRPr="00350FFF">
        <w:rPr>
          <w:rFonts w:asciiTheme="minorHAnsi" w:eastAsiaTheme="minorEastAsia" w:hAnsiTheme="minorHAnsi" w:cstheme="minorBidi"/>
          <w:kern w:val="2"/>
          <w:sz w:val="22"/>
          <w:szCs w:val="22"/>
          <w:lang w:val="fr-FR"/>
          <w14:ligatures w14:val="standardContextual"/>
        </w:rPr>
        <w:tab/>
      </w:r>
      <w:r w:rsidRPr="00350FFF">
        <w:rPr>
          <w:lang w:val="fr-FR"/>
        </w:rPr>
        <w:t>UE CONTEXT MODIFICATION REFUSE</w:t>
      </w:r>
      <w:r w:rsidRPr="00350FFF">
        <w:rPr>
          <w:lang w:val="fr-FR"/>
        </w:rPr>
        <w:tab/>
      </w:r>
      <w:r>
        <w:fldChar w:fldCharType="begin" w:fldLock="1"/>
      </w:r>
      <w:r w:rsidRPr="00350FFF">
        <w:rPr>
          <w:lang w:val="fr-FR"/>
        </w:rPr>
        <w:instrText xml:space="preserve"> PAGEREF _Toc146226579 \h </w:instrText>
      </w:r>
      <w:r>
        <w:fldChar w:fldCharType="separate"/>
      </w:r>
      <w:r w:rsidRPr="00350FFF">
        <w:rPr>
          <w:lang w:val="fr-FR"/>
        </w:rPr>
        <w:t>178</w:t>
      </w:r>
      <w:r>
        <w:fldChar w:fldCharType="end"/>
      </w:r>
    </w:p>
    <w:p w14:paraId="2AA43456" w14:textId="70EEB543"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2</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UE INACTIVITY NOTIFICATION</w:t>
      </w:r>
      <w:r w:rsidRPr="00350FFF">
        <w:rPr>
          <w:lang w:val="fr-FR"/>
        </w:rPr>
        <w:tab/>
      </w:r>
      <w:r>
        <w:fldChar w:fldCharType="begin" w:fldLock="1"/>
      </w:r>
      <w:r w:rsidRPr="00350FFF">
        <w:rPr>
          <w:lang w:val="fr-FR"/>
        </w:rPr>
        <w:instrText xml:space="preserve"> PAGEREF _Toc146226580 \h </w:instrText>
      </w:r>
      <w:r>
        <w:fldChar w:fldCharType="separate"/>
      </w:r>
      <w:r w:rsidRPr="00350FFF">
        <w:rPr>
          <w:lang w:val="fr-FR"/>
        </w:rPr>
        <w:t>178</w:t>
      </w:r>
      <w:r>
        <w:fldChar w:fldCharType="end"/>
      </w:r>
    </w:p>
    <w:p w14:paraId="78788CB3" w14:textId="6A17C941"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3</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 xml:space="preserve"> NOTIFY</w:t>
      </w:r>
      <w:r w:rsidRPr="00350FFF">
        <w:rPr>
          <w:lang w:val="fr-FR"/>
        </w:rPr>
        <w:tab/>
      </w:r>
      <w:r>
        <w:fldChar w:fldCharType="begin" w:fldLock="1"/>
      </w:r>
      <w:r w:rsidRPr="00350FFF">
        <w:rPr>
          <w:lang w:val="fr-FR"/>
        </w:rPr>
        <w:instrText xml:space="preserve"> PAGEREF _Toc146226581 \h </w:instrText>
      </w:r>
      <w:r>
        <w:fldChar w:fldCharType="separate"/>
      </w:r>
      <w:r w:rsidRPr="00350FFF">
        <w:rPr>
          <w:lang w:val="fr-FR"/>
        </w:rPr>
        <w:t>179</w:t>
      </w:r>
      <w:r>
        <w:fldChar w:fldCharType="end"/>
      </w:r>
    </w:p>
    <w:p w14:paraId="43BA977A" w14:textId="267F95D0"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2.2.14</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ACCESS SUCCESS</w:t>
      </w:r>
      <w:r w:rsidRPr="00350FFF">
        <w:rPr>
          <w:lang w:val="fr-FR"/>
        </w:rPr>
        <w:tab/>
      </w:r>
      <w:r>
        <w:fldChar w:fldCharType="begin" w:fldLock="1"/>
      </w:r>
      <w:r w:rsidRPr="00350FFF">
        <w:rPr>
          <w:lang w:val="fr-FR"/>
        </w:rPr>
        <w:instrText xml:space="preserve"> PAGEREF _Toc146226582 \h </w:instrText>
      </w:r>
      <w:r>
        <w:fldChar w:fldCharType="separate"/>
      </w:r>
      <w:r w:rsidRPr="00350FFF">
        <w:rPr>
          <w:lang w:val="fr-FR"/>
        </w:rPr>
        <w:t>179</w:t>
      </w:r>
      <w:r>
        <w:fldChar w:fldCharType="end"/>
      </w:r>
    </w:p>
    <w:p w14:paraId="68520540" w14:textId="628C46E9"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3</w:t>
      </w:r>
      <w:r w:rsidRPr="00350FFF">
        <w:rPr>
          <w:rFonts w:asciiTheme="minorHAnsi" w:eastAsiaTheme="minorEastAsia" w:hAnsiTheme="minorHAnsi" w:cstheme="minorBidi"/>
          <w:kern w:val="2"/>
          <w:sz w:val="22"/>
          <w:szCs w:val="22"/>
          <w:lang w:val="fr-FR"/>
          <w14:ligatures w14:val="standardContextual"/>
        </w:rPr>
        <w:tab/>
      </w:r>
      <w:r w:rsidRPr="00350FFF">
        <w:rPr>
          <w:lang w:val="fr-FR"/>
        </w:rPr>
        <w:t>RRC Message Transfer messages</w:t>
      </w:r>
      <w:r w:rsidRPr="00350FFF">
        <w:rPr>
          <w:lang w:val="fr-FR"/>
        </w:rPr>
        <w:tab/>
      </w:r>
      <w:r>
        <w:fldChar w:fldCharType="begin" w:fldLock="1"/>
      </w:r>
      <w:r w:rsidRPr="00350FFF">
        <w:rPr>
          <w:lang w:val="fr-FR"/>
        </w:rPr>
        <w:instrText xml:space="preserve"> PAGEREF _Toc146226583 \h </w:instrText>
      </w:r>
      <w:r>
        <w:fldChar w:fldCharType="separate"/>
      </w:r>
      <w:r w:rsidRPr="00350FFF">
        <w:rPr>
          <w:lang w:val="fr-FR"/>
        </w:rP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8</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Radio </w:t>
      </w:r>
      <w:r w:rsidRPr="00350FFF">
        <w:rPr>
          <w:lang w:val="fr-FR" w:eastAsia="zh-CN"/>
        </w:rPr>
        <w:t>I</w:t>
      </w:r>
      <w:r w:rsidRPr="00350FFF">
        <w:rPr>
          <w:lang w:val="fr-FR"/>
        </w:rPr>
        <w:t xml:space="preserve">nformation </w:t>
      </w:r>
      <w:r w:rsidRPr="00350FFF">
        <w:rPr>
          <w:lang w:val="fr-FR" w:eastAsia="zh-CN"/>
        </w:rPr>
        <w:t>T</w:t>
      </w:r>
      <w:r w:rsidRPr="00350FFF">
        <w:rPr>
          <w:lang w:val="fr-FR"/>
        </w:rPr>
        <w:t>ransfer message</w:t>
      </w:r>
      <w:r w:rsidRPr="00350FFF">
        <w:rPr>
          <w:lang w:val="fr-FR" w:eastAsia="zh-CN"/>
        </w:rPr>
        <w:t>s</w:t>
      </w:r>
      <w:r w:rsidRPr="00350FFF">
        <w:rPr>
          <w:lang w:val="fr-FR"/>
        </w:rPr>
        <w:tab/>
      </w:r>
      <w:r>
        <w:fldChar w:fldCharType="begin" w:fldLock="1"/>
      </w:r>
      <w:r w:rsidRPr="00350FFF">
        <w:rPr>
          <w:lang w:val="fr-FR"/>
        </w:rPr>
        <w:instrText xml:space="preserve"> PAGEREF _Toc146226603 \h </w:instrText>
      </w:r>
      <w:r>
        <w:fldChar w:fldCharType="separate"/>
      </w:r>
      <w:r w:rsidRPr="00350FFF">
        <w:rPr>
          <w:lang w:val="fr-FR"/>
        </w:rPr>
        <w:t>188</w:t>
      </w:r>
      <w:r>
        <w:fldChar w:fldCharType="end"/>
      </w:r>
    </w:p>
    <w:p w14:paraId="4CE5D34B" w14:textId="79A5C9F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8.1</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DU-CU </w:t>
      </w:r>
      <w:r w:rsidRPr="00350FFF">
        <w:rPr>
          <w:rFonts w:eastAsia="Yu Mincho"/>
          <w:lang w:val="fr-FR"/>
        </w:rPr>
        <w:t>RADIO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04 \h </w:instrText>
      </w:r>
      <w:r>
        <w:fldChar w:fldCharType="separate"/>
      </w:r>
      <w:r w:rsidRPr="00350FFF">
        <w:rPr>
          <w:lang w:val="fr-FR"/>
        </w:rPr>
        <w:t>188</w:t>
      </w:r>
      <w:r>
        <w:fldChar w:fldCharType="end"/>
      </w:r>
    </w:p>
    <w:p w14:paraId="27E7D58A" w14:textId="05F7E469"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8.</w:t>
      </w:r>
      <w:r w:rsidRPr="00350FFF">
        <w:rPr>
          <w:lang w:val="fr-FR" w:eastAsia="zh-CN"/>
        </w:rPr>
        <w:t>2</w:t>
      </w:r>
      <w:r w:rsidRPr="00350FFF">
        <w:rPr>
          <w:rFonts w:asciiTheme="minorHAnsi" w:eastAsiaTheme="minorEastAsia" w:hAnsiTheme="minorHAnsi" w:cstheme="minorBidi"/>
          <w:kern w:val="2"/>
          <w:sz w:val="22"/>
          <w:szCs w:val="22"/>
          <w:lang w:val="fr-FR"/>
          <w14:ligatures w14:val="standardContextual"/>
        </w:rPr>
        <w:tab/>
      </w:r>
      <w:r w:rsidRPr="00350FFF">
        <w:rPr>
          <w:lang w:val="fr-FR"/>
        </w:rPr>
        <w:t xml:space="preserve">CU-DU </w:t>
      </w:r>
      <w:r w:rsidRPr="00350FFF">
        <w:rPr>
          <w:rFonts w:eastAsia="Yu Mincho"/>
          <w:lang w:val="fr-FR"/>
        </w:rPr>
        <w:t>RADIO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05 \h </w:instrText>
      </w:r>
      <w:r>
        <w:fldChar w:fldCharType="separate"/>
      </w:r>
      <w:r w:rsidRPr="00350FFF">
        <w:rPr>
          <w:lang w:val="fr-FR"/>
        </w:rP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50FFF">
        <w:t>9.2.9.4A</w:t>
      </w:r>
      <w:r>
        <w:rPr>
          <w:rFonts w:asciiTheme="minorHAnsi" w:eastAsiaTheme="minorEastAsia" w:hAnsiTheme="minorHAnsi" w:cstheme="minorBidi"/>
          <w:kern w:val="2"/>
          <w:sz w:val="22"/>
          <w:szCs w:val="22"/>
          <w14:ligatures w14:val="standardContextual"/>
        </w:rPr>
        <w:tab/>
      </w:r>
      <w:r w:rsidRPr="00350FFF">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Pr="00350FFF" w:rsidRDefault="00A17075">
      <w:pPr>
        <w:pStyle w:val="TOC3"/>
        <w:rPr>
          <w:rFonts w:asciiTheme="minorHAnsi" w:eastAsiaTheme="minorEastAsia" w:hAnsiTheme="minorHAnsi" w:cstheme="minorBidi"/>
          <w:kern w:val="2"/>
          <w:sz w:val="22"/>
          <w:szCs w:val="22"/>
          <w:lang w:val="fr-FR"/>
          <w14:ligatures w14:val="standardContextual"/>
        </w:rPr>
      </w:pPr>
      <w:r w:rsidRPr="00350FFF">
        <w:rPr>
          <w:lang w:val="fr-FR"/>
        </w:rPr>
        <w:t>9.2.16</w:t>
      </w:r>
      <w:r w:rsidRPr="00350FFF">
        <w:rPr>
          <w:rFonts w:asciiTheme="minorHAnsi" w:eastAsiaTheme="minorEastAsia" w:hAnsiTheme="minorHAnsi" w:cstheme="minorBidi"/>
          <w:kern w:val="2"/>
          <w:sz w:val="22"/>
          <w:szCs w:val="22"/>
          <w:lang w:val="fr-FR"/>
          <w14:ligatures w14:val="standardContextual"/>
        </w:rPr>
        <w:tab/>
      </w:r>
      <w:r w:rsidRPr="00350FFF">
        <w:rPr>
          <w:lang w:val="fr-FR"/>
        </w:rPr>
        <w:t>QMC message</w:t>
      </w:r>
      <w:r w:rsidRPr="00350FFF">
        <w:rPr>
          <w:lang w:val="fr-FR" w:eastAsia="zh-CN"/>
        </w:rPr>
        <w:t>s</w:t>
      </w:r>
      <w:r w:rsidRPr="00350FFF">
        <w:rPr>
          <w:lang w:val="fr-FR"/>
        </w:rPr>
        <w:tab/>
      </w:r>
      <w:r>
        <w:fldChar w:fldCharType="begin" w:fldLock="1"/>
      </w:r>
      <w:r w:rsidRPr="00350FFF">
        <w:rPr>
          <w:lang w:val="fr-FR"/>
        </w:rPr>
        <w:instrText xml:space="preserve"> PAGEREF _Toc146226692 \h </w:instrText>
      </w:r>
      <w:r>
        <w:fldChar w:fldCharType="separate"/>
      </w:r>
      <w:r w:rsidRPr="00350FFF">
        <w:rPr>
          <w:lang w:val="fr-FR"/>
        </w:rPr>
        <w:t>229</w:t>
      </w:r>
      <w:r>
        <w:fldChar w:fldCharType="end"/>
      </w:r>
    </w:p>
    <w:p w14:paraId="761EF9C7" w14:textId="2E3B025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2.16.</w:t>
      </w:r>
      <w:r w:rsidRPr="00350FFF">
        <w:rPr>
          <w:lang w:val="fr-FR" w:eastAsia="zh-CN"/>
        </w:rPr>
        <w:t>1</w:t>
      </w:r>
      <w:r w:rsidRPr="00350FFF">
        <w:rPr>
          <w:rFonts w:asciiTheme="minorHAnsi" w:eastAsiaTheme="minorEastAsia" w:hAnsiTheme="minorHAnsi" w:cstheme="minorBidi"/>
          <w:kern w:val="2"/>
          <w:sz w:val="22"/>
          <w:szCs w:val="22"/>
          <w:lang w:val="fr-FR"/>
          <w14:ligatures w14:val="standardContextual"/>
        </w:rPr>
        <w:tab/>
      </w:r>
      <w:r w:rsidRPr="00350FFF">
        <w:rPr>
          <w:lang w:val="fr-FR"/>
        </w:rPr>
        <w:t>QOE</w:t>
      </w:r>
      <w:r w:rsidRPr="00350FFF">
        <w:rPr>
          <w:rFonts w:eastAsia="Yu Mincho"/>
          <w:lang w:val="fr-FR"/>
        </w:rPr>
        <w:t xml:space="preserve"> INFORMATION</w:t>
      </w:r>
      <w:r w:rsidRPr="00350FFF">
        <w:rPr>
          <w:lang w:val="fr-FR" w:eastAsia="zh-CN"/>
        </w:rPr>
        <w:t xml:space="preserve"> TRANSFER</w:t>
      </w:r>
      <w:r w:rsidRPr="00350FFF">
        <w:rPr>
          <w:lang w:val="fr-FR"/>
        </w:rPr>
        <w:tab/>
      </w:r>
      <w:r>
        <w:fldChar w:fldCharType="begin" w:fldLock="1"/>
      </w:r>
      <w:r w:rsidRPr="00350FFF">
        <w:rPr>
          <w:lang w:val="fr-FR"/>
        </w:rPr>
        <w:instrText xml:space="preserve"> PAGEREF _Toc146226693 \h </w:instrText>
      </w:r>
      <w:r>
        <w:fldChar w:fldCharType="separate"/>
      </w:r>
      <w:r w:rsidRPr="00350FFF">
        <w:rPr>
          <w:lang w:val="fr-FR"/>
        </w:rP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21</w:t>
      </w:r>
      <w:r w:rsidRPr="00350FFF">
        <w:rPr>
          <w:rFonts w:asciiTheme="minorHAnsi" w:eastAsiaTheme="minorEastAsia" w:hAnsiTheme="minorHAnsi" w:cstheme="minorBidi"/>
          <w:kern w:val="2"/>
          <w:sz w:val="22"/>
          <w:szCs w:val="22"/>
          <w:lang w:val="fr-FR"/>
          <w14:ligatures w14:val="standardContextual"/>
        </w:rPr>
        <w:tab/>
      </w:r>
      <w:r w:rsidRPr="00350FFF">
        <w:rPr>
          <w:lang w:val="fr-FR"/>
        </w:rPr>
        <w:t>GBR QoS Information</w:t>
      </w:r>
      <w:r w:rsidRPr="00350FFF">
        <w:rPr>
          <w:lang w:val="fr-FR"/>
        </w:rPr>
        <w:tab/>
      </w:r>
      <w:r>
        <w:fldChar w:fldCharType="begin" w:fldLock="1"/>
      </w:r>
      <w:r w:rsidRPr="00350FFF">
        <w:rPr>
          <w:lang w:val="fr-FR"/>
        </w:rPr>
        <w:instrText xml:space="preserve"> PAGEREF _Toc146226716 \h </w:instrText>
      </w:r>
      <w:r>
        <w:fldChar w:fldCharType="separate"/>
      </w:r>
      <w:r w:rsidRPr="00350FFF">
        <w:rPr>
          <w:lang w:val="fr-FR"/>
        </w:rPr>
        <w:t>245</w:t>
      </w:r>
      <w:r>
        <w:fldChar w:fldCharType="end"/>
      </w:r>
    </w:p>
    <w:p w14:paraId="001C4202" w14:textId="2E151487"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2</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Bit Rate</w:t>
      </w:r>
      <w:r w:rsidRPr="00350FFF">
        <w:rPr>
          <w:lang w:val="fr-FR"/>
        </w:rPr>
        <w:tab/>
      </w:r>
      <w:r>
        <w:fldChar w:fldCharType="begin" w:fldLock="1"/>
      </w:r>
      <w:r w:rsidRPr="00350FFF">
        <w:rPr>
          <w:lang w:val="fr-FR"/>
        </w:rPr>
        <w:instrText xml:space="preserve"> PAGEREF _Toc146226717 \h </w:instrText>
      </w:r>
      <w:r>
        <w:fldChar w:fldCharType="separate"/>
      </w:r>
      <w:r w:rsidRPr="00350FFF">
        <w:rPr>
          <w:lang w:val="fr-FR"/>
        </w:rPr>
        <w:t>245</w:t>
      </w:r>
      <w:r>
        <w:fldChar w:fldCharType="end"/>
      </w:r>
    </w:p>
    <w:p w14:paraId="571D0238" w14:textId="71BFFC0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3</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Transaction ID</w:t>
      </w:r>
      <w:r w:rsidRPr="00350FFF">
        <w:rPr>
          <w:lang w:val="fr-FR"/>
        </w:rPr>
        <w:tab/>
      </w:r>
      <w:r>
        <w:fldChar w:fldCharType="begin" w:fldLock="1"/>
      </w:r>
      <w:r w:rsidRPr="00350FFF">
        <w:rPr>
          <w:lang w:val="fr-FR"/>
        </w:rPr>
        <w:instrText xml:space="preserve"> PAGEREF _Toc146226718 \h </w:instrText>
      </w:r>
      <w:r>
        <w:fldChar w:fldCharType="separate"/>
      </w:r>
      <w:r w:rsidRPr="00350FFF">
        <w:rPr>
          <w:lang w:val="fr-FR"/>
        </w:rPr>
        <w:t>246</w:t>
      </w:r>
      <w:r>
        <w:fldChar w:fldCharType="end"/>
      </w:r>
    </w:p>
    <w:p w14:paraId="0EEB00BB" w14:textId="23915AA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4</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DRX Cycle</w:t>
      </w:r>
      <w:r w:rsidRPr="00350FFF">
        <w:rPr>
          <w:lang w:val="fr-FR"/>
        </w:rPr>
        <w:tab/>
      </w:r>
      <w:r>
        <w:fldChar w:fldCharType="begin" w:fldLock="1"/>
      </w:r>
      <w:r w:rsidRPr="00350FFF">
        <w:rPr>
          <w:lang w:val="fr-FR"/>
        </w:rPr>
        <w:instrText xml:space="preserve"> PAGEREF _Toc146226719 \h </w:instrText>
      </w:r>
      <w:r>
        <w:fldChar w:fldCharType="separate"/>
      </w:r>
      <w:r w:rsidRPr="00350FFF">
        <w:rPr>
          <w:lang w:val="fr-FR"/>
        </w:rPr>
        <w:t>246</w:t>
      </w:r>
      <w:r>
        <w:fldChar w:fldCharType="end"/>
      </w:r>
    </w:p>
    <w:p w14:paraId="6887B463" w14:textId="0665A2B0"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5</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CU to DU RRC Information</w:t>
      </w:r>
      <w:r w:rsidRPr="00350FFF">
        <w:rPr>
          <w:lang w:val="fr-FR"/>
        </w:rPr>
        <w:tab/>
      </w:r>
      <w:r>
        <w:fldChar w:fldCharType="begin" w:fldLock="1"/>
      </w:r>
      <w:r w:rsidRPr="00350FFF">
        <w:rPr>
          <w:lang w:val="fr-FR"/>
        </w:rPr>
        <w:instrText xml:space="preserve"> PAGEREF _Toc146226720 \h </w:instrText>
      </w:r>
      <w:r>
        <w:fldChar w:fldCharType="separate"/>
      </w:r>
      <w:r w:rsidRPr="00350FFF">
        <w:rPr>
          <w:lang w:val="fr-FR"/>
        </w:rPr>
        <w:t>246</w:t>
      </w:r>
      <w:r>
        <w:fldChar w:fldCharType="end"/>
      </w:r>
    </w:p>
    <w:p w14:paraId="39202B7B" w14:textId="79AFB4B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6</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DU to CU RRC Information</w:t>
      </w:r>
      <w:r w:rsidRPr="00350FFF">
        <w:rPr>
          <w:lang w:val="fr-FR"/>
        </w:rPr>
        <w:tab/>
      </w:r>
      <w:r>
        <w:fldChar w:fldCharType="begin" w:fldLock="1"/>
      </w:r>
      <w:r w:rsidRPr="00350FFF">
        <w:rPr>
          <w:lang w:val="fr-FR"/>
        </w:rPr>
        <w:instrText xml:space="preserve"> PAGEREF _Toc146226721 \h </w:instrText>
      </w:r>
      <w:r>
        <w:fldChar w:fldCharType="separate"/>
      </w:r>
      <w:r w:rsidRPr="00350FFF">
        <w:rPr>
          <w:lang w:val="fr-FR"/>
        </w:rPr>
        <w:t>248</w:t>
      </w:r>
      <w:r>
        <w:fldChar w:fldCharType="end"/>
      </w:r>
    </w:p>
    <w:p w14:paraId="2230EEA5" w14:textId="2F7F806C"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MS Mincho"/>
          <w:lang w:val="fr-FR"/>
        </w:rPr>
        <w:t>9.3.1.27</w:t>
      </w:r>
      <w:r w:rsidRPr="00350FFF">
        <w:rPr>
          <w:rFonts w:asciiTheme="minorHAnsi" w:eastAsiaTheme="minorEastAsia" w:hAnsiTheme="minorHAnsi" w:cstheme="minorBidi"/>
          <w:kern w:val="2"/>
          <w:sz w:val="22"/>
          <w:szCs w:val="22"/>
          <w:lang w:val="fr-FR"/>
          <w14:ligatures w14:val="standardContextual"/>
        </w:rPr>
        <w:tab/>
      </w:r>
      <w:r w:rsidRPr="00350FFF">
        <w:rPr>
          <w:rFonts w:eastAsia="MS Mincho"/>
          <w:bCs/>
          <w:lang w:val="fr-FR"/>
        </w:rPr>
        <w:t>RLC Mode</w:t>
      </w:r>
      <w:r w:rsidRPr="00350FFF">
        <w:rPr>
          <w:lang w:val="fr-FR"/>
        </w:rPr>
        <w:tab/>
      </w:r>
      <w:r>
        <w:fldChar w:fldCharType="begin" w:fldLock="1"/>
      </w:r>
      <w:r w:rsidRPr="00350FFF">
        <w:rPr>
          <w:lang w:val="fr-FR"/>
        </w:rPr>
        <w:instrText xml:space="preserve"> PAGEREF _Toc146226722 \h </w:instrText>
      </w:r>
      <w:r>
        <w:fldChar w:fldCharType="separate"/>
      </w:r>
      <w:r w:rsidRPr="00350FFF">
        <w:rPr>
          <w:lang w:val="fr-FR"/>
        </w:rPr>
        <w:t>252</w:t>
      </w:r>
      <w:r>
        <w:fldChar w:fldCharType="end"/>
      </w:r>
    </w:p>
    <w:p w14:paraId="4A3FE511" w14:textId="7AA0521F"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SimSun"/>
          <w:lang w:val="fr-FR"/>
        </w:rPr>
        <w:t>9.</w:t>
      </w:r>
      <w:r w:rsidRPr="00350FFF">
        <w:rPr>
          <w:rFonts w:eastAsia="SimSun"/>
          <w:lang w:val="fr-FR" w:eastAsia="zh-CN"/>
        </w:rPr>
        <w:t>3</w:t>
      </w:r>
      <w:r w:rsidRPr="00350FFF">
        <w:rPr>
          <w:rFonts w:eastAsia="SimSun"/>
          <w:lang w:val="fr-FR"/>
        </w:rPr>
        <w:t>.</w:t>
      </w:r>
      <w:r w:rsidRPr="00350FFF">
        <w:rPr>
          <w:rFonts w:eastAsia="SimSun"/>
          <w:lang w:val="fr-FR" w:eastAsia="zh-CN"/>
        </w:rPr>
        <w:t>1</w:t>
      </w:r>
      <w:r w:rsidRPr="00350FFF">
        <w:rPr>
          <w:rFonts w:eastAsia="SimSun"/>
          <w:lang w:val="fr-FR"/>
        </w:rPr>
        <w:t>.28</w:t>
      </w:r>
      <w:r w:rsidRPr="00350FFF">
        <w:rPr>
          <w:rFonts w:asciiTheme="minorHAnsi" w:eastAsiaTheme="minorEastAsia" w:hAnsiTheme="minorHAnsi" w:cstheme="minorBidi"/>
          <w:kern w:val="2"/>
          <w:sz w:val="22"/>
          <w:szCs w:val="22"/>
          <w:lang w:val="fr-FR"/>
          <w14:ligatures w14:val="standardContextual"/>
        </w:rPr>
        <w:tab/>
      </w:r>
      <w:r w:rsidRPr="00350FFF">
        <w:rPr>
          <w:rFonts w:eastAsia="SimSun"/>
          <w:lang w:val="fr-FR" w:eastAsia="zh-CN"/>
        </w:rPr>
        <w:t>SUL Information</w:t>
      </w:r>
      <w:r w:rsidRPr="00350FFF">
        <w:rPr>
          <w:lang w:val="fr-FR"/>
        </w:rPr>
        <w:tab/>
      </w:r>
      <w:r>
        <w:fldChar w:fldCharType="begin" w:fldLock="1"/>
      </w:r>
      <w:r w:rsidRPr="00350FFF">
        <w:rPr>
          <w:lang w:val="fr-FR"/>
        </w:rPr>
        <w:instrText xml:space="preserve"> PAGEREF _Toc146226723 \h </w:instrText>
      </w:r>
      <w:r>
        <w:fldChar w:fldCharType="separate"/>
      </w:r>
      <w:r w:rsidRPr="00350FFF">
        <w:rPr>
          <w:lang w:val="fr-FR"/>
        </w:rPr>
        <w:t>253</w:t>
      </w:r>
      <w:r>
        <w:fldChar w:fldCharType="end"/>
      </w:r>
    </w:p>
    <w:p w14:paraId="10438EB3" w14:textId="35DC7ECA"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rFonts w:eastAsia="Yu Mincho"/>
          <w:lang w:val="fr-FR"/>
        </w:rPr>
        <w:t>9.3.1.29</w:t>
      </w:r>
      <w:r w:rsidRPr="00350FFF">
        <w:rPr>
          <w:rFonts w:asciiTheme="minorHAnsi" w:eastAsiaTheme="minorEastAsia" w:hAnsiTheme="minorHAnsi" w:cstheme="minorBidi"/>
          <w:kern w:val="2"/>
          <w:sz w:val="22"/>
          <w:szCs w:val="22"/>
          <w:lang w:val="fr-FR"/>
          <w14:ligatures w14:val="standardContextual"/>
        </w:rPr>
        <w:tab/>
      </w:r>
      <w:r w:rsidRPr="00350FFF">
        <w:rPr>
          <w:rFonts w:eastAsia="Yu Mincho"/>
          <w:lang w:val="fr-FR"/>
        </w:rPr>
        <w:t>5GS TAC</w:t>
      </w:r>
      <w:r w:rsidRPr="00350FFF">
        <w:rPr>
          <w:lang w:val="fr-FR"/>
        </w:rPr>
        <w:tab/>
      </w:r>
      <w:r>
        <w:fldChar w:fldCharType="begin" w:fldLock="1"/>
      </w:r>
      <w:r w:rsidRPr="00350FFF">
        <w:rPr>
          <w:lang w:val="fr-FR"/>
        </w:rPr>
        <w:instrText xml:space="preserve"> PAGEREF _Toc146226724 \h </w:instrText>
      </w:r>
      <w:r>
        <w:fldChar w:fldCharType="separate"/>
      </w:r>
      <w:r w:rsidRPr="00350FFF">
        <w:rPr>
          <w:lang w:val="fr-FR"/>
        </w:rP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1</w:t>
      </w:r>
      <w:r w:rsidRPr="00350FFF">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rsidRPr="00350FFF">
        <w:rPr>
          <w:lang w:val="fr-FR"/>
        </w:rPr>
        <w:tab/>
      </w:r>
      <w:r>
        <w:fldChar w:fldCharType="begin" w:fldLock="1"/>
      </w:r>
      <w:r w:rsidRPr="00350FFF">
        <w:rPr>
          <w:lang w:val="fr-FR"/>
        </w:rPr>
        <w:instrText xml:space="preserve"> PAGEREF _Toc146226788 \h </w:instrText>
      </w:r>
      <w:r>
        <w:fldChar w:fldCharType="separate"/>
      </w:r>
      <w:r w:rsidRPr="00350FFF">
        <w:rPr>
          <w:lang w:val="fr-FR"/>
        </w:rPr>
        <w:t>275</w:t>
      </w:r>
      <w:r>
        <w:fldChar w:fldCharType="end"/>
      </w:r>
    </w:p>
    <w:p w14:paraId="04F7FFDE" w14:textId="4AFF91F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2</w:t>
      </w:r>
      <w:r w:rsidRPr="00350FFF">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rsidRPr="00350FFF">
        <w:rPr>
          <w:lang w:val="fr-FR"/>
        </w:rPr>
        <w:tab/>
      </w:r>
      <w:r>
        <w:fldChar w:fldCharType="begin" w:fldLock="1"/>
      </w:r>
      <w:r w:rsidRPr="00350FFF">
        <w:rPr>
          <w:lang w:val="fr-FR"/>
        </w:rPr>
        <w:instrText xml:space="preserve"> PAGEREF _Toc146226789 \h </w:instrText>
      </w:r>
      <w:r>
        <w:fldChar w:fldCharType="separate"/>
      </w:r>
      <w:r w:rsidRPr="00350FFF">
        <w:rPr>
          <w:lang w:val="fr-FR"/>
        </w:rP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106</w:t>
      </w:r>
      <w:r w:rsidRPr="00350FFF">
        <w:rPr>
          <w:rFonts w:asciiTheme="minorHAnsi" w:eastAsiaTheme="minorEastAsia" w:hAnsiTheme="minorHAnsi" w:cstheme="minorBidi"/>
          <w:kern w:val="2"/>
          <w:sz w:val="22"/>
          <w:szCs w:val="22"/>
          <w:lang w:val="fr-FR"/>
          <w14:ligatures w14:val="standardContextual"/>
        </w:rPr>
        <w:tab/>
      </w:r>
      <w:r w:rsidRPr="00350FFF">
        <w:rPr>
          <w:lang w:val="fr-FR"/>
        </w:rPr>
        <w:t>IAB Info IAB-DU</w:t>
      </w:r>
      <w:r w:rsidRPr="00350FFF">
        <w:rPr>
          <w:lang w:val="fr-FR"/>
        </w:rPr>
        <w:tab/>
      </w:r>
      <w:r>
        <w:fldChar w:fldCharType="begin" w:fldLock="1"/>
      </w:r>
      <w:r w:rsidRPr="00350FFF">
        <w:rPr>
          <w:lang w:val="fr-FR"/>
        </w:rPr>
        <w:instrText xml:space="preserve"> PAGEREF _Toc146226803 \h </w:instrText>
      </w:r>
      <w:r>
        <w:fldChar w:fldCharType="separate"/>
      </w:r>
      <w:r w:rsidRPr="00350FFF">
        <w:rPr>
          <w:lang w:val="fr-FR"/>
        </w:rPr>
        <w:t>280</w:t>
      </w:r>
      <w:r>
        <w:fldChar w:fldCharType="end"/>
      </w:r>
    </w:p>
    <w:p w14:paraId="0F62F7FA" w14:textId="4BDF305E"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rPr>
        <w:t>9.3.1.107</w:t>
      </w:r>
      <w:r w:rsidRPr="00350FFF">
        <w:rPr>
          <w:rFonts w:asciiTheme="minorHAnsi" w:eastAsiaTheme="minorEastAsia" w:hAnsiTheme="minorHAnsi" w:cstheme="minorBidi"/>
          <w:kern w:val="2"/>
          <w:sz w:val="22"/>
          <w:szCs w:val="22"/>
          <w:lang w:val="fr-FR"/>
          <w14:ligatures w14:val="standardContextual"/>
        </w:rPr>
        <w:tab/>
      </w:r>
      <w:r w:rsidRPr="00350FFF">
        <w:rPr>
          <w:lang w:val="fr-FR"/>
        </w:rPr>
        <w:t>gNB-DU Cell Resource Configuration</w:t>
      </w:r>
      <w:r w:rsidRPr="00350FFF">
        <w:rPr>
          <w:lang w:val="fr-FR"/>
        </w:rPr>
        <w:tab/>
      </w:r>
      <w:r>
        <w:fldChar w:fldCharType="begin" w:fldLock="1"/>
      </w:r>
      <w:r w:rsidRPr="00350FFF">
        <w:rPr>
          <w:lang w:val="fr-FR"/>
        </w:rPr>
        <w:instrText xml:space="preserve"> PAGEREF _Toc146226804 \h </w:instrText>
      </w:r>
      <w:r>
        <w:fldChar w:fldCharType="separate"/>
      </w:r>
      <w:r w:rsidRPr="00350FFF">
        <w:rPr>
          <w:lang w:val="fr-FR"/>
        </w:rP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50FFF">
        <w:t>9.3.1.138</w:t>
      </w:r>
      <w:r>
        <w:rPr>
          <w:rFonts w:asciiTheme="minorHAnsi" w:eastAsiaTheme="minorEastAsia" w:hAnsiTheme="minorHAnsi" w:cstheme="minorBidi"/>
          <w:kern w:val="2"/>
          <w:sz w:val="22"/>
          <w:szCs w:val="22"/>
          <w14:ligatures w14:val="standardContextual"/>
        </w:rPr>
        <w:tab/>
      </w:r>
      <w:r w:rsidRPr="00350FFF">
        <w:rPr>
          <w:lang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50FFF">
        <w:lastRenderedPageBreak/>
        <w:t>9.3.1.139</w:t>
      </w:r>
      <w:r>
        <w:rPr>
          <w:rFonts w:asciiTheme="minorHAnsi" w:eastAsiaTheme="minorEastAsia" w:hAnsiTheme="minorHAnsi" w:cstheme="minorBidi"/>
          <w:kern w:val="2"/>
          <w:sz w:val="22"/>
          <w:szCs w:val="22"/>
          <w14:ligatures w14:val="standardContextual"/>
        </w:rPr>
        <w:tab/>
      </w:r>
      <w:r w:rsidRPr="00350FFF">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50FFF">
        <w:t>9.3.1.140</w:t>
      </w:r>
      <w:r>
        <w:rPr>
          <w:rFonts w:asciiTheme="minorHAnsi" w:eastAsiaTheme="minorEastAsia" w:hAnsiTheme="minorHAnsi" w:cstheme="minorBidi"/>
          <w:kern w:val="2"/>
          <w:sz w:val="22"/>
          <w:szCs w:val="22"/>
          <w14:ligatures w14:val="standardContextual"/>
        </w:rPr>
        <w:tab/>
      </w:r>
      <w:r w:rsidRPr="00350FFF">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50FFF">
        <w:t>9.3.1.164</w:t>
      </w:r>
      <w:r>
        <w:rPr>
          <w:rFonts w:asciiTheme="minorHAnsi" w:eastAsiaTheme="minorEastAsia" w:hAnsiTheme="minorHAnsi" w:cstheme="minorBidi"/>
          <w:kern w:val="2"/>
          <w:sz w:val="22"/>
          <w:szCs w:val="22"/>
          <w14:ligatures w14:val="standardContextual"/>
        </w:rPr>
        <w:tab/>
      </w:r>
      <w:r w:rsidRPr="00350FFF">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0</w:t>
      </w:r>
      <w:r w:rsidRPr="00350FFF">
        <w:rPr>
          <w:rFonts w:asciiTheme="minorHAnsi" w:eastAsiaTheme="minorEastAsia" w:hAnsiTheme="minorHAnsi" w:cstheme="minorBidi"/>
          <w:kern w:val="2"/>
          <w:sz w:val="22"/>
          <w:szCs w:val="22"/>
          <w:lang w:val="fr-FR"/>
          <w14:ligatures w14:val="standardContextual"/>
        </w:rPr>
        <w:tab/>
      </w:r>
      <w:r w:rsidRPr="00383470">
        <w:rPr>
          <w:lang w:val="fr-FR"/>
        </w:rPr>
        <w:t>gNB-DU MBS F1AP ID</w:t>
      </w:r>
      <w:r w:rsidRPr="00350FFF">
        <w:rPr>
          <w:lang w:val="fr-FR"/>
        </w:rPr>
        <w:tab/>
      </w:r>
      <w:r>
        <w:fldChar w:fldCharType="begin" w:fldLock="1"/>
      </w:r>
      <w:r w:rsidRPr="00350FFF">
        <w:rPr>
          <w:lang w:val="fr-FR"/>
        </w:rPr>
        <w:instrText xml:space="preserve"> PAGEREF _Toc146226917 \h </w:instrText>
      </w:r>
      <w:r>
        <w:fldChar w:fldCharType="separate"/>
      </w:r>
      <w:r w:rsidRPr="00350FFF">
        <w:rPr>
          <w:lang w:val="fr-FR"/>
        </w:rP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5</w:t>
      </w:r>
      <w:r w:rsidRPr="00350FFF">
        <w:rPr>
          <w:rFonts w:asciiTheme="minorHAnsi" w:eastAsiaTheme="minorEastAsia" w:hAnsiTheme="minorHAnsi" w:cstheme="minorBidi"/>
          <w:kern w:val="2"/>
          <w:sz w:val="22"/>
          <w:szCs w:val="22"/>
          <w:lang w:val="fr-FR"/>
          <w14:ligatures w14:val="standardContextual"/>
        </w:rPr>
        <w:tab/>
      </w:r>
      <w:r w:rsidRPr="00383470">
        <w:rPr>
          <w:rFonts w:cs="Arial"/>
          <w:lang w:val="fr-FR" w:eastAsia="zh-CN"/>
        </w:rPr>
        <w:t>MBS CU to DU RRC Information</w:t>
      </w:r>
      <w:r w:rsidRPr="00350FFF">
        <w:rPr>
          <w:lang w:val="fr-FR"/>
        </w:rPr>
        <w:tab/>
      </w:r>
      <w:r>
        <w:fldChar w:fldCharType="begin" w:fldLock="1"/>
      </w:r>
      <w:r w:rsidRPr="00350FFF">
        <w:rPr>
          <w:lang w:val="fr-FR"/>
        </w:rPr>
        <w:instrText xml:space="preserve"> PAGEREF _Toc146226922 \h </w:instrText>
      </w:r>
      <w:r>
        <w:fldChar w:fldCharType="separate"/>
      </w:r>
      <w:r w:rsidRPr="00350FFF">
        <w:rPr>
          <w:lang w:val="fr-FR"/>
        </w:rP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50FFF">
        <w:t>9.3.1.238</w:t>
      </w:r>
      <w:r>
        <w:rPr>
          <w:rFonts w:asciiTheme="minorHAnsi" w:eastAsiaTheme="minorEastAsia" w:hAnsiTheme="minorHAnsi" w:cstheme="minorBidi"/>
          <w:kern w:val="2"/>
          <w:sz w:val="22"/>
          <w:szCs w:val="22"/>
          <w14:ligatures w14:val="standardContextual"/>
        </w:rPr>
        <w:tab/>
      </w:r>
      <w:r w:rsidRPr="00350FFF">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50FFF">
        <w:rPr>
          <w:lang w:val="fr-FR" w:eastAsia="zh-CN"/>
        </w:rPr>
        <w:t>9.3.1.278</w:t>
      </w:r>
      <w:r w:rsidRPr="00350FFF">
        <w:rPr>
          <w:rFonts w:asciiTheme="minorHAnsi" w:eastAsiaTheme="minorEastAsia" w:hAnsiTheme="minorHAnsi" w:cstheme="minorBidi"/>
          <w:kern w:val="2"/>
          <w:sz w:val="22"/>
          <w:szCs w:val="22"/>
          <w:lang w:val="fr-FR"/>
          <w14:ligatures w14:val="standardContextual"/>
        </w:rPr>
        <w:tab/>
      </w:r>
      <w:r w:rsidRPr="00350FFF">
        <w:rPr>
          <w:lang w:val="fr-FR" w:eastAsia="zh-CN"/>
        </w:rPr>
        <w:t>PosSIType List</w:t>
      </w:r>
      <w:r w:rsidRPr="00350FFF">
        <w:rPr>
          <w:lang w:val="fr-FR"/>
        </w:rPr>
        <w:tab/>
      </w:r>
      <w:r>
        <w:fldChar w:fldCharType="begin" w:fldLock="1"/>
      </w:r>
      <w:r w:rsidRPr="00350FFF">
        <w:rPr>
          <w:lang w:val="fr-FR"/>
        </w:rPr>
        <w:instrText xml:space="preserve"> PAGEREF _Toc146226975 \h </w:instrText>
      </w:r>
      <w:r>
        <w:fldChar w:fldCharType="separate"/>
      </w:r>
      <w:r w:rsidRPr="00350FFF">
        <w:rPr>
          <w:lang w:val="fr-FR"/>
        </w:rPr>
        <w:t>352</w:t>
      </w:r>
      <w:r>
        <w:fldChar w:fldCharType="end"/>
      </w:r>
    </w:p>
    <w:p w14:paraId="3C52C181" w14:textId="68218926" w:rsidR="00A17075" w:rsidRPr="00350FFF"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79</w:t>
      </w:r>
      <w:r w:rsidRPr="00350FFF">
        <w:rPr>
          <w:rFonts w:asciiTheme="minorHAnsi" w:eastAsiaTheme="minorEastAsia" w:hAnsiTheme="minorHAnsi" w:cstheme="minorBidi"/>
          <w:kern w:val="2"/>
          <w:sz w:val="22"/>
          <w:szCs w:val="22"/>
          <w:lang w:val="fr-FR"/>
          <w14:ligatures w14:val="standardContextual"/>
        </w:rPr>
        <w:tab/>
      </w:r>
      <w:r w:rsidRPr="00383470">
        <w:rPr>
          <w:lang w:val="fr-FR"/>
        </w:rPr>
        <w:t>IAB-DU Cell Resource Configuration-Mode-Info</w:t>
      </w:r>
      <w:r w:rsidRPr="00350FFF">
        <w:rPr>
          <w:lang w:val="fr-FR"/>
        </w:rPr>
        <w:tab/>
      </w:r>
      <w:r>
        <w:fldChar w:fldCharType="begin" w:fldLock="1"/>
      </w:r>
      <w:r w:rsidRPr="00350FFF">
        <w:rPr>
          <w:lang w:val="fr-FR"/>
        </w:rPr>
        <w:instrText xml:space="preserve"> PAGEREF _Toc146226976 \h </w:instrText>
      </w:r>
      <w:r>
        <w:fldChar w:fldCharType="separate"/>
      </w:r>
      <w:r w:rsidRPr="00350FFF">
        <w:rPr>
          <w:lang w:val="fr-FR"/>
        </w:rP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bookmarkStart w:id="7" w:name="_CRForeword"/>
      <w:bookmarkEnd w:id="7"/>
      <w:r w:rsidRPr="00EA5FA7">
        <w:br w:type="page"/>
      </w:r>
      <w:bookmarkStart w:id="8" w:name="_Toc20955715"/>
      <w:bookmarkStart w:id="9" w:name="_Toc29892809"/>
      <w:bookmarkStart w:id="10" w:name="_Toc36556746"/>
      <w:bookmarkStart w:id="11" w:name="_Toc45832122"/>
      <w:bookmarkStart w:id="12" w:name="_Toc51763302"/>
      <w:bookmarkStart w:id="13" w:name="_Toc64448465"/>
      <w:bookmarkStart w:id="14" w:name="_Toc66289124"/>
      <w:bookmarkStart w:id="15" w:name="_Toc74154237"/>
      <w:bookmarkStart w:id="16" w:name="_Toc81382981"/>
      <w:bookmarkStart w:id="17" w:name="_Toc88657614"/>
      <w:bookmarkStart w:id="18" w:name="_Toc97910526"/>
      <w:bookmarkStart w:id="19" w:name="_Toc99038165"/>
      <w:bookmarkStart w:id="20" w:name="_Toc99730426"/>
      <w:bookmarkStart w:id="21" w:name="_Toc105510545"/>
      <w:bookmarkStart w:id="22" w:name="_Toc105927077"/>
      <w:bookmarkStart w:id="23" w:name="_Toc106109617"/>
      <w:bookmarkStart w:id="24" w:name="_Toc113835054"/>
      <w:bookmarkStart w:id="25" w:name="_Toc120123897"/>
      <w:bookmarkStart w:id="26" w:name="_Toc146226164"/>
      <w:r w:rsidRPr="00EA5FA7">
        <w:lastRenderedPageBreak/>
        <w:t>Foreword</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7" w:name="_CR1"/>
      <w:bookmarkEnd w:id="27"/>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146226165"/>
      <w:r w:rsidR="00F970C9" w:rsidRPr="00EA5FA7">
        <w:lastRenderedPageBreak/>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Toc20955717"/>
      <w:bookmarkStart w:id="48" w:name="_Toc29892811"/>
      <w:bookmarkStart w:id="49" w:name="_Toc36556748"/>
      <w:bookmarkStart w:id="50" w:name="_Toc45832124"/>
      <w:bookmarkStart w:id="51" w:name="_Toc51763304"/>
      <w:bookmarkStart w:id="52" w:name="_Toc64448467"/>
      <w:bookmarkStart w:id="53" w:name="_Toc66289126"/>
      <w:bookmarkStart w:id="54" w:name="_Toc74154239"/>
      <w:bookmarkStart w:id="55" w:name="_Toc81382983"/>
      <w:bookmarkStart w:id="56" w:name="_Toc88657616"/>
      <w:bookmarkStart w:id="57" w:name="_Toc97910528"/>
      <w:bookmarkStart w:id="58" w:name="_Toc99038167"/>
      <w:bookmarkStart w:id="59" w:name="_Toc99730428"/>
      <w:bookmarkStart w:id="60" w:name="_Toc105510547"/>
      <w:bookmarkStart w:id="61" w:name="_Toc105927079"/>
      <w:bookmarkStart w:id="62" w:name="_Toc106109619"/>
      <w:bookmarkStart w:id="63" w:name="_Toc113835056"/>
      <w:bookmarkStart w:id="64" w:name="_Toc120123899"/>
      <w:bookmarkStart w:id="65" w:name="_Toc146226166"/>
      <w:bookmarkStart w:id="66" w:name="_CR2"/>
      <w:bookmarkEnd w:id="66"/>
      <w:r w:rsidRPr="00EA5FA7">
        <w:t>2</w:t>
      </w:r>
      <w:r w:rsidRPr="00EA5FA7">
        <w:tab/>
        <w:t>References</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1"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1"/>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2" w:name="_Toc20955718"/>
      <w:bookmarkStart w:id="73" w:name="_Toc29892812"/>
      <w:bookmarkStart w:id="74" w:name="_Toc36556749"/>
      <w:bookmarkStart w:id="75" w:name="_Toc45832125"/>
      <w:bookmarkStart w:id="76" w:name="_Toc51763305"/>
      <w:bookmarkStart w:id="77" w:name="_Toc64448468"/>
      <w:bookmarkStart w:id="78" w:name="_Toc66289127"/>
      <w:bookmarkStart w:id="79" w:name="_Toc74154240"/>
      <w:bookmarkStart w:id="80" w:name="_Toc81382984"/>
      <w:bookmarkStart w:id="81" w:name="_Toc88657617"/>
      <w:bookmarkStart w:id="82" w:name="_Toc97910529"/>
      <w:bookmarkStart w:id="83" w:name="_Toc99038168"/>
      <w:bookmarkStart w:id="84" w:name="_Toc99730429"/>
      <w:bookmarkStart w:id="85" w:name="_Toc105510548"/>
      <w:bookmarkStart w:id="86" w:name="_Toc105927080"/>
      <w:bookmarkStart w:id="87" w:name="_Toc106109620"/>
      <w:bookmarkStart w:id="88" w:name="_Toc113835057"/>
      <w:bookmarkStart w:id="89" w:name="_Toc120123900"/>
      <w:bookmarkStart w:id="90" w:name="_Toc146226167"/>
      <w:bookmarkStart w:id="91" w:name="_CR3"/>
      <w:bookmarkEnd w:id="91"/>
      <w:r w:rsidRPr="00EA5FA7">
        <w:t>3</w:t>
      </w:r>
      <w:r w:rsidRPr="00EA5FA7">
        <w:tab/>
        <w:t>Definitions and abbreviations</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3746C4EA" w14:textId="77777777" w:rsidR="00F970C9" w:rsidRPr="00EA5FA7" w:rsidRDefault="00F970C9" w:rsidP="002E7479">
      <w:pPr>
        <w:pStyle w:val="Heading2"/>
      </w:pPr>
      <w:bookmarkStart w:id="92" w:name="_Toc20955719"/>
      <w:bookmarkStart w:id="93" w:name="_Toc29892813"/>
      <w:bookmarkStart w:id="94" w:name="_Toc36556750"/>
      <w:bookmarkStart w:id="95" w:name="_Toc45832126"/>
      <w:bookmarkStart w:id="96" w:name="_Toc51763306"/>
      <w:bookmarkStart w:id="97" w:name="_Toc64448469"/>
      <w:bookmarkStart w:id="98" w:name="_Toc66289128"/>
      <w:bookmarkStart w:id="99" w:name="_Toc74154241"/>
      <w:bookmarkStart w:id="100" w:name="_Toc81382985"/>
      <w:bookmarkStart w:id="101" w:name="_Toc88657618"/>
      <w:bookmarkStart w:id="102" w:name="_Toc97910530"/>
      <w:bookmarkStart w:id="103" w:name="_Toc99038169"/>
      <w:bookmarkStart w:id="104" w:name="_Toc99730430"/>
      <w:bookmarkStart w:id="105" w:name="_Toc105510549"/>
      <w:bookmarkStart w:id="106" w:name="_Toc105927081"/>
      <w:bookmarkStart w:id="107" w:name="_Toc106109621"/>
      <w:bookmarkStart w:id="108" w:name="_Toc113835058"/>
      <w:bookmarkStart w:id="109" w:name="_Toc120123901"/>
      <w:bookmarkStart w:id="110" w:name="_Toc146226168"/>
      <w:bookmarkStart w:id="111" w:name="_CR3_1"/>
      <w:bookmarkEnd w:id="111"/>
      <w:r w:rsidRPr="00EA5FA7">
        <w:t>3.1</w:t>
      </w:r>
      <w:r w:rsidRPr="00EA5FA7">
        <w:tab/>
        <w:t>Definitions</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2" w:name="_Toc20955720"/>
      <w:bookmarkStart w:id="113" w:name="_Toc29892814"/>
      <w:bookmarkStart w:id="114" w:name="_Toc36556751"/>
      <w:bookmarkStart w:id="115" w:name="_Toc45832127"/>
      <w:bookmarkStart w:id="116" w:name="_Toc51763307"/>
      <w:bookmarkStart w:id="117" w:name="_Toc64448470"/>
      <w:bookmarkStart w:id="118" w:name="_Toc66289129"/>
      <w:bookmarkStart w:id="119" w:name="_Toc74154242"/>
      <w:bookmarkStart w:id="120" w:name="_Toc81382986"/>
      <w:bookmarkStart w:id="121" w:name="_Toc88657619"/>
      <w:bookmarkStart w:id="122"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3" w:name="_Toc99038170"/>
      <w:bookmarkStart w:id="124" w:name="_Toc99730431"/>
      <w:bookmarkStart w:id="125" w:name="_Toc105510550"/>
      <w:bookmarkStart w:id="126" w:name="_Toc105927082"/>
      <w:bookmarkStart w:id="127" w:name="_Toc106109622"/>
      <w:bookmarkStart w:id="128" w:name="_Toc113835059"/>
      <w:bookmarkStart w:id="129" w:name="_Toc120123902"/>
      <w:bookmarkStart w:id="130" w:name="_Toc146226169"/>
      <w:bookmarkStart w:id="131" w:name="_CR3_2"/>
      <w:bookmarkEnd w:id="131"/>
      <w:r w:rsidRPr="00EA5FA7">
        <w:t>3.2</w:t>
      </w:r>
      <w:r w:rsidRPr="00EA5FA7">
        <w:tab/>
        <w:t>Abbreviations</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2" w:name="_Toc20955721"/>
      <w:bookmarkStart w:id="133" w:name="_Toc29892815"/>
      <w:bookmarkStart w:id="134" w:name="_Toc36556752"/>
      <w:bookmarkStart w:id="135" w:name="_Toc45832128"/>
      <w:bookmarkStart w:id="136" w:name="_Toc51763308"/>
      <w:bookmarkStart w:id="137" w:name="_Toc64448471"/>
      <w:bookmarkStart w:id="138" w:name="_Toc66289130"/>
      <w:bookmarkStart w:id="139" w:name="_Toc74154243"/>
      <w:bookmarkStart w:id="140" w:name="_Toc81382987"/>
      <w:bookmarkStart w:id="141" w:name="_Toc88657620"/>
      <w:bookmarkStart w:id="142" w:name="_Toc97910532"/>
      <w:bookmarkStart w:id="143" w:name="_Toc99038171"/>
      <w:bookmarkStart w:id="144" w:name="_Toc99730432"/>
      <w:bookmarkStart w:id="145" w:name="_Toc105510551"/>
      <w:bookmarkStart w:id="146" w:name="_Toc105927083"/>
      <w:bookmarkStart w:id="147" w:name="_Toc106109623"/>
      <w:bookmarkStart w:id="148" w:name="_Toc113835060"/>
      <w:bookmarkStart w:id="149" w:name="_Toc120123903"/>
      <w:bookmarkStart w:id="150" w:name="_Toc146226170"/>
      <w:bookmarkStart w:id="151" w:name="_CR4"/>
      <w:bookmarkEnd w:id="151"/>
      <w:r w:rsidRPr="00EA5FA7">
        <w:t>4</w:t>
      </w:r>
      <w:r w:rsidRPr="00EA5FA7">
        <w:tab/>
        <w:t>General</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588D6660" w14:textId="77777777" w:rsidR="00F970C9" w:rsidRPr="00EA5FA7" w:rsidRDefault="00F970C9" w:rsidP="002E7479">
      <w:pPr>
        <w:pStyle w:val="Heading2"/>
      </w:pPr>
      <w:bookmarkStart w:id="152" w:name="_Toc20955722"/>
      <w:bookmarkStart w:id="153" w:name="_Toc29892816"/>
      <w:bookmarkStart w:id="154" w:name="_Toc36556753"/>
      <w:bookmarkStart w:id="155" w:name="_Toc45832129"/>
      <w:bookmarkStart w:id="156" w:name="_Toc51763309"/>
      <w:bookmarkStart w:id="157" w:name="_Toc64448472"/>
      <w:bookmarkStart w:id="158" w:name="_Toc66289131"/>
      <w:bookmarkStart w:id="159" w:name="_Toc74154244"/>
      <w:bookmarkStart w:id="160" w:name="_Toc81382988"/>
      <w:bookmarkStart w:id="161" w:name="_Toc88657621"/>
      <w:bookmarkStart w:id="162" w:name="_Toc97910533"/>
      <w:bookmarkStart w:id="163" w:name="_Toc99038172"/>
      <w:bookmarkStart w:id="164" w:name="_Toc99730433"/>
      <w:bookmarkStart w:id="165" w:name="_Toc105510552"/>
      <w:bookmarkStart w:id="166" w:name="_Toc105927084"/>
      <w:bookmarkStart w:id="167" w:name="_Toc106109624"/>
      <w:bookmarkStart w:id="168" w:name="_Toc113835061"/>
      <w:bookmarkStart w:id="169" w:name="_Toc120123904"/>
      <w:bookmarkStart w:id="170" w:name="_Toc146226171"/>
      <w:bookmarkStart w:id="171" w:name="_CR4_1"/>
      <w:bookmarkEnd w:id="171"/>
      <w:r w:rsidRPr="00EA5FA7">
        <w:t>4.1</w:t>
      </w:r>
      <w:r w:rsidRPr="00EA5FA7">
        <w:tab/>
        <w:t>Procedure specification principle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2" w:name="_Toc20955723"/>
      <w:bookmarkStart w:id="173" w:name="_Toc29892817"/>
      <w:bookmarkStart w:id="174" w:name="_Toc36556754"/>
      <w:bookmarkStart w:id="175" w:name="_Toc45832130"/>
      <w:bookmarkStart w:id="176" w:name="_Toc51763310"/>
      <w:bookmarkStart w:id="177" w:name="_Toc64448473"/>
      <w:bookmarkStart w:id="178" w:name="_Toc66289132"/>
      <w:bookmarkStart w:id="179" w:name="_Toc74154245"/>
      <w:bookmarkStart w:id="180" w:name="_Toc81382989"/>
      <w:bookmarkStart w:id="181" w:name="_Toc88657622"/>
      <w:bookmarkStart w:id="182" w:name="_Toc97910534"/>
      <w:bookmarkStart w:id="183" w:name="_Toc99038173"/>
      <w:bookmarkStart w:id="184" w:name="_Toc99730434"/>
      <w:bookmarkStart w:id="185" w:name="_Toc105510553"/>
      <w:bookmarkStart w:id="186" w:name="_Toc105927085"/>
      <w:bookmarkStart w:id="187" w:name="_Toc106109625"/>
      <w:bookmarkStart w:id="188" w:name="_Toc113835062"/>
      <w:bookmarkStart w:id="189" w:name="_Toc120123905"/>
      <w:bookmarkStart w:id="190" w:name="_Toc146226172"/>
      <w:bookmarkStart w:id="191" w:name="_CR4_2"/>
      <w:bookmarkEnd w:id="191"/>
      <w:r w:rsidRPr="00EA5FA7">
        <w:t>4.2</w:t>
      </w:r>
      <w:r w:rsidRPr="00EA5FA7">
        <w:tab/>
        <w:t>Forwards and backwards compatibility</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2" w:name="_Toc20955724"/>
      <w:bookmarkStart w:id="193" w:name="_Toc29892818"/>
      <w:bookmarkStart w:id="194" w:name="_Toc36556755"/>
      <w:bookmarkStart w:id="195" w:name="_Toc45832131"/>
      <w:bookmarkStart w:id="196" w:name="_Toc51763311"/>
      <w:bookmarkStart w:id="197" w:name="_Toc64448474"/>
      <w:bookmarkStart w:id="198" w:name="_Toc66289133"/>
      <w:bookmarkStart w:id="199" w:name="_Toc74154246"/>
      <w:bookmarkStart w:id="200" w:name="_Toc81382990"/>
      <w:bookmarkStart w:id="201" w:name="_Toc88657623"/>
      <w:bookmarkStart w:id="202" w:name="_Toc97910535"/>
      <w:bookmarkStart w:id="203" w:name="_Toc99038174"/>
      <w:bookmarkStart w:id="204" w:name="_Toc99730435"/>
      <w:bookmarkStart w:id="205" w:name="_Toc105510554"/>
      <w:bookmarkStart w:id="206" w:name="_Toc105927086"/>
      <w:bookmarkStart w:id="207" w:name="_Toc106109626"/>
      <w:bookmarkStart w:id="208" w:name="_Toc113835063"/>
      <w:bookmarkStart w:id="209" w:name="_Toc120123906"/>
      <w:bookmarkStart w:id="210" w:name="_Toc146226173"/>
      <w:bookmarkStart w:id="211" w:name="_CR4_3"/>
      <w:bookmarkEnd w:id="211"/>
      <w:r w:rsidRPr="00EA5FA7">
        <w:t>4.3</w:t>
      </w:r>
      <w:r w:rsidRPr="00EA5FA7">
        <w:tab/>
        <w:t>Specification notations</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2" w:name="_Toc20955725"/>
      <w:bookmarkStart w:id="213" w:name="_Toc29892819"/>
      <w:bookmarkStart w:id="214" w:name="_Toc36556756"/>
      <w:bookmarkStart w:id="215" w:name="_Toc45832132"/>
      <w:bookmarkStart w:id="216" w:name="_Toc51763312"/>
      <w:bookmarkStart w:id="217" w:name="_Toc64448475"/>
      <w:bookmarkStart w:id="218" w:name="_Toc66289134"/>
      <w:bookmarkStart w:id="219" w:name="_Toc74154247"/>
      <w:bookmarkStart w:id="220" w:name="_Toc81382991"/>
      <w:bookmarkStart w:id="221" w:name="_Toc88657624"/>
      <w:bookmarkStart w:id="222" w:name="_Toc97910536"/>
      <w:bookmarkStart w:id="223" w:name="_Toc99038175"/>
      <w:bookmarkStart w:id="224" w:name="_Toc99730436"/>
      <w:bookmarkStart w:id="225" w:name="_Toc105510555"/>
      <w:bookmarkStart w:id="226" w:name="_Toc105927087"/>
      <w:bookmarkStart w:id="227" w:name="_Toc106109627"/>
      <w:bookmarkStart w:id="228" w:name="_Toc113835064"/>
      <w:bookmarkStart w:id="229" w:name="_Toc120123907"/>
      <w:bookmarkStart w:id="230" w:name="_Toc146226174"/>
      <w:bookmarkStart w:id="231" w:name="_CR5"/>
      <w:bookmarkEnd w:id="231"/>
      <w:r w:rsidRPr="00EA5FA7">
        <w:t>5</w:t>
      </w:r>
      <w:r w:rsidRPr="00EA5FA7">
        <w:tab/>
        <w:t>F1AP services</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2" w:name="_Toc20955726"/>
      <w:bookmarkStart w:id="233" w:name="_Toc29892820"/>
      <w:bookmarkStart w:id="234" w:name="_Toc36556757"/>
      <w:bookmarkStart w:id="235" w:name="_Toc45832133"/>
      <w:bookmarkStart w:id="236" w:name="_Toc51763313"/>
      <w:bookmarkStart w:id="237" w:name="_Toc64448476"/>
      <w:bookmarkStart w:id="238" w:name="_Toc66289135"/>
      <w:bookmarkStart w:id="239" w:name="_Toc74154248"/>
      <w:bookmarkStart w:id="240" w:name="_Toc81382992"/>
      <w:bookmarkStart w:id="241" w:name="_Toc88657625"/>
      <w:bookmarkStart w:id="242" w:name="_Toc97910537"/>
      <w:bookmarkStart w:id="243" w:name="_Toc99038176"/>
      <w:bookmarkStart w:id="244" w:name="_Toc99730437"/>
      <w:bookmarkStart w:id="245" w:name="_Toc105510556"/>
      <w:bookmarkStart w:id="246" w:name="_Toc105927088"/>
      <w:bookmarkStart w:id="247" w:name="_Toc106109628"/>
      <w:bookmarkStart w:id="248" w:name="_Toc113835065"/>
      <w:bookmarkStart w:id="249" w:name="_Toc120123908"/>
      <w:bookmarkStart w:id="250" w:name="_Toc146226175"/>
      <w:bookmarkStart w:id="251" w:name="_CR6"/>
      <w:bookmarkEnd w:id="251"/>
      <w:r w:rsidRPr="00EA5FA7">
        <w:t>6</w:t>
      </w:r>
      <w:r w:rsidRPr="00EA5FA7">
        <w:tab/>
        <w:t>Services expected from signalling transport</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2" w:name="_Toc20955727"/>
      <w:bookmarkStart w:id="253" w:name="_Toc29892821"/>
      <w:bookmarkStart w:id="254" w:name="_Toc36556758"/>
      <w:bookmarkStart w:id="255" w:name="_Toc45832134"/>
      <w:bookmarkStart w:id="256" w:name="_Toc51763314"/>
      <w:bookmarkStart w:id="257" w:name="_Toc64448477"/>
      <w:bookmarkStart w:id="258" w:name="_Toc66289136"/>
      <w:bookmarkStart w:id="259" w:name="_Toc74154249"/>
      <w:bookmarkStart w:id="260" w:name="_Toc81382993"/>
      <w:bookmarkStart w:id="261" w:name="_Toc88657626"/>
      <w:bookmarkStart w:id="262" w:name="_Toc97910538"/>
      <w:bookmarkStart w:id="263" w:name="_Toc99038177"/>
      <w:bookmarkStart w:id="264" w:name="_Toc99730438"/>
      <w:bookmarkStart w:id="265" w:name="_Toc105510557"/>
      <w:bookmarkStart w:id="266" w:name="_Toc105927089"/>
      <w:bookmarkStart w:id="267" w:name="_Toc106109629"/>
      <w:bookmarkStart w:id="268" w:name="_Toc113835066"/>
      <w:bookmarkStart w:id="269" w:name="_Toc120123909"/>
      <w:bookmarkStart w:id="270" w:name="_Toc146226176"/>
      <w:bookmarkStart w:id="271" w:name="_CR7"/>
      <w:bookmarkEnd w:id="271"/>
      <w:r w:rsidRPr="00EA5FA7">
        <w:t>7</w:t>
      </w:r>
      <w:r w:rsidRPr="00EA5FA7">
        <w:tab/>
        <w:t>Functions of F1AP</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72" w:name="_Toc20955728"/>
      <w:bookmarkStart w:id="273" w:name="_Toc29892822"/>
      <w:bookmarkStart w:id="274" w:name="_Toc36556759"/>
      <w:bookmarkStart w:id="275" w:name="_Toc45832135"/>
      <w:bookmarkStart w:id="276" w:name="_Toc51763315"/>
      <w:bookmarkStart w:id="277" w:name="_Toc64448478"/>
      <w:bookmarkStart w:id="278" w:name="_Toc66289137"/>
      <w:bookmarkStart w:id="279" w:name="_Toc74154250"/>
      <w:bookmarkStart w:id="280" w:name="_Toc81382994"/>
      <w:bookmarkStart w:id="281" w:name="_Toc88657627"/>
      <w:bookmarkStart w:id="282" w:name="_Toc97910539"/>
      <w:bookmarkStart w:id="283" w:name="_Toc99038178"/>
      <w:bookmarkStart w:id="284" w:name="_Toc99730439"/>
      <w:bookmarkStart w:id="285" w:name="_Toc105510558"/>
      <w:bookmarkStart w:id="286" w:name="_Toc105927090"/>
      <w:bookmarkStart w:id="287" w:name="_Toc106109630"/>
      <w:bookmarkStart w:id="288" w:name="_Toc113835067"/>
      <w:bookmarkStart w:id="289" w:name="_Toc120123910"/>
      <w:bookmarkStart w:id="290" w:name="_Toc146226177"/>
      <w:bookmarkStart w:id="291" w:name="_CR8"/>
      <w:bookmarkEnd w:id="291"/>
      <w:r w:rsidRPr="00EA5FA7">
        <w:t>8</w:t>
      </w:r>
      <w:r w:rsidRPr="00EA5FA7">
        <w:tab/>
        <w:t>F1AP procedures</w:t>
      </w:r>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p>
    <w:p w14:paraId="6CAEE9BE" w14:textId="77777777" w:rsidR="00F970C9" w:rsidRPr="00EA5FA7" w:rsidRDefault="00F970C9" w:rsidP="003F1A38">
      <w:pPr>
        <w:pStyle w:val="Heading2"/>
        <w:rPr>
          <w:rFonts w:eastAsia="Yu Mincho"/>
        </w:rPr>
      </w:pPr>
      <w:bookmarkStart w:id="292" w:name="_Toc20955729"/>
      <w:bookmarkStart w:id="293" w:name="_Toc29892823"/>
      <w:bookmarkStart w:id="294" w:name="_Toc36556760"/>
      <w:bookmarkStart w:id="295" w:name="_Toc45832136"/>
      <w:bookmarkStart w:id="296" w:name="_Toc51763316"/>
      <w:bookmarkStart w:id="297" w:name="_Toc64448479"/>
      <w:bookmarkStart w:id="298" w:name="_Toc66289138"/>
      <w:bookmarkStart w:id="299" w:name="_Toc74154251"/>
      <w:bookmarkStart w:id="300" w:name="_Toc81382995"/>
      <w:bookmarkStart w:id="301" w:name="_Toc88657628"/>
      <w:bookmarkStart w:id="302" w:name="_Toc97910540"/>
      <w:bookmarkStart w:id="303" w:name="_Toc99038179"/>
      <w:bookmarkStart w:id="304" w:name="_Toc99730440"/>
      <w:bookmarkStart w:id="305" w:name="_Toc105510559"/>
      <w:bookmarkStart w:id="306" w:name="_Toc105927091"/>
      <w:bookmarkStart w:id="307" w:name="_Toc106109631"/>
      <w:bookmarkStart w:id="308" w:name="_Toc113835068"/>
      <w:bookmarkStart w:id="309" w:name="_Toc120123911"/>
      <w:bookmarkStart w:id="310" w:name="_Toc146226178"/>
      <w:bookmarkStart w:id="311" w:name="_CR8_1"/>
      <w:bookmarkEnd w:id="311"/>
      <w:r w:rsidRPr="00EA5FA7">
        <w:rPr>
          <w:rFonts w:eastAsia="Yu Mincho"/>
        </w:rPr>
        <w:t>8.1</w:t>
      </w:r>
      <w:r w:rsidRPr="00EA5FA7">
        <w:rPr>
          <w:rFonts w:eastAsia="Yu Mincho"/>
        </w:rPr>
        <w:tab/>
        <w:t>List of F1AP Elementary procedures</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bookmarkStart w:id="312" w:name="_CRTable1"/>
      <w:r w:rsidRPr="00EA5FA7">
        <w:t xml:space="preserve">Table </w:t>
      </w:r>
      <w:bookmarkEnd w:id="312"/>
      <w:r w:rsidRPr="00EA5FA7">
        <w:t>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DE0AA9"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DE0AA9"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DE0AA9"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bookmarkStart w:id="313" w:name="_CRTable2"/>
      <w:r w:rsidRPr="00EA5FA7">
        <w:rPr>
          <w:rFonts w:eastAsia="Yu Mincho"/>
        </w:rPr>
        <w:t xml:space="preserve">Table </w:t>
      </w:r>
      <w:bookmarkEnd w:id="313"/>
      <w:r w:rsidRPr="00EA5FA7">
        <w:rPr>
          <w:rFonts w:eastAsia="Yu Mincho"/>
        </w:rPr>
        <w:t>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DE0AA9"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DE0AA9"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lastRenderedPageBreak/>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4" w:name="_Toc20955730"/>
      <w:bookmarkStart w:id="315" w:name="_Toc29892824"/>
      <w:bookmarkStart w:id="316" w:name="_Toc36556761"/>
      <w:bookmarkStart w:id="317" w:name="_Toc45832137"/>
      <w:bookmarkStart w:id="318" w:name="_Toc51763317"/>
      <w:bookmarkStart w:id="319" w:name="_Toc64448480"/>
      <w:bookmarkStart w:id="320" w:name="_Toc66289139"/>
      <w:bookmarkStart w:id="321" w:name="_Toc74154252"/>
      <w:bookmarkStart w:id="322" w:name="_Toc81382996"/>
      <w:bookmarkStart w:id="323" w:name="_Toc88657629"/>
      <w:bookmarkStart w:id="324" w:name="_Toc97910541"/>
      <w:bookmarkStart w:id="325" w:name="_Toc99038180"/>
      <w:bookmarkStart w:id="326" w:name="_Toc99730441"/>
      <w:bookmarkStart w:id="327" w:name="_Toc105510560"/>
      <w:bookmarkStart w:id="328" w:name="_Toc105927092"/>
      <w:bookmarkStart w:id="329" w:name="_Toc106109632"/>
      <w:bookmarkStart w:id="330" w:name="_Toc113835069"/>
      <w:bookmarkStart w:id="331" w:name="_Toc120123912"/>
      <w:bookmarkStart w:id="332" w:name="_Toc146226179"/>
      <w:bookmarkStart w:id="333" w:name="_CR8_2"/>
      <w:bookmarkEnd w:id="333"/>
      <w:r w:rsidRPr="00EA5FA7">
        <w:t>8.2</w:t>
      </w:r>
      <w:r w:rsidRPr="00EA5FA7">
        <w:tab/>
        <w:t>Interface Management procedures</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p>
    <w:p w14:paraId="4B3CBCB2" w14:textId="77777777" w:rsidR="00F970C9" w:rsidRPr="00EA5FA7" w:rsidRDefault="00F970C9" w:rsidP="00DE7BB0">
      <w:pPr>
        <w:pStyle w:val="Heading3"/>
      </w:pPr>
      <w:bookmarkStart w:id="334" w:name="_Toc20955731"/>
      <w:bookmarkStart w:id="335" w:name="_Toc29892825"/>
      <w:bookmarkStart w:id="336" w:name="_Toc36556762"/>
      <w:bookmarkStart w:id="337" w:name="_Toc45832138"/>
      <w:bookmarkStart w:id="338" w:name="_Toc51763318"/>
      <w:bookmarkStart w:id="339" w:name="_Toc64448481"/>
      <w:bookmarkStart w:id="340" w:name="_Toc66289140"/>
      <w:bookmarkStart w:id="341" w:name="_Toc74154253"/>
      <w:bookmarkStart w:id="342" w:name="_Toc81382997"/>
      <w:bookmarkStart w:id="343" w:name="_Toc88657630"/>
      <w:bookmarkStart w:id="344" w:name="_Toc97910542"/>
      <w:bookmarkStart w:id="345" w:name="_Toc99038181"/>
      <w:bookmarkStart w:id="346" w:name="_Toc99730442"/>
      <w:bookmarkStart w:id="347" w:name="_Toc105510561"/>
      <w:bookmarkStart w:id="348" w:name="_Toc105927093"/>
      <w:bookmarkStart w:id="349" w:name="_Toc106109633"/>
      <w:bookmarkStart w:id="350" w:name="_Toc113835070"/>
      <w:bookmarkStart w:id="351" w:name="_Toc120123913"/>
      <w:bookmarkStart w:id="352" w:name="_Toc146226180"/>
      <w:bookmarkStart w:id="353" w:name="_CR8_2_1"/>
      <w:bookmarkEnd w:id="353"/>
      <w:r w:rsidRPr="00EA5FA7">
        <w:t>8.2.1</w:t>
      </w:r>
      <w:r w:rsidRPr="00EA5FA7">
        <w:tab/>
        <w:t>Reset</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741FDDAA" w14:textId="77777777" w:rsidR="00F970C9" w:rsidRPr="00EA5FA7" w:rsidRDefault="00F970C9" w:rsidP="00DE7BB0">
      <w:pPr>
        <w:pStyle w:val="Heading4"/>
      </w:pPr>
      <w:bookmarkStart w:id="354" w:name="_Toc20955732"/>
      <w:bookmarkStart w:id="355" w:name="_Toc29892826"/>
      <w:bookmarkStart w:id="356" w:name="_Toc36556763"/>
      <w:bookmarkStart w:id="357" w:name="_Toc45832139"/>
      <w:bookmarkStart w:id="358" w:name="_Toc51763319"/>
      <w:bookmarkStart w:id="359" w:name="_Toc64448482"/>
      <w:bookmarkStart w:id="360" w:name="_Toc66289141"/>
      <w:bookmarkStart w:id="361" w:name="_Toc74154254"/>
      <w:bookmarkStart w:id="362" w:name="_Toc81382998"/>
      <w:bookmarkStart w:id="363" w:name="_Toc88657631"/>
      <w:bookmarkStart w:id="364" w:name="_Toc97910543"/>
      <w:bookmarkStart w:id="365" w:name="_Toc99038182"/>
      <w:bookmarkStart w:id="366" w:name="_Toc99730443"/>
      <w:bookmarkStart w:id="367" w:name="_Toc105510562"/>
      <w:bookmarkStart w:id="368" w:name="_Toc105927094"/>
      <w:bookmarkStart w:id="369" w:name="_Toc106109634"/>
      <w:bookmarkStart w:id="370" w:name="_Toc113835071"/>
      <w:bookmarkStart w:id="371" w:name="_Toc120123914"/>
      <w:bookmarkStart w:id="372" w:name="_Toc146226181"/>
      <w:bookmarkStart w:id="373" w:name="_CR8_2_1_1"/>
      <w:bookmarkEnd w:id="373"/>
      <w:r w:rsidRPr="00EA5FA7">
        <w:t>8.2.1.1</w:t>
      </w:r>
      <w:r w:rsidRPr="00EA5FA7">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4" w:name="_Toc20955733"/>
      <w:bookmarkStart w:id="375" w:name="_Toc29892827"/>
      <w:bookmarkStart w:id="376" w:name="_Toc36556764"/>
      <w:bookmarkStart w:id="377" w:name="_Toc45832140"/>
      <w:bookmarkStart w:id="378" w:name="_Toc51763320"/>
      <w:bookmarkStart w:id="379" w:name="_Toc64448483"/>
      <w:bookmarkStart w:id="380" w:name="_Toc66289142"/>
      <w:bookmarkStart w:id="381" w:name="_Toc74154255"/>
      <w:bookmarkStart w:id="382" w:name="_Toc81382999"/>
      <w:bookmarkStart w:id="383" w:name="_Toc88657632"/>
      <w:bookmarkStart w:id="384" w:name="_Toc97910544"/>
      <w:bookmarkStart w:id="385" w:name="_Toc99038183"/>
      <w:bookmarkStart w:id="386" w:name="_Toc99730444"/>
      <w:bookmarkStart w:id="387" w:name="_Toc105510563"/>
      <w:bookmarkStart w:id="388" w:name="_Toc105927095"/>
      <w:bookmarkStart w:id="389" w:name="_Toc106109635"/>
      <w:bookmarkStart w:id="390" w:name="_Toc113835072"/>
      <w:bookmarkStart w:id="391" w:name="_Toc120123915"/>
      <w:bookmarkStart w:id="392" w:name="_Toc146226182"/>
      <w:bookmarkStart w:id="393" w:name="_CR8_2_1_2"/>
      <w:bookmarkEnd w:id="393"/>
      <w:r w:rsidRPr="00EA5FA7">
        <w:t>8.2.1.2</w:t>
      </w:r>
      <w:r w:rsidRPr="00EA5FA7">
        <w:tab/>
        <w:t>Successful Operation</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2E84D4E3" w14:textId="77777777" w:rsidR="00F970C9" w:rsidRPr="00EA5FA7" w:rsidRDefault="00F970C9" w:rsidP="00DE7BB0">
      <w:pPr>
        <w:pStyle w:val="Heading5"/>
      </w:pPr>
      <w:bookmarkStart w:id="394" w:name="_Toc20955734"/>
      <w:bookmarkStart w:id="395" w:name="_Toc29892828"/>
      <w:bookmarkStart w:id="396" w:name="_Toc36556765"/>
      <w:bookmarkStart w:id="397" w:name="_Toc45832141"/>
      <w:bookmarkStart w:id="398" w:name="_Toc51763321"/>
      <w:bookmarkStart w:id="399" w:name="_Toc64448484"/>
      <w:bookmarkStart w:id="400" w:name="_Toc66289143"/>
      <w:bookmarkStart w:id="401" w:name="_Toc74154256"/>
      <w:bookmarkStart w:id="402" w:name="_Toc81383000"/>
      <w:bookmarkStart w:id="403" w:name="_Toc88657633"/>
      <w:bookmarkStart w:id="404" w:name="_Toc97910545"/>
      <w:bookmarkStart w:id="405" w:name="_Toc99038184"/>
      <w:bookmarkStart w:id="406" w:name="_Toc99730445"/>
      <w:bookmarkStart w:id="407" w:name="_Toc105510564"/>
      <w:bookmarkStart w:id="408" w:name="_Toc105927096"/>
      <w:bookmarkStart w:id="409" w:name="_Toc106109636"/>
      <w:bookmarkStart w:id="410" w:name="_Toc113835073"/>
      <w:bookmarkStart w:id="411" w:name="_Toc120123916"/>
      <w:bookmarkStart w:id="412" w:name="_Toc146226183"/>
      <w:bookmarkStart w:id="413" w:name="_CR8_2_1_2_1"/>
      <w:bookmarkEnd w:id="413"/>
      <w:r w:rsidRPr="00EA5FA7">
        <w:t>8.2.1.2.1</w:t>
      </w:r>
      <w:r w:rsidRPr="00EA5FA7">
        <w:tab/>
        <w:t>Reset Procedure Initiated from the gNB-CU</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178.2pt" o:ole="" fillcolor="window">
            <v:imagedata r:id="rId11" o:title=""/>
          </v:shape>
          <o:OLEObject Type="Embed" ProgID="Word.Picture.8" ShapeID="_x0000_i1025" DrawAspect="Content" ObjectID="_1760808545" r:id="rId12"/>
        </w:object>
      </w:r>
    </w:p>
    <w:p w14:paraId="30B3F519" w14:textId="77777777" w:rsidR="00F970C9" w:rsidRPr="00EA5FA7" w:rsidRDefault="00F970C9" w:rsidP="0046082E">
      <w:pPr>
        <w:pStyle w:val="TF"/>
        <w:rPr>
          <w:rFonts w:eastAsia="MS Mincho"/>
        </w:rPr>
      </w:pPr>
      <w:bookmarkStart w:id="414" w:name="_CRFigure8_2_1_2_11"/>
      <w:r w:rsidRPr="00EA5FA7">
        <w:rPr>
          <w:rFonts w:eastAsia="Yu Mincho"/>
        </w:rPr>
        <w:t xml:space="preserve">Figure </w:t>
      </w:r>
      <w:bookmarkEnd w:id="414"/>
      <w:r w:rsidRPr="00EA5FA7">
        <w:rPr>
          <w:rFonts w:eastAsia="Yu Mincho"/>
        </w:rPr>
        <w:t>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5" w:name="_Toc20955735"/>
      <w:bookmarkStart w:id="416" w:name="_Toc29892829"/>
      <w:bookmarkStart w:id="417" w:name="_Toc36556766"/>
      <w:bookmarkStart w:id="418" w:name="_Toc45832142"/>
      <w:bookmarkStart w:id="419" w:name="_Toc51763322"/>
      <w:bookmarkStart w:id="420" w:name="_Toc64448485"/>
      <w:bookmarkStart w:id="421" w:name="_Toc66289144"/>
      <w:bookmarkStart w:id="422" w:name="_Toc74154257"/>
      <w:bookmarkStart w:id="423" w:name="_Toc81383001"/>
      <w:bookmarkStart w:id="424" w:name="_Toc88657634"/>
      <w:bookmarkStart w:id="425" w:name="_Toc97910546"/>
      <w:bookmarkStart w:id="426" w:name="_Toc99038185"/>
      <w:bookmarkStart w:id="427" w:name="_Toc99730446"/>
      <w:bookmarkStart w:id="428" w:name="_Toc105510565"/>
      <w:bookmarkStart w:id="429" w:name="_Toc105927097"/>
      <w:bookmarkStart w:id="430" w:name="_Toc106109637"/>
      <w:bookmarkStart w:id="431" w:name="_Toc113835074"/>
      <w:bookmarkStart w:id="432" w:name="_Toc120123917"/>
      <w:bookmarkStart w:id="433" w:name="_Toc146226184"/>
      <w:bookmarkStart w:id="434" w:name="_CR8_2_1_2_2"/>
      <w:bookmarkEnd w:id="434"/>
      <w:r w:rsidRPr="00EA5FA7">
        <w:t>8.2.1.2.2</w:t>
      </w:r>
      <w:r w:rsidRPr="00EA5FA7">
        <w:tab/>
        <w:t>Reset Procedure Initiated from the gNB-DU</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8pt;height:178.2pt" o:ole="" fillcolor="window">
            <v:imagedata r:id="rId13" o:title=""/>
          </v:shape>
          <o:OLEObject Type="Embed" ProgID="Word.Picture.8" ShapeID="_x0000_i1026" DrawAspect="Content" ObjectID="_1760808546" r:id="rId14"/>
        </w:object>
      </w:r>
    </w:p>
    <w:p w14:paraId="77C0BCC7" w14:textId="77777777" w:rsidR="00F970C9" w:rsidRPr="00EA5FA7" w:rsidRDefault="00F970C9" w:rsidP="0046082E">
      <w:pPr>
        <w:pStyle w:val="TF"/>
        <w:rPr>
          <w:rFonts w:eastAsia="MS Mincho"/>
        </w:rPr>
      </w:pPr>
      <w:bookmarkStart w:id="435" w:name="_CRFigure8_2_1_2_21"/>
      <w:r w:rsidRPr="00EA5FA7">
        <w:rPr>
          <w:rFonts w:eastAsia="Yu Mincho"/>
        </w:rPr>
        <w:t xml:space="preserve">Figure </w:t>
      </w:r>
      <w:bookmarkEnd w:id="435"/>
      <w:r w:rsidRPr="00EA5FA7">
        <w:rPr>
          <w:rFonts w:eastAsia="Yu Mincho"/>
        </w:rPr>
        <w:t>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6" w:name="OLE_LINK5"/>
      <w:bookmarkStart w:id="437" w:name="OLE_LINK6"/>
      <w:r w:rsidRPr="00EA5FA7">
        <w:rPr>
          <w:rFonts w:eastAsia="Yu Mincho"/>
        </w:rPr>
        <w:t>gNB</w:t>
      </w:r>
      <w:bookmarkEnd w:id="436"/>
      <w:bookmarkEnd w:id="437"/>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8" w:name="_Toc20955736"/>
      <w:bookmarkStart w:id="439" w:name="_Toc29892830"/>
      <w:bookmarkStart w:id="440" w:name="_Toc36556767"/>
      <w:bookmarkStart w:id="441" w:name="_Toc45832143"/>
      <w:bookmarkStart w:id="442" w:name="_Toc51763323"/>
      <w:bookmarkStart w:id="443" w:name="_Toc64448486"/>
      <w:bookmarkStart w:id="444" w:name="_Toc66289145"/>
      <w:bookmarkStart w:id="445" w:name="_Toc74154258"/>
      <w:bookmarkStart w:id="446" w:name="_Toc81383002"/>
      <w:bookmarkStart w:id="447" w:name="_Toc88657635"/>
      <w:bookmarkStart w:id="448" w:name="_Toc97910547"/>
      <w:bookmarkStart w:id="449" w:name="_Toc99038186"/>
      <w:bookmarkStart w:id="450" w:name="_Toc99730447"/>
      <w:bookmarkStart w:id="451" w:name="_Toc105510566"/>
      <w:bookmarkStart w:id="452" w:name="_Toc105927098"/>
      <w:bookmarkStart w:id="453" w:name="_Toc106109638"/>
      <w:bookmarkStart w:id="454" w:name="_Toc113835075"/>
      <w:bookmarkStart w:id="455" w:name="_Toc120123918"/>
      <w:bookmarkStart w:id="456" w:name="_Toc146226185"/>
      <w:bookmarkStart w:id="457" w:name="_CR8_2_1_3"/>
      <w:bookmarkEnd w:id="457"/>
      <w:r w:rsidRPr="00EA5FA7">
        <w:t>8.2.1.3</w:t>
      </w:r>
      <w:r w:rsidRPr="00EA5FA7">
        <w:tab/>
        <w:t>Abnormal Conditions</w:t>
      </w:r>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8" w:name="_Toc20955737"/>
      <w:bookmarkStart w:id="459" w:name="_Toc29892831"/>
      <w:bookmarkStart w:id="460" w:name="_Toc36556768"/>
      <w:bookmarkStart w:id="461" w:name="_Toc45832144"/>
      <w:bookmarkStart w:id="462" w:name="_Toc51763324"/>
      <w:bookmarkStart w:id="463" w:name="_Toc64448487"/>
      <w:bookmarkStart w:id="464" w:name="_Toc66289146"/>
      <w:bookmarkStart w:id="465" w:name="_Toc74154259"/>
      <w:bookmarkStart w:id="466" w:name="_Toc81383003"/>
      <w:bookmarkStart w:id="467" w:name="_Toc88657636"/>
      <w:bookmarkStart w:id="468" w:name="_Toc97910548"/>
      <w:bookmarkStart w:id="469" w:name="_Toc99038187"/>
      <w:bookmarkStart w:id="470" w:name="_Toc99730448"/>
      <w:bookmarkStart w:id="471" w:name="_Toc105510567"/>
      <w:bookmarkStart w:id="472" w:name="_Toc105927099"/>
      <w:bookmarkStart w:id="473" w:name="_Toc106109639"/>
      <w:bookmarkStart w:id="474" w:name="_Toc113835076"/>
      <w:bookmarkStart w:id="475" w:name="_Toc120123919"/>
      <w:bookmarkStart w:id="476" w:name="_Toc146226186"/>
      <w:bookmarkStart w:id="477" w:name="_CR8_2_2"/>
      <w:bookmarkEnd w:id="477"/>
      <w:r w:rsidRPr="00EA5FA7">
        <w:t>8.2.2</w:t>
      </w:r>
      <w:r w:rsidRPr="00EA5FA7">
        <w:tab/>
        <w:t>Error Indication</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530FC49C" w14:textId="77777777" w:rsidR="00F970C9" w:rsidRPr="00EA5FA7" w:rsidRDefault="00F970C9" w:rsidP="00DE7BB0">
      <w:pPr>
        <w:pStyle w:val="Heading4"/>
      </w:pPr>
      <w:bookmarkStart w:id="478" w:name="_Toc20955738"/>
      <w:bookmarkStart w:id="479" w:name="_Toc29892832"/>
      <w:bookmarkStart w:id="480" w:name="_Toc36556769"/>
      <w:bookmarkStart w:id="481" w:name="_Toc45832145"/>
      <w:bookmarkStart w:id="482" w:name="_Toc51763325"/>
      <w:bookmarkStart w:id="483" w:name="_Toc64448488"/>
      <w:bookmarkStart w:id="484" w:name="_Toc66289147"/>
      <w:bookmarkStart w:id="485" w:name="_Toc74154260"/>
      <w:bookmarkStart w:id="486" w:name="_Toc81383004"/>
      <w:bookmarkStart w:id="487" w:name="_Toc88657637"/>
      <w:bookmarkStart w:id="488" w:name="_Toc97910549"/>
      <w:bookmarkStart w:id="489" w:name="_Toc99038188"/>
      <w:bookmarkStart w:id="490" w:name="_Toc99730449"/>
      <w:bookmarkStart w:id="491" w:name="_Toc105510568"/>
      <w:bookmarkStart w:id="492" w:name="_Toc105927100"/>
      <w:bookmarkStart w:id="493" w:name="_Toc106109640"/>
      <w:bookmarkStart w:id="494" w:name="_Toc113835077"/>
      <w:bookmarkStart w:id="495" w:name="_Toc120123920"/>
      <w:bookmarkStart w:id="496" w:name="_Toc146226187"/>
      <w:bookmarkStart w:id="497" w:name="_CR8_2_2_1"/>
      <w:bookmarkEnd w:id="497"/>
      <w:r w:rsidRPr="00EA5FA7">
        <w:t>8.2.2.1</w:t>
      </w:r>
      <w:r w:rsidRPr="00EA5FA7">
        <w:tab/>
        <w:t>General</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8" w:name="_Toc20955739"/>
      <w:bookmarkStart w:id="499" w:name="_Toc29892833"/>
      <w:bookmarkStart w:id="500" w:name="_Toc36556770"/>
      <w:bookmarkStart w:id="501" w:name="_Toc45832146"/>
      <w:bookmarkStart w:id="502" w:name="_Toc51763326"/>
      <w:bookmarkStart w:id="503" w:name="_Toc64448489"/>
      <w:bookmarkStart w:id="504" w:name="_Toc66289148"/>
      <w:bookmarkStart w:id="505" w:name="_Toc74154261"/>
      <w:bookmarkStart w:id="506" w:name="_Toc81383005"/>
      <w:bookmarkStart w:id="507" w:name="_Toc88657638"/>
      <w:bookmarkStart w:id="508" w:name="_Toc97910550"/>
      <w:bookmarkStart w:id="509" w:name="_Toc99038189"/>
      <w:bookmarkStart w:id="510" w:name="_Toc99730450"/>
      <w:bookmarkStart w:id="511" w:name="_Toc105510569"/>
      <w:bookmarkStart w:id="512" w:name="_Toc105927101"/>
      <w:bookmarkStart w:id="513" w:name="_Toc106109641"/>
      <w:bookmarkStart w:id="514" w:name="_Toc113835078"/>
      <w:bookmarkStart w:id="515" w:name="_Toc120123921"/>
      <w:bookmarkStart w:id="516" w:name="_Toc146226188"/>
      <w:bookmarkStart w:id="517" w:name="_CR8_2_2_2"/>
      <w:bookmarkEnd w:id="517"/>
      <w:r w:rsidRPr="00EA5FA7">
        <w:t>8.2.2.2</w:t>
      </w:r>
      <w:r w:rsidRPr="00EA5FA7">
        <w:tab/>
        <w:t>Successful Operation</w:t>
      </w:r>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760808547" r:id="rId16"/>
        </w:object>
      </w:r>
    </w:p>
    <w:p w14:paraId="2FE2E6E7" w14:textId="77777777" w:rsidR="00F970C9" w:rsidRPr="00EA5FA7" w:rsidRDefault="00F970C9" w:rsidP="0046082E">
      <w:pPr>
        <w:pStyle w:val="TF"/>
        <w:rPr>
          <w:rFonts w:eastAsia="Yu Mincho"/>
        </w:rPr>
      </w:pPr>
      <w:bookmarkStart w:id="518" w:name="_CRFigure8_2_2_21"/>
      <w:r w:rsidRPr="00EA5FA7">
        <w:rPr>
          <w:rFonts w:eastAsia="Yu Mincho"/>
        </w:rPr>
        <w:t xml:space="preserve">Figure </w:t>
      </w:r>
      <w:bookmarkEnd w:id="518"/>
      <w:r w:rsidRPr="00EA5FA7">
        <w:rPr>
          <w:rFonts w:eastAsia="Yu Mincho"/>
        </w:rPr>
        <w:t>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760808548" r:id="rId18"/>
        </w:object>
      </w:r>
    </w:p>
    <w:p w14:paraId="6353BE39" w14:textId="77777777" w:rsidR="00F970C9" w:rsidRPr="00EA5FA7" w:rsidRDefault="00F970C9" w:rsidP="0046082E">
      <w:pPr>
        <w:pStyle w:val="TF"/>
        <w:rPr>
          <w:rFonts w:eastAsia="Yu Mincho"/>
        </w:rPr>
      </w:pPr>
      <w:bookmarkStart w:id="519" w:name="_CRFigure8_2_2_22"/>
      <w:r w:rsidRPr="00EA5FA7">
        <w:rPr>
          <w:rFonts w:eastAsia="Yu Mincho"/>
        </w:rPr>
        <w:t xml:space="preserve">Figure </w:t>
      </w:r>
      <w:bookmarkEnd w:id="519"/>
      <w:r w:rsidRPr="00EA5FA7">
        <w:rPr>
          <w:rFonts w:eastAsia="Yu Mincho"/>
        </w:rPr>
        <w:t>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20" w:name="_Toc20955740"/>
      <w:bookmarkStart w:id="521" w:name="_Toc29892834"/>
      <w:bookmarkStart w:id="522" w:name="_Toc36556771"/>
      <w:bookmarkStart w:id="523" w:name="_Toc45832147"/>
      <w:bookmarkStart w:id="524" w:name="_Toc51763327"/>
      <w:bookmarkStart w:id="525" w:name="_Toc64448490"/>
      <w:bookmarkStart w:id="526" w:name="_Toc66289149"/>
      <w:bookmarkStart w:id="527" w:name="_Toc74154262"/>
      <w:bookmarkStart w:id="528" w:name="_Toc81383006"/>
      <w:bookmarkStart w:id="529" w:name="_Toc88657639"/>
      <w:bookmarkStart w:id="530" w:name="_Toc97910551"/>
      <w:bookmarkStart w:id="531" w:name="_Toc99038190"/>
      <w:bookmarkStart w:id="532" w:name="_Toc99730451"/>
      <w:bookmarkStart w:id="533" w:name="_Toc105510570"/>
      <w:bookmarkStart w:id="534" w:name="_Toc105927102"/>
      <w:bookmarkStart w:id="535" w:name="_Toc106109642"/>
      <w:bookmarkStart w:id="536" w:name="_Toc113835079"/>
      <w:bookmarkStart w:id="537" w:name="_Toc120123922"/>
      <w:bookmarkStart w:id="538" w:name="_Toc146226189"/>
      <w:bookmarkStart w:id="539" w:name="_CR8_2_2_3"/>
      <w:bookmarkEnd w:id="539"/>
      <w:r w:rsidRPr="00EA5FA7">
        <w:lastRenderedPageBreak/>
        <w:t>8.2.2.3</w:t>
      </w:r>
      <w:r w:rsidRPr="00EA5FA7">
        <w:tab/>
        <w:t>Abnormal Condition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40" w:name="_Toc20955741"/>
      <w:bookmarkStart w:id="541" w:name="_Toc29892835"/>
      <w:bookmarkStart w:id="542" w:name="_Toc36556772"/>
      <w:bookmarkStart w:id="543" w:name="_Toc45832148"/>
      <w:bookmarkStart w:id="544" w:name="_Toc51763328"/>
      <w:bookmarkStart w:id="545" w:name="_Toc64448491"/>
      <w:bookmarkStart w:id="546" w:name="_Toc66289150"/>
      <w:bookmarkStart w:id="547" w:name="_Toc74154263"/>
      <w:bookmarkStart w:id="548" w:name="_Toc81383007"/>
      <w:bookmarkStart w:id="549" w:name="_Toc88657640"/>
      <w:bookmarkStart w:id="550" w:name="_Toc97910552"/>
      <w:bookmarkStart w:id="551" w:name="_Toc99038191"/>
      <w:bookmarkStart w:id="552" w:name="_Toc99730452"/>
      <w:bookmarkStart w:id="553" w:name="_Toc105510571"/>
      <w:bookmarkStart w:id="554" w:name="_Toc105927103"/>
      <w:bookmarkStart w:id="555" w:name="_Toc106109643"/>
      <w:bookmarkStart w:id="556" w:name="_Toc113835080"/>
      <w:bookmarkStart w:id="557" w:name="_Toc120123923"/>
      <w:bookmarkStart w:id="558" w:name="_Toc146226190"/>
      <w:bookmarkStart w:id="559" w:name="_CR8_2_3"/>
      <w:bookmarkEnd w:id="559"/>
      <w:r w:rsidRPr="00EA5FA7">
        <w:t>8.2.3</w:t>
      </w:r>
      <w:r w:rsidRPr="00EA5FA7">
        <w:tab/>
        <w:t>F1 Setup</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r w:rsidRPr="00EA5FA7">
        <w:t xml:space="preserve"> </w:t>
      </w:r>
    </w:p>
    <w:p w14:paraId="67453BCA" w14:textId="77777777" w:rsidR="00F970C9" w:rsidRPr="00EA5FA7" w:rsidRDefault="00F970C9" w:rsidP="00DE7BB0">
      <w:pPr>
        <w:pStyle w:val="Heading4"/>
      </w:pPr>
      <w:bookmarkStart w:id="560" w:name="_Toc20955742"/>
      <w:bookmarkStart w:id="561" w:name="_Toc29892836"/>
      <w:bookmarkStart w:id="562" w:name="_Toc36556773"/>
      <w:bookmarkStart w:id="563" w:name="_Toc45832149"/>
      <w:bookmarkStart w:id="564" w:name="_Toc51763329"/>
      <w:bookmarkStart w:id="565" w:name="_Toc64448492"/>
      <w:bookmarkStart w:id="566" w:name="_Toc66289151"/>
      <w:bookmarkStart w:id="567" w:name="_Toc74154264"/>
      <w:bookmarkStart w:id="568" w:name="_Toc81383008"/>
      <w:bookmarkStart w:id="569" w:name="_Toc88657641"/>
      <w:bookmarkStart w:id="570" w:name="_Toc97910553"/>
      <w:bookmarkStart w:id="571" w:name="_Toc99038192"/>
      <w:bookmarkStart w:id="572" w:name="_Toc99730453"/>
      <w:bookmarkStart w:id="573" w:name="_Toc105510572"/>
      <w:bookmarkStart w:id="574" w:name="_Toc105927104"/>
      <w:bookmarkStart w:id="575" w:name="_Toc106109644"/>
      <w:bookmarkStart w:id="576" w:name="_Toc113835081"/>
      <w:bookmarkStart w:id="577" w:name="_Toc120123924"/>
      <w:bookmarkStart w:id="578" w:name="_Toc146226191"/>
      <w:bookmarkStart w:id="579" w:name="_CR8_2_3_1"/>
      <w:bookmarkEnd w:id="579"/>
      <w:r w:rsidRPr="00EA5FA7">
        <w:t>8.2.3.1</w:t>
      </w:r>
      <w:r w:rsidRPr="00EA5FA7">
        <w:tab/>
        <w:t>General</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80" w:name="_Toc20955743"/>
      <w:bookmarkStart w:id="581" w:name="_Toc29892837"/>
      <w:bookmarkStart w:id="582" w:name="_Toc36556774"/>
      <w:bookmarkStart w:id="583" w:name="_Toc45832150"/>
      <w:bookmarkStart w:id="584" w:name="_Toc51763330"/>
      <w:bookmarkStart w:id="585" w:name="_Toc64448493"/>
      <w:bookmarkStart w:id="586" w:name="_Toc66289152"/>
      <w:bookmarkStart w:id="587" w:name="_Toc74154265"/>
      <w:bookmarkStart w:id="588" w:name="_Toc81383009"/>
      <w:bookmarkStart w:id="589" w:name="_Toc88657642"/>
      <w:bookmarkStart w:id="590" w:name="_Toc97910554"/>
      <w:bookmarkStart w:id="591" w:name="_Toc99038193"/>
      <w:bookmarkStart w:id="592" w:name="_Toc99730454"/>
      <w:bookmarkStart w:id="593" w:name="_Toc105510573"/>
      <w:bookmarkStart w:id="594" w:name="_Toc105927105"/>
      <w:bookmarkStart w:id="595" w:name="_Toc106109645"/>
      <w:bookmarkStart w:id="596" w:name="_Toc113835082"/>
      <w:bookmarkStart w:id="597" w:name="_Toc120123925"/>
      <w:bookmarkStart w:id="598" w:name="_Toc146226192"/>
      <w:bookmarkStart w:id="599" w:name="_CR8_2_3_2"/>
      <w:bookmarkEnd w:id="599"/>
      <w:r w:rsidRPr="00EA5FA7">
        <w:t>8.2.3.2</w:t>
      </w:r>
      <w:r w:rsidRPr="00EA5FA7">
        <w:tab/>
        <w:t>Successful Operation</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62E40BD2" w14:textId="77777777" w:rsidR="00F970C9" w:rsidRPr="00EA5FA7" w:rsidRDefault="00F970C9" w:rsidP="0046082E">
      <w:pPr>
        <w:pStyle w:val="TH"/>
      </w:pPr>
      <w:r w:rsidRPr="00EA5FA7">
        <w:object w:dxaOrig="5580" w:dyaOrig="2355" w14:anchorId="665072A1">
          <v:shape id="_x0000_i1029" type="#_x0000_t75" style="width:265.8pt;height:114pt" o:ole="">
            <v:imagedata r:id="rId19" o:title=""/>
          </v:shape>
          <o:OLEObject Type="Embed" ProgID="Word.Picture.8" ShapeID="_x0000_i1029" DrawAspect="Content" ObjectID="_1760808549" r:id="rId20"/>
        </w:object>
      </w:r>
    </w:p>
    <w:p w14:paraId="61A6553F" w14:textId="77777777" w:rsidR="00F970C9" w:rsidRPr="00EA5FA7" w:rsidRDefault="00F970C9" w:rsidP="0046082E">
      <w:pPr>
        <w:pStyle w:val="TF"/>
        <w:rPr>
          <w:rFonts w:eastAsia="Yu Mincho"/>
        </w:rPr>
      </w:pPr>
      <w:bookmarkStart w:id="600" w:name="_CRFigure8_2_3_21"/>
      <w:r w:rsidRPr="00EA5FA7">
        <w:rPr>
          <w:rFonts w:eastAsia="Yu Mincho"/>
        </w:rPr>
        <w:t xml:space="preserve">Figure </w:t>
      </w:r>
      <w:bookmarkEnd w:id="600"/>
      <w:r w:rsidRPr="00EA5FA7">
        <w:rPr>
          <w:rFonts w:eastAsia="Yu Mincho"/>
        </w:rPr>
        <w:t>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601" w:name="_Toc20955744"/>
      <w:bookmarkStart w:id="602" w:name="_Toc29892838"/>
      <w:bookmarkStart w:id="603" w:name="_Toc36556775"/>
      <w:bookmarkStart w:id="604" w:name="_Toc45832151"/>
      <w:bookmarkStart w:id="605" w:name="_Toc51763331"/>
      <w:bookmarkStart w:id="606" w:name="_Toc64448494"/>
      <w:bookmarkStart w:id="607" w:name="_Toc66289153"/>
      <w:bookmarkStart w:id="608" w:name="_Toc74154266"/>
      <w:bookmarkStart w:id="609" w:name="_Toc81383010"/>
      <w:bookmarkStart w:id="610" w:name="_Toc88657643"/>
      <w:bookmarkStart w:id="61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12" w:name="_Toc99038194"/>
      <w:bookmarkStart w:id="613"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14" w:name="_Toc105510574"/>
      <w:bookmarkStart w:id="615" w:name="_Toc105927106"/>
      <w:bookmarkStart w:id="616" w:name="_Toc106109646"/>
      <w:bookmarkStart w:id="617" w:name="_Toc113835083"/>
      <w:bookmarkStart w:id="618" w:name="_Toc120123926"/>
      <w:bookmarkStart w:id="619" w:name="_Toc146226193"/>
      <w:bookmarkStart w:id="620" w:name="_CR8_2_3_3"/>
      <w:bookmarkEnd w:id="620"/>
      <w:r w:rsidRPr="00EA5FA7">
        <w:t>8.2.3.3</w:t>
      </w:r>
      <w:r w:rsidRPr="00EA5FA7">
        <w:tab/>
        <w:t>Unsuccessful Operation</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7D494210" w14:textId="77777777" w:rsidR="00F970C9" w:rsidRPr="00EA5FA7" w:rsidRDefault="00F970C9" w:rsidP="0046082E">
      <w:pPr>
        <w:pStyle w:val="TH"/>
      </w:pPr>
      <w:r w:rsidRPr="00EA5FA7">
        <w:object w:dxaOrig="5580" w:dyaOrig="2355" w14:anchorId="374A6DB2">
          <v:shape id="_x0000_i1030" type="#_x0000_t75" style="width:265.8pt;height:114pt" o:ole="">
            <v:imagedata r:id="rId21" o:title=""/>
          </v:shape>
          <o:OLEObject Type="Embed" ProgID="Word.Picture.8" ShapeID="_x0000_i1030" DrawAspect="Content" ObjectID="_1760808550" r:id="rId22"/>
        </w:object>
      </w:r>
    </w:p>
    <w:p w14:paraId="7E78699A" w14:textId="77777777" w:rsidR="00F970C9" w:rsidRPr="00EA5FA7" w:rsidRDefault="00F970C9" w:rsidP="0046082E">
      <w:pPr>
        <w:pStyle w:val="TF"/>
        <w:rPr>
          <w:rFonts w:eastAsia="Yu Mincho"/>
        </w:rPr>
      </w:pPr>
      <w:bookmarkStart w:id="621" w:name="_CRFigure8_2_3_31"/>
      <w:r w:rsidRPr="00EA5FA7">
        <w:rPr>
          <w:rFonts w:eastAsia="Yu Mincho"/>
        </w:rPr>
        <w:t xml:space="preserve">Figure </w:t>
      </w:r>
      <w:bookmarkEnd w:id="621"/>
      <w:r w:rsidRPr="00EA5FA7">
        <w:rPr>
          <w:rFonts w:eastAsia="Yu Mincho"/>
        </w:rPr>
        <w:t>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22" w:name="_Toc20955745"/>
      <w:bookmarkStart w:id="623" w:name="_Toc29892839"/>
      <w:bookmarkStart w:id="624" w:name="_Toc36556776"/>
      <w:bookmarkStart w:id="625" w:name="_Toc45832152"/>
      <w:bookmarkStart w:id="626" w:name="_Toc51763332"/>
      <w:bookmarkStart w:id="627" w:name="_Toc64448495"/>
      <w:bookmarkStart w:id="628" w:name="_Toc66289154"/>
      <w:bookmarkStart w:id="629" w:name="_Toc74154267"/>
      <w:bookmarkStart w:id="630" w:name="_Toc81383011"/>
      <w:bookmarkStart w:id="631" w:name="_Toc88657644"/>
      <w:bookmarkStart w:id="632" w:name="_Toc97910556"/>
      <w:bookmarkStart w:id="633" w:name="_Toc99038195"/>
      <w:bookmarkStart w:id="634" w:name="_Toc99730456"/>
      <w:bookmarkStart w:id="635" w:name="_Toc105510575"/>
      <w:bookmarkStart w:id="636" w:name="_Toc105927107"/>
      <w:bookmarkStart w:id="637" w:name="_Toc106109647"/>
      <w:bookmarkStart w:id="638" w:name="_Toc113835084"/>
      <w:bookmarkStart w:id="639" w:name="_Toc120123927"/>
      <w:bookmarkStart w:id="640" w:name="_Toc146226194"/>
      <w:bookmarkStart w:id="641" w:name="_CR8_2_3_4"/>
      <w:bookmarkEnd w:id="641"/>
      <w:r w:rsidRPr="00EA5FA7">
        <w:t>8.2.3.4</w:t>
      </w:r>
      <w:r w:rsidRPr="00EA5FA7">
        <w:tab/>
        <w:t>Abnormal Conditions</w:t>
      </w:r>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42" w:name="_Toc20955746"/>
      <w:bookmarkStart w:id="643" w:name="_Toc29892840"/>
      <w:bookmarkStart w:id="644" w:name="_Toc36556777"/>
      <w:bookmarkStart w:id="645" w:name="_Toc45832153"/>
      <w:bookmarkStart w:id="646" w:name="_Toc51763333"/>
      <w:bookmarkStart w:id="647" w:name="_Toc64448496"/>
      <w:bookmarkStart w:id="648" w:name="_Toc66289155"/>
      <w:bookmarkStart w:id="649" w:name="_Toc74154268"/>
      <w:bookmarkStart w:id="650" w:name="_Toc81383012"/>
      <w:bookmarkStart w:id="651" w:name="_Toc88657645"/>
      <w:bookmarkStart w:id="652" w:name="_Toc97910557"/>
      <w:bookmarkStart w:id="653" w:name="_Toc99038196"/>
      <w:bookmarkStart w:id="654" w:name="_Toc99730457"/>
      <w:bookmarkStart w:id="655" w:name="_Toc105510576"/>
      <w:bookmarkStart w:id="656" w:name="_Toc105927108"/>
      <w:bookmarkStart w:id="657" w:name="_Toc106109648"/>
      <w:bookmarkStart w:id="658" w:name="_Toc113835085"/>
      <w:bookmarkStart w:id="659" w:name="_Toc120123928"/>
      <w:bookmarkStart w:id="660" w:name="_Toc146226195"/>
      <w:bookmarkStart w:id="661" w:name="_CR8_2_4"/>
      <w:bookmarkEnd w:id="661"/>
      <w:r w:rsidRPr="00EA5FA7">
        <w:t>8.2.4</w:t>
      </w:r>
      <w:r w:rsidRPr="00EA5FA7">
        <w:tab/>
        <w:t>gNB-DU Configuration Update</w:t>
      </w:r>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425F26F6" w14:textId="77777777" w:rsidR="00F970C9" w:rsidRPr="00EA5FA7" w:rsidRDefault="00F970C9" w:rsidP="00BE5D48">
      <w:pPr>
        <w:pStyle w:val="Heading4"/>
      </w:pPr>
      <w:bookmarkStart w:id="662" w:name="_Toc20955747"/>
      <w:bookmarkStart w:id="663" w:name="_Toc29892841"/>
      <w:bookmarkStart w:id="664" w:name="_Toc36556778"/>
      <w:bookmarkStart w:id="665" w:name="_Toc45832154"/>
      <w:bookmarkStart w:id="666" w:name="_Toc51763334"/>
      <w:bookmarkStart w:id="667" w:name="_Toc64448497"/>
      <w:bookmarkStart w:id="668" w:name="_Toc66289156"/>
      <w:bookmarkStart w:id="669" w:name="_Toc74154269"/>
      <w:bookmarkStart w:id="670" w:name="_Toc81383013"/>
      <w:bookmarkStart w:id="671" w:name="_Toc88657646"/>
      <w:bookmarkStart w:id="672" w:name="_Toc97910558"/>
      <w:bookmarkStart w:id="673" w:name="_Toc99038197"/>
      <w:bookmarkStart w:id="674" w:name="_Toc99730458"/>
      <w:bookmarkStart w:id="675" w:name="_Toc105510577"/>
      <w:bookmarkStart w:id="676" w:name="_Toc105927109"/>
      <w:bookmarkStart w:id="677" w:name="_Toc106109649"/>
      <w:bookmarkStart w:id="678" w:name="_Toc113835086"/>
      <w:bookmarkStart w:id="679" w:name="_Toc120123929"/>
      <w:bookmarkStart w:id="680" w:name="_Toc146226196"/>
      <w:bookmarkStart w:id="681" w:name="_CR8_2_4_1"/>
      <w:bookmarkEnd w:id="681"/>
      <w:r w:rsidRPr="00EA5FA7">
        <w:t>8.2.4.1</w:t>
      </w:r>
      <w:r w:rsidRPr="00EA5FA7">
        <w:tab/>
        <w:t>General</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82" w:name="_Toc20955748"/>
      <w:bookmarkStart w:id="683" w:name="_Toc29892842"/>
      <w:bookmarkStart w:id="684" w:name="_Toc36556779"/>
      <w:bookmarkStart w:id="685"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86" w:name="_Toc51763335"/>
      <w:bookmarkStart w:id="687" w:name="_Toc64448498"/>
      <w:bookmarkStart w:id="688" w:name="_Toc66289157"/>
      <w:bookmarkStart w:id="689" w:name="_Toc74154270"/>
      <w:bookmarkStart w:id="690" w:name="_Toc81383014"/>
      <w:bookmarkStart w:id="691" w:name="_Toc88657647"/>
      <w:bookmarkStart w:id="692" w:name="_Toc97910559"/>
      <w:bookmarkStart w:id="693" w:name="_Toc99038198"/>
      <w:bookmarkStart w:id="694" w:name="_Toc99730459"/>
      <w:bookmarkStart w:id="695" w:name="_Toc105510578"/>
      <w:bookmarkStart w:id="696" w:name="_Toc105927110"/>
      <w:bookmarkStart w:id="697" w:name="_Toc106109650"/>
      <w:bookmarkStart w:id="698" w:name="_Toc113835087"/>
      <w:bookmarkStart w:id="699" w:name="_Toc120123930"/>
      <w:bookmarkStart w:id="700" w:name="_Toc146226197"/>
      <w:bookmarkStart w:id="701" w:name="_CR8_2_4_2"/>
      <w:bookmarkEnd w:id="701"/>
      <w:r w:rsidRPr="00EA5FA7">
        <w:lastRenderedPageBreak/>
        <w:t>8.2.4.2</w:t>
      </w:r>
      <w:r w:rsidRPr="00EA5FA7">
        <w:tab/>
        <w:t>Successful Operation</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bookmarkStart w:id="702" w:name="_CRFigure8_2_4_21"/>
      <w:r w:rsidRPr="00EA5FA7">
        <w:t xml:space="preserve">Figure </w:t>
      </w:r>
      <w:bookmarkEnd w:id="702"/>
      <w:r w:rsidRPr="00EA5FA7">
        <w:t>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0"/>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0"/>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703"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703"/>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04" w:name="_Toc20955749"/>
      <w:bookmarkStart w:id="705" w:name="_Toc29892843"/>
      <w:bookmarkStart w:id="706" w:name="_Toc36556780"/>
      <w:bookmarkStart w:id="707" w:name="_Toc45832156"/>
      <w:bookmarkStart w:id="708"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lastRenderedPageBreak/>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9" w:name="_Toc64448499"/>
      <w:bookmarkStart w:id="710" w:name="_Toc66289158"/>
      <w:bookmarkStart w:id="711" w:name="_Toc74154271"/>
      <w:bookmarkStart w:id="712" w:name="_Toc81383015"/>
      <w:bookmarkStart w:id="713" w:name="_Toc88657648"/>
      <w:bookmarkStart w:id="714"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15" w:name="OLE_LINK15"/>
      <w:bookmarkStart w:id="716" w:name="OLE_LINK16"/>
      <w:bookmarkStart w:id="717" w:name="OLE_LINK24"/>
      <w:bookmarkStart w:id="718"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5"/>
    <w:bookmarkEnd w:id="716"/>
    <w:bookmarkEnd w:id="717"/>
    <w:bookmarkEnd w:id="718"/>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9" w:name="_Toc99038199"/>
      <w:bookmarkStart w:id="720"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21" w:name="_Toc105510579"/>
      <w:bookmarkStart w:id="722" w:name="_Toc105927111"/>
      <w:bookmarkStart w:id="723" w:name="_Toc106109651"/>
      <w:bookmarkStart w:id="724" w:name="_Toc113835088"/>
      <w:bookmarkStart w:id="725" w:name="_Toc120123931"/>
      <w:bookmarkStart w:id="726" w:name="_Toc146226198"/>
      <w:bookmarkStart w:id="727" w:name="_CR8_2_4_3"/>
      <w:bookmarkEnd w:id="727"/>
      <w:r w:rsidRPr="00EA5FA7">
        <w:t>8.2.4.3</w:t>
      </w:r>
      <w:r w:rsidRPr="00EA5FA7">
        <w:tab/>
        <w:t>Unsuccessful Operation</w:t>
      </w:r>
      <w:bookmarkEnd w:id="704"/>
      <w:bookmarkEnd w:id="705"/>
      <w:bookmarkEnd w:id="706"/>
      <w:bookmarkEnd w:id="707"/>
      <w:bookmarkEnd w:id="708"/>
      <w:bookmarkEnd w:id="709"/>
      <w:bookmarkEnd w:id="710"/>
      <w:bookmarkEnd w:id="711"/>
      <w:bookmarkEnd w:id="712"/>
      <w:bookmarkEnd w:id="713"/>
      <w:bookmarkEnd w:id="714"/>
      <w:bookmarkEnd w:id="719"/>
      <w:bookmarkEnd w:id="720"/>
      <w:bookmarkEnd w:id="721"/>
      <w:bookmarkEnd w:id="722"/>
      <w:bookmarkEnd w:id="723"/>
      <w:bookmarkEnd w:id="724"/>
      <w:bookmarkEnd w:id="725"/>
      <w:bookmarkEnd w:id="726"/>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bookmarkStart w:id="728" w:name="_CRFigure8_2_4_31"/>
      <w:r w:rsidRPr="00EA5FA7">
        <w:t xml:space="preserve">Figure </w:t>
      </w:r>
      <w:bookmarkEnd w:id="728"/>
      <w:r w:rsidRPr="00EA5FA7">
        <w:t>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29" w:name="_Toc20955750"/>
      <w:bookmarkStart w:id="730" w:name="_Toc29892844"/>
      <w:bookmarkStart w:id="731" w:name="_Toc36556781"/>
      <w:bookmarkStart w:id="732" w:name="_Toc45832157"/>
      <w:bookmarkStart w:id="733" w:name="_Toc51763337"/>
      <w:bookmarkStart w:id="734" w:name="_Toc64448500"/>
      <w:bookmarkStart w:id="735" w:name="_Toc66289159"/>
      <w:bookmarkStart w:id="736" w:name="_Toc74154272"/>
      <w:bookmarkStart w:id="737" w:name="_Toc81383016"/>
      <w:bookmarkStart w:id="738" w:name="_Toc88657649"/>
      <w:bookmarkStart w:id="739" w:name="_Toc97910561"/>
      <w:bookmarkStart w:id="740" w:name="_Toc99038200"/>
      <w:bookmarkStart w:id="741" w:name="_Toc99730461"/>
      <w:bookmarkStart w:id="742" w:name="_Toc105510580"/>
      <w:bookmarkStart w:id="743" w:name="_Toc105927112"/>
      <w:bookmarkStart w:id="744" w:name="_Toc106109652"/>
      <w:bookmarkStart w:id="745" w:name="_Toc113835089"/>
      <w:bookmarkStart w:id="746" w:name="_Toc120123932"/>
      <w:bookmarkStart w:id="747" w:name="_Toc146226199"/>
      <w:bookmarkStart w:id="748" w:name="_CR8_2_4_4"/>
      <w:bookmarkEnd w:id="748"/>
      <w:r w:rsidRPr="00EA5FA7">
        <w:t>8.2.4.4</w:t>
      </w:r>
      <w:r w:rsidRPr="00EA5FA7">
        <w:tab/>
        <w:t>Abnormal Conditions</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49" w:name="_Toc20955751"/>
      <w:bookmarkStart w:id="750" w:name="_Toc29892845"/>
      <w:bookmarkStart w:id="751" w:name="_Toc36556782"/>
      <w:bookmarkStart w:id="752" w:name="_Toc45832158"/>
      <w:bookmarkStart w:id="753" w:name="_Toc51763338"/>
      <w:bookmarkStart w:id="754" w:name="_Toc64448501"/>
      <w:bookmarkStart w:id="755" w:name="_Toc66289160"/>
      <w:bookmarkStart w:id="756" w:name="_Toc74154273"/>
      <w:bookmarkStart w:id="757" w:name="_Toc81383017"/>
      <w:bookmarkStart w:id="758" w:name="_Toc88657650"/>
      <w:bookmarkStart w:id="759" w:name="_Toc97910562"/>
      <w:bookmarkStart w:id="760" w:name="_Toc99038201"/>
      <w:bookmarkStart w:id="761" w:name="_Toc99730462"/>
      <w:bookmarkStart w:id="762" w:name="_Toc105510581"/>
      <w:bookmarkStart w:id="763" w:name="_Toc105927113"/>
      <w:bookmarkStart w:id="764" w:name="_Toc106109653"/>
      <w:bookmarkStart w:id="765" w:name="_Toc113835090"/>
      <w:bookmarkStart w:id="766" w:name="_Toc120123933"/>
      <w:bookmarkStart w:id="767" w:name="_Toc146226200"/>
      <w:bookmarkStart w:id="768" w:name="_CR8_2_5"/>
      <w:bookmarkEnd w:id="768"/>
      <w:r w:rsidRPr="00EA5FA7">
        <w:lastRenderedPageBreak/>
        <w:t>8.2.5</w:t>
      </w:r>
      <w:r w:rsidRPr="00EA5FA7">
        <w:tab/>
        <w:t>gNB-CU Configuration Update</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r w:rsidRPr="00EA5FA7">
        <w:t xml:space="preserve"> </w:t>
      </w:r>
    </w:p>
    <w:p w14:paraId="38737698" w14:textId="77777777" w:rsidR="00F970C9" w:rsidRPr="00EA5FA7" w:rsidRDefault="00F970C9" w:rsidP="00BE5D48">
      <w:pPr>
        <w:pStyle w:val="Heading4"/>
      </w:pPr>
      <w:bookmarkStart w:id="769" w:name="_Toc20955752"/>
      <w:bookmarkStart w:id="770" w:name="_Toc29892846"/>
      <w:bookmarkStart w:id="771" w:name="_Toc36556783"/>
      <w:bookmarkStart w:id="772" w:name="_Toc45832159"/>
      <w:bookmarkStart w:id="773" w:name="_Toc51763339"/>
      <w:bookmarkStart w:id="774" w:name="_Toc64448502"/>
      <w:bookmarkStart w:id="775" w:name="_Toc66289161"/>
      <w:bookmarkStart w:id="776" w:name="_Toc74154274"/>
      <w:bookmarkStart w:id="777" w:name="_Toc81383018"/>
      <w:bookmarkStart w:id="778" w:name="_Toc88657651"/>
      <w:bookmarkStart w:id="779" w:name="_Toc97910563"/>
      <w:bookmarkStart w:id="780" w:name="_Toc99038202"/>
      <w:bookmarkStart w:id="781" w:name="_Toc99730463"/>
      <w:bookmarkStart w:id="782" w:name="_Toc105510582"/>
      <w:bookmarkStart w:id="783" w:name="_Toc105927114"/>
      <w:bookmarkStart w:id="784" w:name="_Toc106109654"/>
      <w:bookmarkStart w:id="785" w:name="_Toc113835091"/>
      <w:bookmarkStart w:id="786" w:name="_Toc120123934"/>
      <w:bookmarkStart w:id="787" w:name="_Toc146226201"/>
      <w:bookmarkStart w:id="788" w:name="_CR8_2_5_1"/>
      <w:bookmarkEnd w:id="788"/>
      <w:r w:rsidRPr="00EA5FA7">
        <w:t>8.2.5.1</w:t>
      </w:r>
      <w:r w:rsidRPr="00EA5FA7">
        <w:tab/>
        <w:t>General</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89" w:name="_Toc20955753"/>
      <w:bookmarkStart w:id="790" w:name="_Toc29892847"/>
      <w:bookmarkStart w:id="791" w:name="_Toc36556784"/>
      <w:bookmarkStart w:id="792" w:name="_Toc45832160"/>
      <w:bookmarkStart w:id="793" w:name="_Toc51763340"/>
      <w:bookmarkStart w:id="794" w:name="_Toc64448503"/>
      <w:bookmarkStart w:id="795" w:name="_Toc66289162"/>
      <w:bookmarkStart w:id="796" w:name="_Toc74154275"/>
      <w:bookmarkStart w:id="797" w:name="_Toc81383019"/>
      <w:bookmarkStart w:id="798" w:name="_Toc88657652"/>
      <w:bookmarkStart w:id="799" w:name="_Toc97910564"/>
      <w:bookmarkStart w:id="800" w:name="_Toc99038203"/>
      <w:bookmarkStart w:id="801" w:name="_Toc99730464"/>
      <w:bookmarkStart w:id="802" w:name="_Toc105510583"/>
      <w:bookmarkStart w:id="803" w:name="_Toc105927115"/>
      <w:bookmarkStart w:id="804" w:name="_Toc106109655"/>
      <w:bookmarkStart w:id="805" w:name="_Toc113835092"/>
      <w:bookmarkStart w:id="806" w:name="_Toc120123935"/>
      <w:bookmarkStart w:id="807" w:name="_Toc146226202"/>
      <w:bookmarkStart w:id="808" w:name="_CR8_2_5_2"/>
      <w:bookmarkEnd w:id="808"/>
      <w:r w:rsidRPr="00EA5FA7">
        <w:t>8.2.5.2</w:t>
      </w:r>
      <w:r w:rsidRPr="00EA5FA7">
        <w:tab/>
        <w:t>Successful Operation</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bookmarkStart w:id="809" w:name="_CRFigure8_2_5_21"/>
      <w:r w:rsidRPr="00EA5FA7">
        <w:t xml:space="preserve">Figure </w:t>
      </w:r>
      <w:bookmarkEnd w:id="809"/>
      <w:r w:rsidRPr="00EA5FA7">
        <w:t>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10"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10"/>
      <w:r>
        <w:rPr>
          <w:snapToGrid w:val="0"/>
        </w:rPr>
        <w:t xml:space="preserve">The gNB-DU shall </w:t>
      </w:r>
      <w:r>
        <w:t xml:space="preserve">report to the gNB-CU, in the gNB-CU </w:t>
      </w:r>
      <w:r>
        <w:lastRenderedPageBreak/>
        <w:t>CONFIGURATION UPDATE ACKNOWLEDGE message, the successful establishment of the TNL association(s) with the gNB-CU as follows:</w:t>
      </w:r>
    </w:p>
    <w:p w14:paraId="4B07ED08" w14:textId="77777777" w:rsidR="00BB4064" w:rsidRDefault="00BB4064" w:rsidP="00BB4064">
      <w:pPr>
        <w:ind w:left="568" w:hanging="284"/>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BB4064">
      <w:pPr>
        <w:ind w:left="568" w:hanging="284"/>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0"/>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11" w:name="_Toc20955754"/>
      <w:bookmarkStart w:id="812" w:name="_Toc29892848"/>
      <w:bookmarkStart w:id="813" w:name="_Toc36556785"/>
      <w:bookmarkStart w:id="814" w:name="_Toc45832161"/>
      <w:bookmarkStart w:id="815"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16" w:name="_Toc64448504"/>
      <w:bookmarkStart w:id="817" w:name="_Toc66289163"/>
      <w:bookmarkStart w:id="818" w:name="_Toc74154276"/>
      <w:bookmarkStart w:id="819" w:name="_Toc81383020"/>
      <w:bookmarkStart w:id="820" w:name="_Toc88657653"/>
      <w:bookmarkStart w:id="821"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22" w:name="_Toc99038204"/>
      <w:bookmarkStart w:id="823"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24" w:name="_Toc105510584"/>
      <w:bookmarkStart w:id="825" w:name="_Toc105927116"/>
      <w:bookmarkStart w:id="826" w:name="_Toc106109656"/>
      <w:bookmarkStart w:id="827" w:name="_Toc113835093"/>
      <w:bookmarkStart w:id="828" w:name="_Toc120123936"/>
      <w:bookmarkStart w:id="829" w:name="_Toc146226203"/>
      <w:bookmarkStart w:id="830" w:name="_CR8_2_5_3"/>
      <w:bookmarkEnd w:id="830"/>
      <w:r w:rsidRPr="00EA5FA7">
        <w:t>8.2.5.3</w:t>
      </w:r>
      <w:r w:rsidRPr="00EA5FA7">
        <w:tab/>
        <w:t>Unsuccessful Operation</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bookmarkStart w:id="831" w:name="_CRFigure8_2_5_31"/>
      <w:r w:rsidRPr="00EA5FA7">
        <w:t xml:space="preserve">Figure </w:t>
      </w:r>
      <w:bookmarkEnd w:id="831"/>
      <w:r w:rsidRPr="00EA5FA7">
        <w:t>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32" w:name="_Toc20955755"/>
      <w:bookmarkStart w:id="833" w:name="_Toc29892849"/>
      <w:bookmarkStart w:id="834" w:name="_Toc36556786"/>
      <w:bookmarkStart w:id="835" w:name="_Toc45832162"/>
      <w:bookmarkStart w:id="836" w:name="_Toc51763342"/>
      <w:bookmarkStart w:id="837" w:name="_Toc64448505"/>
      <w:bookmarkStart w:id="838" w:name="_Toc66289164"/>
      <w:bookmarkStart w:id="839" w:name="_Toc74154277"/>
      <w:bookmarkStart w:id="840" w:name="_Toc81383021"/>
      <w:bookmarkStart w:id="841" w:name="_Toc88657654"/>
      <w:bookmarkStart w:id="842" w:name="_Toc97910566"/>
      <w:bookmarkStart w:id="843" w:name="_Toc99038205"/>
      <w:bookmarkStart w:id="844" w:name="_Toc99730466"/>
      <w:bookmarkStart w:id="845" w:name="_Toc105510585"/>
      <w:bookmarkStart w:id="846" w:name="_Toc105927117"/>
      <w:bookmarkStart w:id="847" w:name="_Toc106109657"/>
      <w:bookmarkStart w:id="848" w:name="_Toc113835094"/>
      <w:bookmarkStart w:id="849" w:name="_Toc120123937"/>
      <w:bookmarkStart w:id="850" w:name="_Toc146226204"/>
      <w:bookmarkStart w:id="851" w:name="_CR8_2_5_4"/>
      <w:bookmarkEnd w:id="851"/>
      <w:r w:rsidRPr="00EA5FA7">
        <w:lastRenderedPageBreak/>
        <w:t>8.2.5.4</w:t>
      </w:r>
      <w:r w:rsidRPr="00EA5FA7">
        <w:tab/>
        <w:t>Abnormal Conditions</w:t>
      </w:r>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52" w:name="_Toc20955756"/>
      <w:bookmarkStart w:id="853" w:name="_Toc29892850"/>
      <w:bookmarkStart w:id="854" w:name="_Toc36556787"/>
      <w:bookmarkStart w:id="855" w:name="_Toc45832163"/>
      <w:bookmarkStart w:id="856" w:name="_Toc51763343"/>
      <w:bookmarkStart w:id="857" w:name="_Toc64448506"/>
      <w:bookmarkStart w:id="858" w:name="_Toc66289165"/>
      <w:bookmarkStart w:id="859" w:name="_Toc74154278"/>
      <w:bookmarkStart w:id="860" w:name="_Toc81383022"/>
      <w:bookmarkStart w:id="861" w:name="_Toc88657655"/>
      <w:bookmarkStart w:id="862" w:name="_Toc97910567"/>
      <w:bookmarkStart w:id="863" w:name="_Toc99038206"/>
      <w:bookmarkStart w:id="864" w:name="_Toc99730467"/>
      <w:bookmarkStart w:id="865" w:name="_Toc105510586"/>
      <w:bookmarkStart w:id="866" w:name="_Toc105927118"/>
      <w:bookmarkStart w:id="867" w:name="_Toc106109658"/>
      <w:bookmarkStart w:id="868" w:name="_Toc113835095"/>
      <w:bookmarkStart w:id="869" w:name="_Toc120123938"/>
      <w:bookmarkStart w:id="870" w:name="_Toc146226205"/>
      <w:bookmarkStart w:id="871" w:name="_CR8_2_6"/>
      <w:bookmarkEnd w:id="871"/>
      <w:r w:rsidRPr="00EA5FA7">
        <w:t>8.2.6</w:t>
      </w:r>
      <w:r w:rsidRPr="00EA5FA7">
        <w:tab/>
        <w:t>gNB-DU Resource Coordination</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41372084" w14:textId="77777777" w:rsidR="00F970C9" w:rsidRPr="00EA5FA7" w:rsidRDefault="00F970C9" w:rsidP="00061CBE">
      <w:pPr>
        <w:pStyle w:val="Heading4"/>
      </w:pPr>
      <w:bookmarkStart w:id="872" w:name="_Toc20955757"/>
      <w:bookmarkStart w:id="873" w:name="_Toc29892851"/>
      <w:bookmarkStart w:id="874" w:name="_Toc36556788"/>
      <w:bookmarkStart w:id="875" w:name="_Toc45832164"/>
      <w:bookmarkStart w:id="876" w:name="_Toc51763344"/>
      <w:bookmarkStart w:id="877" w:name="_Toc64448507"/>
      <w:bookmarkStart w:id="878" w:name="_Toc66289166"/>
      <w:bookmarkStart w:id="879" w:name="_Toc74154279"/>
      <w:bookmarkStart w:id="880" w:name="_Toc81383023"/>
      <w:bookmarkStart w:id="881" w:name="_Toc88657656"/>
      <w:bookmarkStart w:id="882" w:name="_Toc97910568"/>
      <w:bookmarkStart w:id="883" w:name="_Toc99038207"/>
      <w:bookmarkStart w:id="884" w:name="_Toc99730468"/>
      <w:bookmarkStart w:id="885" w:name="_Toc105510587"/>
      <w:bookmarkStart w:id="886" w:name="_Toc105927119"/>
      <w:bookmarkStart w:id="887" w:name="_Toc106109659"/>
      <w:bookmarkStart w:id="888" w:name="_Toc113835096"/>
      <w:bookmarkStart w:id="889" w:name="_Toc120123939"/>
      <w:bookmarkStart w:id="890" w:name="_Toc146226206"/>
      <w:bookmarkStart w:id="891" w:name="_CR8_2_6_1"/>
      <w:bookmarkEnd w:id="891"/>
      <w:r w:rsidRPr="00EA5FA7">
        <w:t>8.2.6.1</w:t>
      </w:r>
      <w:r w:rsidRPr="00EA5FA7">
        <w:tab/>
        <w:t>General</w:t>
      </w:r>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92" w:name="_Toc20955758"/>
      <w:bookmarkStart w:id="893" w:name="_Toc29892852"/>
      <w:bookmarkStart w:id="894" w:name="_Toc36556789"/>
      <w:bookmarkStart w:id="895" w:name="_Toc45832165"/>
      <w:bookmarkStart w:id="896" w:name="_Toc51763345"/>
      <w:bookmarkStart w:id="897" w:name="_Toc64448508"/>
      <w:bookmarkStart w:id="898" w:name="_Toc66289167"/>
      <w:bookmarkStart w:id="899" w:name="_Toc74154280"/>
      <w:bookmarkStart w:id="900" w:name="_Toc81383024"/>
      <w:bookmarkStart w:id="901" w:name="_Toc88657657"/>
      <w:bookmarkStart w:id="902" w:name="_Toc97910569"/>
      <w:bookmarkStart w:id="903" w:name="_Toc99038208"/>
      <w:bookmarkStart w:id="904" w:name="_Toc99730469"/>
      <w:bookmarkStart w:id="905" w:name="_Toc105510588"/>
      <w:bookmarkStart w:id="906" w:name="_Toc105927120"/>
      <w:bookmarkStart w:id="907" w:name="_Toc106109660"/>
      <w:bookmarkStart w:id="908" w:name="_Toc113835097"/>
      <w:bookmarkStart w:id="909" w:name="_Toc120123940"/>
      <w:bookmarkStart w:id="910" w:name="_Toc146226207"/>
      <w:bookmarkStart w:id="911" w:name="_CR8_2_6_2"/>
      <w:bookmarkEnd w:id="911"/>
      <w:r w:rsidRPr="00EA5FA7">
        <w:t>8.2.6.2</w:t>
      </w:r>
      <w:r w:rsidRPr="00EA5FA7">
        <w:tab/>
        <w:t>Successful Operation</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p w14:paraId="52149FC5" w14:textId="5975F2F1" w:rsidR="00F970C9" w:rsidRPr="00EA5FA7" w:rsidRDefault="00454D3D" w:rsidP="00061CBE">
      <w:pPr>
        <w:pStyle w:val="TH"/>
      </w:pPr>
      <w:bookmarkStart w:id="912" w:name="_MON_1586958723"/>
      <w:bookmarkEnd w:id="912"/>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bookmarkStart w:id="913" w:name="_CRFigure8_2_6_21"/>
      <w:r w:rsidRPr="00EA5FA7">
        <w:t xml:space="preserve">Figure </w:t>
      </w:r>
      <w:bookmarkEnd w:id="913"/>
      <w:r w:rsidRPr="00EA5FA7">
        <w:t>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14" w:name="_Toc20955759"/>
      <w:bookmarkStart w:id="915" w:name="_Toc29892853"/>
      <w:bookmarkStart w:id="916" w:name="_Toc36556790"/>
      <w:bookmarkStart w:id="917" w:name="_Toc45832166"/>
      <w:bookmarkStart w:id="918" w:name="_Toc51763346"/>
      <w:bookmarkStart w:id="919" w:name="_Toc64448509"/>
      <w:bookmarkStart w:id="920" w:name="_Toc66289168"/>
      <w:bookmarkStart w:id="921" w:name="_Toc74154281"/>
      <w:bookmarkStart w:id="922" w:name="_Toc81383025"/>
      <w:bookmarkStart w:id="923" w:name="_Toc88657658"/>
      <w:bookmarkStart w:id="924" w:name="_Toc97910570"/>
      <w:bookmarkStart w:id="925" w:name="_Toc99038209"/>
      <w:bookmarkStart w:id="926" w:name="_Toc99730470"/>
      <w:bookmarkStart w:id="927" w:name="_Toc105510589"/>
      <w:bookmarkStart w:id="928" w:name="_Toc105927121"/>
      <w:bookmarkStart w:id="929" w:name="_Toc106109661"/>
      <w:bookmarkStart w:id="930" w:name="_Toc113835098"/>
      <w:bookmarkStart w:id="931" w:name="_Toc120123941"/>
      <w:bookmarkStart w:id="932" w:name="_Toc146226208"/>
      <w:bookmarkStart w:id="933" w:name="_CR8_2_7"/>
      <w:bookmarkEnd w:id="933"/>
      <w:r w:rsidRPr="00EA5FA7">
        <w:t>8.2.7</w:t>
      </w:r>
      <w:r w:rsidRPr="00EA5FA7">
        <w:tab/>
        <w:t>gNB-DU Status Indication</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14:paraId="128CB783" w14:textId="77777777" w:rsidR="00F970C9" w:rsidRPr="00EA5FA7" w:rsidRDefault="00F970C9" w:rsidP="00234866">
      <w:pPr>
        <w:pStyle w:val="Heading4"/>
      </w:pPr>
      <w:bookmarkStart w:id="934" w:name="_Toc20955760"/>
      <w:bookmarkStart w:id="935" w:name="_Toc29892854"/>
      <w:bookmarkStart w:id="936" w:name="_Toc36556791"/>
      <w:bookmarkStart w:id="937" w:name="_Toc45832167"/>
      <w:bookmarkStart w:id="938" w:name="_Toc51763347"/>
      <w:bookmarkStart w:id="939" w:name="_Toc64448510"/>
      <w:bookmarkStart w:id="940" w:name="_Toc66289169"/>
      <w:bookmarkStart w:id="941" w:name="_Toc74154282"/>
      <w:bookmarkStart w:id="942" w:name="_Toc81383026"/>
      <w:bookmarkStart w:id="943" w:name="_Toc88657659"/>
      <w:bookmarkStart w:id="944" w:name="_Toc97910571"/>
      <w:bookmarkStart w:id="945" w:name="_Toc99038210"/>
      <w:bookmarkStart w:id="946" w:name="_Toc99730471"/>
      <w:bookmarkStart w:id="947" w:name="_Toc105510590"/>
      <w:bookmarkStart w:id="948" w:name="_Toc105927122"/>
      <w:bookmarkStart w:id="949" w:name="_Toc106109662"/>
      <w:bookmarkStart w:id="950" w:name="_Toc113835099"/>
      <w:bookmarkStart w:id="951" w:name="_Toc120123942"/>
      <w:bookmarkStart w:id="952" w:name="_Toc146226209"/>
      <w:bookmarkStart w:id="953" w:name="_CR8_2_7_1"/>
      <w:bookmarkEnd w:id="953"/>
      <w:r w:rsidRPr="00EA5FA7">
        <w:t>8.2.7.1</w:t>
      </w:r>
      <w:r w:rsidRPr="00EA5FA7">
        <w:tab/>
        <w:t>General</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54" w:name="_Toc20955761"/>
      <w:bookmarkStart w:id="955" w:name="_Toc29892855"/>
      <w:bookmarkStart w:id="956" w:name="_Toc36556792"/>
      <w:bookmarkStart w:id="957" w:name="_Toc45832168"/>
      <w:bookmarkStart w:id="958" w:name="_Toc51763348"/>
      <w:bookmarkStart w:id="959" w:name="_Toc64448511"/>
      <w:bookmarkStart w:id="960" w:name="_Toc66289170"/>
      <w:bookmarkStart w:id="961" w:name="_Toc74154283"/>
      <w:bookmarkStart w:id="962" w:name="_Toc81383027"/>
      <w:bookmarkStart w:id="963" w:name="_Toc88657660"/>
      <w:bookmarkStart w:id="964" w:name="_Toc97910572"/>
      <w:bookmarkStart w:id="965" w:name="_Toc99038211"/>
      <w:bookmarkStart w:id="966" w:name="_Toc99730472"/>
      <w:bookmarkStart w:id="967" w:name="_Toc105510591"/>
      <w:bookmarkStart w:id="968" w:name="_Toc105927123"/>
      <w:bookmarkStart w:id="969" w:name="_Toc106109663"/>
      <w:bookmarkStart w:id="970" w:name="_Toc113835100"/>
      <w:bookmarkStart w:id="971" w:name="_Toc120123943"/>
      <w:bookmarkStart w:id="972" w:name="_Toc146226210"/>
      <w:bookmarkStart w:id="973" w:name="_CR8_2_7_2"/>
      <w:bookmarkEnd w:id="973"/>
      <w:r w:rsidRPr="00EA5FA7">
        <w:lastRenderedPageBreak/>
        <w:t>8.2.7.2</w:t>
      </w:r>
      <w:r w:rsidRPr="00EA5FA7">
        <w:tab/>
        <w:t>Successful Operation</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bookmarkStart w:id="974" w:name="_MON_1266398113"/>
    <w:bookmarkEnd w:id="974"/>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8pt;height:126pt" o:ole="" fillcolor="window">
            <v:imagedata r:id="rId28" o:title=""/>
          </v:shape>
          <o:OLEObject Type="Embed" ProgID="Word.Picture.8" ShapeID="_x0000_i1031" DrawAspect="Content" ObjectID="_1760808551" r:id="rId29"/>
        </w:object>
      </w:r>
    </w:p>
    <w:p w14:paraId="54C8FED8" w14:textId="77777777" w:rsidR="00F970C9" w:rsidRPr="00EA5FA7" w:rsidRDefault="00F970C9" w:rsidP="00D30D23">
      <w:pPr>
        <w:pStyle w:val="TF"/>
      </w:pPr>
      <w:bookmarkStart w:id="975" w:name="_CRFigure8_2_7_21"/>
      <w:r w:rsidRPr="00EA5FA7">
        <w:t xml:space="preserve">Figure </w:t>
      </w:r>
      <w:bookmarkEnd w:id="975"/>
      <w:r w:rsidRPr="00EA5FA7">
        <w:t>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76" w:name="_Toc20955762"/>
      <w:bookmarkStart w:id="977" w:name="_Toc29892856"/>
      <w:bookmarkStart w:id="978" w:name="_Toc36556793"/>
      <w:bookmarkStart w:id="979" w:name="_Toc45832169"/>
      <w:bookmarkStart w:id="980" w:name="_Toc51763349"/>
      <w:bookmarkStart w:id="981" w:name="_Toc64448512"/>
      <w:bookmarkStart w:id="982" w:name="_Toc66289171"/>
      <w:bookmarkStart w:id="983" w:name="_Toc74154284"/>
      <w:bookmarkStart w:id="984" w:name="_Toc81383028"/>
      <w:bookmarkStart w:id="985" w:name="_Toc88657661"/>
      <w:bookmarkStart w:id="986"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87" w:name="_Toc99038212"/>
      <w:bookmarkStart w:id="988" w:name="_Toc99730473"/>
      <w:bookmarkStart w:id="989" w:name="_Toc105510592"/>
      <w:bookmarkStart w:id="990" w:name="_Toc105927124"/>
      <w:bookmarkStart w:id="991" w:name="_Toc106109664"/>
      <w:bookmarkStart w:id="992" w:name="_Toc113835101"/>
      <w:bookmarkStart w:id="993" w:name="_Toc120123944"/>
      <w:bookmarkStart w:id="994" w:name="_Toc146226211"/>
      <w:bookmarkStart w:id="995" w:name="_CR8_2_7_3"/>
      <w:bookmarkEnd w:id="995"/>
      <w:r w:rsidRPr="00EA5FA7">
        <w:t>8.2.7.3</w:t>
      </w:r>
      <w:r w:rsidRPr="00EA5FA7">
        <w:tab/>
        <w:t>Abnormal Conditions</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96" w:name="_Toc20955763"/>
      <w:bookmarkStart w:id="997" w:name="_Toc29892857"/>
      <w:bookmarkStart w:id="998" w:name="_Toc36556794"/>
      <w:bookmarkStart w:id="999" w:name="_Toc45832170"/>
      <w:bookmarkStart w:id="1000" w:name="_Toc51763350"/>
      <w:bookmarkStart w:id="1001" w:name="_Toc64448513"/>
      <w:bookmarkStart w:id="1002" w:name="_Toc66289172"/>
      <w:bookmarkStart w:id="1003" w:name="_Toc74154285"/>
      <w:bookmarkStart w:id="1004" w:name="_Toc81383029"/>
      <w:bookmarkStart w:id="1005" w:name="_Toc88657662"/>
      <w:bookmarkStart w:id="1006" w:name="_Toc97910574"/>
      <w:bookmarkStart w:id="1007" w:name="_Toc99038213"/>
      <w:bookmarkStart w:id="1008" w:name="_Toc99730474"/>
      <w:bookmarkStart w:id="1009" w:name="_Toc105510593"/>
      <w:bookmarkStart w:id="1010" w:name="_Toc105927125"/>
      <w:bookmarkStart w:id="1011" w:name="_Toc106109665"/>
      <w:bookmarkStart w:id="1012" w:name="_Toc113835102"/>
      <w:bookmarkStart w:id="1013" w:name="_Toc120123945"/>
      <w:bookmarkStart w:id="1014" w:name="_Toc146226212"/>
      <w:bookmarkStart w:id="1015" w:name="_CR8_2_8"/>
      <w:bookmarkEnd w:id="1015"/>
      <w:r w:rsidRPr="00EA5FA7">
        <w:t>8.2.8</w:t>
      </w:r>
      <w:r w:rsidRPr="00EA5FA7">
        <w:tab/>
        <w:t>F1 Removal</w:t>
      </w:r>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7C5C9C2B" w14:textId="77777777" w:rsidR="00F970C9" w:rsidRPr="00EA5FA7" w:rsidRDefault="00F970C9" w:rsidP="00373903">
      <w:pPr>
        <w:pStyle w:val="Heading4"/>
      </w:pPr>
      <w:bookmarkStart w:id="1016" w:name="_Toc20955764"/>
      <w:bookmarkStart w:id="1017" w:name="_Toc29892858"/>
      <w:bookmarkStart w:id="1018" w:name="_Toc36556795"/>
      <w:bookmarkStart w:id="1019" w:name="_Toc45832171"/>
      <w:bookmarkStart w:id="1020" w:name="_Toc51763351"/>
      <w:bookmarkStart w:id="1021" w:name="_Toc64448514"/>
      <w:bookmarkStart w:id="1022" w:name="_Toc66289173"/>
      <w:bookmarkStart w:id="1023" w:name="_Toc74154286"/>
      <w:bookmarkStart w:id="1024" w:name="_Toc81383030"/>
      <w:bookmarkStart w:id="1025" w:name="_Toc88657663"/>
      <w:bookmarkStart w:id="1026" w:name="_Toc97910575"/>
      <w:bookmarkStart w:id="1027" w:name="_Toc99038214"/>
      <w:bookmarkStart w:id="1028" w:name="_Toc99730475"/>
      <w:bookmarkStart w:id="1029" w:name="_Toc105510594"/>
      <w:bookmarkStart w:id="1030" w:name="_Toc105927126"/>
      <w:bookmarkStart w:id="1031" w:name="_Toc106109666"/>
      <w:bookmarkStart w:id="1032" w:name="_Toc113835103"/>
      <w:bookmarkStart w:id="1033" w:name="_Toc120123946"/>
      <w:bookmarkStart w:id="1034" w:name="_Toc146226213"/>
      <w:bookmarkStart w:id="1035" w:name="_CR8_2_8_1"/>
      <w:bookmarkEnd w:id="1035"/>
      <w:r w:rsidRPr="00EA5FA7">
        <w:t>8.2.8.1</w:t>
      </w:r>
      <w:r w:rsidRPr="00EA5FA7">
        <w:tab/>
        <w:t>General</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36"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36"/>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37" w:name="_Toc20955765"/>
      <w:bookmarkStart w:id="1038" w:name="_Toc29892859"/>
      <w:bookmarkStart w:id="1039" w:name="_Toc36556796"/>
      <w:bookmarkStart w:id="1040" w:name="_Toc45832172"/>
      <w:bookmarkStart w:id="1041" w:name="_Toc51763352"/>
      <w:bookmarkStart w:id="1042" w:name="_Toc64448515"/>
      <w:bookmarkStart w:id="1043" w:name="_Toc66289174"/>
      <w:bookmarkStart w:id="1044" w:name="_Toc74154287"/>
      <w:bookmarkStart w:id="1045" w:name="_Toc81383031"/>
      <w:bookmarkStart w:id="1046" w:name="_Toc88657664"/>
      <w:bookmarkStart w:id="1047" w:name="_Toc97910576"/>
      <w:bookmarkStart w:id="1048" w:name="_Toc99038215"/>
      <w:bookmarkStart w:id="1049" w:name="_Toc99730476"/>
      <w:bookmarkStart w:id="1050" w:name="_Toc105510595"/>
      <w:bookmarkStart w:id="1051" w:name="_Toc105927127"/>
      <w:bookmarkStart w:id="1052" w:name="_Toc106109667"/>
      <w:bookmarkStart w:id="1053" w:name="_Toc113835104"/>
      <w:bookmarkStart w:id="1054" w:name="_Toc120123947"/>
      <w:bookmarkStart w:id="1055" w:name="_Toc146226214"/>
      <w:bookmarkStart w:id="1056" w:name="_CR8_2_8_2"/>
      <w:bookmarkEnd w:id="1056"/>
      <w:r w:rsidRPr="00EA5FA7">
        <w:lastRenderedPageBreak/>
        <w:t>8.2.8.2</w:t>
      </w:r>
      <w:r w:rsidRPr="00EA5FA7">
        <w:tab/>
        <w:t>Successful Operation</w:t>
      </w:r>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8pt;height:114pt" o:ole="">
            <v:imagedata r:id="rId30" o:title=""/>
          </v:shape>
          <o:OLEObject Type="Embed" ProgID="Visio.Drawing.15" ShapeID="_x0000_i1032" DrawAspect="Content" ObjectID="_1760808552" r:id="rId31"/>
        </w:object>
      </w:r>
    </w:p>
    <w:p w14:paraId="3375A5D7" w14:textId="77777777" w:rsidR="00F970C9" w:rsidRPr="00EA5FA7" w:rsidRDefault="00F970C9" w:rsidP="00F970C9">
      <w:pPr>
        <w:pStyle w:val="TF"/>
        <w:rPr>
          <w:rFonts w:eastAsia="SimSun"/>
        </w:rPr>
      </w:pPr>
      <w:bookmarkStart w:id="1057" w:name="_CRFigure8_2_81"/>
      <w:r w:rsidRPr="00EA5FA7">
        <w:t xml:space="preserve">Figure </w:t>
      </w:r>
      <w:bookmarkEnd w:id="1057"/>
      <w:r w:rsidRPr="00EA5FA7">
        <w:t>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8pt;height:114pt" o:ole="">
            <v:imagedata r:id="rId32" o:title=""/>
          </v:shape>
          <o:OLEObject Type="Embed" ProgID="Visio.Drawing.15" ShapeID="_x0000_i1033" DrawAspect="Content" ObjectID="_1760808553" r:id="rId33"/>
        </w:object>
      </w:r>
    </w:p>
    <w:p w14:paraId="08936C19" w14:textId="77777777" w:rsidR="00F970C9" w:rsidRPr="00EA5FA7" w:rsidRDefault="00F970C9" w:rsidP="00F970C9">
      <w:pPr>
        <w:pStyle w:val="TF"/>
        <w:rPr>
          <w:rFonts w:eastAsia="SimSun"/>
        </w:rPr>
      </w:pPr>
      <w:bookmarkStart w:id="1058" w:name="_CRFigure8_2_8_22"/>
      <w:r w:rsidRPr="00EA5FA7">
        <w:t xml:space="preserve">Figure </w:t>
      </w:r>
      <w:bookmarkEnd w:id="1058"/>
      <w:r w:rsidRPr="00EA5FA7">
        <w:t>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59" w:name="_Toc20955766"/>
      <w:bookmarkStart w:id="1060" w:name="_Toc29892860"/>
      <w:bookmarkStart w:id="1061" w:name="_Toc36556797"/>
      <w:bookmarkStart w:id="1062" w:name="_Toc45832173"/>
      <w:bookmarkStart w:id="1063" w:name="_Toc51763353"/>
      <w:bookmarkStart w:id="1064" w:name="_Toc64448516"/>
      <w:bookmarkStart w:id="1065" w:name="_Toc66289175"/>
      <w:bookmarkStart w:id="1066" w:name="_Toc74154288"/>
      <w:bookmarkStart w:id="1067" w:name="_Toc81383032"/>
      <w:bookmarkStart w:id="1068" w:name="_Toc88657665"/>
      <w:bookmarkStart w:id="1069" w:name="_Toc97910577"/>
      <w:bookmarkStart w:id="1070" w:name="_Toc99038216"/>
      <w:bookmarkStart w:id="1071" w:name="_Toc99730477"/>
      <w:bookmarkStart w:id="1072" w:name="_Toc105510596"/>
      <w:bookmarkStart w:id="1073" w:name="_Toc105927128"/>
      <w:bookmarkStart w:id="1074" w:name="_Toc106109668"/>
      <w:bookmarkStart w:id="1075" w:name="_Toc113835105"/>
      <w:bookmarkStart w:id="1076" w:name="_Toc120123948"/>
      <w:bookmarkStart w:id="1077" w:name="_Toc146226215"/>
      <w:bookmarkStart w:id="1078" w:name="_CR8_2_8_3"/>
      <w:bookmarkEnd w:id="1078"/>
      <w:r w:rsidRPr="00EA5FA7">
        <w:t>8.2.8.3</w:t>
      </w:r>
      <w:r w:rsidRPr="00EA5FA7">
        <w:tab/>
        <w:t>Unsuccessful Operation</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8pt;height:114pt" o:ole="">
            <v:imagedata r:id="rId34" o:title=""/>
          </v:shape>
          <o:OLEObject Type="Embed" ProgID="Visio.Drawing.15" ShapeID="_x0000_i1034" DrawAspect="Content" ObjectID="_1760808554" r:id="rId35"/>
        </w:object>
      </w:r>
    </w:p>
    <w:p w14:paraId="7ADF0B28" w14:textId="77777777" w:rsidR="00F970C9" w:rsidRPr="00EA5FA7" w:rsidRDefault="00F970C9" w:rsidP="00F970C9">
      <w:pPr>
        <w:pStyle w:val="TF"/>
        <w:rPr>
          <w:rFonts w:eastAsia="SimSun"/>
        </w:rPr>
      </w:pPr>
      <w:bookmarkStart w:id="1079" w:name="_CRFigure8_2_8_31"/>
      <w:r w:rsidRPr="00EA5FA7">
        <w:t xml:space="preserve">Figure </w:t>
      </w:r>
      <w:bookmarkEnd w:id="1079"/>
      <w:r w:rsidRPr="00EA5FA7">
        <w:t>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8pt;height:114pt" o:ole="">
            <v:imagedata r:id="rId36" o:title=""/>
          </v:shape>
          <o:OLEObject Type="Embed" ProgID="Visio.Drawing.15" ShapeID="_x0000_i1035" DrawAspect="Content" ObjectID="_1760808555" r:id="rId37"/>
        </w:object>
      </w:r>
    </w:p>
    <w:p w14:paraId="1D329956" w14:textId="77777777" w:rsidR="00F970C9" w:rsidRPr="00EA5FA7" w:rsidRDefault="00F970C9" w:rsidP="00F970C9">
      <w:pPr>
        <w:pStyle w:val="TF"/>
        <w:rPr>
          <w:rFonts w:eastAsia="SimSun"/>
        </w:rPr>
      </w:pPr>
      <w:bookmarkStart w:id="1080" w:name="_CRFigure8_2_8_32"/>
      <w:r w:rsidRPr="00EA5FA7">
        <w:t xml:space="preserve">Figure </w:t>
      </w:r>
      <w:bookmarkEnd w:id="1080"/>
      <w:r w:rsidRPr="00EA5FA7">
        <w:t>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81" w:name="_Toc20955767"/>
      <w:bookmarkStart w:id="1082" w:name="_Toc29892861"/>
      <w:bookmarkStart w:id="1083" w:name="_Toc36556798"/>
      <w:bookmarkStart w:id="1084" w:name="_Toc45832174"/>
      <w:bookmarkStart w:id="1085" w:name="_Toc51763354"/>
      <w:bookmarkStart w:id="1086" w:name="_Toc64448517"/>
      <w:bookmarkStart w:id="1087" w:name="_Toc66289176"/>
      <w:bookmarkStart w:id="1088" w:name="_Toc74154289"/>
      <w:bookmarkStart w:id="1089" w:name="_Toc81383033"/>
      <w:bookmarkStart w:id="1090" w:name="_Toc88657666"/>
      <w:bookmarkStart w:id="1091" w:name="_Toc97910578"/>
      <w:bookmarkStart w:id="1092" w:name="_Toc99038217"/>
      <w:bookmarkStart w:id="1093" w:name="_Toc99730478"/>
      <w:bookmarkStart w:id="1094" w:name="_Toc105510597"/>
      <w:bookmarkStart w:id="1095" w:name="_Toc105927129"/>
      <w:bookmarkStart w:id="1096" w:name="_Toc106109669"/>
      <w:bookmarkStart w:id="1097" w:name="_Toc113835106"/>
      <w:bookmarkStart w:id="1098" w:name="_Toc120123949"/>
      <w:bookmarkStart w:id="1099" w:name="_Toc146226216"/>
      <w:bookmarkStart w:id="1100" w:name="_CR8_2_8_4"/>
      <w:bookmarkEnd w:id="1100"/>
      <w:r w:rsidRPr="00EA5FA7">
        <w:t>8.2.8.4</w:t>
      </w:r>
      <w:r w:rsidRPr="00EA5FA7">
        <w:tab/>
        <w:t>Abnormal Conditions</w:t>
      </w:r>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101" w:name="_Toc20955768"/>
      <w:bookmarkStart w:id="1102" w:name="_Toc29892862"/>
      <w:bookmarkStart w:id="1103" w:name="_Toc36556799"/>
      <w:bookmarkStart w:id="1104" w:name="_Toc45832175"/>
      <w:bookmarkStart w:id="1105" w:name="_Toc51763355"/>
      <w:bookmarkStart w:id="1106" w:name="_Toc64448518"/>
      <w:bookmarkStart w:id="1107" w:name="_Toc66289177"/>
      <w:bookmarkStart w:id="1108" w:name="_Toc74154290"/>
      <w:bookmarkStart w:id="1109" w:name="_Toc81383034"/>
      <w:bookmarkStart w:id="1110" w:name="_Toc88657667"/>
      <w:bookmarkStart w:id="1111" w:name="_Toc97910579"/>
      <w:bookmarkStart w:id="1112" w:name="_Toc99038218"/>
      <w:bookmarkStart w:id="1113" w:name="_Toc99730479"/>
      <w:bookmarkStart w:id="1114" w:name="_Toc105510598"/>
      <w:bookmarkStart w:id="1115" w:name="_Toc105927130"/>
      <w:bookmarkStart w:id="1116" w:name="_Toc106109670"/>
      <w:bookmarkStart w:id="1117" w:name="_Toc113835107"/>
      <w:bookmarkStart w:id="1118" w:name="_Toc120123950"/>
      <w:bookmarkStart w:id="1119" w:name="_Toc146226217"/>
      <w:bookmarkStart w:id="1120" w:name="_CR8_2_9"/>
      <w:bookmarkEnd w:id="1120"/>
      <w:r w:rsidRPr="00EA5FA7">
        <w:t>8.2.9</w:t>
      </w:r>
      <w:r w:rsidRPr="00EA5FA7">
        <w:tab/>
        <w:t>Network Access Rate Reduction</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p>
    <w:p w14:paraId="2250B9DE" w14:textId="77777777" w:rsidR="00042087" w:rsidRPr="00EA5FA7" w:rsidRDefault="00042087" w:rsidP="00373903">
      <w:pPr>
        <w:pStyle w:val="Heading4"/>
      </w:pPr>
      <w:bookmarkStart w:id="1121" w:name="_Toc20955769"/>
      <w:bookmarkStart w:id="1122" w:name="_Toc29892863"/>
      <w:bookmarkStart w:id="1123" w:name="_Toc36556800"/>
      <w:bookmarkStart w:id="1124" w:name="_Toc45832176"/>
      <w:bookmarkStart w:id="1125" w:name="_Toc51763356"/>
      <w:bookmarkStart w:id="1126" w:name="_Toc64448519"/>
      <w:bookmarkStart w:id="1127" w:name="_Toc66289178"/>
      <w:bookmarkStart w:id="1128" w:name="_Toc74154291"/>
      <w:bookmarkStart w:id="1129" w:name="_Toc81383035"/>
      <w:bookmarkStart w:id="1130" w:name="_Toc88657668"/>
      <w:bookmarkStart w:id="1131" w:name="_Toc97910580"/>
      <w:bookmarkStart w:id="1132" w:name="_Toc99038219"/>
      <w:bookmarkStart w:id="1133" w:name="_Toc99730480"/>
      <w:bookmarkStart w:id="1134" w:name="_Toc105510599"/>
      <w:bookmarkStart w:id="1135" w:name="_Toc105927131"/>
      <w:bookmarkStart w:id="1136" w:name="_Toc106109671"/>
      <w:bookmarkStart w:id="1137" w:name="_Toc113835108"/>
      <w:bookmarkStart w:id="1138" w:name="_Toc120123951"/>
      <w:bookmarkStart w:id="1139" w:name="_Toc146226218"/>
      <w:bookmarkStart w:id="1140" w:name="_CR8_2_9_1"/>
      <w:bookmarkEnd w:id="1140"/>
      <w:r w:rsidRPr="00EA5FA7">
        <w:t>8.2.9.1</w:t>
      </w:r>
      <w:r w:rsidRPr="00EA5FA7">
        <w:tab/>
        <w:t>General</w:t>
      </w:r>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41" w:name="_Toc20955770"/>
      <w:bookmarkStart w:id="1142" w:name="_Toc29892864"/>
      <w:bookmarkStart w:id="1143" w:name="_Toc36556801"/>
      <w:bookmarkStart w:id="1144" w:name="_Toc45832177"/>
      <w:bookmarkStart w:id="1145" w:name="_Toc51763357"/>
      <w:bookmarkStart w:id="1146" w:name="_Toc64448520"/>
      <w:bookmarkStart w:id="1147" w:name="_Toc66289179"/>
      <w:bookmarkStart w:id="1148" w:name="_Toc74154292"/>
      <w:bookmarkStart w:id="1149" w:name="_Toc81383036"/>
      <w:bookmarkStart w:id="1150" w:name="_Toc88657669"/>
      <w:bookmarkStart w:id="1151" w:name="_Toc97910581"/>
      <w:bookmarkStart w:id="1152" w:name="_Toc99038220"/>
      <w:bookmarkStart w:id="1153" w:name="_Toc99730481"/>
      <w:bookmarkStart w:id="1154" w:name="_Toc105510600"/>
      <w:bookmarkStart w:id="1155" w:name="_Toc105927132"/>
      <w:bookmarkStart w:id="1156" w:name="_Toc106109672"/>
      <w:bookmarkStart w:id="1157" w:name="_Toc113835109"/>
      <w:bookmarkStart w:id="1158" w:name="_Toc120123952"/>
      <w:bookmarkStart w:id="1159" w:name="_Toc146226219"/>
      <w:bookmarkStart w:id="1160" w:name="_CR8_2_9_2"/>
      <w:bookmarkEnd w:id="1160"/>
      <w:r w:rsidRPr="00EA5FA7">
        <w:t>8.2.9.2</w:t>
      </w:r>
      <w:r w:rsidRPr="00EA5FA7">
        <w:tab/>
        <w:t>Successful operation</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bookmarkStart w:id="1161" w:name="_CRFigure8_2_9_21"/>
      <w:r w:rsidRPr="00EA5FA7">
        <w:t xml:space="preserve">Figure </w:t>
      </w:r>
      <w:bookmarkEnd w:id="1161"/>
      <w:r w:rsidRPr="00EA5FA7">
        <w:t>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62" w:name="_Toc20955771"/>
      <w:bookmarkStart w:id="1163" w:name="_Toc29892865"/>
      <w:bookmarkStart w:id="1164" w:name="_Toc36556802"/>
      <w:bookmarkStart w:id="1165" w:name="_Toc45832178"/>
      <w:bookmarkStart w:id="1166" w:name="_Toc51763358"/>
      <w:bookmarkStart w:id="1167" w:name="_Toc64448521"/>
      <w:bookmarkStart w:id="1168" w:name="_Toc66289180"/>
      <w:bookmarkStart w:id="1169" w:name="_Toc74154293"/>
      <w:bookmarkStart w:id="1170" w:name="_Toc81383037"/>
      <w:bookmarkStart w:id="1171" w:name="_Toc88657670"/>
      <w:bookmarkStart w:id="1172" w:name="_Toc97910582"/>
      <w:bookmarkStart w:id="1173" w:name="_Toc99038221"/>
      <w:bookmarkStart w:id="1174" w:name="_Toc99730482"/>
      <w:bookmarkStart w:id="1175" w:name="_Toc105510601"/>
      <w:bookmarkStart w:id="1176" w:name="_Toc105927133"/>
      <w:bookmarkStart w:id="1177" w:name="_Toc106109673"/>
      <w:bookmarkStart w:id="1178" w:name="_Toc113835110"/>
      <w:bookmarkStart w:id="1179" w:name="_Toc120123953"/>
      <w:bookmarkStart w:id="1180" w:name="_Toc146226220"/>
      <w:bookmarkStart w:id="1181" w:name="_CR8_2_9_3"/>
      <w:bookmarkEnd w:id="1181"/>
      <w:r w:rsidRPr="00EA5FA7">
        <w:lastRenderedPageBreak/>
        <w:t>8.2.9.3</w:t>
      </w:r>
      <w:r w:rsidRPr="00EA5FA7">
        <w:tab/>
        <w:t>Abnormal Conditions</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82" w:name="_Toc45832179"/>
      <w:bookmarkStart w:id="1183" w:name="_Toc51763359"/>
      <w:bookmarkStart w:id="1184" w:name="_Toc64448522"/>
      <w:bookmarkStart w:id="1185" w:name="_Toc66289181"/>
      <w:bookmarkStart w:id="1186" w:name="_Toc74154294"/>
      <w:bookmarkStart w:id="1187" w:name="_Toc81383038"/>
      <w:bookmarkStart w:id="1188" w:name="_Toc88657671"/>
      <w:bookmarkStart w:id="1189" w:name="_Toc97910583"/>
      <w:bookmarkStart w:id="1190" w:name="_Toc99038222"/>
      <w:bookmarkStart w:id="1191" w:name="_Toc99730483"/>
      <w:bookmarkStart w:id="1192" w:name="_Toc105510602"/>
      <w:bookmarkStart w:id="1193" w:name="_Toc105927134"/>
      <w:bookmarkStart w:id="1194" w:name="_Toc106109674"/>
      <w:bookmarkStart w:id="1195" w:name="_Toc113835111"/>
      <w:bookmarkStart w:id="1196" w:name="_Toc120123954"/>
      <w:bookmarkStart w:id="1197" w:name="_Toc146226221"/>
      <w:bookmarkStart w:id="1198" w:name="_CR8_2_10"/>
      <w:bookmarkEnd w:id="1198"/>
      <w:r>
        <w:t>8.2.10</w:t>
      </w:r>
      <w:r w:rsidR="00542A32" w:rsidRPr="00AA5DA2">
        <w:tab/>
        <w:t>Resource Status Reporting Initiation</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0729E226" w14:textId="77777777" w:rsidR="00542A32" w:rsidRPr="00AA5DA2" w:rsidRDefault="003A34B6" w:rsidP="00542A32">
      <w:pPr>
        <w:pStyle w:val="Heading4"/>
      </w:pPr>
      <w:bookmarkStart w:id="1199" w:name="_Toc5690849"/>
      <w:bookmarkStart w:id="1200" w:name="_Toc45832180"/>
      <w:bookmarkStart w:id="1201" w:name="_Toc51763360"/>
      <w:bookmarkStart w:id="1202" w:name="_Toc64448523"/>
      <w:bookmarkStart w:id="1203" w:name="_Toc66289182"/>
      <w:bookmarkStart w:id="1204" w:name="_Toc74154295"/>
      <w:bookmarkStart w:id="1205" w:name="_Toc81383039"/>
      <w:bookmarkStart w:id="1206" w:name="_Toc88657672"/>
      <w:bookmarkStart w:id="1207" w:name="_Toc97910584"/>
      <w:bookmarkStart w:id="1208" w:name="_Toc99038223"/>
      <w:bookmarkStart w:id="1209" w:name="_Toc99730484"/>
      <w:bookmarkStart w:id="1210" w:name="_Toc105510603"/>
      <w:bookmarkStart w:id="1211" w:name="_Toc105927135"/>
      <w:bookmarkStart w:id="1212" w:name="_Toc106109675"/>
      <w:bookmarkStart w:id="1213" w:name="_Toc113835112"/>
      <w:bookmarkStart w:id="1214" w:name="_Toc120123955"/>
      <w:bookmarkStart w:id="1215" w:name="_Toc146226222"/>
      <w:bookmarkStart w:id="1216" w:name="_CR8_2_10_1"/>
      <w:bookmarkEnd w:id="1216"/>
      <w:r>
        <w:t>8.2.10</w:t>
      </w:r>
      <w:r w:rsidR="00542A32" w:rsidRPr="00AA5DA2">
        <w:t>.1</w:t>
      </w:r>
      <w:r w:rsidR="00542A32" w:rsidRPr="00AA5DA2">
        <w:tab/>
        <w:t>General</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17" w:name="_Toc5690850"/>
      <w:bookmarkStart w:id="1218" w:name="_Toc45832181"/>
      <w:bookmarkStart w:id="1219" w:name="_Toc51763361"/>
      <w:bookmarkStart w:id="1220" w:name="_Toc64448524"/>
      <w:bookmarkStart w:id="1221" w:name="_Toc66289183"/>
      <w:bookmarkStart w:id="1222" w:name="_Toc74154296"/>
      <w:bookmarkStart w:id="1223" w:name="_Toc81383040"/>
      <w:bookmarkStart w:id="1224" w:name="_Toc88657673"/>
      <w:bookmarkStart w:id="1225" w:name="_Toc97910585"/>
      <w:bookmarkStart w:id="1226" w:name="_Toc99038224"/>
      <w:bookmarkStart w:id="1227" w:name="_Toc99730485"/>
      <w:bookmarkStart w:id="1228" w:name="_Toc105510604"/>
      <w:bookmarkStart w:id="1229" w:name="_Toc105927136"/>
      <w:bookmarkStart w:id="1230" w:name="_Toc106109676"/>
      <w:bookmarkStart w:id="1231" w:name="_Toc113835113"/>
      <w:bookmarkStart w:id="1232" w:name="_Toc120123956"/>
      <w:bookmarkStart w:id="1233" w:name="_Toc146226223"/>
      <w:bookmarkStart w:id="1234" w:name="_CR8_2_10_2"/>
      <w:bookmarkEnd w:id="1234"/>
      <w:r>
        <w:t>8.2.10</w:t>
      </w:r>
      <w:r w:rsidR="00542A32" w:rsidRPr="00AA5DA2">
        <w:t>.2</w:t>
      </w:r>
      <w:r w:rsidR="00542A32" w:rsidRPr="00AA5DA2">
        <w:tab/>
        <w:t>Successful Operation</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bookmarkStart w:id="1235" w:name="_MON_1617799762"/>
    <w:bookmarkEnd w:id="1235"/>
    <w:p w14:paraId="040036B8" w14:textId="77777777" w:rsidR="00542A32" w:rsidRPr="00AA5DA2" w:rsidRDefault="00542A32" w:rsidP="00542A32">
      <w:pPr>
        <w:pStyle w:val="TH"/>
      </w:pPr>
      <w:r w:rsidRPr="00AA5DA2">
        <w:object w:dxaOrig="5673" w:dyaOrig="2355" w14:anchorId="0068CAA0">
          <v:shape id="_x0000_i1036" type="#_x0000_t75" style="width:274.8pt;height:112.2pt" o:ole="">
            <v:imagedata r:id="rId38" o:title=""/>
          </v:shape>
          <o:OLEObject Type="Embed" ProgID="Word.Picture.8" ShapeID="_x0000_i1036" DrawAspect="Content" ObjectID="_1760808556" r:id="rId39"/>
        </w:object>
      </w:r>
    </w:p>
    <w:p w14:paraId="173FF09C" w14:textId="77777777" w:rsidR="00542A32" w:rsidRDefault="00542A32" w:rsidP="00542A32">
      <w:pPr>
        <w:pStyle w:val="TF"/>
      </w:pPr>
      <w:bookmarkStart w:id="1236" w:name="_CRFigure8_2_10_21"/>
      <w:r w:rsidRPr="00AA5DA2">
        <w:t xml:space="preserve">Figure </w:t>
      </w:r>
      <w:bookmarkEnd w:id="1236"/>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237"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38"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38"/>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39"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39"/>
    </w:p>
    <w:bookmarkEnd w:id="1237"/>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40" w:name="_Toc5690851"/>
      <w:bookmarkStart w:id="1241" w:name="_Toc45832182"/>
      <w:bookmarkStart w:id="1242" w:name="_Toc51763362"/>
      <w:bookmarkStart w:id="1243" w:name="_Toc64448525"/>
      <w:bookmarkStart w:id="1244" w:name="_Toc66289184"/>
      <w:bookmarkStart w:id="1245" w:name="_Toc74154297"/>
      <w:bookmarkStart w:id="1246" w:name="_Toc81383041"/>
      <w:bookmarkStart w:id="1247" w:name="_Toc88657674"/>
      <w:bookmarkStart w:id="1248" w:name="_Toc97910586"/>
      <w:bookmarkStart w:id="1249" w:name="_Toc99038225"/>
      <w:bookmarkStart w:id="1250" w:name="_Toc99730486"/>
      <w:bookmarkStart w:id="1251" w:name="_Toc105510605"/>
      <w:bookmarkStart w:id="1252" w:name="_Toc105927137"/>
      <w:bookmarkStart w:id="1253" w:name="_Toc106109677"/>
      <w:bookmarkStart w:id="1254" w:name="_Toc113835114"/>
      <w:bookmarkStart w:id="1255" w:name="_Toc120123957"/>
      <w:bookmarkStart w:id="1256" w:name="_Toc146226224"/>
      <w:bookmarkStart w:id="1257" w:name="_CR8_2_10_3"/>
      <w:bookmarkEnd w:id="1257"/>
      <w:r>
        <w:t>8.2.10</w:t>
      </w:r>
      <w:r w:rsidR="00542A32" w:rsidRPr="00AA5DA2">
        <w:t>.3</w:t>
      </w:r>
      <w:r w:rsidR="00542A32" w:rsidRPr="00AA5DA2">
        <w:tab/>
        <w:t>Unsuccessful Operation</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7D688B58" w14:textId="77777777" w:rsidR="00542A32" w:rsidRPr="00AA5DA2" w:rsidRDefault="00542A32" w:rsidP="00542A32">
      <w:pPr>
        <w:pStyle w:val="TH"/>
      </w:pPr>
      <w:r w:rsidRPr="00AA5DA2">
        <w:object w:dxaOrig="5673" w:dyaOrig="2355" w14:anchorId="4F32124C">
          <v:shape id="_x0000_i1037" type="#_x0000_t75" style="width:274.8pt;height:112.2pt" o:ole="">
            <v:imagedata r:id="rId40" o:title=""/>
          </v:shape>
          <o:OLEObject Type="Embed" ProgID="Word.Picture.8" ShapeID="_x0000_i1037" DrawAspect="Content" ObjectID="_1760808557" r:id="rId41"/>
        </w:object>
      </w:r>
    </w:p>
    <w:p w14:paraId="2EB6B4DE" w14:textId="77777777" w:rsidR="00542A32" w:rsidRDefault="00542A32" w:rsidP="00542A32">
      <w:pPr>
        <w:pStyle w:val="TF"/>
      </w:pPr>
      <w:bookmarkStart w:id="1258" w:name="_CRFigure8_2_10_31"/>
      <w:r w:rsidRPr="00AA5DA2">
        <w:t xml:space="preserve">Figure </w:t>
      </w:r>
      <w:bookmarkEnd w:id="1258"/>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59" w:name="_Toc5690852"/>
      <w:bookmarkStart w:id="1260" w:name="_Toc45832183"/>
      <w:bookmarkStart w:id="1261" w:name="_Toc51763363"/>
      <w:bookmarkStart w:id="1262" w:name="_Toc64448526"/>
      <w:bookmarkStart w:id="1263" w:name="_Toc66289185"/>
      <w:bookmarkStart w:id="1264" w:name="_Toc74154298"/>
      <w:bookmarkStart w:id="1265" w:name="_Toc81383042"/>
      <w:bookmarkStart w:id="1266" w:name="_Toc88657675"/>
      <w:bookmarkStart w:id="1267" w:name="_Toc97910587"/>
      <w:bookmarkStart w:id="1268" w:name="_Toc99038226"/>
      <w:bookmarkStart w:id="1269" w:name="_Toc99730487"/>
      <w:bookmarkStart w:id="1270" w:name="_Toc105510606"/>
      <w:bookmarkStart w:id="1271" w:name="_Toc105927138"/>
      <w:bookmarkStart w:id="1272" w:name="_Toc106109678"/>
      <w:bookmarkStart w:id="1273" w:name="_Toc113835115"/>
      <w:bookmarkStart w:id="1274" w:name="_Toc120123958"/>
      <w:bookmarkStart w:id="1275" w:name="_Toc146226225"/>
      <w:bookmarkStart w:id="1276" w:name="_CR8_2_10_4"/>
      <w:bookmarkEnd w:id="1276"/>
      <w:r>
        <w:t>8.2.10</w:t>
      </w:r>
      <w:r w:rsidR="00542A32" w:rsidRPr="00AA5DA2">
        <w:t>.4</w:t>
      </w:r>
      <w:r w:rsidR="00542A32" w:rsidRPr="00AA5DA2">
        <w:tab/>
        <w:t>Abnormal Conditions</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77" w:name="_Toc5690853"/>
      <w:bookmarkStart w:id="1278" w:name="_Toc45832184"/>
      <w:bookmarkStart w:id="1279" w:name="_Toc51763364"/>
      <w:bookmarkStart w:id="1280" w:name="_Toc64448527"/>
      <w:bookmarkStart w:id="1281" w:name="_Toc66289186"/>
      <w:bookmarkStart w:id="1282" w:name="_Toc74154299"/>
      <w:bookmarkStart w:id="1283" w:name="_Toc81383043"/>
      <w:bookmarkStart w:id="1284" w:name="_Toc88657676"/>
      <w:bookmarkStart w:id="1285" w:name="_Toc97910588"/>
      <w:bookmarkStart w:id="1286" w:name="_Toc99038227"/>
      <w:bookmarkStart w:id="1287" w:name="_Toc99730488"/>
      <w:bookmarkStart w:id="1288" w:name="_Toc105510607"/>
      <w:bookmarkStart w:id="1289" w:name="_Toc105927139"/>
      <w:bookmarkStart w:id="1290" w:name="_Toc106109679"/>
      <w:bookmarkStart w:id="1291" w:name="_Toc113835116"/>
      <w:bookmarkStart w:id="1292" w:name="_Toc120123959"/>
      <w:bookmarkStart w:id="1293" w:name="_Toc146226226"/>
      <w:bookmarkStart w:id="1294" w:name="_CR8_2_11"/>
      <w:bookmarkEnd w:id="1294"/>
      <w:r>
        <w:t>8.2.11</w:t>
      </w:r>
      <w:r w:rsidR="00542A32" w:rsidRPr="00AA5DA2">
        <w:tab/>
        <w:t>Resource Status Reporting</w:t>
      </w:r>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74B73653" w14:textId="77777777" w:rsidR="00542A32" w:rsidRPr="00AA5DA2" w:rsidRDefault="003A34B6" w:rsidP="00D85BB1">
      <w:pPr>
        <w:pStyle w:val="Heading4"/>
      </w:pPr>
      <w:bookmarkStart w:id="1295" w:name="_Toc5690854"/>
      <w:bookmarkStart w:id="1296" w:name="_Toc45832185"/>
      <w:bookmarkStart w:id="1297" w:name="_Toc51763365"/>
      <w:bookmarkStart w:id="1298" w:name="_Toc64448528"/>
      <w:bookmarkStart w:id="1299" w:name="_Toc66289187"/>
      <w:bookmarkStart w:id="1300" w:name="_Toc74154300"/>
      <w:bookmarkStart w:id="1301" w:name="_Toc81383044"/>
      <w:bookmarkStart w:id="1302" w:name="_Toc88657677"/>
      <w:bookmarkStart w:id="1303" w:name="_Toc97910589"/>
      <w:bookmarkStart w:id="1304" w:name="_Toc99038228"/>
      <w:bookmarkStart w:id="1305" w:name="_Toc99730489"/>
      <w:bookmarkStart w:id="1306" w:name="_Toc105510608"/>
      <w:bookmarkStart w:id="1307" w:name="_Toc105927140"/>
      <w:bookmarkStart w:id="1308" w:name="_Toc106109680"/>
      <w:bookmarkStart w:id="1309" w:name="_Toc113835117"/>
      <w:bookmarkStart w:id="1310" w:name="_Toc120123960"/>
      <w:bookmarkStart w:id="1311" w:name="_Toc146226227"/>
      <w:bookmarkStart w:id="1312" w:name="_CR8_2_11_1"/>
      <w:bookmarkEnd w:id="1312"/>
      <w:r>
        <w:t>8.2.11</w:t>
      </w:r>
      <w:r w:rsidR="00542A32" w:rsidRPr="00AA5DA2">
        <w:t>.1</w:t>
      </w:r>
      <w:r w:rsidR="00542A32" w:rsidRPr="00AA5DA2">
        <w:tab/>
        <w:t>General</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313" w:name="_Toc5690855"/>
      <w:bookmarkStart w:id="1314" w:name="_Toc45832186"/>
      <w:bookmarkStart w:id="1315" w:name="_Toc51763366"/>
      <w:bookmarkStart w:id="1316" w:name="_Toc64448529"/>
      <w:bookmarkStart w:id="1317" w:name="_Toc66289188"/>
      <w:bookmarkStart w:id="1318" w:name="_Toc74154301"/>
      <w:bookmarkStart w:id="1319" w:name="_Toc81383045"/>
      <w:bookmarkStart w:id="1320" w:name="_Toc88657678"/>
      <w:bookmarkStart w:id="1321" w:name="_Toc97910590"/>
      <w:bookmarkStart w:id="1322" w:name="_Toc99038229"/>
      <w:bookmarkStart w:id="1323" w:name="_Toc99730490"/>
      <w:bookmarkStart w:id="1324" w:name="_Toc105510609"/>
      <w:bookmarkStart w:id="1325" w:name="_Toc105927141"/>
      <w:bookmarkStart w:id="1326" w:name="_Toc106109681"/>
      <w:bookmarkStart w:id="1327" w:name="_Toc113835118"/>
      <w:bookmarkStart w:id="1328" w:name="_Toc120123961"/>
      <w:bookmarkStart w:id="1329" w:name="_Toc146226228"/>
      <w:bookmarkStart w:id="1330" w:name="_CR8_2_11_2"/>
      <w:bookmarkEnd w:id="1330"/>
      <w:r>
        <w:t>8.2.11</w:t>
      </w:r>
      <w:r w:rsidR="00542A32" w:rsidRPr="00AA5DA2">
        <w:t>.2</w:t>
      </w:r>
      <w:r w:rsidR="00542A32" w:rsidRPr="00AA5DA2">
        <w:tab/>
        <w:t>Successful Operation</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p>
    <w:bookmarkStart w:id="1331" w:name="_MON_1473064233"/>
    <w:bookmarkEnd w:id="1331"/>
    <w:p w14:paraId="718225D3" w14:textId="77777777" w:rsidR="00542A32" w:rsidRPr="00AA5DA2" w:rsidRDefault="00542A32" w:rsidP="00542A32">
      <w:pPr>
        <w:pStyle w:val="TH"/>
      </w:pPr>
      <w:r w:rsidRPr="00AA5DA2">
        <w:object w:dxaOrig="5673" w:dyaOrig="2355" w14:anchorId="4EF4D3F6">
          <v:shape id="_x0000_i1038" type="#_x0000_t75" style="width:274.8pt;height:112.2pt" o:ole="">
            <v:imagedata r:id="rId42" o:title=""/>
          </v:shape>
          <o:OLEObject Type="Embed" ProgID="Word.Picture.8" ShapeID="_x0000_i1038" DrawAspect="Content" ObjectID="_1760808558" r:id="rId43"/>
        </w:object>
      </w:r>
    </w:p>
    <w:p w14:paraId="28F2146D" w14:textId="77777777" w:rsidR="00542A32" w:rsidRPr="00AA5DA2" w:rsidRDefault="00542A32" w:rsidP="00542A32">
      <w:pPr>
        <w:pStyle w:val="TF"/>
      </w:pPr>
      <w:bookmarkStart w:id="1332" w:name="_CRFigure8_2_11_21"/>
      <w:r w:rsidRPr="00AA5DA2">
        <w:t xml:space="preserve">Figure </w:t>
      </w:r>
      <w:bookmarkEnd w:id="1332"/>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33" w:name="_Toc5690856"/>
      <w:bookmarkStart w:id="1334" w:name="_Toc45832187"/>
      <w:bookmarkStart w:id="1335" w:name="_Toc51763367"/>
      <w:bookmarkStart w:id="1336" w:name="_Toc64448530"/>
      <w:bookmarkStart w:id="1337" w:name="_Toc66289189"/>
      <w:bookmarkStart w:id="1338" w:name="_Toc74154302"/>
      <w:bookmarkStart w:id="1339" w:name="_Toc81383046"/>
      <w:bookmarkStart w:id="1340" w:name="_Toc88657679"/>
      <w:bookmarkStart w:id="1341" w:name="_Toc97910591"/>
      <w:bookmarkStart w:id="1342" w:name="_Toc99038230"/>
      <w:bookmarkStart w:id="1343" w:name="_Toc99730491"/>
      <w:bookmarkStart w:id="1344" w:name="_Toc105510610"/>
      <w:bookmarkStart w:id="1345" w:name="_Toc105927142"/>
      <w:bookmarkStart w:id="1346" w:name="_Toc106109682"/>
      <w:bookmarkStart w:id="1347"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48" w:name="_Toc120123962"/>
      <w:bookmarkStart w:id="1349" w:name="_Toc146226229"/>
      <w:bookmarkStart w:id="1350" w:name="_CR8_2_11_3"/>
      <w:bookmarkEnd w:id="1350"/>
      <w:r>
        <w:t>8.2.11</w:t>
      </w:r>
      <w:r w:rsidR="00542A32" w:rsidRPr="00AA5DA2">
        <w:t>.3</w:t>
      </w:r>
      <w:r w:rsidR="00542A32" w:rsidRPr="00AA5DA2">
        <w:tab/>
        <w:t>Unsuccessful Operation</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51" w:name="_Toc5690857"/>
      <w:bookmarkStart w:id="1352" w:name="_Toc45832188"/>
      <w:bookmarkStart w:id="1353" w:name="_Toc51763368"/>
      <w:bookmarkStart w:id="1354" w:name="_Toc64448531"/>
      <w:bookmarkStart w:id="1355" w:name="_Toc66289190"/>
      <w:bookmarkStart w:id="1356" w:name="_Toc74154303"/>
      <w:bookmarkStart w:id="1357" w:name="_Toc81383047"/>
      <w:bookmarkStart w:id="1358" w:name="_Toc88657680"/>
      <w:bookmarkStart w:id="1359" w:name="_Toc97910592"/>
      <w:bookmarkStart w:id="1360" w:name="_Toc99038231"/>
      <w:bookmarkStart w:id="1361" w:name="_Toc99730492"/>
      <w:bookmarkStart w:id="1362" w:name="_Toc105510611"/>
      <w:bookmarkStart w:id="1363" w:name="_Toc105927143"/>
      <w:bookmarkStart w:id="1364" w:name="_Toc106109683"/>
      <w:bookmarkStart w:id="1365" w:name="_Toc113835120"/>
      <w:bookmarkStart w:id="1366" w:name="_Toc120123963"/>
      <w:bookmarkStart w:id="1367" w:name="_Toc146226230"/>
      <w:bookmarkStart w:id="1368" w:name="_CR8_2_11_4"/>
      <w:bookmarkEnd w:id="1368"/>
      <w:r>
        <w:t>8.2.11</w:t>
      </w:r>
      <w:r w:rsidR="00542A32" w:rsidRPr="00AA5DA2">
        <w:t>.4</w:t>
      </w:r>
      <w:r w:rsidR="00542A32" w:rsidRPr="00AA5DA2">
        <w:tab/>
        <w:t>Abnormal Conditions</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69" w:name="_Toc20955772"/>
      <w:bookmarkStart w:id="1370" w:name="_Toc29892866"/>
      <w:bookmarkStart w:id="1371" w:name="_Toc36556803"/>
      <w:bookmarkStart w:id="1372" w:name="_Toc45832189"/>
      <w:bookmarkStart w:id="1373" w:name="_Toc51763369"/>
      <w:bookmarkStart w:id="1374" w:name="_Toc64448532"/>
      <w:bookmarkStart w:id="1375" w:name="_Toc66289191"/>
      <w:bookmarkStart w:id="1376" w:name="_Toc74154304"/>
      <w:bookmarkStart w:id="1377" w:name="_Toc81383048"/>
      <w:bookmarkStart w:id="1378" w:name="_Toc88657681"/>
      <w:bookmarkStart w:id="1379" w:name="_Toc97910593"/>
      <w:bookmarkStart w:id="1380" w:name="_Toc99038232"/>
      <w:bookmarkStart w:id="1381" w:name="_Toc99730493"/>
      <w:bookmarkStart w:id="1382" w:name="_Toc105510612"/>
      <w:bookmarkStart w:id="1383" w:name="_Toc105927144"/>
      <w:bookmarkStart w:id="1384" w:name="_Toc106109684"/>
      <w:bookmarkStart w:id="1385" w:name="_Toc113835121"/>
      <w:bookmarkStart w:id="1386" w:name="_Toc120123964"/>
      <w:bookmarkStart w:id="1387" w:name="_Toc146226231"/>
      <w:bookmarkStart w:id="1388" w:name="_CR8_3"/>
      <w:bookmarkEnd w:id="1388"/>
      <w:r w:rsidRPr="00EA5FA7">
        <w:t>8.3</w:t>
      </w:r>
      <w:r w:rsidRPr="00EA5FA7">
        <w:tab/>
        <w:t>UE Context Management procedures</w:t>
      </w:r>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4BEF238D" w14:textId="77777777" w:rsidR="00F970C9" w:rsidRPr="00EA5FA7" w:rsidRDefault="00F970C9" w:rsidP="00BE5D48">
      <w:pPr>
        <w:pStyle w:val="Heading3"/>
      </w:pPr>
      <w:bookmarkStart w:id="1389" w:name="_Toc20955773"/>
      <w:bookmarkStart w:id="1390" w:name="_Toc29892867"/>
      <w:bookmarkStart w:id="1391" w:name="_Toc36556804"/>
      <w:bookmarkStart w:id="1392" w:name="_Toc45832190"/>
      <w:bookmarkStart w:id="1393" w:name="_Toc51763370"/>
      <w:bookmarkStart w:id="1394" w:name="_Toc64448533"/>
      <w:bookmarkStart w:id="1395" w:name="_Toc66289192"/>
      <w:bookmarkStart w:id="1396" w:name="_Toc74154305"/>
      <w:bookmarkStart w:id="1397" w:name="_Toc81383049"/>
      <w:bookmarkStart w:id="1398" w:name="_Toc88657682"/>
      <w:bookmarkStart w:id="1399" w:name="_Toc97910594"/>
      <w:bookmarkStart w:id="1400" w:name="_Toc99038233"/>
      <w:bookmarkStart w:id="1401" w:name="_Toc99730494"/>
      <w:bookmarkStart w:id="1402" w:name="_Toc105510613"/>
      <w:bookmarkStart w:id="1403" w:name="_Toc105927145"/>
      <w:bookmarkStart w:id="1404" w:name="_Toc106109685"/>
      <w:bookmarkStart w:id="1405" w:name="_Toc113835122"/>
      <w:bookmarkStart w:id="1406" w:name="_Toc120123965"/>
      <w:bookmarkStart w:id="1407" w:name="_Toc146226232"/>
      <w:bookmarkStart w:id="1408" w:name="_CR8_3_1"/>
      <w:bookmarkEnd w:id="1408"/>
      <w:r w:rsidRPr="00EA5FA7">
        <w:t>8.3.1</w:t>
      </w:r>
      <w:r w:rsidRPr="00EA5FA7">
        <w:tab/>
        <w:t>UE Context Setup</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r w:rsidRPr="00EA5FA7">
        <w:t xml:space="preserve"> </w:t>
      </w:r>
    </w:p>
    <w:p w14:paraId="3033B0DD" w14:textId="77777777" w:rsidR="00F970C9" w:rsidRPr="00EA5FA7" w:rsidRDefault="00F970C9" w:rsidP="00BE5D48">
      <w:pPr>
        <w:pStyle w:val="Heading4"/>
        <w:rPr>
          <w:lang w:eastAsia="zh-CN"/>
        </w:rPr>
      </w:pPr>
      <w:bookmarkStart w:id="1409" w:name="_Toc20955774"/>
      <w:bookmarkStart w:id="1410" w:name="_Toc29892868"/>
      <w:bookmarkStart w:id="1411" w:name="_Toc36556805"/>
      <w:bookmarkStart w:id="1412" w:name="_Toc45832191"/>
      <w:bookmarkStart w:id="1413" w:name="_Toc51763371"/>
      <w:bookmarkStart w:id="1414" w:name="_Toc64448534"/>
      <w:bookmarkStart w:id="1415" w:name="_Toc66289193"/>
      <w:bookmarkStart w:id="1416" w:name="_Toc74154306"/>
      <w:bookmarkStart w:id="1417" w:name="_Toc81383050"/>
      <w:bookmarkStart w:id="1418" w:name="_Toc88657683"/>
      <w:bookmarkStart w:id="1419" w:name="_Toc97910595"/>
      <w:bookmarkStart w:id="1420" w:name="_Toc99038234"/>
      <w:bookmarkStart w:id="1421" w:name="_Toc99730495"/>
      <w:bookmarkStart w:id="1422" w:name="_Toc105510614"/>
      <w:bookmarkStart w:id="1423" w:name="_Toc105927146"/>
      <w:bookmarkStart w:id="1424" w:name="_Toc106109686"/>
      <w:bookmarkStart w:id="1425" w:name="_Toc113835123"/>
      <w:bookmarkStart w:id="1426" w:name="_Toc120123966"/>
      <w:bookmarkStart w:id="1427" w:name="_Toc146226233"/>
      <w:bookmarkStart w:id="1428" w:name="_CR8_3_1_1"/>
      <w:bookmarkEnd w:id="1428"/>
      <w:r w:rsidRPr="00EA5FA7">
        <w:t>8.3.1.1</w:t>
      </w:r>
      <w:r w:rsidRPr="00EA5FA7">
        <w:tab/>
        <w:t>General</w:t>
      </w:r>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29" w:name="_Toc20955775"/>
      <w:bookmarkStart w:id="1430" w:name="_Toc29892869"/>
      <w:bookmarkStart w:id="1431" w:name="_Toc36556806"/>
      <w:bookmarkStart w:id="1432" w:name="_Toc45832192"/>
      <w:bookmarkStart w:id="1433" w:name="_Toc51763372"/>
      <w:bookmarkStart w:id="1434" w:name="_Toc64448535"/>
      <w:bookmarkStart w:id="1435" w:name="_Toc66289194"/>
      <w:bookmarkStart w:id="1436" w:name="_Toc74154307"/>
      <w:bookmarkStart w:id="1437" w:name="_Toc81383051"/>
      <w:bookmarkStart w:id="1438" w:name="_Toc88657684"/>
      <w:bookmarkStart w:id="1439" w:name="_Toc97910596"/>
      <w:bookmarkStart w:id="1440" w:name="_Toc99038235"/>
      <w:bookmarkStart w:id="1441" w:name="_Toc99730496"/>
      <w:bookmarkStart w:id="1442" w:name="_Toc105510615"/>
      <w:bookmarkStart w:id="1443" w:name="_Toc105927147"/>
      <w:bookmarkStart w:id="1444" w:name="_Toc106109687"/>
      <w:bookmarkStart w:id="1445" w:name="_Toc113835124"/>
      <w:bookmarkStart w:id="1446" w:name="_Toc120123967"/>
      <w:bookmarkStart w:id="1447" w:name="_Toc146226234"/>
      <w:bookmarkStart w:id="1448" w:name="_CR8_3_1_2"/>
      <w:bookmarkEnd w:id="1448"/>
      <w:r w:rsidRPr="00EA5FA7">
        <w:lastRenderedPageBreak/>
        <w:t>8.3.1.2</w:t>
      </w:r>
      <w:r w:rsidRPr="00EA5FA7">
        <w:tab/>
        <w:t>Successful Operation</w:t>
      </w:r>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bookmarkStart w:id="1449" w:name="_CRFigure8_3_1_21"/>
      <w:r w:rsidRPr="00EA5FA7">
        <w:t xml:space="preserve">Figure </w:t>
      </w:r>
      <w:bookmarkStart w:id="1450" w:name="_Hlk44097902"/>
      <w:bookmarkEnd w:id="1449"/>
      <w:r w:rsidRPr="00EA5FA7">
        <w:t>8.3.1.2</w:t>
      </w:r>
      <w:bookmarkEnd w:id="1450"/>
      <w:r w:rsidRPr="00EA5FA7">
        <w:t>-1: UE Context Setup Request procedure: Successful Operation</w:t>
      </w:r>
    </w:p>
    <w:p w14:paraId="04775F65" w14:textId="4E311F47"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ins w:id="1451" w:author="CR1223" w:date="2023-11-06T14:19:00Z">
        <w:r w:rsidR="00DE0AA9" w:rsidRPr="00644324">
          <w:t xml:space="preserve"> and UE configured with BWP specific ServingCellMO</w:t>
        </w:r>
      </w:ins>
      <w:r w:rsidR="00DE0AA9" w:rsidRPr="00644324">
        <w:t xml:space="preserve">, </w:t>
      </w:r>
      <w:r w:rsidR="006316A4" w:rsidRPr="006316A4">
        <w:t>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w:t>
      </w:r>
      <w:r w:rsidR="00DE0AA9" w:rsidRPr="00644324">
        <w:t xml:space="preserve"> </w:t>
      </w:r>
      <w:del w:id="1452" w:author="CR1223" w:date="2023-11-06T14:19:00Z">
        <w:r w:rsidR="00DE0AA9" w:rsidRPr="00644324">
          <w:delText>case</w:delText>
        </w:r>
      </w:del>
      <w:ins w:id="1453" w:author="CR1223" w:date="2023-11-06T14:19:00Z">
        <w:r w:rsidR="00DE0AA9" w:rsidRPr="00644324">
          <w:t>cases</w:t>
        </w:r>
      </w:ins>
      <w:r w:rsidR="00DE0AA9" w:rsidRPr="00644324">
        <w:t xml:space="preserve"> of RACH based SDT procedure</w:t>
      </w:r>
      <w:ins w:id="1454" w:author="CR1223" w:date="2023-11-06T14:19:00Z">
        <w:r w:rsidR="00DE0AA9" w:rsidRPr="00644324">
          <w:t xml:space="preserve"> and UE configured with BWP specific ServingCellMO</w:t>
        </w:r>
      </w:ins>
      <w:r w:rsidR="00DE0AA9" w:rsidRPr="00644324">
        <w:t xml:space="preserve">, </w:t>
      </w:r>
      <w:r w:rsidR="006316A4" w:rsidRPr="000E790E">
        <w:t xml:space="preserve">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847D2C9" w14:textId="77777777" w:rsidR="00DE0AA9" w:rsidRPr="00644324" w:rsidRDefault="00DE0AA9" w:rsidP="00DE0AA9">
      <w:pPr>
        <w:rPr>
          <w:ins w:id="1455" w:author="CR1223" w:date="2023-11-06T14:19:00Z"/>
          <w:lang w:eastAsia="ja-JP"/>
        </w:rPr>
      </w:pPr>
      <w:ins w:id="1456" w:author="CR1223" w:date="2023-11-06T14:19:00Z">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ins>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lastRenderedPageBreak/>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lastRenderedPageBreak/>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lastRenderedPageBreak/>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lastRenderedPageBreak/>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lastRenderedPageBreak/>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57"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5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458" w:name="_Toc20955776"/>
      <w:bookmarkStart w:id="1459" w:name="_Toc29892870"/>
      <w:bookmarkStart w:id="1460" w:name="_Toc36556807"/>
      <w:bookmarkStart w:id="1461" w:name="_Toc45832193"/>
      <w:bookmarkStart w:id="1462" w:name="_Toc51763373"/>
      <w:bookmarkStart w:id="1463" w:name="_Toc64448536"/>
      <w:bookmarkStart w:id="146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65" w:name="OLE_LINK245"/>
      <w:bookmarkStart w:id="1466" w:name="OLE_LINK246"/>
      <w:bookmarkStart w:id="1467" w:name="_Toc74154308"/>
      <w:bookmarkStart w:id="1468" w:name="_Toc81383052"/>
      <w:bookmarkStart w:id="146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70" w:name="_Toc97910597"/>
      <w:bookmarkEnd w:id="1465"/>
      <w:bookmarkEnd w:id="1466"/>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71" w:name="_Toc99038236"/>
      <w:bookmarkStart w:id="147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 xml:space="preserve">UE </w:t>
      </w:r>
      <w:r w:rsidR="004916BB" w:rsidRPr="006B4CD2">
        <w:rPr>
          <w:rFonts w:eastAsia="Tahoma" w:cs="Arial"/>
          <w:i/>
          <w:lang w:eastAsia="zh-CN"/>
        </w:rPr>
        <w:lastRenderedPageBreak/>
        <w:t>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29CB33B6" w14:textId="77777777" w:rsidR="00350FFF" w:rsidRDefault="00350FFF" w:rsidP="00350FFF">
      <w:pPr>
        <w:rPr>
          <w:ins w:id="1473" w:author="CR1220" w:date="2023-11-06T14:19:00Z"/>
          <w:rFonts w:eastAsia="SimSun"/>
          <w:lang w:val="en-US" w:eastAsia="zh-CN"/>
        </w:rPr>
      </w:pPr>
      <w:bookmarkStart w:id="1474" w:name="_Toc105510616"/>
      <w:bookmarkStart w:id="1475" w:name="_Toc105927148"/>
      <w:bookmarkStart w:id="1476" w:name="_Toc106109688"/>
      <w:ins w:id="1477" w:author="CR1220" w:date="2023-11-06T14:19: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78"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79"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80" w:name="_Toc146226235"/>
      <w:bookmarkStart w:id="1481" w:name="_CR8_3_1_3"/>
      <w:bookmarkEnd w:id="1481"/>
      <w:r w:rsidRPr="00EA5FA7">
        <w:t>8.3.1.3</w:t>
      </w:r>
      <w:r w:rsidRPr="00EA5FA7">
        <w:tab/>
        <w:t>Unsuccessful Operation</w:t>
      </w:r>
      <w:bookmarkEnd w:id="1458"/>
      <w:bookmarkEnd w:id="1459"/>
      <w:bookmarkEnd w:id="1460"/>
      <w:bookmarkEnd w:id="1461"/>
      <w:bookmarkEnd w:id="1462"/>
      <w:bookmarkEnd w:id="1463"/>
      <w:bookmarkEnd w:id="1464"/>
      <w:bookmarkEnd w:id="1467"/>
      <w:bookmarkEnd w:id="1468"/>
      <w:bookmarkEnd w:id="1469"/>
      <w:bookmarkEnd w:id="1470"/>
      <w:bookmarkEnd w:id="1471"/>
      <w:bookmarkEnd w:id="1472"/>
      <w:bookmarkEnd w:id="1474"/>
      <w:bookmarkEnd w:id="1475"/>
      <w:bookmarkEnd w:id="1476"/>
      <w:bookmarkEnd w:id="1478"/>
      <w:bookmarkEnd w:id="1479"/>
      <w:bookmarkEnd w:id="1480"/>
    </w:p>
    <w:p w14:paraId="348154F9" w14:textId="15B03324" w:rsidR="00F970C9" w:rsidRPr="00EA5FA7" w:rsidRDefault="00454D3D" w:rsidP="00BE5D48">
      <w:pPr>
        <w:pStyle w:val="TH"/>
      </w:pPr>
      <w:bookmarkStart w:id="1482"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bookmarkStart w:id="1483" w:name="_CRFigure8_3_1_31"/>
      <w:r w:rsidRPr="00EA5FA7">
        <w:t xml:space="preserve">Figure </w:t>
      </w:r>
      <w:bookmarkEnd w:id="1483"/>
      <w:r w:rsidRPr="00EA5FA7">
        <w:t>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84" w:name="_Toc20955777"/>
      <w:bookmarkStart w:id="1485" w:name="_Toc29892871"/>
      <w:bookmarkStart w:id="1486" w:name="_Toc36556808"/>
      <w:bookmarkStart w:id="1487" w:name="_Toc45832194"/>
      <w:bookmarkStart w:id="1488" w:name="_Toc51763374"/>
      <w:bookmarkStart w:id="1489" w:name="_Toc64448537"/>
      <w:bookmarkStart w:id="1490" w:name="_Toc66289196"/>
      <w:bookmarkStart w:id="1491" w:name="_Toc74154309"/>
      <w:bookmarkStart w:id="1492" w:name="_Toc81383053"/>
      <w:bookmarkStart w:id="1493" w:name="_Toc88657686"/>
      <w:bookmarkStart w:id="1494" w:name="_Toc97910598"/>
      <w:bookmarkStart w:id="1495" w:name="_Toc99038237"/>
      <w:bookmarkStart w:id="1496" w:name="_Toc99730498"/>
      <w:bookmarkStart w:id="1497" w:name="_Toc105510617"/>
      <w:bookmarkStart w:id="1498" w:name="_Toc105927149"/>
      <w:bookmarkStart w:id="1499" w:name="_Toc106109689"/>
      <w:bookmarkStart w:id="1500" w:name="_Toc113835126"/>
      <w:bookmarkStart w:id="1501" w:name="_Toc120123969"/>
      <w:bookmarkStart w:id="1502" w:name="_Toc146226236"/>
      <w:bookmarkStart w:id="1503" w:name="OLE_LINK117"/>
      <w:bookmarkStart w:id="1504" w:name="OLE_LINK7"/>
      <w:bookmarkStart w:id="1505" w:name="_CR8_3_1_4"/>
      <w:bookmarkEnd w:id="1505"/>
      <w:r w:rsidRPr="00EA5FA7">
        <w:t>8.3.1.4</w:t>
      </w:r>
      <w:r w:rsidRPr="00EA5FA7">
        <w:tab/>
        <w:t>Abnormal Conditions</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lastRenderedPageBreak/>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506" w:name="_Toc20955778"/>
      <w:bookmarkStart w:id="1507" w:name="_Toc29892872"/>
      <w:bookmarkStart w:id="1508" w:name="_Toc36556809"/>
      <w:bookmarkStart w:id="1509" w:name="_Toc45832195"/>
      <w:bookmarkStart w:id="1510" w:name="_Toc51763375"/>
      <w:bookmarkStart w:id="1511" w:name="_Toc64448538"/>
      <w:bookmarkStart w:id="1512" w:name="_Toc66289197"/>
      <w:bookmarkStart w:id="1513" w:name="_Toc74154310"/>
      <w:bookmarkStart w:id="1514" w:name="_Toc81383054"/>
      <w:bookmarkStart w:id="1515" w:name="_Toc88657687"/>
      <w:bookmarkStart w:id="1516" w:name="_Toc97910599"/>
      <w:bookmarkStart w:id="1517" w:name="_Toc99038238"/>
      <w:bookmarkStart w:id="1518" w:name="_Toc99730499"/>
      <w:bookmarkStart w:id="1519" w:name="_Toc105510618"/>
      <w:bookmarkStart w:id="1520" w:name="_Toc105927150"/>
      <w:bookmarkStart w:id="1521" w:name="_Toc106109690"/>
      <w:bookmarkStart w:id="1522" w:name="_Toc113835127"/>
      <w:bookmarkStart w:id="1523" w:name="_Toc120123970"/>
      <w:bookmarkStart w:id="1524" w:name="_Toc146226237"/>
      <w:bookmarkStart w:id="1525" w:name="_CR8_3_2"/>
      <w:bookmarkEnd w:id="1525"/>
      <w:r w:rsidRPr="00EA5FA7">
        <w:t>8.3.2</w:t>
      </w:r>
      <w:r w:rsidRPr="00EA5FA7">
        <w:tab/>
        <w:t>UE Context Release Request (gNB-DU initiated)</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318E9C78" w14:textId="77777777" w:rsidR="00F970C9" w:rsidRPr="00EA5FA7" w:rsidRDefault="00F970C9" w:rsidP="00BE5D48">
      <w:pPr>
        <w:pStyle w:val="Heading4"/>
      </w:pPr>
      <w:bookmarkStart w:id="1526" w:name="_Toc20955779"/>
      <w:bookmarkStart w:id="1527" w:name="_Toc29892873"/>
      <w:bookmarkStart w:id="1528" w:name="_Toc36556810"/>
      <w:bookmarkStart w:id="1529" w:name="_Toc45832196"/>
      <w:bookmarkStart w:id="1530" w:name="_Toc51763376"/>
      <w:bookmarkStart w:id="1531" w:name="_Toc64448539"/>
      <w:bookmarkStart w:id="1532" w:name="_Toc66289198"/>
      <w:bookmarkStart w:id="1533" w:name="_Toc74154311"/>
      <w:bookmarkStart w:id="1534" w:name="_Toc81383055"/>
      <w:bookmarkStart w:id="1535" w:name="_Toc88657688"/>
      <w:bookmarkStart w:id="1536" w:name="_Toc97910600"/>
      <w:bookmarkStart w:id="1537" w:name="_Toc99038239"/>
      <w:bookmarkStart w:id="1538" w:name="_Toc99730500"/>
      <w:bookmarkStart w:id="1539" w:name="_Toc105510619"/>
      <w:bookmarkStart w:id="1540" w:name="_Toc105927151"/>
      <w:bookmarkStart w:id="1541" w:name="_Toc106109691"/>
      <w:bookmarkStart w:id="1542" w:name="_Toc113835128"/>
      <w:bookmarkStart w:id="1543" w:name="_Toc120123971"/>
      <w:bookmarkStart w:id="1544" w:name="_Toc146226238"/>
      <w:bookmarkStart w:id="1545" w:name="_CR8_3_2_1"/>
      <w:bookmarkEnd w:id="1545"/>
      <w:r w:rsidRPr="00EA5FA7">
        <w:t>8.3.2.1</w:t>
      </w:r>
      <w:r w:rsidRPr="00EA5FA7">
        <w:tab/>
        <w:t>General</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46" w:name="_Toc20955780"/>
      <w:bookmarkStart w:id="1547" w:name="_Toc29892874"/>
      <w:bookmarkStart w:id="1548" w:name="_Toc36556811"/>
      <w:bookmarkStart w:id="1549" w:name="_Toc45832197"/>
      <w:bookmarkStart w:id="1550" w:name="_Toc51763377"/>
      <w:bookmarkStart w:id="1551" w:name="_Toc64448540"/>
      <w:bookmarkStart w:id="1552" w:name="_Toc66289199"/>
      <w:bookmarkStart w:id="1553" w:name="_Toc74154312"/>
      <w:bookmarkStart w:id="1554" w:name="_Toc81383056"/>
      <w:bookmarkStart w:id="1555" w:name="_Toc88657689"/>
      <w:bookmarkStart w:id="1556" w:name="_Toc97910601"/>
      <w:bookmarkStart w:id="1557" w:name="_Toc99038240"/>
      <w:bookmarkStart w:id="1558" w:name="_Toc99730501"/>
      <w:bookmarkStart w:id="1559" w:name="_Toc105510620"/>
      <w:bookmarkStart w:id="1560" w:name="_Toc105927152"/>
      <w:bookmarkStart w:id="1561" w:name="_Toc106109692"/>
      <w:bookmarkStart w:id="1562" w:name="_Toc113835129"/>
      <w:bookmarkStart w:id="1563" w:name="_Toc120123972"/>
      <w:bookmarkStart w:id="1564" w:name="_Toc146226239"/>
      <w:bookmarkStart w:id="1565" w:name="_CR8_3_2_2"/>
      <w:bookmarkEnd w:id="1565"/>
      <w:r w:rsidRPr="00EA5FA7">
        <w:t>8.3.2.2</w:t>
      </w:r>
      <w:r w:rsidRPr="00EA5FA7">
        <w:tab/>
        <w:t>Successful Operation</w:t>
      </w:r>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bookmarkStart w:id="1566" w:name="_CRFigure8_3_2_21"/>
      <w:r w:rsidRPr="00EA5FA7">
        <w:t xml:space="preserve">Figure </w:t>
      </w:r>
      <w:bookmarkEnd w:id="1566"/>
      <w:r w:rsidRPr="00EA5FA7">
        <w:t xml:space="preserve">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67" w:name="_Toc20955781"/>
      <w:bookmarkStart w:id="1568" w:name="_Toc29892875"/>
      <w:bookmarkStart w:id="1569" w:name="_Toc36556812"/>
      <w:bookmarkStart w:id="1570" w:name="_Toc45832198"/>
      <w:bookmarkStart w:id="1571" w:name="_Toc51763378"/>
      <w:bookmarkStart w:id="1572" w:name="_Toc64448541"/>
      <w:bookmarkStart w:id="1573" w:name="_Toc66289200"/>
      <w:bookmarkStart w:id="1574" w:name="_Toc74154313"/>
      <w:bookmarkStart w:id="1575" w:name="_Toc81383057"/>
      <w:bookmarkStart w:id="1576" w:name="_Toc88657690"/>
      <w:bookmarkStart w:id="1577" w:name="_Toc97910602"/>
      <w:bookmarkStart w:id="1578" w:name="_Toc99038241"/>
      <w:bookmarkStart w:id="1579" w:name="_Toc99730502"/>
      <w:bookmarkStart w:id="1580" w:name="_Toc105510621"/>
      <w:bookmarkStart w:id="1581" w:name="_Toc105927153"/>
      <w:bookmarkStart w:id="1582" w:name="_Toc106109693"/>
      <w:bookmarkStart w:id="1583" w:name="_Toc113835130"/>
      <w:bookmarkStart w:id="1584" w:name="_Toc120123973"/>
      <w:bookmarkStart w:id="1585" w:name="_Toc146226240"/>
      <w:bookmarkStart w:id="1586" w:name="_CR8_3_2_3"/>
      <w:bookmarkEnd w:id="1586"/>
      <w:r w:rsidRPr="00EA5FA7">
        <w:t>8.3.2.3</w:t>
      </w:r>
      <w:r w:rsidRPr="00EA5FA7">
        <w:tab/>
        <w:t>Abnormal Conditions</w:t>
      </w:r>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87" w:name="_Toc20955782"/>
      <w:bookmarkStart w:id="1588" w:name="_Toc29892876"/>
      <w:bookmarkStart w:id="1589" w:name="_Toc36556813"/>
      <w:bookmarkStart w:id="1590" w:name="_Toc45832199"/>
      <w:bookmarkStart w:id="1591" w:name="_Toc51763379"/>
      <w:bookmarkStart w:id="1592" w:name="_Toc64448542"/>
      <w:bookmarkStart w:id="1593" w:name="_Toc66289201"/>
      <w:bookmarkStart w:id="1594" w:name="_Toc74154314"/>
      <w:bookmarkStart w:id="1595" w:name="_Toc81383058"/>
      <w:bookmarkStart w:id="1596" w:name="_Toc88657691"/>
      <w:bookmarkStart w:id="1597" w:name="_Toc97910603"/>
      <w:bookmarkStart w:id="1598" w:name="_Toc99038242"/>
      <w:bookmarkStart w:id="1599" w:name="_Toc99730503"/>
      <w:bookmarkStart w:id="1600" w:name="_Toc105510622"/>
      <w:bookmarkStart w:id="1601" w:name="_Toc105927154"/>
      <w:bookmarkStart w:id="1602" w:name="_Toc106109694"/>
      <w:bookmarkStart w:id="1603" w:name="_Toc113835131"/>
      <w:bookmarkStart w:id="1604" w:name="_Toc120123974"/>
      <w:bookmarkStart w:id="1605" w:name="_Toc146226241"/>
      <w:bookmarkStart w:id="1606" w:name="_CR8_3_3"/>
      <w:bookmarkEnd w:id="1606"/>
      <w:r w:rsidRPr="00EA5FA7">
        <w:lastRenderedPageBreak/>
        <w:t>8.3.3</w:t>
      </w:r>
      <w:r w:rsidRPr="00EA5FA7">
        <w:tab/>
        <w:t>UE Context Release (gNB-CU initiated)</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1948C040" w14:textId="77777777" w:rsidR="00F970C9" w:rsidRPr="00EA5FA7" w:rsidRDefault="00F970C9" w:rsidP="00BE5D48">
      <w:pPr>
        <w:pStyle w:val="Heading4"/>
      </w:pPr>
      <w:bookmarkStart w:id="1607" w:name="_Toc20955783"/>
      <w:bookmarkStart w:id="1608" w:name="_Toc29892877"/>
      <w:bookmarkStart w:id="1609" w:name="_Toc36556814"/>
      <w:bookmarkStart w:id="1610" w:name="_Toc45832200"/>
      <w:bookmarkStart w:id="1611" w:name="_Toc51763380"/>
      <w:bookmarkStart w:id="1612" w:name="_Toc64448543"/>
      <w:bookmarkStart w:id="1613" w:name="_Toc66289202"/>
      <w:bookmarkStart w:id="1614" w:name="_Toc74154315"/>
      <w:bookmarkStart w:id="1615" w:name="_Toc81383059"/>
      <w:bookmarkStart w:id="1616" w:name="_Toc88657692"/>
      <w:bookmarkStart w:id="1617" w:name="_Toc97910604"/>
      <w:bookmarkStart w:id="1618" w:name="_Toc99038243"/>
      <w:bookmarkStart w:id="1619" w:name="_Toc99730504"/>
      <w:bookmarkStart w:id="1620" w:name="_Toc105510623"/>
      <w:bookmarkStart w:id="1621" w:name="_Toc105927155"/>
      <w:bookmarkStart w:id="1622" w:name="_Toc106109695"/>
      <w:bookmarkStart w:id="1623" w:name="_Toc113835132"/>
      <w:bookmarkStart w:id="1624" w:name="_Toc120123975"/>
      <w:bookmarkStart w:id="1625" w:name="_Toc146226242"/>
      <w:bookmarkStart w:id="1626" w:name="_CR8_3_3_1"/>
      <w:bookmarkEnd w:id="1626"/>
      <w:r w:rsidRPr="00EA5FA7">
        <w:t>8.3.3.1</w:t>
      </w:r>
      <w:r w:rsidRPr="00EA5FA7">
        <w:tab/>
        <w:t>General</w:t>
      </w:r>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627" w:name="_Toc20955784"/>
      <w:bookmarkStart w:id="1628" w:name="_Toc29892878"/>
      <w:bookmarkStart w:id="1629" w:name="_Toc36556815"/>
      <w:bookmarkStart w:id="1630" w:name="_Toc45832201"/>
      <w:bookmarkStart w:id="1631" w:name="_Toc51763381"/>
      <w:bookmarkStart w:id="1632" w:name="_Toc64448544"/>
      <w:bookmarkStart w:id="1633" w:name="_Toc66289203"/>
      <w:bookmarkStart w:id="1634" w:name="_Toc74154316"/>
      <w:bookmarkStart w:id="1635" w:name="_Toc81383060"/>
      <w:bookmarkStart w:id="1636" w:name="_Toc88657693"/>
      <w:bookmarkStart w:id="1637" w:name="_Toc97910605"/>
      <w:bookmarkStart w:id="1638" w:name="_Toc99038244"/>
      <w:bookmarkStart w:id="1639" w:name="_Toc99730505"/>
      <w:bookmarkStart w:id="1640" w:name="_Toc105510624"/>
      <w:bookmarkStart w:id="1641" w:name="_Toc105927156"/>
      <w:bookmarkStart w:id="1642" w:name="_Toc106109696"/>
      <w:bookmarkStart w:id="1643" w:name="_Toc113835133"/>
      <w:bookmarkStart w:id="1644" w:name="_Toc120123976"/>
      <w:bookmarkStart w:id="1645" w:name="_Toc146226243"/>
      <w:bookmarkStart w:id="1646" w:name="_CR8_3_3_2"/>
      <w:bookmarkEnd w:id="1646"/>
      <w:r w:rsidRPr="00EA5FA7">
        <w:t>8.3.3.2</w:t>
      </w:r>
      <w:r w:rsidRPr="00EA5FA7">
        <w:tab/>
        <w:t>Successful Operation</w:t>
      </w:r>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bookmarkStart w:id="1647" w:name="_CRFigure8_3_3_21"/>
      <w:r w:rsidRPr="00EA5FA7">
        <w:t xml:space="preserve">Figure </w:t>
      </w:r>
      <w:bookmarkEnd w:id="1647"/>
      <w:r w:rsidRPr="00EA5FA7">
        <w:t xml:space="preserve">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48" w:name="_Toc20955785"/>
      <w:bookmarkStart w:id="1649" w:name="_Toc29892879"/>
      <w:bookmarkStart w:id="1650" w:name="_Toc36556816"/>
      <w:bookmarkStart w:id="1651" w:name="_Toc45832202"/>
      <w:bookmarkStart w:id="1652" w:name="_Toc51763382"/>
      <w:bookmarkStart w:id="1653" w:name="_Toc64448545"/>
      <w:bookmarkStart w:id="1654" w:name="_Toc66289204"/>
      <w:bookmarkStart w:id="1655" w:name="_Toc74154317"/>
      <w:bookmarkStart w:id="1656" w:name="_Toc81383061"/>
      <w:bookmarkStart w:id="1657" w:name="_Toc88657694"/>
      <w:bookmarkStart w:id="1658" w:name="_Toc97910606"/>
      <w:bookmarkStart w:id="1659" w:name="_Toc99038245"/>
      <w:bookmarkStart w:id="1660" w:name="_Toc99730506"/>
      <w:bookmarkStart w:id="1661" w:name="_Toc105510625"/>
      <w:bookmarkStart w:id="1662" w:name="_Toc105927157"/>
      <w:bookmarkStart w:id="1663" w:name="_Toc106109697"/>
      <w:bookmarkStart w:id="1664" w:name="_Toc113835134"/>
      <w:bookmarkStart w:id="1665" w:name="_Toc120123977"/>
      <w:bookmarkStart w:id="1666" w:name="_Toc146226244"/>
      <w:bookmarkStart w:id="1667" w:name="_CR8_3_3_4"/>
      <w:bookmarkEnd w:id="1482"/>
      <w:bookmarkEnd w:id="1503"/>
      <w:bookmarkEnd w:id="1504"/>
      <w:bookmarkEnd w:id="1667"/>
      <w:r w:rsidRPr="00EA5FA7">
        <w:t>8.3.3.4</w:t>
      </w:r>
      <w:r w:rsidRPr="00EA5FA7">
        <w:tab/>
        <w:t>Abnormal Conditions</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68" w:name="_Toc20955786"/>
      <w:bookmarkStart w:id="1669" w:name="_Toc29892880"/>
      <w:bookmarkStart w:id="1670" w:name="_Toc36556817"/>
      <w:bookmarkStart w:id="1671" w:name="_Toc45832203"/>
      <w:bookmarkStart w:id="1672" w:name="_Toc51763383"/>
      <w:bookmarkStart w:id="1673" w:name="_Toc64448546"/>
      <w:bookmarkStart w:id="1674" w:name="_Toc66289205"/>
      <w:bookmarkStart w:id="1675" w:name="_Toc74154318"/>
      <w:bookmarkStart w:id="1676" w:name="_Toc81383062"/>
      <w:bookmarkStart w:id="1677" w:name="_Toc88657695"/>
      <w:bookmarkStart w:id="1678" w:name="_Toc97910607"/>
      <w:bookmarkStart w:id="1679" w:name="_Toc99038246"/>
      <w:bookmarkStart w:id="1680" w:name="_Toc99730507"/>
      <w:bookmarkStart w:id="1681" w:name="_Toc105510626"/>
      <w:bookmarkStart w:id="1682" w:name="_Toc105927158"/>
      <w:bookmarkStart w:id="1683" w:name="_Toc106109698"/>
      <w:bookmarkStart w:id="1684" w:name="_Toc113835135"/>
      <w:bookmarkStart w:id="1685" w:name="_Toc120123978"/>
      <w:bookmarkStart w:id="1686" w:name="_Toc146226245"/>
      <w:bookmarkStart w:id="1687" w:name="_CR8_3_4"/>
      <w:bookmarkEnd w:id="1687"/>
      <w:r w:rsidRPr="0009701E">
        <w:rPr>
          <w:lang w:val="fr-FR"/>
        </w:rPr>
        <w:lastRenderedPageBreak/>
        <w:t>8.3.4</w:t>
      </w:r>
      <w:r w:rsidRPr="0009701E">
        <w:rPr>
          <w:lang w:val="fr-FR"/>
        </w:rPr>
        <w:tab/>
        <w:t>UE Context Modification (gNB-CU initiated)</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p>
    <w:p w14:paraId="7D7717F6" w14:textId="77777777" w:rsidR="00F970C9" w:rsidRPr="00EA5FA7" w:rsidRDefault="00F970C9" w:rsidP="00BE5D48">
      <w:pPr>
        <w:pStyle w:val="Heading4"/>
        <w:rPr>
          <w:lang w:eastAsia="zh-CN"/>
        </w:rPr>
      </w:pPr>
      <w:bookmarkStart w:id="1688" w:name="_Toc20955787"/>
      <w:bookmarkStart w:id="1689" w:name="_Toc29892881"/>
      <w:bookmarkStart w:id="1690" w:name="_Toc36556818"/>
      <w:bookmarkStart w:id="1691" w:name="_Toc45832204"/>
      <w:bookmarkStart w:id="1692" w:name="_Toc51763384"/>
      <w:bookmarkStart w:id="1693" w:name="_Toc64448547"/>
      <w:bookmarkStart w:id="1694" w:name="_Toc66289206"/>
      <w:bookmarkStart w:id="1695" w:name="_Toc74154319"/>
      <w:bookmarkStart w:id="1696" w:name="_Toc81383063"/>
      <w:bookmarkStart w:id="1697" w:name="_Toc88657696"/>
      <w:bookmarkStart w:id="1698" w:name="_Toc97910608"/>
      <w:bookmarkStart w:id="1699" w:name="_Toc99038247"/>
      <w:bookmarkStart w:id="1700" w:name="_Toc99730508"/>
      <w:bookmarkStart w:id="1701" w:name="_Toc105510627"/>
      <w:bookmarkStart w:id="1702" w:name="_Toc105927159"/>
      <w:bookmarkStart w:id="1703" w:name="_Toc106109699"/>
      <w:bookmarkStart w:id="1704" w:name="_Toc113835136"/>
      <w:bookmarkStart w:id="1705" w:name="_Toc120123979"/>
      <w:bookmarkStart w:id="1706" w:name="_Toc146226246"/>
      <w:bookmarkStart w:id="1707" w:name="_CR8_3_4_1"/>
      <w:bookmarkEnd w:id="1707"/>
      <w:r w:rsidRPr="00EA5FA7">
        <w:t>8.3.4.1</w:t>
      </w:r>
      <w:r w:rsidRPr="00EA5FA7">
        <w:tab/>
        <w:t>General</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708" w:name="_Toc20955788"/>
      <w:bookmarkStart w:id="1709" w:name="_Toc29892882"/>
      <w:bookmarkStart w:id="1710" w:name="_Toc36556819"/>
      <w:bookmarkStart w:id="1711" w:name="_Toc45832205"/>
      <w:bookmarkStart w:id="1712" w:name="_Toc51763385"/>
      <w:bookmarkStart w:id="1713" w:name="_Toc64448548"/>
      <w:bookmarkStart w:id="1714" w:name="_Toc66289207"/>
      <w:bookmarkStart w:id="1715" w:name="_Toc74154320"/>
      <w:bookmarkStart w:id="1716" w:name="_Toc81383064"/>
      <w:bookmarkStart w:id="1717" w:name="_Toc88657697"/>
      <w:bookmarkStart w:id="1718" w:name="_Toc97910609"/>
      <w:bookmarkStart w:id="1719" w:name="_Toc99038248"/>
      <w:bookmarkStart w:id="1720" w:name="_Toc99730509"/>
      <w:bookmarkStart w:id="1721" w:name="_Toc105510628"/>
      <w:bookmarkStart w:id="1722" w:name="_Toc105927160"/>
      <w:bookmarkStart w:id="1723" w:name="_Toc106109700"/>
      <w:bookmarkStart w:id="1724" w:name="_Toc113835137"/>
      <w:bookmarkStart w:id="1725" w:name="_Toc120123980"/>
      <w:bookmarkStart w:id="1726" w:name="_Toc146226247"/>
      <w:bookmarkStart w:id="1727" w:name="_CR8_3_4_2"/>
      <w:bookmarkEnd w:id="1727"/>
      <w:r w:rsidRPr="00EA5FA7">
        <w:t>8.3.4.2</w:t>
      </w:r>
      <w:r w:rsidRPr="00EA5FA7">
        <w:tab/>
        <w:t>Successful Operation</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bookmarkStart w:id="1728" w:name="_CRFigure8_3_4_21"/>
      <w:r w:rsidRPr="00EA5FA7">
        <w:t xml:space="preserve">Figure </w:t>
      </w:r>
      <w:bookmarkEnd w:id="1728"/>
      <w:r w:rsidRPr="00EA5FA7">
        <w:t xml:space="preserve">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2936ACF0" w14:textId="77777777" w:rsidR="00DE0AA9" w:rsidRPr="00644324" w:rsidRDefault="00F970C9" w:rsidP="00DE0AA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319540AA" w14:textId="77777777" w:rsidR="00DE0AA9" w:rsidRPr="00644324" w:rsidRDefault="00DE0AA9" w:rsidP="00DE0AA9">
      <w:pPr>
        <w:rPr>
          <w:ins w:id="1729" w:author="CR1223" w:date="2023-11-06T14:19:00Z"/>
          <w:snapToGrid w:val="0"/>
        </w:rPr>
      </w:pPr>
      <w:ins w:id="1730" w:author="CR1223" w:date="2023-11-06T14:19:00Z">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ins>
    </w:p>
    <w:p w14:paraId="6C300A32" w14:textId="60860CA9" w:rsidR="00F970C9" w:rsidRPr="00EA5FA7" w:rsidRDefault="00DE0AA9" w:rsidP="00730189">
      <w:pPr>
        <w:rPr>
          <w:snapToGrid w:val="0"/>
        </w:rPr>
      </w:pPr>
      <w:ins w:id="1731" w:author="CR1223" w:date="2023-11-06T14:19:00Z">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ins>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732"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2"/>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lastRenderedPageBreak/>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733"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3"/>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lastRenderedPageBreak/>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lastRenderedPageBreak/>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4"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734"/>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lastRenderedPageBreak/>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164A1B5F"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ins w:id="1735" w:author="CR1223" w:date="2023-11-06T14:19:00Z">
        <w:r w:rsidR="00DE0AA9" w:rsidRPr="00644324">
          <w:t xml:space="preserve"> and UE configured with BWP specific ServingCellMO</w:t>
        </w:r>
      </w:ins>
      <w:r w:rsidR="00DE0AA9" w:rsidRPr="00644324">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the</w:t>
      </w:r>
      <w:r w:rsidR="00DE0AA9" w:rsidRPr="00644324">
        <w:rPr>
          <w:lang w:val="en-US"/>
        </w:rPr>
        <w:t xml:space="preserve"> </w:t>
      </w:r>
      <w:del w:id="1736" w:author="CR1223" w:date="2023-11-06T14:19:00Z">
        <w:r w:rsidR="00DE0AA9" w:rsidRPr="00644324">
          <w:delText>case</w:delText>
        </w:r>
      </w:del>
      <w:ins w:id="1737" w:author="CR1223" w:date="2023-11-06T14:19:00Z">
        <w:r w:rsidR="00DE0AA9" w:rsidRPr="00644324">
          <w:t>cases</w:t>
        </w:r>
      </w:ins>
      <w:r w:rsidR="00DE0AA9" w:rsidRPr="00644324">
        <w:t xml:space="preserve"> of CG-SDT</w:t>
      </w:r>
      <w:ins w:id="1738" w:author="CR1223" w:date="2023-11-06T14:19:00Z">
        <w:r w:rsidR="00DE0AA9" w:rsidRPr="00644324">
          <w:t>,</w:t>
        </w:r>
        <w:r w:rsidR="00DE0AA9" w:rsidRPr="00644324">
          <w:rPr>
            <w:lang w:val="en-US"/>
          </w:rPr>
          <w:t xml:space="preserve"> and UE configured with BWP specific ServingCellMO</w:t>
        </w:r>
      </w:ins>
      <w:r w:rsidR="00DE0AA9" w:rsidRPr="00644324">
        <w:rPr>
          <w:lang w:val="en-US"/>
          <w:rPrChange w:id="1739" w:author="CR1223" w:date="2023-11-06T14:19:00Z">
            <w:rPr/>
          </w:rPrChange>
        </w:rPr>
        <w:t>,</w:t>
      </w:r>
      <w:r w:rsidR="00DE0AA9" w:rsidRPr="00644324">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lastRenderedPageBreak/>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lastRenderedPageBreak/>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40" w:name="_Toc20955789"/>
      <w:bookmarkStart w:id="1741" w:name="_Toc29892883"/>
      <w:bookmarkStart w:id="1742" w:name="_Toc36556820"/>
      <w:bookmarkStart w:id="1743" w:name="_Toc45832206"/>
      <w:bookmarkStart w:id="1744" w:name="_Toc51763386"/>
      <w:bookmarkStart w:id="1745" w:name="_Toc64448549"/>
      <w:bookmarkStart w:id="174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747" w:name="_Toc74154321"/>
      <w:bookmarkStart w:id="1748" w:name="_Toc81383065"/>
      <w:bookmarkStart w:id="1749"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750" w:name="_Toc97910610"/>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751" w:name="_Hlk105753367"/>
      <w:r>
        <w:rPr>
          <w:lang w:eastAsia="ja-JP"/>
        </w:rPr>
        <w:tab/>
      </w:r>
      <w:r w:rsidR="00956FAC">
        <w:rPr>
          <w:lang w:eastAsia="ja-JP"/>
        </w:rPr>
        <w:t>If the gNB-DU belongs to a migrating IAB-node</w:t>
      </w:r>
      <w:bookmarkEnd w:id="1751"/>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lastRenderedPageBreak/>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52" w:name="_Toc99038249"/>
      <w:bookmarkStart w:id="1753" w:name="_Toc99730510"/>
      <w:r>
        <w:lastRenderedPageBreak/>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745F44FB" w14:textId="77777777" w:rsidR="00350FFF" w:rsidRDefault="00350FFF" w:rsidP="00350FFF">
      <w:pPr>
        <w:rPr>
          <w:ins w:id="1754" w:author="CR1220" w:date="2023-11-06T14:19:00Z"/>
          <w:rFonts w:eastAsia="SimSun"/>
          <w:lang w:val="en-US" w:eastAsia="zh-CN"/>
        </w:rPr>
      </w:pPr>
      <w:bookmarkStart w:id="1755" w:name="_Toc105510629"/>
      <w:bookmarkStart w:id="1756" w:name="_Toc105927161"/>
      <w:bookmarkStart w:id="1757" w:name="_Toc106109701"/>
      <w:ins w:id="1758" w:author="CR1220" w:date="2023-11-06T14:19: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59"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60"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61" w:name="_Toc146226248"/>
      <w:bookmarkStart w:id="1762" w:name="_CR8_3_4_3"/>
      <w:bookmarkEnd w:id="1762"/>
      <w:r w:rsidRPr="00EA5FA7">
        <w:t>8.3.4.3</w:t>
      </w:r>
      <w:r w:rsidRPr="00EA5FA7">
        <w:tab/>
        <w:t>Unsuccessful Operation</w:t>
      </w:r>
      <w:bookmarkEnd w:id="1740"/>
      <w:bookmarkEnd w:id="1741"/>
      <w:bookmarkEnd w:id="1742"/>
      <w:bookmarkEnd w:id="1743"/>
      <w:bookmarkEnd w:id="1744"/>
      <w:bookmarkEnd w:id="1745"/>
      <w:bookmarkEnd w:id="1746"/>
      <w:bookmarkEnd w:id="1747"/>
      <w:bookmarkEnd w:id="1748"/>
      <w:bookmarkEnd w:id="1749"/>
      <w:bookmarkEnd w:id="1750"/>
      <w:bookmarkEnd w:id="1752"/>
      <w:bookmarkEnd w:id="1753"/>
      <w:bookmarkEnd w:id="1755"/>
      <w:bookmarkEnd w:id="1756"/>
      <w:bookmarkEnd w:id="1757"/>
      <w:bookmarkEnd w:id="1759"/>
      <w:bookmarkEnd w:id="1760"/>
      <w:bookmarkEnd w:id="1761"/>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bookmarkStart w:id="1763" w:name="_CRFigure8_3_4_31"/>
      <w:r w:rsidRPr="00EA5FA7">
        <w:t xml:space="preserve">Figure </w:t>
      </w:r>
      <w:bookmarkEnd w:id="1763"/>
      <w:r w:rsidRPr="00EA5FA7">
        <w:t xml:space="preserve">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lastRenderedPageBreak/>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64" w:name="_Toc20955790"/>
      <w:bookmarkStart w:id="1765" w:name="_Toc29892884"/>
      <w:bookmarkStart w:id="1766" w:name="_Toc36556821"/>
      <w:bookmarkStart w:id="1767" w:name="_Toc45832207"/>
      <w:bookmarkStart w:id="1768" w:name="_Toc51763387"/>
      <w:bookmarkStart w:id="1769" w:name="_Toc64448550"/>
      <w:bookmarkStart w:id="1770" w:name="_Toc66289209"/>
      <w:bookmarkStart w:id="1771" w:name="_Toc74154322"/>
      <w:bookmarkStart w:id="1772" w:name="_Toc81383066"/>
      <w:bookmarkStart w:id="1773" w:name="_Toc88657699"/>
      <w:bookmarkStart w:id="1774" w:name="_Toc97910611"/>
      <w:bookmarkStart w:id="1775" w:name="_Toc99038250"/>
      <w:bookmarkStart w:id="1776" w:name="_Toc99730511"/>
      <w:bookmarkStart w:id="1777" w:name="_Toc105510630"/>
      <w:bookmarkStart w:id="1778" w:name="_Toc105927162"/>
      <w:bookmarkStart w:id="1779" w:name="_Toc106109702"/>
      <w:bookmarkStart w:id="1780" w:name="_Toc113835139"/>
      <w:bookmarkStart w:id="1781" w:name="_Toc120123982"/>
      <w:bookmarkStart w:id="1782" w:name="_Toc146226249"/>
      <w:bookmarkStart w:id="1783" w:name="_CR8_3_4_4"/>
      <w:bookmarkEnd w:id="1783"/>
      <w:r w:rsidRPr="00EA5FA7">
        <w:t>8.3.4.4</w:t>
      </w:r>
      <w:r w:rsidRPr="00EA5FA7">
        <w:tab/>
        <w:t>Abnormal Conditions</w:t>
      </w:r>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84" w:name="_Toc20955791"/>
      <w:bookmarkStart w:id="1785" w:name="_Toc29892885"/>
      <w:bookmarkStart w:id="1786" w:name="_Toc36556822"/>
      <w:bookmarkStart w:id="1787" w:name="_Toc45832208"/>
      <w:bookmarkStart w:id="1788" w:name="_Toc51763388"/>
      <w:bookmarkStart w:id="1789" w:name="_Toc64448551"/>
      <w:bookmarkStart w:id="1790" w:name="_Toc66289210"/>
      <w:bookmarkStart w:id="1791" w:name="_Toc74154323"/>
      <w:bookmarkStart w:id="1792" w:name="_Toc81383067"/>
      <w:bookmarkStart w:id="1793" w:name="_Toc88657700"/>
      <w:bookmarkStart w:id="1794" w:name="_Toc97910612"/>
      <w:bookmarkStart w:id="1795" w:name="_Toc99038251"/>
      <w:bookmarkStart w:id="1796" w:name="_Toc99730512"/>
      <w:bookmarkStart w:id="1797" w:name="_Toc105510631"/>
      <w:bookmarkStart w:id="1798" w:name="_Toc105927163"/>
      <w:bookmarkStart w:id="1799" w:name="_Toc106109703"/>
      <w:bookmarkStart w:id="180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80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802" w:name="_Toc146226250"/>
      <w:bookmarkStart w:id="1803" w:name="_CR8_3_5"/>
      <w:bookmarkEnd w:id="1803"/>
      <w:r w:rsidRPr="00EA5FA7">
        <w:t>8.3.5</w:t>
      </w:r>
      <w:r w:rsidRPr="00EA5FA7">
        <w:tab/>
        <w:t>UE Context Modification Required (gNB-DU initiated)</w:t>
      </w:r>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p>
    <w:p w14:paraId="1A9E9D82" w14:textId="77777777" w:rsidR="00F970C9" w:rsidRPr="00EA5FA7" w:rsidRDefault="00F970C9" w:rsidP="00BE5D48">
      <w:pPr>
        <w:pStyle w:val="Heading4"/>
        <w:rPr>
          <w:lang w:eastAsia="zh-CN"/>
        </w:rPr>
      </w:pPr>
      <w:bookmarkStart w:id="1804" w:name="_Toc20955792"/>
      <w:bookmarkStart w:id="1805" w:name="_Toc29892886"/>
      <w:bookmarkStart w:id="1806" w:name="_Toc36556823"/>
      <w:bookmarkStart w:id="1807" w:name="_Toc45832209"/>
      <w:bookmarkStart w:id="1808" w:name="_Toc51763389"/>
      <w:bookmarkStart w:id="1809" w:name="_Toc64448552"/>
      <w:bookmarkStart w:id="1810" w:name="_Toc66289211"/>
      <w:bookmarkStart w:id="1811" w:name="_Toc74154324"/>
      <w:bookmarkStart w:id="1812" w:name="_Toc81383068"/>
      <w:bookmarkStart w:id="1813" w:name="_Toc88657701"/>
      <w:bookmarkStart w:id="1814" w:name="_Toc97910613"/>
      <w:bookmarkStart w:id="1815" w:name="_Toc99038252"/>
      <w:bookmarkStart w:id="1816" w:name="_Toc99730513"/>
      <w:bookmarkStart w:id="1817" w:name="_Toc105510632"/>
      <w:bookmarkStart w:id="1818" w:name="_Toc105927164"/>
      <w:bookmarkStart w:id="1819" w:name="_Toc106109704"/>
      <w:bookmarkStart w:id="1820" w:name="_Toc113835141"/>
      <w:bookmarkStart w:id="1821" w:name="_Toc120123984"/>
      <w:bookmarkStart w:id="1822" w:name="_Toc146226251"/>
      <w:bookmarkStart w:id="1823" w:name="_CR8_3_5_1"/>
      <w:bookmarkEnd w:id="1823"/>
      <w:r w:rsidRPr="00EA5FA7">
        <w:t>8.3.5.1</w:t>
      </w:r>
      <w:r w:rsidRPr="00EA5FA7">
        <w:tab/>
        <w:t>General</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824" w:name="_Toc20955793"/>
      <w:bookmarkStart w:id="1825" w:name="_Toc29892887"/>
      <w:bookmarkStart w:id="1826" w:name="_Toc36556824"/>
      <w:bookmarkStart w:id="1827" w:name="_Toc45832210"/>
      <w:bookmarkStart w:id="1828" w:name="_Toc51763390"/>
      <w:bookmarkStart w:id="1829" w:name="_Toc64448553"/>
      <w:bookmarkStart w:id="1830" w:name="_Toc66289212"/>
      <w:bookmarkStart w:id="1831" w:name="_Toc74154325"/>
      <w:bookmarkStart w:id="1832" w:name="_Toc81383069"/>
      <w:bookmarkStart w:id="1833" w:name="_Toc88657702"/>
      <w:bookmarkStart w:id="1834" w:name="_Toc97910614"/>
      <w:bookmarkStart w:id="1835" w:name="_Toc99038253"/>
      <w:bookmarkStart w:id="1836" w:name="_Toc99730514"/>
      <w:bookmarkStart w:id="1837" w:name="_Toc105510633"/>
      <w:bookmarkStart w:id="1838" w:name="_Toc105927165"/>
      <w:bookmarkStart w:id="1839" w:name="_Toc106109705"/>
      <w:bookmarkStart w:id="1840" w:name="_Toc113835142"/>
      <w:bookmarkStart w:id="1841" w:name="_Toc120123985"/>
      <w:bookmarkStart w:id="1842" w:name="_Toc146226252"/>
      <w:bookmarkStart w:id="1843" w:name="_CR8_3_5_2"/>
      <w:bookmarkEnd w:id="1843"/>
      <w:r w:rsidRPr="00EA5FA7">
        <w:t>8.3.5.2</w:t>
      </w:r>
      <w:r w:rsidRPr="00EA5FA7">
        <w:tab/>
        <w:t>Successful Operation</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bookmarkStart w:id="1844" w:name="_CRFigure8_3_5_21"/>
      <w:r w:rsidRPr="00EA5FA7">
        <w:t xml:space="preserve">Figure </w:t>
      </w:r>
      <w:bookmarkEnd w:id="1844"/>
      <w:r w:rsidRPr="00EA5FA7">
        <w:t xml:space="preserve">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lastRenderedPageBreak/>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45" w:name="_Toc20955794"/>
      <w:bookmarkStart w:id="1846" w:name="_Toc29892888"/>
      <w:bookmarkStart w:id="1847" w:name="_Toc36556825"/>
      <w:bookmarkStart w:id="1848" w:name="_Toc45832211"/>
      <w:bookmarkStart w:id="1849" w:name="_Toc51763391"/>
      <w:bookmarkStart w:id="1850" w:name="_Toc64448554"/>
      <w:bookmarkStart w:id="1851" w:name="_Toc66289213"/>
      <w:bookmarkStart w:id="1852" w:name="_Toc74154326"/>
      <w:bookmarkStart w:id="1853" w:name="_Toc81383070"/>
      <w:bookmarkStart w:id="1854" w:name="_Toc88657703"/>
      <w:bookmarkStart w:id="1855"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 xml:space="preserve">PC5 RLC Channel Required to be Released </w:t>
      </w:r>
      <w:r>
        <w:rPr>
          <w:i/>
        </w:rPr>
        <w:lastRenderedPageBreak/>
        <w:t>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56" w:name="_Toc99038254"/>
      <w:bookmarkStart w:id="1857" w:name="_Toc99730515"/>
      <w:bookmarkStart w:id="1858" w:name="_Toc105510634"/>
      <w:bookmarkStart w:id="1859" w:name="_Toc105927166"/>
      <w:bookmarkStart w:id="1860"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61" w:name="_Toc113835143"/>
      <w:bookmarkStart w:id="1862" w:name="_Toc120123986"/>
      <w:bookmarkStart w:id="1863" w:name="_Toc146226253"/>
      <w:bookmarkStart w:id="1864" w:name="_CR8_3_5_2A"/>
      <w:bookmarkEnd w:id="1864"/>
      <w:r w:rsidRPr="00EA5FA7">
        <w:t>8.3.5.2A</w:t>
      </w:r>
      <w:r w:rsidRPr="00EA5FA7">
        <w:tab/>
        <w:t>Unsuccessful Operation</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14:paraId="05922AD6" w14:textId="77777777" w:rsidR="00F970C9" w:rsidRPr="00EA5FA7" w:rsidRDefault="00F970C9" w:rsidP="001C3F53">
      <w:pPr>
        <w:pStyle w:val="TF"/>
      </w:pPr>
      <w:r w:rsidRPr="00EA5FA7">
        <w:object w:dxaOrig="5448" w:dyaOrig="2578" w14:anchorId="129BD53A">
          <v:shape id="_x0000_i1039" type="#_x0000_t75" style="width:271.8pt;height:129pt" o:ole="">
            <v:imagedata r:id="rId51" o:title=""/>
          </v:shape>
          <o:OLEObject Type="Embed" ProgID="Word.Picture.8" ShapeID="_x0000_i1039" DrawAspect="Content" ObjectID="_1760808559" r:id="rId52"/>
        </w:object>
      </w:r>
    </w:p>
    <w:p w14:paraId="5381F768" w14:textId="77777777" w:rsidR="00F970C9" w:rsidRPr="00EA5FA7" w:rsidRDefault="00F970C9" w:rsidP="001C3F53">
      <w:pPr>
        <w:pStyle w:val="TF"/>
      </w:pPr>
      <w:bookmarkStart w:id="1865" w:name="_CRFigure8_3_5_2A1"/>
      <w:r w:rsidRPr="00EA5FA7">
        <w:t xml:space="preserve">Figure </w:t>
      </w:r>
      <w:bookmarkEnd w:id="1865"/>
      <w:r w:rsidRPr="00EA5FA7">
        <w:t>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66" w:name="_Toc20955795"/>
      <w:bookmarkStart w:id="1867" w:name="_Toc29892889"/>
      <w:bookmarkStart w:id="1868" w:name="_Toc36556826"/>
      <w:bookmarkStart w:id="1869" w:name="_Toc45832212"/>
      <w:bookmarkStart w:id="1870" w:name="_Toc51763392"/>
      <w:bookmarkStart w:id="1871" w:name="_Toc64448555"/>
      <w:bookmarkStart w:id="1872" w:name="_Toc66289214"/>
      <w:bookmarkStart w:id="1873" w:name="_Toc74154327"/>
      <w:bookmarkStart w:id="1874" w:name="_Toc81383071"/>
      <w:bookmarkStart w:id="1875" w:name="_Toc88657704"/>
      <w:bookmarkStart w:id="1876" w:name="_Toc97910616"/>
      <w:bookmarkStart w:id="1877" w:name="_Toc99038255"/>
      <w:bookmarkStart w:id="1878" w:name="_Toc99730516"/>
      <w:bookmarkStart w:id="1879" w:name="_Toc105510635"/>
      <w:bookmarkStart w:id="1880" w:name="_Toc105927167"/>
      <w:bookmarkStart w:id="1881" w:name="_Toc106109707"/>
      <w:bookmarkStart w:id="1882" w:name="_Toc113835144"/>
      <w:bookmarkStart w:id="1883" w:name="_Toc120123987"/>
      <w:bookmarkStart w:id="1884" w:name="_Toc146226254"/>
      <w:bookmarkStart w:id="1885" w:name="_CR8_3_5_3"/>
      <w:bookmarkEnd w:id="1885"/>
      <w:r w:rsidRPr="00EA5FA7">
        <w:t>8.3.5.3</w:t>
      </w:r>
      <w:r w:rsidRPr="00EA5FA7">
        <w:tab/>
        <w:t>Abnormal Conditions</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86" w:name="_Toc20955796"/>
      <w:bookmarkStart w:id="1887" w:name="_Toc29892890"/>
      <w:bookmarkStart w:id="1888" w:name="_Toc36556827"/>
      <w:bookmarkStart w:id="1889" w:name="_Toc45832213"/>
      <w:bookmarkStart w:id="1890" w:name="_Toc51763393"/>
      <w:bookmarkStart w:id="1891" w:name="_Toc64448556"/>
      <w:bookmarkStart w:id="1892" w:name="_Toc66289215"/>
      <w:bookmarkStart w:id="1893" w:name="_Toc74154328"/>
      <w:bookmarkStart w:id="1894" w:name="_Toc81383072"/>
      <w:bookmarkStart w:id="1895" w:name="_Toc88657705"/>
      <w:bookmarkStart w:id="1896" w:name="_Toc97910617"/>
      <w:bookmarkStart w:id="1897" w:name="_Toc99038256"/>
      <w:bookmarkStart w:id="1898" w:name="_Toc99730517"/>
      <w:bookmarkStart w:id="1899" w:name="_Toc105510636"/>
      <w:bookmarkStart w:id="1900" w:name="_Toc105927168"/>
      <w:bookmarkStart w:id="1901" w:name="_Toc106109708"/>
      <w:bookmarkStart w:id="1902" w:name="_Toc113835145"/>
      <w:bookmarkStart w:id="1903" w:name="_Toc120123988"/>
      <w:bookmarkStart w:id="1904" w:name="_Toc146226255"/>
      <w:bookmarkStart w:id="1905" w:name="_CR8_3_6"/>
      <w:bookmarkEnd w:id="1905"/>
      <w:r w:rsidRPr="00EA5FA7">
        <w:t>8.3.</w:t>
      </w:r>
      <w:r w:rsidRPr="00EA5FA7">
        <w:rPr>
          <w:lang w:eastAsia="zh-CN"/>
        </w:rPr>
        <w:t>6</w:t>
      </w:r>
      <w:r w:rsidRPr="00EA5FA7">
        <w:tab/>
        <w:t>UE Inactivity Notific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1DD37E76" w14:textId="77777777" w:rsidR="00F970C9" w:rsidRPr="00EA5FA7" w:rsidRDefault="00F970C9" w:rsidP="00380286">
      <w:pPr>
        <w:pStyle w:val="Heading4"/>
        <w:rPr>
          <w:lang w:eastAsia="zh-CN"/>
        </w:rPr>
      </w:pPr>
      <w:bookmarkStart w:id="1906" w:name="_Toc20955797"/>
      <w:bookmarkStart w:id="1907" w:name="_Toc29892891"/>
      <w:bookmarkStart w:id="1908" w:name="_Toc36556828"/>
      <w:bookmarkStart w:id="1909" w:name="_Toc45832214"/>
      <w:bookmarkStart w:id="1910" w:name="_Toc51763394"/>
      <w:bookmarkStart w:id="1911" w:name="_Toc64448557"/>
      <w:bookmarkStart w:id="1912" w:name="_Toc66289216"/>
      <w:bookmarkStart w:id="1913" w:name="_Toc74154329"/>
      <w:bookmarkStart w:id="1914" w:name="_Toc81383073"/>
      <w:bookmarkStart w:id="1915" w:name="_Toc88657706"/>
      <w:bookmarkStart w:id="1916" w:name="_Toc97910618"/>
      <w:bookmarkStart w:id="1917" w:name="_Toc99038257"/>
      <w:bookmarkStart w:id="1918" w:name="_Toc99730518"/>
      <w:bookmarkStart w:id="1919" w:name="_Toc105510637"/>
      <w:bookmarkStart w:id="1920" w:name="_Toc105927169"/>
      <w:bookmarkStart w:id="1921" w:name="_Toc106109709"/>
      <w:bookmarkStart w:id="1922" w:name="_Toc113835146"/>
      <w:bookmarkStart w:id="1923" w:name="_Toc120123989"/>
      <w:bookmarkStart w:id="1924" w:name="_Toc146226256"/>
      <w:bookmarkStart w:id="1925" w:name="_CR8_3_6_1"/>
      <w:bookmarkEnd w:id="1925"/>
      <w:r w:rsidRPr="00EA5FA7">
        <w:t>8.3.</w:t>
      </w:r>
      <w:r w:rsidRPr="00EA5FA7">
        <w:rPr>
          <w:lang w:eastAsia="zh-CN"/>
        </w:rPr>
        <w:t>6</w:t>
      </w:r>
      <w:r w:rsidRPr="00EA5FA7">
        <w:t>.1</w:t>
      </w:r>
      <w:r w:rsidRPr="00EA5FA7">
        <w:tab/>
        <w:t>General</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926" w:name="_Toc20955798"/>
      <w:bookmarkStart w:id="1927" w:name="_Toc29892892"/>
      <w:bookmarkStart w:id="1928" w:name="_Toc36556829"/>
      <w:bookmarkStart w:id="1929" w:name="_Toc45832215"/>
      <w:bookmarkStart w:id="1930" w:name="_Toc51763395"/>
      <w:bookmarkStart w:id="1931" w:name="_Toc64448558"/>
      <w:bookmarkStart w:id="1932" w:name="_Toc66289217"/>
      <w:bookmarkStart w:id="1933" w:name="_Toc74154330"/>
      <w:bookmarkStart w:id="1934" w:name="_Toc81383074"/>
      <w:bookmarkStart w:id="1935" w:name="_Toc88657707"/>
      <w:bookmarkStart w:id="1936" w:name="_Toc97910619"/>
      <w:bookmarkStart w:id="1937" w:name="_Toc99038258"/>
      <w:bookmarkStart w:id="1938" w:name="_Toc99730519"/>
      <w:bookmarkStart w:id="1939" w:name="_Toc105510638"/>
      <w:bookmarkStart w:id="1940" w:name="_Toc105927170"/>
      <w:bookmarkStart w:id="1941" w:name="_Toc106109710"/>
      <w:bookmarkStart w:id="1942" w:name="_Toc113835147"/>
      <w:bookmarkStart w:id="1943" w:name="_Toc120123990"/>
      <w:bookmarkStart w:id="1944" w:name="_Toc146226257"/>
      <w:bookmarkStart w:id="1945" w:name="_CR8_3_6_2"/>
      <w:bookmarkEnd w:id="1945"/>
      <w:r w:rsidRPr="00EA5FA7">
        <w:lastRenderedPageBreak/>
        <w:t>8.3.</w:t>
      </w:r>
      <w:r w:rsidRPr="00EA5FA7">
        <w:rPr>
          <w:lang w:eastAsia="zh-CN"/>
        </w:rPr>
        <w:t>6</w:t>
      </w:r>
      <w:r w:rsidRPr="00EA5FA7">
        <w:t>.2</w:t>
      </w:r>
      <w:r w:rsidRPr="00EA5FA7">
        <w:tab/>
        <w:t>Successful Operation</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06D4CCAB" w14:textId="7D3BA0B1" w:rsidR="00F970C9" w:rsidRPr="00EA5FA7" w:rsidRDefault="00454D3D" w:rsidP="00061CBE">
      <w:pPr>
        <w:pStyle w:val="TH"/>
        <w:rPr>
          <w:rFonts w:eastAsia="Malgun Gothic"/>
        </w:rPr>
      </w:pPr>
      <w:bookmarkStart w:id="1946" w:name="_MON_1584442037"/>
      <w:bookmarkEnd w:id="1946"/>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bookmarkStart w:id="1947" w:name="_CRFigure8_3_6_21"/>
      <w:r w:rsidRPr="00EA5FA7">
        <w:t xml:space="preserve">Figure </w:t>
      </w:r>
      <w:bookmarkEnd w:id="1947"/>
      <w:r w:rsidRPr="00EA5FA7">
        <w:t>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48" w:name="_Toc20955799"/>
      <w:bookmarkStart w:id="1949" w:name="_Toc29892893"/>
      <w:bookmarkStart w:id="1950" w:name="_Toc36556830"/>
      <w:bookmarkStart w:id="1951" w:name="_Toc45832216"/>
      <w:bookmarkStart w:id="1952" w:name="_Toc51763396"/>
      <w:bookmarkStart w:id="1953" w:name="_Toc64448559"/>
      <w:bookmarkStart w:id="1954" w:name="_Toc66289218"/>
      <w:bookmarkStart w:id="1955" w:name="_Toc74154331"/>
      <w:bookmarkStart w:id="1956" w:name="_Toc81383075"/>
      <w:bookmarkStart w:id="1957" w:name="_Toc88657708"/>
      <w:bookmarkStart w:id="1958" w:name="_Toc97910620"/>
      <w:bookmarkStart w:id="1959" w:name="_Toc99038259"/>
      <w:bookmarkStart w:id="1960"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61" w:name="_Toc105510639"/>
      <w:bookmarkStart w:id="1962" w:name="_Toc105927171"/>
      <w:bookmarkStart w:id="1963" w:name="_Toc106109711"/>
      <w:bookmarkStart w:id="1964" w:name="_Toc113835148"/>
      <w:bookmarkStart w:id="1965" w:name="_Toc120123991"/>
      <w:bookmarkStart w:id="1966" w:name="_Toc146226258"/>
      <w:bookmarkStart w:id="1967" w:name="_CR8_3_6_3"/>
      <w:bookmarkEnd w:id="1967"/>
      <w:r w:rsidRPr="00EA5FA7">
        <w:t>8.3.</w:t>
      </w:r>
      <w:r w:rsidRPr="00EA5FA7">
        <w:rPr>
          <w:lang w:eastAsia="zh-CN"/>
        </w:rPr>
        <w:t>6</w:t>
      </w:r>
      <w:r w:rsidRPr="00EA5FA7">
        <w:t>.3</w:t>
      </w:r>
      <w:r w:rsidRPr="00EA5FA7">
        <w:tab/>
        <w:t>Abnormal Conditions</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68" w:name="_Toc20955800"/>
      <w:bookmarkStart w:id="1969" w:name="_Toc29892894"/>
      <w:bookmarkStart w:id="1970" w:name="_Toc36556831"/>
      <w:bookmarkStart w:id="1971" w:name="_Toc45832217"/>
      <w:bookmarkStart w:id="1972" w:name="_Toc51763397"/>
      <w:bookmarkStart w:id="1973" w:name="_Toc64448560"/>
      <w:bookmarkStart w:id="1974" w:name="_Toc66289219"/>
      <w:bookmarkStart w:id="1975" w:name="_Toc74154332"/>
      <w:bookmarkStart w:id="1976" w:name="_Toc81383076"/>
      <w:bookmarkStart w:id="1977" w:name="_Toc88657709"/>
      <w:bookmarkStart w:id="1978" w:name="_Toc97910621"/>
      <w:bookmarkStart w:id="1979" w:name="_Toc99038260"/>
      <w:bookmarkStart w:id="1980" w:name="_Toc99730521"/>
      <w:bookmarkStart w:id="1981" w:name="_Toc105510640"/>
      <w:bookmarkStart w:id="1982" w:name="_Toc105927172"/>
      <w:bookmarkStart w:id="1983" w:name="_Toc106109712"/>
      <w:bookmarkStart w:id="1984" w:name="_Toc113835149"/>
      <w:bookmarkStart w:id="1985" w:name="_Toc120123992"/>
      <w:bookmarkStart w:id="1986" w:name="_Toc146226259"/>
      <w:bookmarkStart w:id="1987" w:name="_Hlk498674159"/>
      <w:bookmarkStart w:id="1988" w:name="_CR8_3_7"/>
      <w:bookmarkEnd w:id="1988"/>
      <w:r w:rsidRPr="00EA5FA7">
        <w:rPr>
          <w:lang w:eastAsia="zh-CN"/>
        </w:rPr>
        <w:t>8.3.7</w:t>
      </w:r>
      <w:r w:rsidRPr="00EA5FA7">
        <w:rPr>
          <w:lang w:eastAsia="zh-CN"/>
        </w:rPr>
        <w:tab/>
        <w:t>Notify</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788EF52F" w14:textId="77777777" w:rsidR="00F970C9" w:rsidRPr="00EA5FA7" w:rsidRDefault="00F970C9" w:rsidP="00E1541F">
      <w:pPr>
        <w:pStyle w:val="Heading4"/>
        <w:rPr>
          <w:lang w:eastAsia="zh-CN"/>
        </w:rPr>
      </w:pPr>
      <w:bookmarkStart w:id="1989" w:name="_Toc20955801"/>
      <w:bookmarkStart w:id="1990" w:name="_Toc29892895"/>
      <w:bookmarkStart w:id="1991" w:name="_Toc36556832"/>
      <w:bookmarkStart w:id="1992" w:name="_Toc45832218"/>
      <w:bookmarkStart w:id="1993" w:name="_Toc51763398"/>
      <w:bookmarkStart w:id="1994" w:name="_Toc64448561"/>
      <w:bookmarkStart w:id="1995" w:name="_Toc66289220"/>
      <w:bookmarkStart w:id="1996" w:name="_Toc74154333"/>
      <w:bookmarkStart w:id="1997" w:name="_Toc81383077"/>
      <w:bookmarkStart w:id="1998" w:name="_Toc88657710"/>
      <w:bookmarkStart w:id="1999" w:name="_Toc97910622"/>
      <w:bookmarkStart w:id="2000" w:name="_Toc99038261"/>
      <w:bookmarkStart w:id="2001" w:name="_Toc99730522"/>
      <w:bookmarkStart w:id="2002" w:name="_Toc105510641"/>
      <w:bookmarkStart w:id="2003" w:name="_Toc105927173"/>
      <w:bookmarkStart w:id="2004" w:name="_Toc106109713"/>
      <w:bookmarkStart w:id="2005" w:name="_Toc113835150"/>
      <w:bookmarkStart w:id="2006" w:name="_Toc120123993"/>
      <w:bookmarkStart w:id="2007" w:name="_Toc146226260"/>
      <w:bookmarkStart w:id="2008" w:name="_CR8_3_7_1"/>
      <w:bookmarkEnd w:id="2008"/>
      <w:r w:rsidRPr="00EA5FA7">
        <w:rPr>
          <w:lang w:eastAsia="zh-CN"/>
        </w:rPr>
        <w:t>8.3.7.1</w:t>
      </w:r>
      <w:r w:rsidRPr="00EA5FA7">
        <w:rPr>
          <w:lang w:eastAsia="zh-CN"/>
        </w:rPr>
        <w:tab/>
        <w:t>General</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2009" w:name="_Toc20955802"/>
      <w:bookmarkStart w:id="2010" w:name="_Toc29892896"/>
      <w:bookmarkStart w:id="2011" w:name="_Toc36556833"/>
      <w:bookmarkStart w:id="2012" w:name="_Toc45832219"/>
      <w:bookmarkStart w:id="2013" w:name="_Toc51763399"/>
      <w:bookmarkStart w:id="2014" w:name="_Toc64448562"/>
      <w:bookmarkStart w:id="2015" w:name="_Toc66289221"/>
      <w:bookmarkStart w:id="2016" w:name="_Toc74154334"/>
      <w:bookmarkStart w:id="2017" w:name="_Toc81383078"/>
      <w:bookmarkStart w:id="2018" w:name="_Toc88657711"/>
      <w:bookmarkStart w:id="2019" w:name="_Toc97910623"/>
      <w:bookmarkStart w:id="2020" w:name="_Toc99038262"/>
      <w:bookmarkStart w:id="2021" w:name="_Toc99730523"/>
      <w:bookmarkStart w:id="2022" w:name="_Toc105510642"/>
      <w:bookmarkStart w:id="2023" w:name="_Toc105927174"/>
      <w:bookmarkStart w:id="2024" w:name="_Toc106109714"/>
      <w:bookmarkStart w:id="2025" w:name="_Toc113835151"/>
      <w:bookmarkStart w:id="2026" w:name="_Toc120123994"/>
      <w:bookmarkStart w:id="2027" w:name="_Toc146226261"/>
      <w:bookmarkStart w:id="2028" w:name="_CR8_3_7_2"/>
      <w:bookmarkEnd w:id="2028"/>
      <w:r w:rsidRPr="00EA5FA7">
        <w:rPr>
          <w:lang w:eastAsia="zh-CN"/>
        </w:rPr>
        <w:t>8.3.7.2</w:t>
      </w:r>
      <w:r w:rsidRPr="00EA5FA7">
        <w:rPr>
          <w:lang w:eastAsia="zh-CN"/>
        </w:rPr>
        <w:tab/>
        <w:t>Successful Operation</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bookmarkStart w:id="2029" w:name="_CRFigure8_3_7_21"/>
      <w:r w:rsidRPr="00EA5FA7">
        <w:t xml:space="preserve">Figure </w:t>
      </w:r>
      <w:bookmarkEnd w:id="2029"/>
      <w:r w:rsidRPr="00EA5FA7">
        <w:t xml:space="preserve">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2030" w:name="_Toc20955803"/>
      <w:bookmarkStart w:id="2031" w:name="_Toc29892897"/>
      <w:bookmarkStart w:id="2032" w:name="_Toc36556834"/>
      <w:bookmarkStart w:id="2033" w:name="_Toc45832220"/>
      <w:bookmarkStart w:id="2034" w:name="_Toc51763400"/>
      <w:bookmarkStart w:id="2035" w:name="_Toc64448563"/>
      <w:bookmarkStart w:id="2036" w:name="_Toc66289222"/>
      <w:bookmarkStart w:id="2037" w:name="_Toc74154335"/>
      <w:bookmarkStart w:id="2038" w:name="_Toc81383079"/>
      <w:bookmarkStart w:id="2039" w:name="_Toc88657712"/>
      <w:bookmarkStart w:id="2040" w:name="_Toc97910624"/>
      <w:bookmarkStart w:id="2041" w:name="_Toc99038263"/>
      <w:bookmarkStart w:id="2042" w:name="_Toc99730524"/>
      <w:bookmarkStart w:id="2043" w:name="_Toc105510643"/>
      <w:bookmarkStart w:id="2044" w:name="_Toc105927175"/>
      <w:bookmarkStart w:id="2045" w:name="_Toc106109715"/>
      <w:bookmarkStart w:id="2046" w:name="_Toc113835152"/>
      <w:bookmarkStart w:id="2047" w:name="_Toc120123995"/>
      <w:bookmarkStart w:id="2048" w:name="_Toc146226262"/>
      <w:bookmarkStart w:id="2049" w:name="_CR8_3_7_3"/>
      <w:bookmarkEnd w:id="2049"/>
      <w:r w:rsidRPr="00EA5FA7">
        <w:rPr>
          <w:lang w:eastAsia="zh-CN"/>
        </w:rPr>
        <w:lastRenderedPageBreak/>
        <w:t>8.3.7.3</w:t>
      </w:r>
      <w:r w:rsidRPr="00EA5FA7">
        <w:rPr>
          <w:lang w:eastAsia="zh-CN"/>
        </w:rPr>
        <w:tab/>
        <w:t>Abnormal Conditions</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p>
    <w:bookmarkEnd w:id="1987"/>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50" w:name="_Toc45832221"/>
      <w:bookmarkStart w:id="2051" w:name="_Toc51763401"/>
      <w:bookmarkStart w:id="2052" w:name="_Toc64448564"/>
      <w:bookmarkStart w:id="2053" w:name="_Toc66289223"/>
      <w:bookmarkStart w:id="2054" w:name="_Toc74154336"/>
      <w:bookmarkStart w:id="2055" w:name="_Toc81383080"/>
      <w:bookmarkStart w:id="2056" w:name="_Toc88657713"/>
      <w:bookmarkStart w:id="2057" w:name="_Toc97910625"/>
      <w:bookmarkStart w:id="2058" w:name="_Toc99038264"/>
      <w:bookmarkStart w:id="2059" w:name="_Toc99730525"/>
      <w:bookmarkStart w:id="2060" w:name="_Toc105510644"/>
      <w:bookmarkStart w:id="2061" w:name="_Toc105927176"/>
      <w:bookmarkStart w:id="2062" w:name="_Toc106109716"/>
      <w:bookmarkStart w:id="2063" w:name="_Toc113835153"/>
      <w:bookmarkStart w:id="2064" w:name="_Toc120123996"/>
      <w:bookmarkStart w:id="2065" w:name="_Toc146226263"/>
      <w:bookmarkStart w:id="2066" w:name="_CR8_3_8"/>
      <w:bookmarkEnd w:id="2066"/>
      <w:r>
        <w:rPr>
          <w:lang w:eastAsia="zh-CN"/>
        </w:rPr>
        <w:t>8.3.8</w:t>
      </w:r>
      <w:r w:rsidRPr="00EA5FA7">
        <w:rPr>
          <w:lang w:eastAsia="zh-CN"/>
        </w:rPr>
        <w:tab/>
      </w:r>
      <w:r>
        <w:rPr>
          <w:lang w:eastAsia="zh-CN"/>
        </w:rPr>
        <w:t>Access Success</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4280A431" w14:textId="77777777" w:rsidR="00354F82" w:rsidRPr="00EA5FA7" w:rsidRDefault="00354F82" w:rsidP="00354F82">
      <w:pPr>
        <w:pStyle w:val="Heading4"/>
        <w:rPr>
          <w:lang w:eastAsia="zh-CN"/>
        </w:rPr>
      </w:pPr>
      <w:bookmarkStart w:id="2067" w:name="_Toc45832222"/>
      <w:bookmarkStart w:id="2068" w:name="_Toc51763402"/>
      <w:bookmarkStart w:id="2069" w:name="_Toc64448565"/>
      <w:bookmarkStart w:id="2070" w:name="_Toc66289224"/>
      <w:bookmarkStart w:id="2071" w:name="_Toc74154337"/>
      <w:bookmarkStart w:id="2072" w:name="_Toc81383081"/>
      <w:bookmarkStart w:id="2073" w:name="_Toc88657714"/>
      <w:bookmarkStart w:id="2074" w:name="_Toc97910626"/>
      <w:bookmarkStart w:id="2075" w:name="_Toc99038265"/>
      <w:bookmarkStart w:id="2076" w:name="_Toc99730526"/>
      <w:bookmarkStart w:id="2077" w:name="_Toc105510645"/>
      <w:bookmarkStart w:id="2078" w:name="_Toc105927177"/>
      <w:bookmarkStart w:id="2079" w:name="_Toc106109717"/>
      <w:bookmarkStart w:id="2080" w:name="_Toc113835154"/>
      <w:bookmarkStart w:id="2081" w:name="_Toc120123997"/>
      <w:bookmarkStart w:id="2082" w:name="_Toc146226264"/>
      <w:bookmarkStart w:id="2083" w:name="_CR8_3_8_1"/>
      <w:bookmarkEnd w:id="2083"/>
      <w:r>
        <w:rPr>
          <w:lang w:eastAsia="zh-CN"/>
        </w:rPr>
        <w:t>8.3.8</w:t>
      </w:r>
      <w:r w:rsidRPr="00EA5FA7">
        <w:rPr>
          <w:lang w:eastAsia="zh-CN"/>
        </w:rPr>
        <w:t>.1</w:t>
      </w:r>
      <w:r w:rsidRPr="00EA5FA7">
        <w:rPr>
          <w:lang w:eastAsia="zh-CN"/>
        </w:rPr>
        <w:tab/>
        <w:t>General</w:t>
      </w:r>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84" w:name="_Toc45832223"/>
      <w:bookmarkStart w:id="2085" w:name="_Toc51763403"/>
      <w:bookmarkStart w:id="2086" w:name="_Toc64448566"/>
      <w:bookmarkStart w:id="2087" w:name="_Toc66289225"/>
      <w:bookmarkStart w:id="2088" w:name="_Toc74154338"/>
      <w:bookmarkStart w:id="2089" w:name="_Toc81383082"/>
      <w:bookmarkStart w:id="2090" w:name="_Toc88657715"/>
      <w:bookmarkStart w:id="2091" w:name="_Toc97910627"/>
      <w:bookmarkStart w:id="2092" w:name="_Toc99038266"/>
      <w:bookmarkStart w:id="2093" w:name="_Toc99730527"/>
      <w:bookmarkStart w:id="2094" w:name="_Toc105510646"/>
      <w:bookmarkStart w:id="2095" w:name="_Toc105927178"/>
      <w:bookmarkStart w:id="2096" w:name="_Toc106109718"/>
      <w:bookmarkStart w:id="2097" w:name="_Toc113835155"/>
      <w:bookmarkStart w:id="2098" w:name="_Toc120123998"/>
      <w:bookmarkStart w:id="2099" w:name="_Toc146226265"/>
      <w:bookmarkStart w:id="2100" w:name="_CR8_3_8_2"/>
      <w:bookmarkEnd w:id="2100"/>
      <w:r>
        <w:rPr>
          <w:lang w:eastAsia="zh-CN"/>
        </w:rPr>
        <w:t>8.3.8</w:t>
      </w:r>
      <w:r w:rsidRPr="00EA5FA7">
        <w:rPr>
          <w:lang w:eastAsia="zh-CN"/>
        </w:rPr>
        <w:t>.2</w:t>
      </w:r>
      <w:r w:rsidRPr="00EA5FA7">
        <w:rPr>
          <w:lang w:eastAsia="zh-CN"/>
        </w:rPr>
        <w:tab/>
        <w:t>Successful Operation</w:t>
      </w:r>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2pt;height:127.8pt" o:ole="">
            <v:imagedata r:id="rId55" o:title=""/>
          </v:shape>
          <o:OLEObject Type="Embed" ProgID="Visio.Drawing.15" ShapeID="_x0000_i1040" DrawAspect="Content" ObjectID="_1760808560" r:id="rId56"/>
        </w:object>
      </w:r>
    </w:p>
    <w:p w14:paraId="37E98F53" w14:textId="77777777" w:rsidR="00354F82" w:rsidRPr="00EA5FA7" w:rsidRDefault="00354F82" w:rsidP="00354F82">
      <w:pPr>
        <w:pStyle w:val="TF"/>
      </w:pPr>
      <w:bookmarkStart w:id="2101" w:name="_CRFigure8_3_8_21"/>
      <w:r w:rsidRPr="00EA5FA7">
        <w:t xml:space="preserve">Figure </w:t>
      </w:r>
      <w:bookmarkEnd w:id="2101"/>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102" w:name="_Toc45832224"/>
      <w:bookmarkStart w:id="2103" w:name="_Toc51763404"/>
      <w:bookmarkStart w:id="2104" w:name="_Toc64448567"/>
      <w:bookmarkStart w:id="2105" w:name="_Toc66289226"/>
      <w:bookmarkStart w:id="2106" w:name="_Toc74154339"/>
      <w:bookmarkStart w:id="2107" w:name="_Toc81383083"/>
      <w:bookmarkStart w:id="2108" w:name="_Toc88657716"/>
      <w:bookmarkStart w:id="2109" w:name="_Toc97910628"/>
      <w:bookmarkStart w:id="2110" w:name="_Toc99038267"/>
      <w:bookmarkStart w:id="2111" w:name="_Toc99730528"/>
      <w:bookmarkStart w:id="2112" w:name="_Toc105510647"/>
      <w:bookmarkStart w:id="2113" w:name="_Toc105927179"/>
      <w:bookmarkStart w:id="2114" w:name="_Toc106109719"/>
      <w:bookmarkStart w:id="2115" w:name="_Toc113835156"/>
      <w:bookmarkStart w:id="2116" w:name="_Toc120123999"/>
      <w:bookmarkStart w:id="2117" w:name="_Toc146226266"/>
      <w:bookmarkStart w:id="2118" w:name="_CR8_3_8_3"/>
      <w:bookmarkEnd w:id="2118"/>
      <w:r>
        <w:rPr>
          <w:lang w:eastAsia="zh-CN"/>
        </w:rPr>
        <w:t>8.3.8</w:t>
      </w:r>
      <w:r w:rsidRPr="00EA5FA7">
        <w:rPr>
          <w:lang w:eastAsia="zh-CN"/>
        </w:rPr>
        <w:t>.3</w:t>
      </w:r>
      <w:r w:rsidRPr="00EA5FA7">
        <w:rPr>
          <w:lang w:eastAsia="zh-CN"/>
        </w:rPr>
        <w:tab/>
        <w:t>Abnormal Conditions</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119" w:name="_Toc20955804"/>
      <w:bookmarkStart w:id="2120" w:name="_Toc29892898"/>
      <w:bookmarkStart w:id="2121" w:name="_Toc36556835"/>
      <w:bookmarkStart w:id="2122" w:name="_Toc45832225"/>
      <w:bookmarkStart w:id="2123" w:name="_Toc51763405"/>
      <w:bookmarkStart w:id="2124" w:name="_Toc64448568"/>
      <w:bookmarkStart w:id="2125" w:name="_Toc66289227"/>
      <w:bookmarkStart w:id="2126" w:name="_Toc74154340"/>
      <w:bookmarkStart w:id="2127" w:name="_Toc81383084"/>
      <w:bookmarkStart w:id="2128" w:name="_Toc88657717"/>
      <w:bookmarkStart w:id="2129" w:name="_Toc97910629"/>
      <w:bookmarkStart w:id="2130" w:name="_Toc99038268"/>
      <w:bookmarkStart w:id="2131" w:name="_Toc99730529"/>
      <w:bookmarkStart w:id="2132" w:name="_Toc105510648"/>
      <w:bookmarkStart w:id="2133" w:name="_Toc105927180"/>
      <w:bookmarkStart w:id="2134" w:name="_Toc106109720"/>
      <w:bookmarkStart w:id="2135" w:name="_Toc113835157"/>
      <w:bookmarkStart w:id="2136" w:name="_Toc120124000"/>
      <w:bookmarkStart w:id="2137" w:name="_Toc146226267"/>
      <w:bookmarkStart w:id="2138" w:name="_CR8_4"/>
      <w:bookmarkEnd w:id="2138"/>
      <w:r w:rsidRPr="00EA5FA7">
        <w:t>8.4</w:t>
      </w:r>
      <w:r w:rsidRPr="00EA5FA7">
        <w:tab/>
        <w:t>RRC Message Transfer procedures</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17D6AE8D" w14:textId="77777777" w:rsidR="00F970C9" w:rsidRPr="00EA5FA7" w:rsidRDefault="00F970C9" w:rsidP="00E1541F">
      <w:pPr>
        <w:pStyle w:val="Heading3"/>
      </w:pPr>
      <w:bookmarkStart w:id="2139" w:name="_Toc20955805"/>
      <w:bookmarkStart w:id="2140" w:name="_Toc29892899"/>
      <w:bookmarkStart w:id="2141" w:name="_Toc36556836"/>
      <w:bookmarkStart w:id="2142" w:name="_Toc45832226"/>
      <w:bookmarkStart w:id="2143" w:name="_Toc51763406"/>
      <w:bookmarkStart w:id="2144" w:name="_Toc64448569"/>
      <w:bookmarkStart w:id="2145" w:name="_Toc66289228"/>
      <w:bookmarkStart w:id="2146" w:name="_Toc74154341"/>
      <w:bookmarkStart w:id="2147" w:name="_Toc81383085"/>
      <w:bookmarkStart w:id="2148" w:name="_Toc88657718"/>
      <w:bookmarkStart w:id="2149" w:name="_Toc97910630"/>
      <w:bookmarkStart w:id="2150" w:name="_Toc99038269"/>
      <w:bookmarkStart w:id="2151" w:name="_Toc99730530"/>
      <w:bookmarkStart w:id="2152" w:name="_Toc105510649"/>
      <w:bookmarkStart w:id="2153" w:name="_Toc105927181"/>
      <w:bookmarkStart w:id="2154" w:name="_Toc106109721"/>
      <w:bookmarkStart w:id="2155" w:name="_Toc113835158"/>
      <w:bookmarkStart w:id="2156" w:name="_Toc120124001"/>
      <w:bookmarkStart w:id="2157" w:name="_Toc146226268"/>
      <w:bookmarkStart w:id="2158" w:name="_CR8_4_1"/>
      <w:bookmarkEnd w:id="2158"/>
      <w:r w:rsidRPr="00EA5FA7">
        <w:t>8.4.1</w:t>
      </w:r>
      <w:r w:rsidRPr="00EA5FA7">
        <w:tab/>
        <w:t>Initial UL RRC Message Transfer</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14:paraId="21F313EB" w14:textId="77777777" w:rsidR="00F970C9" w:rsidRPr="00EA5FA7" w:rsidRDefault="00F970C9" w:rsidP="00061CBE">
      <w:pPr>
        <w:pStyle w:val="Heading4"/>
      </w:pPr>
      <w:bookmarkStart w:id="2159" w:name="_Toc20955806"/>
      <w:bookmarkStart w:id="2160" w:name="_Toc29892900"/>
      <w:bookmarkStart w:id="2161" w:name="_Toc36556837"/>
      <w:bookmarkStart w:id="2162" w:name="_Toc45832227"/>
      <w:bookmarkStart w:id="2163" w:name="_Toc51763407"/>
      <w:bookmarkStart w:id="2164" w:name="_Toc64448570"/>
      <w:bookmarkStart w:id="2165" w:name="_Toc66289229"/>
      <w:bookmarkStart w:id="2166" w:name="_Toc74154342"/>
      <w:bookmarkStart w:id="2167" w:name="_Toc81383086"/>
      <w:bookmarkStart w:id="2168" w:name="_Toc88657719"/>
      <w:bookmarkStart w:id="2169" w:name="_Toc97910631"/>
      <w:bookmarkStart w:id="2170" w:name="_Toc99038270"/>
      <w:bookmarkStart w:id="2171" w:name="_Toc99730531"/>
      <w:bookmarkStart w:id="2172" w:name="_Toc105510650"/>
      <w:bookmarkStart w:id="2173" w:name="_Toc105927182"/>
      <w:bookmarkStart w:id="2174" w:name="_Toc106109722"/>
      <w:bookmarkStart w:id="2175" w:name="_Toc113835159"/>
      <w:bookmarkStart w:id="2176" w:name="_Toc120124002"/>
      <w:bookmarkStart w:id="2177" w:name="_Toc146226269"/>
      <w:bookmarkStart w:id="2178" w:name="_CR8_4_1_1"/>
      <w:bookmarkEnd w:id="2178"/>
      <w:r w:rsidRPr="00EA5FA7">
        <w:t>8.4.1.1</w:t>
      </w:r>
      <w:r w:rsidRPr="00EA5FA7">
        <w:tab/>
        <w:t>General</w:t>
      </w:r>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79" w:name="_Toc20955807"/>
      <w:bookmarkStart w:id="2180" w:name="_Toc29892901"/>
      <w:bookmarkStart w:id="2181" w:name="_Toc36556838"/>
      <w:bookmarkStart w:id="2182" w:name="_Toc45832228"/>
      <w:bookmarkStart w:id="2183" w:name="_Toc51763408"/>
      <w:bookmarkStart w:id="2184" w:name="_Toc64448571"/>
      <w:bookmarkStart w:id="2185" w:name="_Toc66289230"/>
      <w:bookmarkStart w:id="2186" w:name="_Toc74154343"/>
      <w:bookmarkStart w:id="2187" w:name="_Toc81383087"/>
      <w:bookmarkStart w:id="2188" w:name="_Toc88657720"/>
      <w:bookmarkStart w:id="2189" w:name="_Toc97910632"/>
      <w:bookmarkStart w:id="2190" w:name="_Toc99038271"/>
      <w:bookmarkStart w:id="2191" w:name="_Toc99730532"/>
      <w:bookmarkStart w:id="2192" w:name="_Toc105510651"/>
      <w:bookmarkStart w:id="2193" w:name="_Toc105927183"/>
      <w:bookmarkStart w:id="2194" w:name="_Toc106109723"/>
      <w:bookmarkStart w:id="2195" w:name="_Toc113835160"/>
      <w:bookmarkStart w:id="2196" w:name="_Toc120124003"/>
      <w:bookmarkStart w:id="2197" w:name="_Toc146226270"/>
      <w:bookmarkStart w:id="2198" w:name="_CR8_4_1_2"/>
      <w:bookmarkEnd w:id="2198"/>
      <w:r w:rsidRPr="00EA5FA7">
        <w:lastRenderedPageBreak/>
        <w:t>8.4.1.2</w:t>
      </w:r>
      <w:r w:rsidRPr="00EA5FA7">
        <w:tab/>
        <w:t>Successful operation</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p>
    <w:p w14:paraId="2B7BD20A" w14:textId="3D4E2E12" w:rsidR="00F970C9" w:rsidRPr="00EA5FA7" w:rsidRDefault="00454D3D" w:rsidP="00061CBE">
      <w:pPr>
        <w:pStyle w:val="TH"/>
        <w:rPr>
          <w:sz w:val="24"/>
        </w:rPr>
      </w:pPr>
      <w:bookmarkStart w:id="2199" w:name="_MON_1561451001"/>
      <w:bookmarkEnd w:id="2199"/>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bookmarkStart w:id="2200" w:name="_CRFigure8_4_1_21"/>
      <w:r w:rsidRPr="00EA5FA7">
        <w:t xml:space="preserve">Figure </w:t>
      </w:r>
      <w:bookmarkEnd w:id="2200"/>
      <w:r w:rsidRPr="00EA5FA7">
        <w:t>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201" w:name="_Toc20955808"/>
      <w:bookmarkStart w:id="2202" w:name="_Toc29892902"/>
      <w:bookmarkStart w:id="2203" w:name="_Toc36556839"/>
      <w:bookmarkStart w:id="2204" w:name="_Toc45832229"/>
      <w:bookmarkStart w:id="2205" w:name="_Toc51763409"/>
      <w:bookmarkStart w:id="2206" w:name="_Toc64448572"/>
      <w:bookmarkStart w:id="2207" w:name="_Toc66289231"/>
      <w:bookmarkStart w:id="2208" w:name="_Toc74154344"/>
      <w:bookmarkStart w:id="2209" w:name="_Toc81383088"/>
      <w:bookmarkStart w:id="2210" w:name="_Toc88657721"/>
      <w:bookmarkStart w:id="2211"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212" w:name="_Toc99038272"/>
      <w:bookmarkStart w:id="2213" w:name="_Toc99730533"/>
      <w:bookmarkStart w:id="2214" w:name="_Toc105510652"/>
      <w:bookmarkStart w:id="2215" w:name="_Toc105927184"/>
      <w:bookmarkStart w:id="2216" w:name="_Toc106109724"/>
      <w:bookmarkStart w:id="2217" w:name="_Toc113835161"/>
      <w:bookmarkStart w:id="2218" w:name="_Toc120124004"/>
      <w:bookmarkStart w:id="2219" w:name="_Toc146226271"/>
      <w:bookmarkStart w:id="2220" w:name="_CR8_4_1_3"/>
      <w:bookmarkEnd w:id="2220"/>
      <w:r w:rsidRPr="00EA5FA7">
        <w:t>8.4.1.3</w:t>
      </w:r>
      <w:r w:rsidRPr="00EA5FA7">
        <w:tab/>
        <w:t>Abnormal Conditions</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221" w:name="_Toc20955809"/>
      <w:bookmarkStart w:id="2222" w:name="_Toc29892903"/>
      <w:bookmarkStart w:id="2223" w:name="_Toc36556840"/>
      <w:bookmarkStart w:id="2224" w:name="_Toc45832230"/>
      <w:bookmarkStart w:id="2225" w:name="_Toc51763410"/>
      <w:bookmarkStart w:id="2226" w:name="_Toc64448573"/>
      <w:bookmarkStart w:id="2227" w:name="_Toc66289232"/>
      <w:bookmarkStart w:id="2228" w:name="_Toc74154345"/>
      <w:bookmarkStart w:id="2229" w:name="_Toc81383089"/>
      <w:bookmarkStart w:id="2230" w:name="_Toc88657722"/>
      <w:bookmarkStart w:id="2231" w:name="_Toc97910634"/>
      <w:bookmarkStart w:id="2232" w:name="_Toc99038273"/>
      <w:bookmarkStart w:id="2233" w:name="_Toc99730534"/>
      <w:bookmarkStart w:id="2234" w:name="_Toc105510653"/>
      <w:bookmarkStart w:id="2235" w:name="_Toc105927185"/>
      <w:bookmarkStart w:id="2236" w:name="_Toc106109725"/>
      <w:bookmarkStart w:id="2237" w:name="_Toc113835162"/>
      <w:bookmarkStart w:id="2238" w:name="_Toc120124005"/>
      <w:bookmarkStart w:id="2239" w:name="_Toc146226272"/>
      <w:bookmarkStart w:id="2240" w:name="_CR8_4_2"/>
      <w:bookmarkEnd w:id="2240"/>
      <w:r w:rsidRPr="00EA5FA7">
        <w:t>8.4.2</w:t>
      </w:r>
      <w:r w:rsidRPr="00EA5FA7">
        <w:tab/>
        <w:t>DL RRC Message Transfer</w:t>
      </w:r>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p>
    <w:p w14:paraId="79079590" w14:textId="77777777" w:rsidR="00F970C9" w:rsidRPr="00EA5FA7" w:rsidRDefault="00F970C9" w:rsidP="00BE5D48">
      <w:pPr>
        <w:pStyle w:val="Heading4"/>
      </w:pPr>
      <w:bookmarkStart w:id="2241" w:name="_Toc20955810"/>
      <w:bookmarkStart w:id="2242" w:name="_Toc29892904"/>
      <w:bookmarkStart w:id="2243" w:name="_Toc36556841"/>
      <w:bookmarkStart w:id="2244" w:name="_Toc45832231"/>
      <w:bookmarkStart w:id="2245" w:name="_Toc51763411"/>
      <w:bookmarkStart w:id="2246" w:name="_Toc64448574"/>
      <w:bookmarkStart w:id="2247" w:name="_Toc66289233"/>
      <w:bookmarkStart w:id="2248" w:name="_Toc74154346"/>
      <w:bookmarkStart w:id="2249" w:name="_Toc81383090"/>
      <w:bookmarkStart w:id="2250" w:name="_Toc88657723"/>
      <w:bookmarkStart w:id="2251" w:name="_Toc97910635"/>
      <w:bookmarkStart w:id="2252" w:name="_Toc99038274"/>
      <w:bookmarkStart w:id="2253" w:name="_Toc99730535"/>
      <w:bookmarkStart w:id="2254" w:name="_Toc105510654"/>
      <w:bookmarkStart w:id="2255" w:name="_Toc105927186"/>
      <w:bookmarkStart w:id="2256" w:name="_Toc106109726"/>
      <w:bookmarkStart w:id="2257" w:name="_Toc113835163"/>
      <w:bookmarkStart w:id="2258" w:name="_Toc120124006"/>
      <w:bookmarkStart w:id="2259" w:name="_Toc146226273"/>
      <w:bookmarkStart w:id="2260" w:name="_CR8_4_2_1"/>
      <w:bookmarkEnd w:id="2260"/>
      <w:r w:rsidRPr="00EA5FA7">
        <w:t>8.4.2.1</w:t>
      </w:r>
      <w:r w:rsidRPr="00EA5FA7">
        <w:tab/>
        <w:t>General</w:t>
      </w:r>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61" w:name="_Toc20955811"/>
      <w:bookmarkStart w:id="2262" w:name="_Toc29892905"/>
      <w:bookmarkStart w:id="2263" w:name="_Toc36556842"/>
      <w:bookmarkStart w:id="2264" w:name="_Toc45832232"/>
      <w:bookmarkStart w:id="2265" w:name="_Toc51763412"/>
      <w:bookmarkStart w:id="2266" w:name="_Toc64448575"/>
      <w:bookmarkStart w:id="2267" w:name="_Toc66289234"/>
      <w:bookmarkStart w:id="2268" w:name="_Toc74154347"/>
      <w:bookmarkStart w:id="2269" w:name="_Toc81383091"/>
      <w:bookmarkStart w:id="2270" w:name="_Toc88657724"/>
      <w:bookmarkStart w:id="2271" w:name="_Toc97910636"/>
      <w:bookmarkStart w:id="2272" w:name="_Toc99038275"/>
      <w:bookmarkStart w:id="2273" w:name="_Toc99730536"/>
      <w:bookmarkStart w:id="2274" w:name="_Toc105510655"/>
      <w:bookmarkStart w:id="2275" w:name="_Toc105927187"/>
      <w:bookmarkStart w:id="2276" w:name="_Toc106109727"/>
      <w:bookmarkStart w:id="2277" w:name="_Toc113835164"/>
      <w:bookmarkStart w:id="2278" w:name="_Toc120124007"/>
      <w:bookmarkStart w:id="2279" w:name="_Toc146226274"/>
      <w:bookmarkStart w:id="2280" w:name="_CR8_4_2_2"/>
      <w:bookmarkEnd w:id="2280"/>
      <w:r w:rsidRPr="00EA5FA7">
        <w:lastRenderedPageBreak/>
        <w:t>8.4.2.2</w:t>
      </w:r>
      <w:r w:rsidRPr="00EA5FA7">
        <w:tab/>
        <w:t>Successful operation</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bookmarkStart w:id="2281" w:name="_CRFigure8_4_2_21"/>
      <w:r w:rsidRPr="00EA5FA7">
        <w:t xml:space="preserve">Figure </w:t>
      </w:r>
      <w:bookmarkEnd w:id="2281"/>
      <w:r w:rsidRPr="00EA5FA7">
        <w:t>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82" w:name="_Toc20955812"/>
      <w:bookmarkStart w:id="2283" w:name="_Toc29892906"/>
      <w:bookmarkStart w:id="2284" w:name="_Toc36556843"/>
      <w:bookmarkStart w:id="2285" w:name="_Toc45832233"/>
      <w:bookmarkStart w:id="2286" w:name="_Toc51763413"/>
      <w:bookmarkStart w:id="2287" w:name="_Toc64448576"/>
      <w:bookmarkStart w:id="2288" w:name="_Toc66289235"/>
      <w:bookmarkStart w:id="2289" w:name="_Toc74154348"/>
      <w:bookmarkStart w:id="2290" w:name="_Toc81383092"/>
      <w:bookmarkStart w:id="2291" w:name="_Toc88657725"/>
      <w:bookmarkStart w:id="2292" w:name="_Toc97910637"/>
      <w:bookmarkStart w:id="2293" w:name="_Toc99038276"/>
      <w:bookmarkStart w:id="2294" w:name="_Toc99730537"/>
      <w:bookmarkStart w:id="2295" w:name="_Toc105510656"/>
      <w:bookmarkStart w:id="2296" w:name="_Toc105927188"/>
      <w:bookmarkStart w:id="2297" w:name="_Toc106109728"/>
      <w:bookmarkStart w:id="2298" w:name="_Toc113835165"/>
      <w:bookmarkStart w:id="2299" w:name="_Toc120124008"/>
      <w:bookmarkStart w:id="2300" w:name="_Toc146226275"/>
      <w:bookmarkStart w:id="2301" w:name="_CR8_4_2_3"/>
      <w:bookmarkEnd w:id="2301"/>
      <w:r w:rsidRPr="00EA5FA7">
        <w:t>8.4.2.3</w:t>
      </w:r>
      <w:r w:rsidRPr="00EA5FA7">
        <w:tab/>
        <w:t>Abnormal Conditions</w:t>
      </w:r>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302" w:name="_Toc20955813"/>
      <w:bookmarkStart w:id="2303" w:name="_Toc29892907"/>
      <w:bookmarkStart w:id="2304" w:name="_Toc36556844"/>
      <w:bookmarkStart w:id="2305" w:name="_Toc45832234"/>
      <w:bookmarkStart w:id="2306" w:name="_Toc51763414"/>
      <w:bookmarkStart w:id="2307" w:name="_Toc64448577"/>
      <w:bookmarkStart w:id="2308" w:name="_Toc66289236"/>
      <w:bookmarkStart w:id="2309" w:name="_Toc74154349"/>
      <w:bookmarkStart w:id="2310" w:name="_Toc81383093"/>
      <w:bookmarkStart w:id="2311" w:name="_Toc88657726"/>
      <w:bookmarkStart w:id="2312" w:name="_Toc97910638"/>
      <w:bookmarkStart w:id="2313" w:name="_Toc99038277"/>
      <w:bookmarkStart w:id="2314" w:name="_Toc99730538"/>
      <w:bookmarkStart w:id="2315" w:name="_Toc105510657"/>
      <w:bookmarkStart w:id="2316" w:name="_Toc105927189"/>
      <w:bookmarkStart w:id="2317" w:name="_Toc106109729"/>
      <w:bookmarkStart w:id="2318" w:name="_Toc113835166"/>
      <w:bookmarkStart w:id="2319" w:name="_Toc120124009"/>
      <w:bookmarkStart w:id="2320" w:name="_Toc146226276"/>
      <w:bookmarkStart w:id="2321" w:name="_CR8_4_3"/>
      <w:bookmarkEnd w:id="2321"/>
      <w:r w:rsidRPr="00EA5FA7">
        <w:lastRenderedPageBreak/>
        <w:t>8.4.3</w:t>
      </w:r>
      <w:r w:rsidRPr="00EA5FA7">
        <w:tab/>
        <w:t>UL RRC Message Transfer</w:t>
      </w:r>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4FBEBA75" w14:textId="77777777" w:rsidR="00F970C9" w:rsidRPr="00EA5FA7" w:rsidRDefault="00F970C9" w:rsidP="00BE5D48">
      <w:pPr>
        <w:pStyle w:val="Heading4"/>
      </w:pPr>
      <w:bookmarkStart w:id="2322" w:name="_Toc20955814"/>
      <w:bookmarkStart w:id="2323" w:name="_Toc29892908"/>
      <w:bookmarkStart w:id="2324" w:name="_Toc36556845"/>
      <w:bookmarkStart w:id="2325" w:name="_Toc45832235"/>
      <w:bookmarkStart w:id="2326" w:name="_Toc51763415"/>
      <w:bookmarkStart w:id="2327" w:name="_Toc64448578"/>
      <w:bookmarkStart w:id="2328" w:name="_Toc66289237"/>
      <w:bookmarkStart w:id="2329" w:name="_Toc74154350"/>
      <w:bookmarkStart w:id="2330" w:name="_Toc81383094"/>
      <w:bookmarkStart w:id="2331" w:name="_Toc88657727"/>
      <w:bookmarkStart w:id="2332" w:name="_Toc97910639"/>
      <w:bookmarkStart w:id="2333" w:name="_Toc99038278"/>
      <w:bookmarkStart w:id="2334" w:name="_Toc99730539"/>
      <w:bookmarkStart w:id="2335" w:name="_Toc105510658"/>
      <w:bookmarkStart w:id="2336" w:name="_Toc105927190"/>
      <w:bookmarkStart w:id="2337" w:name="_Toc106109730"/>
      <w:bookmarkStart w:id="2338" w:name="_Toc113835167"/>
      <w:bookmarkStart w:id="2339" w:name="_Toc120124010"/>
      <w:bookmarkStart w:id="2340" w:name="_Toc146226277"/>
      <w:bookmarkStart w:id="2341" w:name="_CR8_4_3_1"/>
      <w:bookmarkEnd w:id="2341"/>
      <w:r w:rsidRPr="00EA5FA7">
        <w:t>8.4.3.1</w:t>
      </w:r>
      <w:r w:rsidRPr="00EA5FA7">
        <w:tab/>
        <w:t>General</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342" w:name="_Toc20955815"/>
      <w:bookmarkStart w:id="2343" w:name="_Toc29892909"/>
      <w:bookmarkStart w:id="2344" w:name="_Toc36556846"/>
      <w:bookmarkStart w:id="2345" w:name="_Toc45832236"/>
      <w:bookmarkStart w:id="2346" w:name="_Toc51763416"/>
      <w:bookmarkStart w:id="2347" w:name="_Toc64448579"/>
      <w:bookmarkStart w:id="2348" w:name="_Toc66289238"/>
      <w:bookmarkStart w:id="2349" w:name="_Toc74154351"/>
      <w:bookmarkStart w:id="2350" w:name="_Toc81383095"/>
      <w:bookmarkStart w:id="2351" w:name="_Toc88657728"/>
      <w:bookmarkStart w:id="2352" w:name="_Toc97910640"/>
      <w:bookmarkStart w:id="2353" w:name="_Toc99038279"/>
      <w:bookmarkStart w:id="2354" w:name="_Toc99730540"/>
      <w:bookmarkStart w:id="2355" w:name="_Toc105510659"/>
      <w:bookmarkStart w:id="2356" w:name="_Toc105927191"/>
      <w:bookmarkStart w:id="2357" w:name="_Toc106109731"/>
      <w:bookmarkStart w:id="2358" w:name="_Toc113835168"/>
      <w:bookmarkStart w:id="2359" w:name="_Toc120124011"/>
      <w:bookmarkStart w:id="2360" w:name="_Toc146226278"/>
      <w:bookmarkStart w:id="2361" w:name="_CR8_4_3_2"/>
      <w:bookmarkEnd w:id="2361"/>
      <w:r w:rsidRPr="00EA5FA7">
        <w:t>8.4.3.2</w:t>
      </w:r>
      <w:r w:rsidRPr="00EA5FA7">
        <w:tab/>
        <w:t>Successful operation</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bookmarkStart w:id="2362" w:name="_CRFigure8_4_3_21"/>
      <w:r w:rsidRPr="00EA5FA7">
        <w:t xml:space="preserve">Figure </w:t>
      </w:r>
      <w:bookmarkEnd w:id="2362"/>
      <w:r w:rsidRPr="00EA5FA7">
        <w:t>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63" w:name="_Toc20955816"/>
      <w:bookmarkStart w:id="2364" w:name="_Toc29892910"/>
      <w:bookmarkStart w:id="2365" w:name="_Toc36556847"/>
      <w:bookmarkStart w:id="2366" w:name="_Toc45832237"/>
      <w:bookmarkStart w:id="2367" w:name="_Toc51763417"/>
      <w:bookmarkStart w:id="2368" w:name="_Toc64448580"/>
      <w:bookmarkStart w:id="2369" w:name="_Toc66289239"/>
      <w:bookmarkStart w:id="2370" w:name="_Toc74154352"/>
      <w:bookmarkStart w:id="2371" w:name="_Toc81383096"/>
      <w:bookmarkStart w:id="2372" w:name="_Toc88657729"/>
      <w:bookmarkStart w:id="2373" w:name="_Toc97910641"/>
      <w:bookmarkStart w:id="2374" w:name="_Toc99038280"/>
      <w:bookmarkStart w:id="2375" w:name="_Toc99730541"/>
      <w:bookmarkStart w:id="2376" w:name="_Toc105510660"/>
      <w:bookmarkStart w:id="2377" w:name="_Toc105927192"/>
      <w:bookmarkStart w:id="2378" w:name="_Toc106109732"/>
      <w:bookmarkStart w:id="2379" w:name="_Toc113835169"/>
      <w:bookmarkStart w:id="2380" w:name="_Toc120124012"/>
      <w:bookmarkStart w:id="2381" w:name="_Toc146226279"/>
      <w:bookmarkStart w:id="2382" w:name="_CR8_4_3_3"/>
      <w:bookmarkEnd w:id="2382"/>
      <w:r w:rsidRPr="00EA5FA7">
        <w:t>8.4.3.3</w:t>
      </w:r>
      <w:r w:rsidRPr="00EA5FA7">
        <w:tab/>
        <w:t>Abnormal Conditions</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83" w:name="_Toc20955817"/>
      <w:bookmarkStart w:id="2384" w:name="_Toc29892911"/>
      <w:bookmarkStart w:id="2385" w:name="_Toc36556848"/>
      <w:bookmarkStart w:id="2386" w:name="_Toc45832238"/>
      <w:bookmarkStart w:id="2387" w:name="_Toc51763418"/>
      <w:bookmarkStart w:id="2388" w:name="_Toc64448581"/>
      <w:bookmarkStart w:id="2389" w:name="_Toc66289240"/>
      <w:bookmarkStart w:id="2390" w:name="_Toc74154353"/>
      <w:bookmarkStart w:id="2391" w:name="_Toc81383097"/>
      <w:bookmarkStart w:id="2392" w:name="_Toc88657730"/>
      <w:bookmarkStart w:id="2393" w:name="_Toc97910642"/>
      <w:bookmarkStart w:id="2394" w:name="_Toc99038281"/>
      <w:bookmarkStart w:id="2395" w:name="_Toc99730542"/>
      <w:bookmarkStart w:id="2396" w:name="_Toc105510661"/>
      <w:bookmarkStart w:id="2397" w:name="_Toc105927193"/>
      <w:bookmarkStart w:id="2398" w:name="_Toc106109733"/>
      <w:bookmarkStart w:id="2399" w:name="_Toc113835170"/>
      <w:bookmarkStart w:id="2400" w:name="_Toc120124013"/>
      <w:bookmarkStart w:id="2401" w:name="_Toc146226280"/>
      <w:bookmarkStart w:id="2402" w:name="_CR8_4_4"/>
      <w:bookmarkEnd w:id="2402"/>
      <w:r w:rsidRPr="00EA5FA7">
        <w:rPr>
          <w:noProof/>
        </w:rPr>
        <w:t>8.4.4</w:t>
      </w:r>
      <w:r w:rsidRPr="00EA5FA7">
        <w:rPr>
          <w:noProof/>
        </w:rPr>
        <w:tab/>
        <w:t>RRC Delivery Report</w:t>
      </w:r>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r w:rsidRPr="00EA5FA7">
        <w:rPr>
          <w:noProof/>
        </w:rPr>
        <w:t xml:space="preserve"> </w:t>
      </w:r>
    </w:p>
    <w:p w14:paraId="47EC69AD" w14:textId="77777777" w:rsidR="00F970C9" w:rsidRPr="00EA5FA7" w:rsidRDefault="00F970C9" w:rsidP="003E269F">
      <w:pPr>
        <w:pStyle w:val="Heading4"/>
        <w:rPr>
          <w:noProof/>
        </w:rPr>
      </w:pPr>
      <w:bookmarkStart w:id="2403" w:name="_Toc20955818"/>
      <w:bookmarkStart w:id="2404" w:name="_Toc29892912"/>
      <w:bookmarkStart w:id="2405" w:name="_Toc36556849"/>
      <w:bookmarkStart w:id="2406" w:name="_Toc45832239"/>
      <w:bookmarkStart w:id="2407" w:name="_Toc51763419"/>
      <w:bookmarkStart w:id="2408" w:name="_Toc64448582"/>
      <w:bookmarkStart w:id="2409" w:name="_Toc66289241"/>
      <w:bookmarkStart w:id="2410" w:name="_Toc74154354"/>
      <w:bookmarkStart w:id="2411" w:name="_Toc81383098"/>
      <w:bookmarkStart w:id="2412" w:name="_Toc88657731"/>
      <w:bookmarkStart w:id="2413" w:name="_Toc97910643"/>
      <w:bookmarkStart w:id="2414" w:name="_Toc99038282"/>
      <w:bookmarkStart w:id="2415" w:name="_Toc99730543"/>
      <w:bookmarkStart w:id="2416" w:name="_Toc105510662"/>
      <w:bookmarkStart w:id="2417" w:name="_Toc105927194"/>
      <w:bookmarkStart w:id="2418" w:name="_Toc106109734"/>
      <w:bookmarkStart w:id="2419" w:name="_Toc113835171"/>
      <w:bookmarkStart w:id="2420" w:name="_Toc120124014"/>
      <w:bookmarkStart w:id="2421" w:name="_Toc146226281"/>
      <w:bookmarkStart w:id="2422" w:name="_CR8_4_4_1"/>
      <w:bookmarkEnd w:id="2422"/>
      <w:r w:rsidRPr="00EA5FA7">
        <w:rPr>
          <w:noProof/>
        </w:rPr>
        <w:t>8.4.4.1</w:t>
      </w:r>
      <w:r w:rsidRPr="00EA5FA7">
        <w:rPr>
          <w:noProof/>
        </w:rPr>
        <w:tab/>
        <w:t>General</w:t>
      </w:r>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423" w:name="_Toc20955819"/>
      <w:bookmarkStart w:id="2424" w:name="_Toc29892913"/>
      <w:bookmarkStart w:id="2425" w:name="_Toc36556850"/>
      <w:bookmarkStart w:id="2426" w:name="_Toc45832240"/>
      <w:bookmarkStart w:id="2427" w:name="_Toc51763420"/>
      <w:bookmarkStart w:id="2428" w:name="_Toc64448583"/>
      <w:bookmarkStart w:id="2429" w:name="_Toc66289242"/>
      <w:bookmarkStart w:id="2430" w:name="_Toc74154355"/>
      <w:bookmarkStart w:id="2431" w:name="_Toc81383099"/>
      <w:bookmarkStart w:id="2432" w:name="_Toc88657732"/>
      <w:bookmarkStart w:id="2433" w:name="_Toc97910644"/>
      <w:bookmarkStart w:id="2434" w:name="_Toc99038283"/>
      <w:bookmarkStart w:id="2435" w:name="_Toc99730544"/>
      <w:bookmarkStart w:id="2436" w:name="_Toc105510663"/>
      <w:bookmarkStart w:id="2437" w:name="_Toc105927195"/>
      <w:bookmarkStart w:id="2438" w:name="_Toc106109735"/>
      <w:bookmarkStart w:id="2439" w:name="_Toc113835172"/>
      <w:bookmarkStart w:id="2440" w:name="_Toc120124015"/>
      <w:bookmarkStart w:id="2441" w:name="_Toc146226282"/>
      <w:bookmarkStart w:id="2442" w:name="_CR8_4_4_2"/>
      <w:bookmarkEnd w:id="2442"/>
      <w:r w:rsidRPr="00EA5FA7">
        <w:rPr>
          <w:noProof/>
        </w:rPr>
        <w:lastRenderedPageBreak/>
        <w:t>8.4.4.2</w:t>
      </w:r>
      <w:r w:rsidRPr="00EA5FA7">
        <w:rPr>
          <w:noProof/>
        </w:rPr>
        <w:tab/>
        <w:t>Successful operation</w:t>
      </w:r>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bookmarkStart w:id="2443" w:name="_CRFigure8_4_4_21"/>
      <w:r w:rsidRPr="00EA5FA7">
        <w:rPr>
          <w:noProof/>
        </w:rPr>
        <w:t xml:space="preserve">Figure </w:t>
      </w:r>
      <w:bookmarkEnd w:id="2443"/>
      <w:r w:rsidRPr="00EA5FA7">
        <w:rPr>
          <w:noProof/>
        </w:rPr>
        <w:t>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444" w:name="_Toc20955820"/>
      <w:bookmarkStart w:id="2445" w:name="_Toc29892914"/>
      <w:bookmarkStart w:id="2446" w:name="_Toc36556851"/>
      <w:bookmarkStart w:id="2447" w:name="_Toc45832241"/>
      <w:bookmarkStart w:id="2448" w:name="_Toc51763421"/>
      <w:bookmarkStart w:id="2449" w:name="_Toc64448584"/>
      <w:bookmarkStart w:id="2450" w:name="_Toc66289243"/>
      <w:bookmarkStart w:id="2451" w:name="_Toc74154356"/>
      <w:bookmarkStart w:id="2452" w:name="_Toc81383100"/>
      <w:bookmarkStart w:id="2453" w:name="_Toc88657733"/>
      <w:bookmarkStart w:id="2454" w:name="_Toc97910645"/>
      <w:bookmarkStart w:id="2455" w:name="_Toc99038284"/>
      <w:bookmarkStart w:id="2456" w:name="_Toc99730545"/>
      <w:bookmarkStart w:id="2457" w:name="_Toc105510664"/>
      <w:bookmarkStart w:id="2458" w:name="_Toc105927196"/>
      <w:bookmarkStart w:id="2459" w:name="_Toc106109736"/>
      <w:bookmarkStart w:id="2460" w:name="_Toc113835173"/>
      <w:bookmarkStart w:id="2461" w:name="_Toc120124016"/>
      <w:bookmarkStart w:id="2462" w:name="_Toc146226283"/>
      <w:bookmarkStart w:id="2463" w:name="_CR8_4_4_3"/>
      <w:bookmarkEnd w:id="2463"/>
      <w:r w:rsidRPr="00EA5FA7">
        <w:rPr>
          <w:noProof/>
        </w:rPr>
        <w:t>8.4.4.3</w:t>
      </w:r>
      <w:r w:rsidRPr="00EA5FA7">
        <w:rPr>
          <w:noProof/>
        </w:rPr>
        <w:tab/>
        <w:t>Abnormal Conditions</w:t>
      </w:r>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64" w:name="_Toc20955821"/>
      <w:bookmarkStart w:id="2465" w:name="_Toc29892915"/>
      <w:bookmarkStart w:id="2466" w:name="_Toc36556852"/>
      <w:bookmarkStart w:id="2467" w:name="_Toc45832242"/>
      <w:bookmarkStart w:id="2468" w:name="_Toc51763422"/>
      <w:bookmarkStart w:id="2469" w:name="_Toc64448585"/>
      <w:bookmarkStart w:id="2470" w:name="_Toc66289244"/>
      <w:bookmarkStart w:id="2471" w:name="_Toc74154357"/>
      <w:bookmarkStart w:id="2472" w:name="_Toc81383101"/>
      <w:bookmarkStart w:id="2473" w:name="_Toc88657734"/>
      <w:bookmarkStart w:id="2474" w:name="_Toc97910646"/>
      <w:bookmarkStart w:id="2475" w:name="_Toc99038285"/>
      <w:bookmarkStart w:id="2476" w:name="_Toc99730546"/>
      <w:bookmarkStart w:id="2477" w:name="_Toc105510665"/>
      <w:bookmarkStart w:id="2478" w:name="_Toc105927197"/>
      <w:bookmarkStart w:id="2479" w:name="_Toc106109737"/>
      <w:bookmarkStart w:id="2480" w:name="_Toc113835174"/>
      <w:bookmarkStart w:id="2481" w:name="_Toc120124017"/>
      <w:bookmarkStart w:id="2482" w:name="_Toc146226284"/>
      <w:bookmarkStart w:id="2483" w:name="_CR8_5"/>
      <w:bookmarkEnd w:id="2483"/>
      <w:r w:rsidRPr="00EA5FA7">
        <w:rPr>
          <w:lang w:eastAsia="zh-CN"/>
        </w:rPr>
        <w:t>8.5</w:t>
      </w:r>
      <w:r w:rsidRPr="00EA5FA7">
        <w:rPr>
          <w:lang w:eastAsia="zh-CN"/>
        </w:rPr>
        <w:tab/>
        <w:t>Warning Message Transmission Procedures</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p>
    <w:p w14:paraId="3506ACD2" w14:textId="77777777" w:rsidR="00F970C9" w:rsidRPr="00EA5FA7" w:rsidRDefault="00F970C9" w:rsidP="00E1541F">
      <w:pPr>
        <w:pStyle w:val="Heading3"/>
        <w:rPr>
          <w:lang w:eastAsia="zh-CN"/>
        </w:rPr>
      </w:pPr>
      <w:bookmarkStart w:id="2484" w:name="_Toc20955822"/>
      <w:bookmarkStart w:id="2485" w:name="_Toc29892916"/>
      <w:bookmarkStart w:id="2486" w:name="_Toc36556853"/>
      <w:bookmarkStart w:id="2487" w:name="_Toc45832243"/>
      <w:bookmarkStart w:id="2488" w:name="_Toc51763423"/>
      <w:bookmarkStart w:id="2489" w:name="_Toc64448586"/>
      <w:bookmarkStart w:id="2490" w:name="_Toc66289245"/>
      <w:bookmarkStart w:id="2491" w:name="_Toc74154358"/>
      <w:bookmarkStart w:id="2492" w:name="_Toc81383102"/>
      <w:bookmarkStart w:id="2493" w:name="_Toc88657735"/>
      <w:bookmarkStart w:id="2494" w:name="_Toc97910647"/>
      <w:bookmarkStart w:id="2495" w:name="_Toc99038286"/>
      <w:bookmarkStart w:id="2496" w:name="_Toc99730547"/>
      <w:bookmarkStart w:id="2497" w:name="_Toc105510666"/>
      <w:bookmarkStart w:id="2498" w:name="_Toc105927198"/>
      <w:bookmarkStart w:id="2499" w:name="_Toc106109738"/>
      <w:bookmarkStart w:id="2500" w:name="_Toc113835175"/>
      <w:bookmarkStart w:id="2501" w:name="_Toc120124018"/>
      <w:bookmarkStart w:id="2502" w:name="_Toc146226285"/>
      <w:bookmarkStart w:id="2503" w:name="_CR8_5_1"/>
      <w:bookmarkEnd w:id="2503"/>
      <w:r w:rsidRPr="00EA5FA7">
        <w:rPr>
          <w:lang w:eastAsia="zh-CN"/>
        </w:rPr>
        <w:t>8.5.1</w:t>
      </w:r>
      <w:r w:rsidRPr="00EA5FA7">
        <w:rPr>
          <w:lang w:eastAsia="zh-CN"/>
        </w:rPr>
        <w:tab/>
        <w:t>Write-Replace Warning</w:t>
      </w:r>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p>
    <w:p w14:paraId="5C20BDCB" w14:textId="77777777" w:rsidR="00F970C9" w:rsidRPr="00EA5FA7" w:rsidRDefault="00F970C9" w:rsidP="00E1541F">
      <w:pPr>
        <w:pStyle w:val="Heading4"/>
        <w:rPr>
          <w:lang w:eastAsia="zh-CN"/>
        </w:rPr>
      </w:pPr>
      <w:bookmarkStart w:id="2504" w:name="_Toc20955823"/>
      <w:bookmarkStart w:id="2505" w:name="_Toc29892917"/>
      <w:bookmarkStart w:id="2506" w:name="_Toc36556854"/>
      <w:bookmarkStart w:id="2507" w:name="_Toc45832244"/>
      <w:bookmarkStart w:id="2508" w:name="_Toc51763424"/>
      <w:bookmarkStart w:id="2509" w:name="_Toc64448587"/>
      <w:bookmarkStart w:id="2510" w:name="_Toc66289246"/>
      <w:bookmarkStart w:id="2511" w:name="_Toc74154359"/>
      <w:bookmarkStart w:id="2512" w:name="_Toc81383103"/>
      <w:bookmarkStart w:id="2513" w:name="_Toc88657736"/>
      <w:bookmarkStart w:id="2514" w:name="_Toc97910648"/>
      <w:bookmarkStart w:id="2515" w:name="_Toc99038287"/>
      <w:bookmarkStart w:id="2516" w:name="_Toc99730548"/>
      <w:bookmarkStart w:id="2517" w:name="_Toc105510667"/>
      <w:bookmarkStart w:id="2518" w:name="_Toc105927199"/>
      <w:bookmarkStart w:id="2519" w:name="_Toc106109739"/>
      <w:bookmarkStart w:id="2520" w:name="_Toc113835176"/>
      <w:bookmarkStart w:id="2521" w:name="_Toc120124019"/>
      <w:bookmarkStart w:id="2522" w:name="_Toc146226286"/>
      <w:bookmarkStart w:id="2523" w:name="_CR8_5_1_1"/>
      <w:bookmarkEnd w:id="2523"/>
      <w:r w:rsidRPr="00EA5FA7">
        <w:rPr>
          <w:lang w:eastAsia="zh-CN"/>
        </w:rPr>
        <w:t>8.5.1.1</w:t>
      </w:r>
      <w:r w:rsidRPr="00EA5FA7">
        <w:rPr>
          <w:lang w:eastAsia="zh-CN"/>
        </w:rPr>
        <w:tab/>
        <w:t>General</w:t>
      </w:r>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524" w:name="_Toc20955824"/>
      <w:bookmarkStart w:id="2525" w:name="_Toc29892918"/>
      <w:bookmarkStart w:id="2526" w:name="_Toc36556855"/>
      <w:bookmarkStart w:id="2527" w:name="_Toc45832245"/>
      <w:bookmarkStart w:id="2528" w:name="_Toc51763425"/>
      <w:bookmarkStart w:id="2529" w:name="_Toc64448588"/>
      <w:bookmarkStart w:id="2530" w:name="_Toc66289247"/>
      <w:bookmarkStart w:id="2531" w:name="_Toc74154360"/>
      <w:bookmarkStart w:id="2532" w:name="_Toc81383104"/>
      <w:bookmarkStart w:id="2533" w:name="_Toc88657737"/>
      <w:bookmarkStart w:id="2534" w:name="_Toc97910649"/>
      <w:bookmarkStart w:id="2535" w:name="_Toc99038288"/>
      <w:bookmarkStart w:id="2536" w:name="_Toc99730549"/>
      <w:bookmarkStart w:id="2537" w:name="_Toc105510668"/>
      <w:bookmarkStart w:id="2538" w:name="_Toc105927200"/>
      <w:bookmarkStart w:id="2539" w:name="_Toc106109740"/>
      <w:bookmarkStart w:id="2540" w:name="_Toc113835177"/>
      <w:bookmarkStart w:id="2541" w:name="_Toc120124020"/>
      <w:bookmarkStart w:id="2542" w:name="_Toc146226287"/>
      <w:bookmarkStart w:id="2543" w:name="_CR8_5_1_2"/>
      <w:bookmarkEnd w:id="2543"/>
      <w:r w:rsidRPr="00EA5FA7">
        <w:rPr>
          <w:lang w:eastAsia="zh-CN"/>
        </w:rPr>
        <w:t>8.5.1.2</w:t>
      </w:r>
      <w:r w:rsidRPr="00EA5FA7">
        <w:rPr>
          <w:lang w:eastAsia="zh-CN"/>
        </w:rPr>
        <w:tab/>
        <w:t>Successful Operation</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bookmarkStart w:id="2544" w:name="_CRFigure8_5_1_21"/>
      <w:r w:rsidRPr="00EA5FA7">
        <w:t xml:space="preserve">Figure </w:t>
      </w:r>
      <w:bookmarkEnd w:id="2544"/>
      <w:r w:rsidRPr="00EA5FA7">
        <w:t>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545" w:name="_Toc20955825"/>
      <w:bookmarkStart w:id="2546" w:name="_Toc29892919"/>
      <w:bookmarkStart w:id="2547" w:name="_Toc36556856"/>
      <w:bookmarkStart w:id="2548" w:name="_Toc45832246"/>
      <w:bookmarkStart w:id="2549" w:name="_Toc51763426"/>
      <w:bookmarkStart w:id="2550" w:name="_Toc64448589"/>
      <w:bookmarkStart w:id="2551" w:name="_Toc66289248"/>
      <w:bookmarkStart w:id="2552" w:name="_Toc74154361"/>
      <w:bookmarkStart w:id="2553" w:name="_Toc81383105"/>
      <w:bookmarkStart w:id="2554" w:name="_Toc88657738"/>
      <w:bookmarkStart w:id="2555" w:name="_Toc97910650"/>
      <w:bookmarkStart w:id="2556" w:name="_Toc99038289"/>
      <w:bookmarkStart w:id="2557" w:name="_Toc99730550"/>
      <w:bookmarkStart w:id="2558" w:name="_Toc105510669"/>
      <w:bookmarkStart w:id="2559" w:name="_Toc105927201"/>
      <w:bookmarkStart w:id="2560" w:name="_Toc106109741"/>
      <w:bookmarkStart w:id="2561" w:name="_Toc113835178"/>
      <w:bookmarkStart w:id="2562" w:name="_Toc120124021"/>
      <w:bookmarkStart w:id="2563" w:name="_Toc146226288"/>
      <w:bookmarkStart w:id="2564" w:name="_CR8_5_1_3"/>
      <w:bookmarkEnd w:id="2564"/>
      <w:r w:rsidRPr="00EA5FA7">
        <w:rPr>
          <w:lang w:eastAsia="zh-CN"/>
        </w:rPr>
        <w:t>8.5.1.3</w:t>
      </w:r>
      <w:r w:rsidRPr="00EA5FA7">
        <w:rPr>
          <w:lang w:eastAsia="zh-CN"/>
        </w:rPr>
        <w:tab/>
        <w:t>Unsuccessful Operation</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65" w:name="_Toc20955826"/>
      <w:bookmarkStart w:id="2566" w:name="_Toc29892920"/>
      <w:bookmarkStart w:id="2567" w:name="_Toc36556857"/>
      <w:bookmarkStart w:id="2568" w:name="_Toc45832247"/>
      <w:bookmarkStart w:id="2569" w:name="_Toc51763427"/>
      <w:bookmarkStart w:id="2570" w:name="_Toc64448590"/>
      <w:bookmarkStart w:id="2571" w:name="_Toc66289249"/>
      <w:bookmarkStart w:id="2572" w:name="_Toc74154362"/>
      <w:bookmarkStart w:id="2573" w:name="_Toc81383106"/>
      <w:bookmarkStart w:id="2574" w:name="_Toc88657739"/>
      <w:bookmarkStart w:id="2575" w:name="_Toc97910651"/>
      <w:bookmarkStart w:id="2576" w:name="_Toc99038290"/>
      <w:bookmarkStart w:id="2577" w:name="_Toc99730551"/>
      <w:bookmarkStart w:id="2578" w:name="_Toc105510670"/>
      <w:bookmarkStart w:id="2579" w:name="_Toc105927202"/>
      <w:bookmarkStart w:id="2580" w:name="_Toc106109742"/>
      <w:bookmarkStart w:id="2581" w:name="_Toc113835179"/>
      <w:bookmarkStart w:id="2582" w:name="_Toc120124022"/>
      <w:bookmarkStart w:id="2583" w:name="_Toc146226289"/>
      <w:bookmarkStart w:id="2584" w:name="_CR8_5_1_4"/>
      <w:bookmarkEnd w:id="2584"/>
      <w:r w:rsidRPr="00EA5FA7">
        <w:rPr>
          <w:lang w:eastAsia="zh-CN"/>
        </w:rPr>
        <w:t>8.5.1.4</w:t>
      </w:r>
      <w:r w:rsidRPr="00EA5FA7">
        <w:rPr>
          <w:lang w:eastAsia="zh-CN"/>
        </w:rPr>
        <w:tab/>
        <w:t>Abnormal Conditions</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85" w:name="_Toc20955827"/>
      <w:bookmarkStart w:id="2586" w:name="_Toc29892921"/>
      <w:bookmarkStart w:id="2587" w:name="_Toc36556858"/>
      <w:bookmarkStart w:id="2588" w:name="_Toc45832248"/>
      <w:bookmarkStart w:id="2589" w:name="_Toc51763428"/>
      <w:bookmarkStart w:id="2590" w:name="_Toc64448591"/>
      <w:bookmarkStart w:id="2591" w:name="_Toc66289250"/>
      <w:bookmarkStart w:id="2592" w:name="_Toc74154363"/>
      <w:bookmarkStart w:id="2593" w:name="_Toc81383107"/>
      <w:bookmarkStart w:id="2594" w:name="_Toc88657740"/>
      <w:bookmarkStart w:id="2595" w:name="_Toc97910652"/>
      <w:bookmarkStart w:id="2596" w:name="_Toc99038291"/>
      <w:bookmarkStart w:id="2597" w:name="_Toc99730552"/>
      <w:bookmarkStart w:id="2598" w:name="_Toc105510671"/>
      <w:bookmarkStart w:id="2599" w:name="_Toc105927203"/>
      <w:bookmarkStart w:id="2600" w:name="_Toc106109743"/>
      <w:bookmarkStart w:id="2601" w:name="_Toc113835180"/>
      <w:bookmarkStart w:id="2602" w:name="_Toc120124023"/>
      <w:bookmarkStart w:id="2603" w:name="_Toc146226290"/>
      <w:bookmarkStart w:id="2604" w:name="_CR8_5_2"/>
      <w:bookmarkEnd w:id="2604"/>
      <w:r w:rsidRPr="00EA5FA7">
        <w:rPr>
          <w:lang w:eastAsia="zh-CN"/>
        </w:rPr>
        <w:t>8.5.2</w:t>
      </w:r>
      <w:r w:rsidRPr="00EA5FA7">
        <w:rPr>
          <w:lang w:eastAsia="zh-CN"/>
        </w:rPr>
        <w:tab/>
        <w:t>PWS Cancel</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3FA1C54F" w14:textId="77777777" w:rsidR="00F970C9" w:rsidRPr="00EA5FA7" w:rsidRDefault="00F970C9" w:rsidP="00E1541F">
      <w:pPr>
        <w:pStyle w:val="Heading4"/>
        <w:rPr>
          <w:lang w:eastAsia="zh-CN"/>
        </w:rPr>
      </w:pPr>
      <w:bookmarkStart w:id="2605" w:name="_Toc20955828"/>
      <w:bookmarkStart w:id="2606" w:name="_Toc29892922"/>
      <w:bookmarkStart w:id="2607" w:name="_Toc36556859"/>
      <w:bookmarkStart w:id="2608" w:name="_Toc45832249"/>
      <w:bookmarkStart w:id="2609" w:name="_Toc51763429"/>
      <w:bookmarkStart w:id="2610" w:name="_Toc64448592"/>
      <w:bookmarkStart w:id="2611" w:name="_Toc66289251"/>
      <w:bookmarkStart w:id="2612" w:name="_Toc74154364"/>
      <w:bookmarkStart w:id="2613" w:name="_Toc81383108"/>
      <w:bookmarkStart w:id="2614" w:name="_Toc88657741"/>
      <w:bookmarkStart w:id="2615" w:name="_Toc97910653"/>
      <w:bookmarkStart w:id="2616" w:name="_Toc99038292"/>
      <w:bookmarkStart w:id="2617" w:name="_Toc99730553"/>
      <w:bookmarkStart w:id="2618" w:name="_Toc105510672"/>
      <w:bookmarkStart w:id="2619" w:name="_Toc105927204"/>
      <w:bookmarkStart w:id="2620" w:name="_Toc106109744"/>
      <w:bookmarkStart w:id="2621" w:name="_Toc113835181"/>
      <w:bookmarkStart w:id="2622" w:name="_Toc120124024"/>
      <w:bookmarkStart w:id="2623" w:name="_Toc146226291"/>
      <w:bookmarkStart w:id="2624" w:name="_CR8_5_2_1"/>
      <w:bookmarkEnd w:id="2624"/>
      <w:r w:rsidRPr="00EA5FA7">
        <w:rPr>
          <w:lang w:eastAsia="zh-CN"/>
        </w:rPr>
        <w:t>8.5.2.1</w:t>
      </w:r>
      <w:r w:rsidRPr="00EA5FA7">
        <w:rPr>
          <w:lang w:eastAsia="zh-CN"/>
        </w:rPr>
        <w:tab/>
        <w:t>General</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625" w:name="_Toc20955829"/>
      <w:bookmarkStart w:id="2626" w:name="_Toc29892923"/>
      <w:bookmarkStart w:id="2627" w:name="_Toc36556860"/>
      <w:bookmarkStart w:id="2628" w:name="_Toc45832250"/>
      <w:bookmarkStart w:id="2629" w:name="_Toc51763430"/>
      <w:bookmarkStart w:id="2630" w:name="_Toc64448593"/>
      <w:bookmarkStart w:id="2631" w:name="_Toc66289252"/>
      <w:bookmarkStart w:id="2632" w:name="_Toc74154365"/>
      <w:bookmarkStart w:id="2633" w:name="_Toc81383109"/>
      <w:bookmarkStart w:id="2634" w:name="_Toc88657742"/>
      <w:bookmarkStart w:id="2635" w:name="_Toc97910654"/>
      <w:bookmarkStart w:id="2636" w:name="_Toc99038293"/>
      <w:bookmarkStart w:id="2637" w:name="_Toc99730554"/>
      <w:bookmarkStart w:id="2638" w:name="_Toc105510673"/>
      <w:bookmarkStart w:id="2639" w:name="_Toc105927205"/>
      <w:bookmarkStart w:id="2640" w:name="_Toc106109745"/>
      <w:bookmarkStart w:id="2641" w:name="_Toc113835182"/>
      <w:bookmarkStart w:id="2642" w:name="_Toc120124025"/>
      <w:bookmarkStart w:id="2643" w:name="_Toc146226292"/>
      <w:bookmarkStart w:id="2644" w:name="_CR8_5_2_2"/>
      <w:bookmarkEnd w:id="2644"/>
      <w:r w:rsidRPr="00EA5FA7">
        <w:rPr>
          <w:lang w:eastAsia="zh-CN"/>
        </w:rPr>
        <w:t>8.5.2.2</w:t>
      </w:r>
      <w:r w:rsidRPr="00EA5FA7">
        <w:rPr>
          <w:lang w:eastAsia="zh-CN"/>
        </w:rPr>
        <w:tab/>
        <w:t>Successful Operation</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bookmarkStart w:id="2645" w:name="_CRFigure8_5_2_21"/>
      <w:r w:rsidRPr="00EA5FA7">
        <w:t xml:space="preserve">Figure </w:t>
      </w:r>
      <w:bookmarkEnd w:id="2645"/>
      <w:r w:rsidRPr="00EA5FA7">
        <w:t>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646" w:name="_Toc20955830"/>
      <w:bookmarkStart w:id="2647" w:name="_Toc29892924"/>
      <w:bookmarkStart w:id="2648" w:name="_Toc36556861"/>
      <w:bookmarkStart w:id="2649" w:name="_Toc45832251"/>
      <w:bookmarkStart w:id="2650" w:name="_Toc51763431"/>
      <w:bookmarkStart w:id="2651" w:name="_Toc64448594"/>
      <w:bookmarkStart w:id="2652" w:name="_Toc66289253"/>
      <w:bookmarkStart w:id="2653" w:name="_Toc74154366"/>
      <w:bookmarkStart w:id="2654" w:name="_Toc81383110"/>
      <w:bookmarkStart w:id="2655" w:name="_Toc88657743"/>
      <w:bookmarkStart w:id="2656" w:name="_Toc97910655"/>
      <w:bookmarkStart w:id="2657" w:name="_Toc99038294"/>
      <w:bookmarkStart w:id="2658" w:name="_Toc99730555"/>
      <w:bookmarkStart w:id="2659" w:name="_Toc105510674"/>
      <w:bookmarkStart w:id="2660" w:name="_Toc105927206"/>
      <w:bookmarkStart w:id="2661" w:name="_Toc106109746"/>
      <w:bookmarkStart w:id="2662" w:name="_Toc113835183"/>
      <w:bookmarkStart w:id="2663" w:name="_Toc120124026"/>
      <w:bookmarkStart w:id="2664" w:name="_Toc146226293"/>
      <w:bookmarkStart w:id="2665" w:name="_CR8_5_2_3"/>
      <w:bookmarkEnd w:id="2665"/>
      <w:r w:rsidRPr="00EA5FA7">
        <w:rPr>
          <w:lang w:eastAsia="zh-CN"/>
        </w:rPr>
        <w:t>8.5.</w:t>
      </w:r>
      <w:r w:rsidR="00D90FA6">
        <w:rPr>
          <w:lang w:eastAsia="zh-CN"/>
        </w:rPr>
        <w:t>2</w:t>
      </w:r>
      <w:r w:rsidRPr="00EA5FA7">
        <w:rPr>
          <w:lang w:eastAsia="zh-CN"/>
        </w:rPr>
        <w:t>.3</w:t>
      </w:r>
      <w:r w:rsidRPr="00EA5FA7">
        <w:rPr>
          <w:lang w:eastAsia="zh-CN"/>
        </w:rPr>
        <w:tab/>
        <w:t>Unsuccessful Operation</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66" w:name="_Toc99730556"/>
      <w:bookmarkStart w:id="2667" w:name="_Toc105510675"/>
      <w:bookmarkStart w:id="2668" w:name="_Toc105927207"/>
      <w:bookmarkStart w:id="2669" w:name="_Toc106109747"/>
      <w:bookmarkStart w:id="2670" w:name="_Toc113835184"/>
      <w:bookmarkStart w:id="2671" w:name="_Toc120124027"/>
      <w:bookmarkStart w:id="2672" w:name="_Toc146226294"/>
      <w:bookmarkStart w:id="2673" w:name="_CR8_5_2_4"/>
      <w:bookmarkEnd w:id="2673"/>
      <w:r w:rsidRPr="00EA5FA7">
        <w:rPr>
          <w:lang w:eastAsia="zh-CN"/>
        </w:rPr>
        <w:t>8.5.</w:t>
      </w:r>
      <w:r w:rsidR="00D90FA6">
        <w:rPr>
          <w:lang w:eastAsia="zh-CN"/>
        </w:rPr>
        <w:t>2</w:t>
      </w:r>
      <w:r w:rsidRPr="00EA5FA7">
        <w:rPr>
          <w:lang w:eastAsia="zh-CN"/>
        </w:rPr>
        <w:t>.4</w:t>
      </w:r>
      <w:r w:rsidRPr="00EA5FA7">
        <w:rPr>
          <w:lang w:eastAsia="zh-CN"/>
        </w:rPr>
        <w:tab/>
        <w:t>Abnormal Conditions</w:t>
      </w:r>
      <w:bookmarkEnd w:id="2666"/>
      <w:bookmarkEnd w:id="2667"/>
      <w:bookmarkEnd w:id="2668"/>
      <w:bookmarkEnd w:id="2669"/>
      <w:bookmarkEnd w:id="2670"/>
      <w:bookmarkEnd w:id="2671"/>
      <w:bookmarkEnd w:id="2672"/>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74" w:name="_Toc20955831"/>
      <w:bookmarkStart w:id="2675" w:name="_Toc29892925"/>
      <w:bookmarkStart w:id="2676" w:name="_Toc36556862"/>
      <w:bookmarkStart w:id="2677" w:name="_Toc45832252"/>
      <w:bookmarkStart w:id="2678" w:name="_Toc51763432"/>
      <w:bookmarkStart w:id="2679" w:name="_Toc64448595"/>
      <w:bookmarkStart w:id="2680" w:name="_Toc66289254"/>
      <w:bookmarkStart w:id="2681" w:name="_Toc74154367"/>
      <w:bookmarkStart w:id="2682" w:name="_Toc81383111"/>
      <w:bookmarkStart w:id="2683" w:name="_Toc88657744"/>
      <w:bookmarkStart w:id="2684" w:name="_Toc97910656"/>
      <w:bookmarkStart w:id="2685" w:name="_Toc99038295"/>
      <w:bookmarkStart w:id="2686" w:name="_Toc99730557"/>
      <w:bookmarkStart w:id="2687" w:name="_Toc105510676"/>
      <w:bookmarkStart w:id="2688" w:name="_Toc105927208"/>
      <w:bookmarkStart w:id="2689" w:name="_Toc106109748"/>
      <w:bookmarkStart w:id="2690" w:name="_Toc113835185"/>
      <w:bookmarkStart w:id="2691" w:name="_Toc120124028"/>
      <w:bookmarkStart w:id="2692" w:name="_Toc146226295"/>
      <w:bookmarkStart w:id="2693" w:name="_CR8_5_3"/>
      <w:bookmarkEnd w:id="2693"/>
      <w:r w:rsidRPr="00EA5FA7">
        <w:rPr>
          <w:lang w:eastAsia="zh-CN"/>
        </w:rPr>
        <w:t>8.5.3</w:t>
      </w:r>
      <w:r w:rsidRPr="00EA5FA7">
        <w:rPr>
          <w:lang w:eastAsia="zh-CN"/>
        </w:rPr>
        <w:tab/>
        <w:t>PWS Restart Indic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749D1CAF" w14:textId="77777777" w:rsidR="00F970C9" w:rsidRPr="00EA5FA7" w:rsidRDefault="00F970C9" w:rsidP="00E1541F">
      <w:pPr>
        <w:pStyle w:val="Heading4"/>
        <w:rPr>
          <w:lang w:eastAsia="zh-CN"/>
        </w:rPr>
      </w:pPr>
      <w:bookmarkStart w:id="2694" w:name="_Toc20955832"/>
      <w:bookmarkStart w:id="2695" w:name="_Toc29892926"/>
      <w:bookmarkStart w:id="2696" w:name="_Toc36556863"/>
      <w:bookmarkStart w:id="2697" w:name="_Toc45832253"/>
      <w:bookmarkStart w:id="2698" w:name="_Toc51763433"/>
      <w:bookmarkStart w:id="2699" w:name="_Toc64448596"/>
      <w:bookmarkStart w:id="2700" w:name="_Toc66289255"/>
      <w:bookmarkStart w:id="2701" w:name="_Toc74154368"/>
      <w:bookmarkStart w:id="2702" w:name="_Toc81383112"/>
      <w:bookmarkStart w:id="2703" w:name="_Toc88657745"/>
      <w:bookmarkStart w:id="2704" w:name="_Toc97910657"/>
      <w:bookmarkStart w:id="2705" w:name="_Toc99038296"/>
      <w:bookmarkStart w:id="2706" w:name="_Toc99730558"/>
      <w:bookmarkStart w:id="2707" w:name="_Toc105510677"/>
      <w:bookmarkStart w:id="2708" w:name="_Toc105927209"/>
      <w:bookmarkStart w:id="2709" w:name="_Toc106109749"/>
      <w:bookmarkStart w:id="2710" w:name="_Toc113835186"/>
      <w:bookmarkStart w:id="2711" w:name="_Toc120124029"/>
      <w:bookmarkStart w:id="2712" w:name="_Toc146226296"/>
      <w:bookmarkStart w:id="2713" w:name="_CR8_5_3_1"/>
      <w:bookmarkEnd w:id="2713"/>
      <w:r w:rsidRPr="00EA5FA7">
        <w:rPr>
          <w:lang w:eastAsia="zh-CN"/>
        </w:rPr>
        <w:t>8.5.3.1</w:t>
      </w:r>
      <w:r w:rsidRPr="00EA5FA7">
        <w:rPr>
          <w:lang w:eastAsia="zh-CN"/>
        </w:rPr>
        <w:tab/>
        <w:t>General</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714" w:name="_Toc20955833"/>
      <w:bookmarkStart w:id="2715" w:name="_Toc29892927"/>
      <w:bookmarkStart w:id="2716" w:name="_Toc36556864"/>
      <w:bookmarkStart w:id="2717" w:name="_Toc45832254"/>
      <w:bookmarkStart w:id="2718" w:name="_Toc51763434"/>
      <w:bookmarkStart w:id="2719" w:name="_Toc64448597"/>
      <w:bookmarkStart w:id="2720" w:name="_Toc66289256"/>
      <w:bookmarkStart w:id="2721" w:name="_Toc74154369"/>
      <w:bookmarkStart w:id="2722" w:name="_Toc81383113"/>
      <w:bookmarkStart w:id="2723" w:name="_Toc88657746"/>
      <w:bookmarkStart w:id="2724" w:name="_Toc97910658"/>
      <w:bookmarkStart w:id="2725" w:name="_Toc99038297"/>
      <w:bookmarkStart w:id="2726" w:name="_Toc99730559"/>
      <w:bookmarkStart w:id="2727" w:name="_Toc105510678"/>
      <w:bookmarkStart w:id="2728" w:name="_Toc105927210"/>
      <w:bookmarkStart w:id="2729" w:name="_Toc106109750"/>
      <w:bookmarkStart w:id="2730" w:name="_Toc113835187"/>
      <w:bookmarkStart w:id="2731" w:name="_Toc120124030"/>
      <w:bookmarkStart w:id="2732" w:name="_Toc146226297"/>
      <w:bookmarkStart w:id="2733" w:name="_CR8_5_3_2"/>
      <w:bookmarkEnd w:id="2733"/>
      <w:r w:rsidRPr="00EA5FA7">
        <w:rPr>
          <w:lang w:eastAsia="zh-CN"/>
        </w:rPr>
        <w:t>8.5.3.2</w:t>
      </w:r>
      <w:r w:rsidRPr="00EA5FA7">
        <w:rPr>
          <w:lang w:eastAsia="zh-CN"/>
        </w:rPr>
        <w:tab/>
        <w:t>Successful Operation</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bookmarkStart w:id="2734" w:name="_CRFigure8_5_3_21"/>
      <w:r w:rsidRPr="00EA5FA7">
        <w:t xml:space="preserve">Figure </w:t>
      </w:r>
      <w:bookmarkEnd w:id="2734"/>
      <w:r w:rsidRPr="00EA5FA7">
        <w:t>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735" w:name="_Toc20955834"/>
      <w:bookmarkStart w:id="2736" w:name="_Toc29892928"/>
      <w:bookmarkStart w:id="2737" w:name="_Toc36556865"/>
      <w:bookmarkStart w:id="2738" w:name="_Toc45832255"/>
      <w:bookmarkStart w:id="2739" w:name="_Toc51763435"/>
      <w:bookmarkStart w:id="2740" w:name="_Toc64448598"/>
      <w:bookmarkStart w:id="2741" w:name="_Toc66289257"/>
      <w:bookmarkStart w:id="2742" w:name="_Toc74154370"/>
      <w:bookmarkStart w:id="2743" w:name="_Toc81383114"/>
      <w:bookmarkStart w:id="2744" w:name="_Toc88657747"/>
      <w:bookmarkStart w:id="2745" w:name="_Toc97910659"/>
      <w:bookmarkStart w:id="2746" w:name="_Toc99038298"/>
      <w:bookmarkStart w:id="2747" w:name="_Toc99730560"/>
      <w:bookmarkStart w:id="2748" w:name="_Toc105510679"/>
      <w:bookmarkStart w:id="2749" w:name="_Toc105927211"/>
      <w:bookmarkStart w:id="2750" w:name="_Toc106109751"/>
      <w:bookmarkStart w:id="2751" w:name="_Toc113835188"/>
      <w:bookmarkStart w:id="2752" w:name="_Toc120124031"/>
      <w:bookmarkStart w:id="2753" w:name="_Toc146226298"/>
      <w:bookmarkStart w:id="2754" w:name="_CR8_5_3_3"/>
      <w:bookmarkEnd w:id="2754"/>
      <w:r w:rsidRPr="00EA5FA7">
        <w:rPr>
          <w:lang w:eastAsia="zh-CN"/>
        </w:rPr>
        <w:lastRenderedPageBreak/>
        <w:t>8.5.3.3</w:t>
      </w:r>
      <w:r w:rsidRPr="00EA5FA7">
        <w:rPr>
          <w:lang w:eastAsia="zh-CN"/>
        </w:rPr>
        <w:tab/>
        <w:t>Abnormal Conditions</w:t>
      </w:r>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55" w:name="_Toc20955835"/>
      <w:bookmarkStart w:id="2756" w:name="_Toc29892929"/>
      <w:bookmarkStart w:id="2757" w:name="_Toc36556866"/>
      <w:bookmarkStart w:id="2758" w:name="_Toc45832256"/>
      <w:bookmarkStart w:id="2759" w:name="_Toc51763436"/>
      <w:bookmarkStart w:id="2760" w:name="_Toc64448599"/>
      <w:bookmarkStart w:id="2761" w:name="_Toc66289258"/>
      <w:bookmarkStart w:id="2762" w:name="_Toc74154371"/>
      <w:bookmarkStart w:id="2763" w:name="_Toc81383115"/>
      <w:bookmarkStart w:id="2764" w:name="_Toc88657748"/>
      <w:bookmarkStart w:id="2765" w:name="_Toc97910660"/>
      <w:bookmarkStart w:id="2766" w:name="_Toc99038299"/>
      <w:bookmarkStart w:id="2767" w:name="_Toc99730561"/>
      <w:bookmarkStart w:id="2768" w:name="_Toc105510680"/>
      <w:bookmarkStart w:id="2769" w:name="_Toc105927212"/>
      <w:bookmarkStart w:id="2770" w:name="_Toc106109752"/>
      <w:bookmarkStart w:id="2771" w:name="_Toc113835189"/>
      <w:bookmarkStart w:id="2772" w:name="_Toc120124032"/>
      <w:bookmarkStart w:id="2773" w:name="_Toc146226299"/>
      <w:bookmarkStart w:id="2774" w:name="_CR8_5_4"/>
      <w:bookmarkEnd w:id="2774"/>
      <w:r w:rsidRPr="00EA5FA7">
        <w:rPr>
          <w:lang w:eastAsia="zh-CN"/>
        </w:rPr>
        <w:t>8.5.4</w:t>
      </w:r>
      <w:r w:rsidRPr="00EA5FA7">
        <w:rPr>
          <w:lang w:eastAsia="zh-CN"/>
        </w:rPr>
        <w:tab/>
        <w:t>PWS Failure Indication</w:t>
      </w:r>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p>
    <w:p w14:paraId="4EA67625" w14:textId="77777777" w:rsidR="00F970C9" w:rsidRPr="00EA5FA7" w:rsidRDefault="00F970C9" w:rsidP="00E1541F">
      <w:pPr>
        <w:pStyle w:val="Heading4"/>
        <w:rPr>
          <w:lang w:eastAsia="zh-CN"/>
        </w:rPr>
      </w:pPr>
      <w:bookmarkStart w:id="2775" w:name="_Toc20955836"/>
      <w:bookmarkStart w:id="2776" w:name="_Toc29892930"/>
      <w:bookmarkStart w:id="2777" w:name="_Toc36556867"/>
      <w:bookmarkStart w:id="2778" w:name="_Toc45832257"/>
      <w:bookmarkStart w:id="2779" w:name="_Toc51763437"/>
      <w:bookmarkStart w:id="2780" w:name="_Toc64448600"/>
      <w:bookmarkStart w:id="2781" w:name="_Toc66289259"/>
      <w:bookmarkStart w:id="2782" w:name="_Toc74154372"/>
      <w:bookmarkStart w:id="2783" w:name="_Toc81383116"/>
      <w:bookmarkStart w:id="2784" w:name="_Toc88657749"/>
      <w:bookmarkStart w:id="2785" w:name="_Toc97910661"/>
      <w:bookmarkStart w:id="2786" w:name="_Toc99038300"/>
      <w:bookmarkStart w:id="2787" w:name="_Toc99730562"/>
      <w:bookmarkStart w:id="2788" w:name="_Toc105510681"/>
      <w:bookmarkStart w:id="2789" w:name="_Toc105927213"/>
      <w:bookmarkStart w:id="2790" w:name="_Toc106109753"/>
      <w:bookmarkStart w:id="2791" w:name="_Toc113835190"/>
      <w:bookmarkStart w:id="2792" w:name="_Toc120124033"/>
      <w:bookmarkStart w:id="2793" w:name="_Toc146226300"/>
      <w:bookmarkStart w:id="2794" w:name="_CR8_5_4_1"/>
      <w:bookmarkEnd w:id="2794"/>
      <w:r w:rsidRPr="00EA5FA7">
        <w:rPr>
          <w:lang w:eastAsia="zh-CN"/>
        </w:rPr>
        <w:t>8.5.4.1</w:t>
      </w:r>
      <w:r w:rsidRPr="00EA5FA7">
        <w:rPr>
          <w:lang w:eastAsia="zh-CN"/>
        </w:rPr>
        <w:tab/>
        <w:t>General</w:t>
      </w:r>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95" w:name="_Toc20955837"/>
      <w:bookmarkStart w:id="2796" w:name="_Toc29892931"/>
      <w:bookmarkStart w:id="2797" w:name="_Toc36556868"/>
      <w:bookmarkStart w:id="2798" w:name="_Toc45832258"/>
      <w:bookmarkStart w:id="2799" w:name="_Toc51763438"/>
      <w:bookmarkStart w:id="2800" w:name="_Toc64448601"/>
      <w:bookmarkStart w:id="2801" w:name="_Toc66289260"/>
      <w:bookmarkStart w:id="2802" w:name="_Toc74154373"/>
      <w:bookmarkStart w:id="2803" w:name="_Toc81383117"/>
      <w:bookmarkStart w:id="2804" w:name="_Toc88657750"/>
      <w:bookmarkStart w:id="2805" w:name="_Toc97910662"/>
      <w:bookmarkStart w:id="2806" w:name="_Toc99038301"/>
      <w:bookmarkStart w:id="2807" w:name="_Toc99730563"/>
      <w:bookmarkStart w:id="2808" w:name="_Toc105510682"/>
      <w:bookmarkStart w:id="2809" w:name="_Toc105927214"/>
      <w:bookmarkStart w:id="2810" w:name="_Toc106109754"/>
      <w:bookmarkStart w:id="2811" w:name="_Toc113835191"/>
      <w:bookmarkStart w:id="2812" w:name="_Toc120124034"/>
      <w:bookmarkStart w:id="2813" w:name="_Toc146226301"/>
      <w:bookmarkStart w:id="2814" w:name="_CR8_5_4_2"/>
      <w:bookmarkEnd w:id="2814"/>
      <w:r w:rsidRPr="00EA5FA7">
        <w:rPr>
          <w:lang w:eastAsia="zh-CN"/>
        </w:rPr>
        <w:t>8.5.4.2</w:t>
      </w:r>
      <w:r w:rsidRPr="00EA5FA7">
        <w:rPr>
          <w:lang w:eastAsia="zh-CN"/>
        </w:rPr>
        <w:tab/>
        <w:t>Successful Operation</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bookmarkStart w:id="2815" w:name="_CRFigure8_5_4_21"/>
      <w:r w:rsidRPr="00EA5FA7">
        <w:t xml:space="preserve">Figure </w:t>
      </w:r>
      <w:bookmarkEnd w:id="2815"/>
      <w:r w:rsidRPr="00EA5FA7">
        <w:t>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816" w:name="_Toc20955838"/>
      <w:bookmarkStart w:id="2817" w:name="_Toc29892932"/>
      <w:bookmarkStart w:id="2818" w:name="_Toc36556869"/>
      <w:bookmarkStart w:id="2819" w:name="_Toc45832259"/>
      <w:bookmarkStart w:id="2820" w:name="_Toc51763439"/>
      <w:bookmarkStart w:id="2821" w:name="_Toc64448602"/>
      <w:bookmarkStart w:id="2822" w:name="_Toc66289261"/>
      <w:bookmarkStart w:id="2823" w:name="_Toc74154374"/>
      <w:bookmarkStart w:id="2824" w:name="_Toc81383118"/>
      <w:bookmarkStart w:id="2825" w:name="_Toc88657751"/>
      <w:bookmarkStart w:id="2826" w:name="_Toc97910663"/>
      <w:bookmarkStart w:id="2827" w:name="_Toc99038302"/>
      <w:bookmarkStart w:id="2828" w:name="_Toc99730564"/>
      <w:bookmarkStart w:id="2829" w:name="_Toc105510683"/>
      <w:bookmarkStart w:id="2830" w:name="_Toc105927215"/>
      <w:bookmarkStart w:id="2831" w:name="_Toc106109755"/>
      <w:bookmarkStart w:id="2832" w:name="_Toc113835192"/>
      <w:bookmarkStart w:id="2833" w:name="_Toc120124035"/>
      <w:bookmarkStart w:id="2834" w:name="_Toc146226302"/>
      <w:bookmarkStart w:id="2835" w:name="_CR8_5_4_3"/>
      <w:bookmarkEnd w:id="2835"/>
      <w:r w:rsidRPr="00EA5FA7">
        <w:rPr>
          <w:lang w:eastAsia="zh-CN"/>
        </w:rPr>
        <w:t>8.5.4.3</w:t>
      </w:r>
      <w:r w:rsidRPr="00EA5FA7">
        <w:rPr>
          <w:lang w:eastAsia="zh-CN"/>
        </w:rPr>
        <w:tab/>
        <w:t>Abnormal Conditions</w:t>
      </w:r>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836" w:name="_Toc20955839"/>
      <w:bookmarkStart w:id="2837" w:name="_Toc29892933"/>
      <w:bookmarkStart w:id="2838" w:name="_Toc36556870"/>
      <w:bookmarkStart w:id="2839" w:name="_Toc45832260"/>
      <w:bookmarkStart w:id="2840" w:name="_Toc51763440"/>
      <w:bookmarkStart w:id="2841" w:name="_Toc64448603"/>
      <w:bookmarkStart w:id="2842" w:name="_Toc66289262"/>
      <w:bookmarkStart w:id="2843" w:name="_Toc74154375"/>
      <w:bookmarkStart w:id="2844" w:name="_Toc81383119"/>
      <w:bookmarkStart w:id="2845" w:name="_Toc88657752"/>
      <w:bookmarkStart w:id="2846" w:name="_Toc97910664"/>
      <w:bookmarkStart w:id="2847" w:name="_Toc99038303"/>
      <w:bookmarkStart w:id="2848" w:name="_Toc99730565"/>
      <w:bookmarkStart w:id="2849" w:name="_Toc105510684"/>
      <w:bookmarkStart w:id="2850" w:name="_Toc105927216"/>
      <w:bookmarkStart w:id="2851" w:name="_Toc106109756"/>
      <w:bookmarkStart w:id="2852" w:name="_Toc113835193"/>
      <w:bookmarkStart w:id="2853" w:name="_Toc120124036"/>
      <w:bookmarkStart w:id="2854" w:name="_Toc146226303"/>
      <w:bookmarkStart w:id="2855" w:name="_CR8_6"/>
      <w:bookmarkEnd w:id="2855"/>
      <w:r w:rsidRPr="00EA5FA7">
        <w:t>8.6</w:t>
      </w:r>
      <w:r w:rsidRPr="00EA5FA7">
        <w:tab/>
        <w:t>System Information Procedures</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p>
    <w:p w14:paraId="3B616964" w14:textId="77777777" w:rsidR="00F970C9" w:rsidRPr="00EA5FA7" w:rsidRDefault="00F970C9" w:rsidP="00061CBE">
      <w:pPr>
        <w:pStyle w:val="Heading3"/>
        <w:rPr>
          <w:lang w:eastAsia="zh-CN"/>
        </w:rPr>
      </w:pPr>
      <w:bookmarkStart w:id="2856" w:name="_Toc20955840"/>
      <w:bookmarkStart w:id="2857" w:name="_Toc29892934"/>
      <w:bookmarkStart w:id="2858" w:name="_Toc36556871"/>
      <w:bookmarkStart w:id="2859" w:name="_Toc45832261"/>
      <w:bookmarkStart w:id="2860" w:name="_Toc51763441"/>
      <w:bookmarkStart w:id="2861" w:name="_Toc64448604"/>
      <w:bookmarkStart w:id="2862" w:name="_Toc66289263"/>
      <w:bookmarkStart w:id="2863" w:name="_Toc74154376"/>
      <w:bookmarkStart w:id="2864" w:name="_Toc81383120"/>
      <w:bookmarkStart w:id="2865" w:name="_Toc88657753"/>
      <w:bookmarkStart w:id="2866" w:name="_Toc97910665"/>
      <w:bookmarkStart w:id="2867" w:name="_Toc99038304"/>
      <w:bookmarkStart w:id="2868" w:name="_Toc99730566"/>
      <w:bookmarkStart w:id="2869" w:name="_Toc105510685"/>
      <w:bookmarkStart w:id="2870" w:name="_Toc105927217"/>
      <w:bookmarkStart w:id="2871" w:name="_Toc106109757"/>
      <w:bookmarkStart w:id="2872" w:name="_Toc113835194"/>
      <w:bookmarkStart w:id="2873" w:name="_Toc120124037"/>
      <w:bookmarkStart w:id="2874" w:name="_Toc146226304"/>
      <w:bookmarkStart w:id="2875" w:name="_CR8_6_1"/>
      <w:bookmarkEnd w:id="2875"/>
      <w:r w:rsidRPr="00EA5FA7">
        <w:t>8.6.1</w:t>
      </w:r>
      <w:r w:rsidRPr="00EA5FA7">
        <w:tab/>
        <w:t>System Information Delivery</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p>
    <w:p w14:paraId="23150775" w14:textId="77777777" w:rsidR="00F970C9" w:rsidRPr="00EA5FA7" w:rsidRDefault="00F970C9" w:rsidP="00061CBE">
      <w:pPr>
        <w:pStyle w:val="Heading4"/>
        <w:rPr>
          <w:lang w:eastAsia="zh-CN"/>
        </w:rPr>
      </w:pPr>
      <w:bookmarkStart w:id="2876" w:name="_Toc20955841"/>
      <w:bookmarkStart w:id="2877" w:name="_Toc29892935"/>
      <w:bookmarkStart w:id="2878" w:name="_Toc36556872"/>
      <w:bookmarkStart w:id="2879" w:name="_Toc45832262"/>
      <w:bookmarkStart w:id="2880" w:name="_Toc51763442"/>
      <w:bookmarkStart w:id="2881" w:name="_Toc64448605"/>
      <w:bookmarkStart w:id="2882" w:name="_Toc66289264"/>
      <w:bookmarkStart w:id="2883" w:name="_Toc74154377"/>
      <w:bookmarkStart w:id="2884" w:name="_Toc81383121"/>
      <w:bookmarkStart w:id="2885" w:name="_Toc88657754"/>
      <w:bookmarkStart w:id="2886" w:name="_Toc97910666"/>
      <w:bookmarkStart w:id="2887" w:name="_Toc99038305"/>
      <w:bookmarkStart w:id="2888" w:name="_Toc99730567"/>
      <w:bookmarkStart w:id="2889" w:name="_Toc105510686"/>
      <w:bookmarkStart w:id="2890" w:name="_Toc105927218"/>
      <w:bookmarkStart w:id="2891" w:name="_Toc106109758"/>
      <w:bookmarkStart w:id="2892" w:name="_Toc113835195"/>
      <w:bookmarkStart w:id="2893" w:name="_Toc120124038"/>
      <w:bookmarkStart w:id="2894" w:name="_Toc146226305"/>
      <w:bookmarkStart w:id="2895" w:name="_CR8_6_1_1"/>
      <w:bookmarkEnd w:id="2895"/>
      <w:r w:rsidRPr="00EA5FA7">
        <w:t>8.6.1.1</w:t>
      </w:r>
      <w:r w:rsidRPr="00EA5FA7">
        <w:tab/>
        <w:t>General</w:t>
      </w:r>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96" w:name="_Toc20955842"/>
      <w:bookmarkStart w:id="2897" w:name="_Toc29892936"/>
      <w:bookmarkStart w:id="2898" w:name="_Toc36556873"/>
      <w:bookmarkStart w:id="2899" w:name="_Toc45832263"/>
      <w:bookmarkStart w:id="2900" w:name="_Toc51763443"/>
      <w:bookmarkStart w:id="2901" w:name="_Toc64448606"/>
      <w:bookmarkStart w:id="2902" w:name="_Toc66289265"/>
      <w:bookmarkStart w:id="2903" w:name="_Toc74154378"/>
      <w:bookmarkStart w:id="2904" w:name="_Toc81383122"/>
      <w:bookmarkStart w:id="2905" w:name="_Toc88657755"/>
      <w:bookmarkStart w:id="2906" w:name="_Toc97910667"/>
      <w:bookmarkStart w:id="2907" w:name="_Toc99038306"/>
      <w:bookmarkStart w:id="2908" w:name="_Toc99730568"/>
      <w:bookmarkStart w:id="2909" w:name="_Toc105510687"/>
      <w:bookmarkStart w:id="2910" w:name="_Toc105927219"/>
      <w:bookmarkStart w:id="2911" w:name="_Toc106109759"/>
      <w:bookmarkStart w:id="2912" w:name="_Toc113835196"/>
      <w:bookmarkStart w:id="2913" w:name="_Toc120124039"/>
      <w:bookmarkStart w:id="2914" w:name="_Toc146226306"/>
      <w:bookmarkStart w:id="2915" w:name="_CR8_6_1_2"/>
      <w:bookmarkEnd w:id="2915"/>
      <w:r w:rsidRPr="00EA5FA7">
        <w:t>8.6.1.2</w:t>
      </w:r>
      <w:r w:rsidRPr="00EA5FA7">
        <w:tab/>
        <w:t>Successful Operation</w:t>
      </w:r>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p>
    <w:p w14:paraId="0F241CC6" w14:textId="475B0BE5" w:rsidR="00F970C9" w:rsidRPr="00EA5FA7" w:rsidRDefault="00454D3D" w:rsidP="00061CBE">
      <w:pPr>
        <w:pStyle w:val="TH"/>
      </w:pPr>
      <w:bookmarkStart w:id="2916" w:name="_MON_1554876350"/>
      <w:bookmarkEnd w:id="2916"/>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bookmarkStart w:id="2917" w:name="_CRFigure8_6_1_21"/>
      <w:r w:rsidRPr="00EA5FA7">
        <w:t xml:space="preserve">Figure </w:t>
      </w:r>
      <w:bookmarkEnd w:id="2917"/>
      <w:r w:rsidRPr="00EA5FA7">
        <w:t xml:space="preserve">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lastRenderedPageBreak/>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918" w:name="_Toc20955843"/>
      <w:bookmarkStart w:id="2919" w:name="_Toc29892937"/>
      <w:bookmarkStart w:id="2920" w:name="_Toc36556874"/>
      <w:bookmarkStart w:id="2921" w:name="_Toc45832264"/>
      <w:bookmarkStart w:id="2922" w:name="_Toc51763444"/>
      <w:bookmarkStart w:id="2923" w:name="_Toc64448607"/>
      <w:bookmarkStart w:id="2924" w:name="_Toc66289266"/>
      <w:bookmarkStart w:id="2925" w:name="_Toc74154379"/>
      <w:bookmarkStart w:id="2926" w:name="_Toc81383123"/>
      <w:bookmarkStart w:id="2927" w:name="_Toc88657756"/>
      <w:bookmarkStart w:id="2928" w:name="_Toc97910668"/>
      <w:bookmarkStart w:id="2929" w:name="_Toc99038307"/>
      <w:bookmarkStart w:id="2930" w:name="_Toc99730569"/>
      <w:bookmarkStart w:id="2931" w:name="_Toc105510688"/>
      <w:bookmarkStart w:id="2932" w:name="_Toc105927220"/>
      <w:bookmarkStart w:id="2933" w:name="_Toc106109760"/>
      <w:bookmarkStart w:id="2934" w:name="_Toc113835197"/>
      <w:bookmarkStart w:id="2935" w:name="_Toc120124040"/>
      <w:bookmarkStart w:id="2936" w:name="_Toc146226307"/>
      <w:bookmarkStart w:id="2937" w:name="_CR8_6_1_3"/>
      <w:bookmarkEnd w:id="2937"/>
      <w:r w:rsidRPr="00EA5FA7">
        <w:t>8.6.1.3</w:t>
      </w:r>
      <w:r w:rsidRPr="00EA5FA7">
        <w:tab/>
        <w:t>Abnormal Conditions</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938" w:name="_Toc20955844"/>
      <w:bookmarkStart w:id="2939" w:name="_Toc29892938"/>
      <w:bookmarkStart w:id="2940" w:name="_Toc36556875"/>
      <w:bookmarkStart w:id="2941" w:name="_Toc45832265"/>
      <w:bookmarkStart w:id="2942" w:name="_Toc51763445"/>
      <w:bookmarkStart w:id="2943" w:name="_Toc64448608"/>
      <w:bookmarkStart w:id="2944" w:name="_Toc66289267"/>
      <w:bookmarkStart w:id="2945" w:name="_Toc74154380"/>
      <w:bookmarkStart w:id="2946" w:name="_Toc81383124"/>
      <w:bookmarkStart w:id="2947" w:name="_Toc88657757"/>
      <w:bookmarkStart w:id="2948" w:name="_Toc97910669"/>
      <w:bookmarkStart w:id="2949" w:name="_Toc99038308"/>
      <w:bookmarkStart w:id="2950" w:name="_Toc99730570"/>
      <w:bookmarkStart w:id="2951" w:name="_Toc105510689"/>
      <w:bookmarkStart w:id="2952" w:name="_Toc105927221"/>
      <w:bookmarkStart w:id="2953" w:name="_Toc106109761"/>
      <w:bookmarkStart w:id="2954" w:name="_Toc113835198"/>
      <w:bookmarkStart w:id="2955" w:name="_Toc120124041"/>
      <w:bookmarkStart w:id="2956" w:name="_Toc146226308"/>
      <w:bookmarkStart w:id="2957" w:name="_CR8_7"/>
      <w:bookmarkEnd w:id="2957"/>
      <w:r w:rsidRPr="00EA5FA7">
        <w:t>8.7</w:t>
      </w:r>
      <w:r w:rsidRPr="00EA5FA7">
        <w:tab/>
        <w:t>Paging procedures</w:t>
      </w:r>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570F67CC" w14:textId="77777777" w:rsidR="00F970C9" w:rsidRPr="00EA5FA7" w:rsidRDefault="00F970C9" w:rsidP="00061CBE">
      <w:pPr>
        <w:pStyle w:val="Heading3"/>
        <w:rPr>
          <w:lang w:eastAsia="zh-CN"/>
        </w:rPr>
      </w:pPr>
      <w:bookmarkStart w:id="2958" w:name="_Toc20955845"/>
      <w:bookmarkStart w:id="2959" w:name="_Toc29892939"/>
      <w:bookmarkStart w:id="2960" w:name="_Toc36556876"/>
      <w:bookmarkStart w:id="2961" w:name="_Toc45832266"/>
      <w:bookmarkStart w:id="2962" w:name="_Toc51763446"/>
      <w:bookmarkStart w:id="2963" w:name="_Toc64448609"/>
      <w:bookmarkStart w:id="2964" w:name="_Toc66289268"/>
      <w:bookmarkStart w:id="2965" w:name="_Toc74154381"/>
      <w:bookmarkStart w:id="2966" w:name="_Toc81383125"/>
      <w:bookmarkStart w:id="2967" w:name="_Toc88657758"/>
      <w:bookmarkStart w:id="2968" w:name="_Toc97910670"/>
      <w:bookmarkStart w:id="2969" w:name="_Toc99038309"/>
      <w:bookmarkStart w:id="2970" w:name="_Toc99730571"/>
      <w:bookmarkStart w:id="2971" w:name="_Toc105510690"/>
      <w:bookmarkStart w:id="2972" w:name="_Toc105927222"/>
      <w:bookmarkStart w:id="2973" w:name="_Toc106109762"/>
      <w:bookmarkStart w:id="2974" w:name="_Toc113835199"/>
      <w:bookmarkStart w:id="2975" w:name="_Toc120124042"/>
      <w:bookmarkStart w:id="2976" w:name="_Toc146226309"/>
      <w:bookmarkStart w:id="2977" w:name="_CR8_7_1"/>
      <w:bookmarkEnd w:id="2977"/>
      <w:r w:rsidRPr="00EA5FA7">
        <w:t>8.7.1</w:t>
      </w:r>
      <w:r w:rsidRPr="00EA5FA7">
        <w:tab/>
        <w:t>Paging</w:t>
      </w:r>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r w:rsidRPr="00EA5FA7">
        <w:t xml:space="preserve"> </w:t>
      </w:r>
    </w:p>
    <w:p w14:paraId="050DDEBF" w14:textId="77777777" w:rsidR="00F970C9" w:rsidRPr="00EA5FA7" w:rsidRDefault="00F970C9" w:rsidP="00061CBE">
      <w:pPr>
        <w:pStyle w:val="Heading4"/>
        <w:rPr>
          <w:lang w:eastAsia="zh-CN"/>
        </w:rPr>
      </w:pPr>
      <w:bookmarkStart w:id="2978" w:name="_Toc20955846"/>
      <w:bookmarkStart w:id="2979" w:name="_Toc29892940"/>
      <w:bookmarkStart w:id="2980" w:name="_Toc36556877"/>
      <w:bookmarkStart w:id="2981" w:name="_Toc45832267"/>
      <w:bookmarkStart w:id="2982" w:name="_Toc51763447"/>
      <w:bookmarkStart w:id="2983" w:name="_Toc64448610"/>
      <w:bookmarkStart w:id="2984" w:name="_Toc66289269"/>
      <w:bookmarkStart w:id="2985" w:name="_Toc74154382"/>
      <w:bookmarkStart w:id="2986" w:name="_Toc81383126"/>
      <w:bookmarkStart w:id="2987" w:name="_Toc88657759"/>
      <w:bookmarkStart w:id="2988" w:name="_Toc97910671"/>
      <w:bookmarkStart w:id="2989" w:name="_Toc99038310"/>
      <w:bookmarkStart w:id="2990" w:name="_Toc99730572"/>
      <w:bookmarkStart w:id="2991" w:name="_Toc105510691"/>
      <w:bookmarkStart w:id="2992" w:name="_Toc105927223"/>
      <w:bookmarkStart w:id="2993" w:name="_Toc106109763"/>
      <w:bookmarkStart w:id="2994" w:name="_Toc113835200"/>
      <w:bookmarkStart w:id="2995" w:name="_Toc120124043"/>
      <w:bookmarkStart w:id="2996" w:name="_Toc146226310"/>
      <w:bookmarkStart w:id="2997" w:name="_CR8_7_1_1"/>
      <w:bookmarkEnd w:id="2997"/>
      <w:r w:rsidRPr="00EA5FA7">
        <w:t>8.7.1.1</w:t>
      </w:r>
      <w:r w:rsidRPr="00EA5FA7">
        <w:tab/>
        <w:t>General</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98" w:name="_Toc20955847"/>
      <w:bookmarkStart w:id="2999" w:name="_Toc29892941"/>
      <w:bookmarkStart w:id="3000" w:name="_Toc36556878"/>
      <w:bookmarkStart w:id="3001" w:name="_Toc45832268"/>
      <w:bookmarkStart w:id="3002" w:name="_Toc51763448"/>
      <w:bookmarkStart w:id="3003" w:name="_Toc64448611"/>
      <w:bookmarkStart w:id="3004" w:name="_Toc66289270"/>
      <w:bookmarkStart w:id="3005" w:name="_Toc74154383"/>
      <w:bookmarkStart w:id="3006" w:name="_Toc81383127"/>
      <w:bookmarkStart w:id="3007" w:name="_Toc88657760"/>
      <w:bookmarkStart w:id="3008" w:name="_Toc97910672"/>
      <w:bookmarkStart w:id="3009" w:name="_Toc99038311"/>
      <w:bookmarkStart w:id="3010" w:name="_Toc99730573"/>
      <w:bookmarkStart w:id="3011" w:name="_Toc105510692"/>
      <w:bookmarkStart w:id="3012" w:name="_Toc105927224"/>
      <w:bookmarkStart w:id="3013" w:name="_Toc106109764"/>
      <w:bookmarkStart w:id="3014" w:name="_Toc113835201"/>
      <w:bookmarkStart w:id="3015" w:name="_Toc120124044"/>
      <w:bookmarkStart w:id="3016" w:name="_Toc146226311"/>
      <w:bookmarkStart w:id="3017" w:name="_CR8_7_1_2"/>
      <w:bookmarkEnd w:id="3017"/>
      <w:r w:rsidRPr="00EA5FA7">
        <w:t>8.7.1.2</w:t>
      </w:r>
      <w:r w:rsidRPr="00EA5FA7">
        <w:tab/>
        <w:t>Successful Operation</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bookmarkStart w:id="3018" w:name="_CRFigure8_7_1_21"/>
      <w:r w:rsidRPr="00EA5FA7">
        <w:t xml:space="preserve">Figure </w:t>
      </w:r>
      <w:bookmarkEnd w:id="3018"/>
      <w:r w:rsidRPr="00EA5FA7">
        <w:t xml:space="preserve">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3019" w:name="_Toc20955848"/>
      <w:bookmarkStart w:id="3020" w:name="_Toc29892942"/>
      <w:bookmarkStart w:id="3021" w:name="_Toc36556879"/>
      <w:bookmarkStart w:id="3022" w:name="_Toc45832269"/>
      <w:bookmarkStart w:id="3023" w:name="_Toc51763449"/>
      <w:bookmarkStart w:id="3024" w:name="_Toc64448612"/>
      <w:bookmarkStart w:id="3025" w:name="_Toc66289271"/>
      <w:bookmarkStart w:id="3026" w:name="_Toc74154384"/>
      <w:bookmarkStart w:id="3027" w:name="_Toc81383128"/>
      <w:bookmarkStart w:id="3028" w:name="_Toc88657761"/>
      <w:bookmarkStart w:id="302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3030" w:name="_Toc99038312"/>
      <w:bookmarkStart w:id="3031" w:name="_Toc99730574"/>
      <w:bookmarkStart w:id="3032" w:name="_Toc105510693"/>
      <w:bookmarkStart w:id="3033" w:name="_Toc105927225"/>
      <w:bookmarkStart w:id="3034"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3035" w:name="_Toc113835202"/>
      <w:bookmarkStart w:id="3036" w:name="_Toc120124045"/>
      <w:bookmarkStart w:id="3037" w:name="_Toc146226312"/>
      <w:bookmarkStart w:id="3038" w:name="_CR8_7_1_3"/>
      <w:bookmarkEnd w:id="3038"/>
      <w:r w:rsidRPr="00EA5FA7">
        <w:t>8.7.1.3</w:t>
      </w:r>
      <w:r w:rsidRPr="00EA5FA7">
        <w:tab/>
        <w:t>Abnormal Conditions</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039" w:name="_Toc29892943"/>
      <w:bookmarkStart w:id="3040" w:name="_Toc36556880"/>
      <w:bookmarkStart w:id="3041" w:name="_Toc45832270"/>
      <w:bookmarkStart w:id="3042" w:name="_Toc51763450"/>
      <w:bookmarkStart w:id="3043" w:name="_Toc64448613"/>
      <w:bookmarkStart w:id="3044" w:name="_Toc66289272"/>
      <w:bookmarkStart w:id="3045" w:name="_Toc74154385"/>
      <w:bookmarkStart w:id="3046" w:name="_Toc81383129"/>
      <w:bookmarkStart w:id="3047" w:name="_Toc88657762"/>
      <w:bookmarkStart w:id="3048" w:name="_Toc97910674"/>
      <w:bookmarkStart w:id="3049" w:name="_Toc99038313"/>
      <w:bookmarkStart w:id="3050" w:name="_Toc99730575"/>
      <w:bookmarkStart w:id="3051" w:name="_Toc105510694"/>
      <w:bookmarkStart w:id="3052" w:name="_Toc105927226"/>
      <w:bookmarkStart w:id="3053" w:name="_Toc106109766"/>
      <w:bookmarkStart w:id="3054" w:name="_Toc113835203"/>
      <w:bookmarkStart w:id="3055" w:name="_Toc120124046"/>
      <w:bookmarkStart w:id="3056" w:name="_Toc146226313"/>
      <w:bookmarkStart w:id="3057" w:name="_Toc534720390"/>
      <w:bookmarkStart w:id="3058" w:name="_CR8_8"/>
      <w:bookmarkEnd w:id="3058"/>
      <w:r w:rsidRPr="00EA5FA7">
        <w:t>8.8</w:t>
      </w:r>
      <w:r w:rsidRPr="00EA5FA7">
        <w:tab/>
        <w:t>Trace Procedures</w:t>
      </w:r>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p>
    <w:p w14:paraId="4D862B28" w14:textId="77777777" w:rsidR="0050066B" w:rsidRPr="00EA5FA7" w:rsidRDefault="0050066B" w:rsidP="0050066B">
      <w:pPr>
        <w:pStyle w:val="Heading3"/>
      </w:pPr>
      <w:bookmarkStart w:id="3059" w:name="_Toc29892944"/>
      <w:bookmarkStart w:id="3060" w:name="_Toc36556881"/>
      <w:bookmarkStart w:id="3061" w:name="_Toc45832271"/>
      <w:bookmarkStart w:id="3062" w:name="_Toc51763451"/>
      <w:bookmarkStart w:id="3063" w:name="_Toc64448614"/>
      <w:bookmarkStart w:id="3064" w:name="_Toc66289273"/>
      <w:bookmarkStart w:id="3065" w:name="_Toc74154386"/>
      <w:bookmarkStart w:id="3066" w:name="_Toc81383130"/>
      <w:bookmarkStart w:id="3067" w:name="_Toc88657763"/>
      <w:bookmarkStart w:id="3068" w:name="_Toc97910675"/>
      <w:bookmarkStart w:id="3069" w:name="_Toc99038314"/>
      <w:bookmarkStart w:id="3070" w:name="_Toc99730576"/>
      <w:bookmarkStart w:id="3071" w:name="_Toc105510695"/>
      <w:bookmarkStart w:id="3072" w:name="_Toc105927227"/>
      <w:bookmarkStart w:id="3073" w:name="_Toc106109767"/>
      <w:bookmarkStart w:id="3074" w:name="_Toc113835204"/>
      <w:bookmarkStart w:id="3075" w:name="_Toc120124047"/>
      <w:bookmarkStart w:id="3076" w:name="_Toc146226314"/>
      <w:bookmarkStart w:id="3077" w:name="_CR8_8_1"/>
      <w:bookmarkEnd w:id="3077"/>
      <w:r w:rsidRPr="00EA5FA7">
        <w:t>8.8.1</w:t>
      </w:r>
      <w:r w:rsidRPr="00EA5FA7">
        <w:tab/>
        <w:t>Trace Start</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2F328768" w14:textId="77777777" w:rsidR="0050066B" w:rsidRPr="00EA5FA7" w:rsidRDefault="0050066B" w:rsidP="0050066B">
      <w:pPr>
        <w:pStyle w:val="Heading4"/>
      </w:pPr>
      <w:bookmarkStart w:id="3078" w:name="_Toc29892945"/>
      <w:bookmarkStart w:id="3079" w:name="_Toc36556882"/>
      <w:bookmarkStart w:id="3080" w:name="_Toc45832272"/>
      <w:bookmarkStart w:id="3081" w:name="_Toc51763452"/>
      <w:bookmarkStart w:id="3082" w:name="_Toc64448615"/>
      <w:bookmarkStart w:id="3083" w:name="_Toc66289274"/>
      <w:bookmarkStart w:id="3084" w:name="_Toc74154387"/>
      <w:bookmarkStart w:id="3085" w:name="_Toc81383131"/>
      <w:bookmarkStart w:id="3086" w:name="_Toc88657764"/>
      <w:bookmarkStart w:id="3087" w:name="_Toc97910676"/>
      <w:bookmarkStart w:id="3088" w:name="_Toc99038315"/>
      <w:bookmarkStart w:id="3089" w:name="_Toc99730577"/>
      <w:bookmarkStart w:id="3090" w:name="_Toc105510696"/>
      <w:bookmarkStart w:id="3091" w:name="_Toc105927228"/>
      <w:bookmarkStart w:id="3092" w:name="_Toc106109768"/>
      <w:bookmarkStart w:id="3093" w:name="_Toc113835205"/>
      <w:bookmarkStart w:id="3094" w:name="_Toc120124048"/>
      <w:bookmarkStart w:id="3095" w:name="_Toc146226315"/>
      <w:bookmarkStart w:id="3096" w:name="_CR8_8_1_1"/>
      <w:bookmarkEnd w:id="3096"/>
      <w:r w:rsidRPr="00EA5FA7">
        <w:t>8.8.1.1</w:t>
      </w:r>
      <w:r w:rsidRPr="00EA5FA7">
        <w:tab/>
        <w:t>General</w:t>
      </w:r>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97" w:name="_Toc29892946"/>
      <w:bookmarkStart w:id="3098" w:name="_Toc36556883"/>
      <w:bookmarkStart w:id="3099" w:name="_Toc45832273"/>
      <w:bookmarkStart w:id="3100" w:name="_Toc51763453"/>
      <w:bookmarkStart w:id="3101" w:name="_Toc64448616"/>
      <w:bookmarkStart w:id="3102" w:name="_Toc66289275"/>
      <w:bookmarkStart w:id="3103" w:name="_Toc74154388"/>
      <w:bookmarkStart w:id="3104" w:name="_Toc81383132"/>
      <w:bookmarkStart w:id="3105" w:name="_Toc88657765"/>
      <w:bookmarkStart w:id="3106" w:name="_Toc97910677"/>
      <w:bookmarkStart w:id="3107" w:name="_Toc99038316"/>
      <w:bookmarkStart w:id="3108" w:name="_Toc99730578"/>
      <w:bookmarkStart w:id="3109" w:name="_Toc105510697"/>
      <w:bookmarkStart w:id="3110" w:name="_Toc105927229"/>
      <w:bookmarkStart w:id="3111" w:name="_Toc106109769"/>
      <w:bookmarkStart w:id="3112" w:name="_Toc113835206"/>
      <w:bookmarkStart w:id="3113" w:name="_Toc120124049"/>
      <w:bookmarkStart w:id="3114" w:name="_Toc146226316"/>
      <w:bookmarkStart w:id="3115" w:name="_CR8_8_1_2"/>
      <w:bookmarkEnd w:id="3115"/>
      <w:r w:rsidRPr="00EA5FA7">
        <w:lastRenderedPageBreak/>
        <w:t>8.8.1.2</w:t>
      </w:r>
      <w:r w:rsidRPr="00EA5FA7">
        <w:tab/>
        <w:t>Successful Operation</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p w14:paraId="4883D3D9" w14:textId="77777777" w:rsidR="0050066B" w:rsidRPr="00EA5FA7" w:rsidRDefault="0050066B" w:rsidP="0050066B">
      <w:pPr>
        <w:pStyle w:val="TH"/>
      </w:pPr>
      <w:r w:rsidRPr="00EA5FA7">
        <w:object w:dxaOrig="6880" w:dyaOrig="2410" w14:anchorId="55CE8670">
          <v:shape id="_x0000_i1041" type="#_x0000_t75" style="width:345pt;height:117pt" o:ole="">
            <v:imagedata r:id="rId66" o:title=""/>
          </v:shape>
          <o:OLEObject Type="Embed" ProgID="Visio.Drawing.11" ShapeID="_x0000_i1041" DrawAspect="Content" ObjectID="_1760808561" r:id="rId67"/>
        </w:object>
      </w:r>
    </w:p>
    <w:p w14:paraId="0463053A" w14:textId="77777777" w:rsidR="0050066B" w:rsidRPr="00EA5FA7" w:rsidRDefault="0050066B" w:rsidP="0050066B">
      <w:pPr>
        <w:pStyle w:val="TF"/>
      </w:pPr>
      <w:bookmarkStart w:id="3116" w:name="_CRFigure8_8_1_21"/>
      <w:r w:rsidRPr="00EA5FA7">
        <w:t xml:space="preserve">Figure </w:t>
      </w:r>
      <w:bookmarkEnd w:id="3116"/>
      <w:r w:rsidRPr="00EA5FA7">
        <w:t>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117" w:name="_Toc29892947"/>
      <w:bookmarkStart w:id="3118" w:name="_Toc36556884"/>
      <w:bookmarkStart w:id="3119" w:name="_Toc45832274"/>
      <w:bookmarkStart w:id="3120" w:name="_Toc51763454"/>
      <w:bookmarkStart w:id="3121" w:name="_Toc64448617"/>
      <w:bookmarkStart w:id="3122" w:name="_Toc66289276"/>
      <w:bookmarkStart w:id="3123" w:name="_Toc74154389"/>
      <w:bookmarkStart w:id="3124" w:name="_Toc81383133"/>
      <w:bookmarkStart w:id="3125" w:name="_Toc88657766"/>
      <w:bookmarkStart w:id="3126" w:name="_Toc97910678"/>
      <w:bookmarkStart w:id="3127" w:name="_Toc99038317"/>
      <w:bookmarkStart w:id="3128" w:name="_Toc99730579"/>
      <w:bookmarkStart w:id="3129" w:name="_Toc105510698"/>
      <w:bookmarkStart w:id="3130" w:name="_Toc105927230"/>
      <w:bookmarkStart w:id="3131" w:name="_Toc106109770"/>
      <w:bookmarkStart w:id="3132" w:name="_Toc113835207"/>
      <w:bookmarkStart w:id="3133" w:name="_Toc120124050"/>
      <w:bookmarkStart w:id="3134" w:name="_Toc146226317"/>
      <w:bookmarkStart w:id="3135" w:name="_CR8_8_1_3"/>
      <w:bookmarkEnd w:id="3135"/>
      <w:r w:rsidRPr="0009701E">
        <w:t>8.8.1.3</w:t>
      </w:r>
      <w:r w:rsidRPr="0009701E">
        <w:tab/>
        <w:t>Abnormal Conditions</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136" w:name="_Toc29892948"/>
      <w:bookmarkStart w:id="3137" w:name="_Toc36556885"/>
      <w:bookmarkStart w:id="3138" w:name="_Toc45832275"/>
      <w:bookmarkStart w:id="3139" w:name="_Toc51763455"/>
      <w:bookmarkStart w:id="3140" w:name="_Toc64448618"/>
      <w:bookmarkStart w:id="3141" w:name="_Toc66289277"/>
      <w:bookmarkStart w:id="3142" w:name="_Toc74154390"/>
      <w:bookmarkStart w:id="3143" w:name="_Toc81383134"/>
      <w:bookmarkStart w:id="3144" w:name="_Toc88657767"/>
      <w:bookmarkStart w:id="3145" w:name="_Toc97910679"/>
      <w:bookmarkStart w:id="3146" w:name="_Toc99038318"/>
      <w:bookmarkStart w:id="3147" w:name="_Toc99730580"/>
      <w:bookmarkStart w:id="3148" w:name="_Toc105510699"/>
      <w:bookmarkStart w:id="3149" w:name="_Toc105927231"/>
      <w:bookmarkStart w:id="3150" w:name="_Toc106109771"/>
      <w:bookmarkStart w:id="3151" w:name="_Toc113835208"/>
      <w:bookmarkStart w:id="3152" w:name="_Toc120124051"/>
      <w:bookmarkStart w:id="3153" w:name="_Toc146226318"/>
      <w:bookmarkStart w:id="3154" w:name="_Toc534720399"/>
      <w:bookmarkStart w:id="3155" w:name="_CR8_8_2"/>
      <w:bookmarkEnd w:id="3057"/>
      <w:bookmarkEnd w:id="3155"/>
      <w:r w:rsidRPr="0009701E">
        <w:t>8.8.2</w:t>
      </w:r>
      <w:r w:rsidRPr="0009701E">
        <w:tab/>
        <w:t>Deactivate Trace</w:t>
      </w:r>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p>
    <w:p w14:paraId="52B814DE" w14:textId="77777777" w:rsidR="0050066B" w:rsidRPr="00EA5FA7" w:rsidRDefault="0050066B" w:rsidP="0050066B">
      <w:pPr>
        <w:pStyle w:val="Heading4"/>
      </w:pPr>
      <w:bookmarkStart w:id="3156" w:name="_Toc29892949"/>
      <w:bookmarkStart w:id="3157" w:name="_Toc36556886"/>
      <w:bookmarkStart w:id="3158" w:name="_Toc45832276"/>
      <w:bookmarkStart w:id="3159" w:name="_Toc51763456"/>
      <w:bookmarkStart w:id="3160" w:name="_Toc64448619"/>
      <w:bookmarkStart w:id="3161" w:name="_Toc66289278"/>
      <w:bookmarkStart w:id="3162" w:name="_Toc74154391"/>
      <w:bookmarkStart w:id="3163" w:name="_Toc81383135"/>
      <w:bookmarkStart w:id="3164" w:name="_Toc88657768"/>
      <w:bookmarkStart w:id="3165" w:name="_Toc97910680"/>
      <w:bookmarkStart w:id="3166" w:name="_Toc99038319"/>
      <w:bookmarkStart w:id="3167" w:name="_Toc99730581"/>
      <w:bookmarkStart w:id="3168" w:name="_Toc105510700"/>
      <w:bookmarkStart w:id="3169" w:name="_Toc105927232"/>
      <w:bookmarkStart w:id="3170" w:name="_Toc106109772"/>
      <w:bookmarkStart w:id="3171" w:name="_Toc113835209"/>
      <w:bookmarkStart w:id="3172" w:name="_Toc120124052"/>
      <w:bookmarkStart w:id="3173" w:name="_Toc146226319"/>
      <w:bookmarkStart w:id="3174" w:name="_CR8_8_2_1"/>
      <w:bookmarkEnd w:id="3174"/>
      <w:r w:rsidRPr="00EA5FA7">
        <w:t>8.8.2.1</w:t>
      </w:r>
      <w:r w:rsidRPr="00EA5FA7">
        <w:tab/>
        <w:t>General</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75" w:name="_Toc29892950"/>
      <w:bookmarkStart w:id="3176" w:name="_Toc36556887"/>
      <w:bookmarkStart w:id="3177" w:name="_Toc45832277"/>
      <w:bookmarkStart w:id="3178" w:name="_Toc51763457"/>
      <w:bookmarkStart w:id="3179" w:name="_Toc64448620"/>
      <w:bookmarkStart w:id="3180" w:name="_Toc66289279"/>
      <w:bookmarkStart w:id="3181" w:name="_Toc74154392"/>
      <w:bookmarkStart w:id="3182" w:name="_Toc81383136"/>
      <w:bookmarkStart w:id="3183" w:name="_Toc88657769"/>
      <w:bookmarkStart w:id="3184" w:name="_Toc97910681"/>
      <w:bookmarkStart w:id="3185" w:name="_Toc99038320"/>
      <w:bookmarkStart w:id="3186" w:name="_Toc99730582"/>
      <w:bookmarkStart w:id="3187" w:name="_Toc105510701"/>
      <w:bookmarkStart w:id="3188" w:name="_Toc105927233"/>
      <w:bookmarkStart w:id="3189" w:name="_Toc106109773"/>
      <w:bookmarkStart w:id="3190" w:name="_Toc113835210"/>
      <w:bookmarkStart w:id="3191" w:name="_Toc120124053"/>
      <w:bookmarkStart w:id="3192" w:name="_Toc146226320"/>
      <w:bookmarkStart w:id="3193" w:name="_CR8_8_2_2"/>
      <w:bookmarkEnd w:id="3193"/>
      <w:r w:rsidRPr="00EA5FA7">
        <w:t>8.8.2.2</w:t>
      </w:r>
      <w:r w:rsidRPr="00EA5FA7">
        <w:tab/>
        <w:t>Successful Operation</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56F50F54" w14:textId="77777777" w:rsidR="0050066B" w:rsidRPr="00EA5FA7" w:rsidRDefault="0050066B" w:rsidP="0050066B">
      <w:pPr>
        <w:pStyle w:val="TH"/>
      </w:pPr>
      <w:r w:rsidRPr="00EA5FA7">
        <w:object w:dxaOrig="6880" w:dyaOrig="2410" w14:anchorId="6F0853F8">
          <v:shape id="_x0000_i1042" type="#_x0000_t75" style="width:345pt;height:117pt" o:ole="">
            <v:imagedata r:id="rId68" o:title=""/>
          </v:shape>
          <o:OLEObject Type="Embed" ProgID="Visio.Drawing.11" ShapeID="_x0000_i1042" DrawAspect="Content" ObjectID="_1760808562" r:id="rId69"/>
        </w:object>
      </w:r>
    </w:p>
    <w:p w14:paraId="1259E156" w14:textId="77777777" w:rsidR="0050066B" w:rsidRPr="00EA5FA7" w:rsidRDefault="0050066B" w:rsidP="0050066B">
      <w:pPr>
        <w:pStyle w:val="TF"/>
      </w:pPr>
      <w:bookmarkStart w:id="3194" w:name="_CRFigure8_8_2_21"/>
      <w:r w:rsidRPr="00EA5FA7">
        <w:t xml:space="preserve">Figure </w:t>
      </w:r>
      <w:bookmarkEnd w:id="3194"/>
      <w:r w:rsidRPr="00EA5FA7">
        <w:t>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95" w:name="_Hlk14355646"/>
      <w:r w:rsidR="0050066B" w:rsidRPr="00EA5FA7">
        <w:t>as described in TS 32.422 [</w:t>
      </w:r>
      <w:r w:rsidR="00EA5FA7" w:rsidRPr="00EA5FA7">
        <w:t>29</w:t>
      </w:r>
      <w:r w:rsidR="0050066B" w:rsidRPr="00EA5FA7">
        <w:t>]</w:t>
      </w:r>
      <w:bookmarkEnd w:id="3195"/>
      <w:r w:rsidR="0050066B" w:rsidRPr="00EA5FA7">
        <w:t>.</w:t>
      </w:r>
    </w:p>
    <w:p w14:paraId="61BA1346" w14:textId="77777777" w:rsidR="0050066B" w:rsidRPr="00EA5FA7" w:rsidRDefault="0050066B" w:rsidP="0050066B">
      <w:pPr>
        <w:pStyle w:val="Heading4"/>
      </w:pPr>
      <w:bookmarkStart w:id="3196" w:name="_Toc29892951"/>
      <w:bookmarkStart w:id="3197" w:name="_Toc36556888"/>
      <w:bookmarkStart w:id="3198" w:name="_Toc45832278"/>
      <w:bookmarkStart w:id="3199" w:name="_Toc51763458"/>
      <w:bookmarkStart w:id="3200" w:name="_Toc64448621"/>
      <w:bookmarkStart w:id="3201" w:name="_Toc66289280"/>
      <w:bookmarkStart w:id="3202" w:name="_Toc74154393"/>
      <w:bookmarkStart w:id="3203" w:name="_Toc81383137"/>
      <w:bookmarkStart w:id="3204" w:name="_Toc88657770"/>
      <w:bookmarkStart w:id="3205" w:name="_Toc97910682"/>
      <w:bookmarkStart w:id="3206" w:name="_Toc99038321"/>
      <w:bookmarkStart w:id="3207" w:name="_Toc99730583"/>
      <w:bookmarkStart w:id="3208" w:name="_Toc105510702"/>
      <w:bookmarkStart w:id="3209" w:name="_Toc105927234"/>
      <w:bookmarkStart w:id="3210" w:name="_Toc106109774"/>
      <w:bookmarkStart w:id="3211" w:name="_Toc113835211"/>
      <w:bookmarkStart w:id="3212" w:name="_Toc120124054"/>
      <w:bookmarkStart w:id="3213" w:name="_Toc146226321"/>
      <w:bookmarkStart w:id="3214" w:name="_CR8_8_2_3"/>
      <w:bookmarkEnd w:id="3214"/>
      <w:r w:rsidRPr="00EA5FA7">
        <w:t>8.8.2.3</w:t>
      </w:r>
      <w:r w:rsidRPr="00EA5FA7">
        <w:tab/>
        <w:t>Abnormal Conditions</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p>
    <w:p w14:paraId="3A824EE7" w14:textId="77777777" w:rsidR="0050066B" w:rsidRDefault="0050066B" w:rsidP="0050066B">
      <w:r w:rsidRPr="00EA5FA7">
        <w:t>Void.</w:t>
      </w:r>
      <w:bookmarkEnd w:id="3154"/>
    </w:p>
    <w:p w14:paraId="3419D207" w14:textId="77777777" w:rsidR="001F2D3B" w:rsidRPr="00AA5DA2" w:rsidRDefault="001F2D3B" w:rsidP="001F2D3B">
      <w:pPr>
        <w:pStyle w:val="Heading3"/>
        <w:rPr>
          <w:lang w:eastAsia="zh-CN"/>
        </w:rPr>
      </w:pPr>
      <w:bookmarkStart w:id="3215" w:name="_Toc45832279"/>
      <w:bookmarkStart w:id="3216" w:name="_Toc51763459"/>
      <w:bookmarkStart w:id="3217" w:name="_Toc64448622"/>
      <w:bookmarkStart w:id="3218" w:name="_Toc66289281"/>
      <w:bookmarkStart w:id="3219" w:name="_Toc74154394"/>
      <w:bookmarkStart w:id="3220" w:name="_Toc81383138"/>
      <w:bookmarkStart w:id="3221" w:name="_Toc88657771"/>
      <w:bookmarkStart w:id="3222" w:name="_Toc97910683"/>
      <w:bookmarkStart w:id="3223" w:name="_Toc99038322"/>
      <w:bookmarkStart w:id="3224" w:name="_Toc99730584"/>
      <w:bookmarkStart w:id="3225" w:name="_Toc105510703"/>
      <w:bookmarkStart w:id="3226" w:name="_Toc105927235"/>
      <w:bookmarkStart w:id="3227" w:name="_Toc106109775"/>
      <w:bookmarkStart w:id="3228" w:name="_Toc113835212"/>
      <w:bookmarkStart w:id="3229" w:name="_Toc120124055"/>
      <w:bookmarkStart w:id="3230" w:name="_Toc146226322"/>
      <w:bookmarkStart w:id="3231" w:name="_CR8_8_3"/>
      <w:bookmarkEnd w:id="3231"/>
      <w:r>
        <w:lastRenderedPageBreak/>
        <w:t>8.8.3</w:t>
      </w:r>
      <w:r w:rsidRPr="00AA5DA2">
        <w:tab/>
      </w:r>
      <w:r w:rsidRPr="00567372">
        <w:rPr>
          <w:lang w:eastAsia="zh-CN"/>
        </w:rPr>
        <w:t>Cell Traffic Trace</w:t>
      </w:r>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p>
    <w:p w14:paraId="5D9B35C6" w14:textId="77777777" w:rsidR="001F2D3B" w:rsidRPr="00AA5DA2" w:rsidRDefault="001F2D3B" w:rsidP="001F2D3B">
      <w:pPr>
        <w:pStyle w:val="Heading4"/>
      </w:pPr>
      <w:bookmarkStart w:id="3232" w:name="_Toc45832280"/>
      <w:bookmarkStart w:id="3233" w:name="_Toc51763460"/>
      <w:bookmarkStart w:id="3234" w:name="_Toc64448623"/>
      <w:bookmarkStart w:id="3235" w:name="_Toc66289282"/>
      <w:bookmarkStart w:id="3236" w:name="_Toc74154395"/>
      <w:bookmarkStart w:id="3237" w:name="_Toc81383139"/>
      <w:bookmarkStart w:id="3238" w:name="_Toc88657772"/>
      <w:bookmarkStart w:id="3239" w:name="_Toc97910684"/>
      <w:bookmarkStart w:id="3240" w:name="_Toc99038323"/>
      <w:bookmarkStart w:id="3241" w:name="_Toc99730585"/>
      <w:bookmarkStart w:id="3242" w:name="_Toc105510704"/>
      <w:bookmarkStart w:id="3243" w:name="_Toc105927236"/>
      <w:bookmarkStart w:id="3244" w:name="_Toc106109776"/>
      <w:bookmarkStart w:id="3245" w:name="_Toc113835213"/>
      <w:bookmarkStart w:id="3246" w:name="_Toc120124056"/>
      <w:bookmarkStart w:id="3247" w:name="_Toc146226323"/>
      <w:bookmarkStart w:id="3248" w:name="_CR8_8_3_1"/>
      <w:bookmarkEnd w:id="3248"/>
      <w:r>
        <w:t>8.8.3</w:t>
      </w:r>
      <w:r w:rsidRPr="00AA5DA2">
        <w:t>.1</w:t>
      </w:r>
      <w:r w:rsidRPr="00AA5DA2">
        <w:tab/>
        <w:t>General</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249" w:name="_Toc45832281"/>
      <w:bookmarkStart w:id="3250" w:name="_Toc51763461"/>
      <w:bookmarkStart w:id="3251" w:name="_Toc64448624"/>
      <w:bookmarkStart w:id="3252" w:name="_Toc66289283"/>
      <w:bookmarkStart w:id="3253" w:name="_Toc74154396"/>
      <w:bookmarkStart w:id="3254" w:name="_Toc81383140"/>
      <w:bookmarkStart w:id="3255" w:name="_Toc88657773"/>
      <w:bookmarkStart w:id="3256" w:name="_Toc97910685"/>
      <w:bookmarkStart w:id="3257" w:name="_Toc99038324"/>
      <w:bookmarkStart w:id="3258" w:name="_Toc99730586"/>
      <w:bookmarkStart w:id="3259" w:name="_Toc105510705"/>
      <w:bookmarkStart w:id="3260" w:name="_Toc105927237"/>
      <w:bookmarkStart w:id="3261" w:name="_Toc106109777"/>
      <w:bookmarkStart w:id="3262" w:name="_Toc113835214"/>
      <w:bookmarkStart w:id="3263" w:name="_Toc120124057"/>
      <w:bookmarkStart w:id="3264" w:name="_Toc146226324"/>
      <w:bookmarkStart w:id="3265" w:name="_CR8_8_3_2"/>
      <w:bookmarkEnd w:id="3265"/>
      <w:r>
        <w:t>8.8.3</w:t>
      </w:r>
      <w:r w:rsidRPr="00567372">
        <w:t>.2</w:t>
      </w:r>
      <w:r w:rsidRPr="00567372">
        <w:tab/>
        <w:t>Successful Operation</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60808563" r:id="rId71"/>
        </w:object>
      </w:r>
    </w:p>
    <w:p w14:paraId="46FACF46" w14:textId="77777777" w:rsidR="001F2D3B" w:rsidRPr="00567372" w:rsidRDefault="001F2D3B" w:rsidP="001F2D3B">
      <w:pPr>
        <w:pStyle w:val="TF"/>
        <w:ind w:firstLine="1701"/>
        <w:rPr>
          <w:lang w:eastAsia="zh-CN"/>
        </w:rPr>
      </w:pPr>
      <w:bookmarkStart w:id="3266" w:name="_CRFigure8_8_3_21"/>
      <w:r w:rsidRPr="00567372">
        <w:rPr>
          <w:lang w:eastAsia="zh-CN"/>
        </w:rPr>
        <w:t xml:space="preserve">Figure </w:t>
      </w:r>
      <w:bookmarkEnd w:id="3266"/>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67" w:name="_Toc45832282"/>
      <w:bookmarkStart w:id="3268" w:name="_Toc51763462"/>
      <w:bookmarkStart w:id="3269" w:name="_Toc64448625"/>
      <w:bookmarkStart w:id="3270" w:name="_Toc66289284"/>
      <w:bookmarkStart w:id="3271" w:name="_Toc74154397"/>
      <w:bookmarkStart w:id="3272" w:name="_Toc81383141"/>
      <w:bookmarkStart w:id="3273" w:name="_Toc88657774"/>
      <w:bookmarkStart w:id="3274" w:name="_Toc97910686"/>
      <w:bookmarkStart w:id="3275" w:name="_Toc99038325"/>
      <w:bookmarkStart w:id="3276" w:name="_Toc99730587"/>
      <w:bookmarkStart w:id="3277" w:name="_Toc105510706"/>
      <w:bookmarkStart w:id="3278" w:name="_Toc105927238"/>
      <w:bookmarkStart w:id="3279" w:name="_Toc106109778"/>
      <w:bookmarkStart w:id="3280" w:name="_Toc113835215"/>
      <w:bookmarkStart w:id="3281" w:name="_Toc120124058"/>
      <w:bookmarkStart w:id="3282" w:name="_Toc146226325"/>
      <w:bookmarkStart w:id="3283" w:name="_CR8_8_3_3"/>
      <w:bookmarkEnd w:id="3283"/>
      <w:r>
        <w:t>8.8.3</w:t>
      </w:r>
      <w:r w:rsidRPr="0009701E">
        <w:t>.3</w:t>
      </w:r>
      <w:r w:rsidRPr="0009701E">
        <w:tab/>
        <w:t>Abnormal Conditions</w:t>
      </w:r>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84" w:name="_Toc534722186"/>
      <w:bookmarkStart w:id="3285" w:name="_Toc29892952"/>
      <w:bookmarkStart w:id="3286" w:name="_Toc36556889"/>
      <w:bookmarkStart w:id="3287" w:name="_Toc45832283"/>
      <w:bookmarkStart w:id="3288" w:name="_Toc51763463"/>
      <w:bookmarkStart w:id="3289" w:name="_Toc64448626"/>
      <w:bookmarkStart w:id="3290" w:name="_Toc66289285"/>
      <w:bookmarkStart w:id="3291" w:name="_Toc74154398"/>
      <w:bookmarkStart w:id="3292" w:name="_Toc81383142"/>
      <w:bookmarkStart w:id="3293" w:name="_Toc88657775"/>
      <w:bookmarkStart w:id="3294" w:name="_Toc97910687"/>
      <w:bookmarkStart w:id="3295" w:name="_Toc99038326"/>
      <w:bookmarkStart w:id="3296" w:name="_Toc99730588"/>
      <w:bookmarkStart w:id="3297" w:name="_Toc105510707"/>
      <w:bookmarkStart w:id="3298" w:name="_Toc105927239"/>
      <w:bookmarkStart w:id="3299" w:name="_Toc106109779"/>
      <w:bookmarkStart w:id="3300" w:name="_Toc113835216"/>
      <w:bookmarkStart w:id="3301" w:name="_Toc120124059"/>
      <w:bookmarkStart w:id="3302" w:name="_Toc146226326"/>
      <w:bookmarkStart w:id="3303" w:name="_CR8_9"/>
      <w:bookmarkEnd w:id="3303"/>
      <w:r w:rsidRPr="00EA5FA7">
        <w:t>8.9</w:t>
      </w:r>
      <w:r w:rsidRPr="00EA5FA7">
        <w:tab/>
        <w:t>Radio Information Transfer procedures</w:t>
      </w:r>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5EDB1158" w14:textId="77777777" w:rsidR="00AE7026" w:rsidRPr="00EA5FA7" w:rsidRDefault="00AE7026" w:rsidP="00887D78">
      <w:pPr>
        <w:pStyle w:val="Heading3"/>
      </w:pPr>
      <w:bookmarkStart w:id="3304" w:name="_Toc534722187"/>
      <w:bookmarkStart w:id="3305" w:name="_Toc29892953"/>
      <w:bookmarkStart w:id="3306" w:name="_Toc36556890"/>
      <w:bookmarkStart w:id="3307" w:name="_Toc45832284"/>
      <w:bookmarkStart w:id="3308" w:name="_Toc51763464"/>
      <w:bookmarkStart w:id="3309" w:name="_Toc64448627"/>
      <w:bookmarkStart w:id="3310" w:name="_Toc66289286"/>
      <w:bookmarkStart w:id="3311" w:name="_Toc74154399"/>
      <w:bookmarkStart w:id="3312" w:name="_Toc81383143"/>
      <w:bookmarkStart w:id="3313" w:name="_Toc88657776"/>
      <w:bookmarkStart w:id="3314" w:name="_Toc97910688"/>
      <w:bookmarkStart w:id="3315" w:name="_Toc99038327"/>
      <w:bookmarkStart w:id="3316" w:name="_Toc99730589"/>
      <w:bookmarkStart w:id="3317" w:name="_Toc105510708"/>
      <w:bookmarkStart w:id="3318" w:name="_Toc105927240"/>
      <w:bookmarkStart w:id="3319" w:name="_Toc106109780"/>
      <w:bookmarkStart w:id="3320" w:name="_Toc113835217"/>
      <w:bookmarkStart w:id="3321" w:name="_Toc120124060"/>
      <w:bookmarkStart w:id="3322" w:name="_Toc146226327"/>
      <w:bookmarkStart w:id="3323" w:name="_CR8_9_1"/>
      <w:bookmarkEnd w:id="3323"/>
      <w:r w:rsidRPr="00EA5FA7">
        <w:t>8.9.1</w:t>
      </w:r>
      <w:r w:rsidRPr="00EA5FA7">
        <w:tab/>
      </w:r>
      <w:r w:rsidRPr="00EA5FA7">
        <w:rPr>
          <w:rFonts w:eastAsia="Yu Mincho"/>
          <w:noProof/>
        </w:rPr>
        <w:t>DU-CU Radio Information Transfer</w:t>
      </w:r>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p>
    <w:p w14:paraId="15354040" w14:textId="77777777" w:rsidR="00AE7026" w:rsidRPr="00EA5FA7" w:rsidRDefault="00AE7026" w:rsidP="00887D78">
      <w:pPr>
        <w:pStyle w:val="Heading4"/>
      </w:pPr>
      <w:bookmarkStart w:id="3324" w:name="_Toc534722188"/>
      <w:bookmarkStart w:id="3325" w:name="_Toc29892954"/>
      <w:bookmarkStart w:id="3326" w:name="_Toc36556891"/>
      <w:bookmarkStart w:id="3327" w:name="_Toc45832285"/>
      <w:bookmarkStart w:id="3328" w:name="_Toc51763465"/>
      <w:bookmarkStart w:id="3329" w:name="_Toc64448628"/>
      <w:bookmarkStart w:id="3330" w:name="_Toc66289287"/>
      <w:bookmarkStart w:id="3331" w:name="_Toc74154400"/>
      <w:bookmarkStart w:id="3332" w:name="_Toc81383144"/>
      <w:bookmarkStart w:id="3333" w:name="_Toc88657777"/>
      <w:bookmarkStart w:id="3334" w:name="_Toc97910689"/>
      <w:bookmarkStart w:id="3335" w:name="_Toc99038328"/>
      <w:bookmarkStart w:id="3336" w:name="_Toc99730590"/>
      <w:bookmarkStart w:id="3337" w:name="_Toc105510709"/>
      <w:bookmarkStart w:id="3338" w:name="_Toc105927241"/>
      <w:bookmarkStart w:id="3339" w:name="_Toc106109781"/>
      <w:bookmarkStart w:id="3340" w:name="_Toc113835218"/>
      <w:bookmarkStart w:id="3341" w:name="_Toc120124061"/>
      <w:bookmarkStart w:id="3342" w:name="_Toc146226328"/>
      <w:bookmarkStart w:id="3343" w:name="_CR8_9_1_1"/>
      <w:bookmarkEnd w:id="3343"/>
      <w:r w:rsidRPr="00EA5FA7">
        <w:t>8.9.1.1</w:t>
      </w:r>
      <w:r w:rsidRPr="00EA5FA7">
        <w:tab/>
        <w:t>General</w:t>
      </w:r>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344" w:name="_Toc534722189"/>
      <w:bookmarkStart w:id="3345" w:name="_Toc29892955"/>
      <w:bookmarkStart w:id="3346" w:name="_Toc36556892"/>
      <w:bookmarkStart w:id="3347" w:name="_Toc45832286"/>
      <w:bookmarkStart w:id="3348" w:name="_Toc51763466"/>
      <w:bookmarkStart w:id="3349" w:name="_Toc64448629"/>
      <w:bookmarkStart w:id="3350" w:name="_Toc66289288"/>
      <w:bookmarkStart w:id="3351" w:name="_Toc74154401"/>
      <w:bookmarkStart w:id="3352" w:name="_Toc81383145"/>
      <w:bookmarkStart w:id="3353" w:name="_Toc88657778"/>
      <w:bookmarkStart w:id="3354" w:name="_Toc97910690"/>
      <w:bookmarkStart w:id="3355" w:name="_Toc99038329"/>
      <w:bookmarkStart w:id="3356" w:name="_Toc99730591"/>
      <w:bookmarkStart w:id="3357" w:name="_Toc105510710"/>
      <w:bookmarkStart w:id="3358" w:name="_Toc105927242"/>
      <w:bookmarkStart w:id="3359" w:name="_Toc106109782"/>
      <w:bookmarkStart w:id="3360" w:name="_Toc113835219"/>
      <w:bookmarkStart w:id="3361" w:name="_Toc120124062"/>
      <w:bookmarkStart w:id="3362" w:name="_Toc146226329"/>
      <w:bookmarkStart w:id="3363" w:name="_CR8_9_1_2"/>
      <w:bookmarkEnd w:id="3363"/>
      <w:r w:rsidRPr="00EA5FA7">
        <w:t>8.9.1.2</w:t>
      </w:r>
      <w:r w:rsidRPr="00EA5FA7">
        <w:tab/>
        <w:t>Successful operation</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5pt;height:121.8pt" o:ole="">
            <v:imagedata r:id="rId72" o:title=""/>
          </v:shape>
          <o:OLEObject Type="Embed" ProgID="Visio.Drawing.11" ShapeID="_x0000_i1044" DrawAspect="Content" ObjectID="_1760808564" r:id="rId73"/>
        </w:object>
      </w:r>
    </w:p>
    <w:p w14:paraId="465D5756" w14:textId="77777777" w:rsidR="00AE7026" w:rsidRPr="00EA5FA7" w:rsidRDefault="00AE7026" w:rsidP="00AE7026">
      <w:pPr>
        <w:pStyle w:val="TF"/>
      </w:pPr>
      <w:bookmarkStart w:id="3364" w:name="_CRFigure8_9_1_21"/>
      <w:r w:rsidRPr="00EA5FA7">
        <w:t xml:space="preserve">Figure </w:t>
      </w:r>
      <w:bookmarkEnd w:id="3364"/>
      <w:r w:rsidRPr="00EA5FA7">
        <w:t>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lastRenderedPageBreak/>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65" w:name="_Toc534722190"/>
      <w:bookmarkStart w:id="3366" w:name="_Toc29892956"/>
      <w:bookmarkStart w:id="3367" w:name="_Toc36556893"/>
      <w:bookmarkStart w:id="3368" w:name="_Toc45832287"/>
      <w:bookmarkStart w:id="3369" w:name="_Toc51763467"/>
      <w:bookmarkStart w:id="3370" w:name="_Toc64448630"/>
      <w:bookmarkStart w:id="3371" w:name="_Toc66289289"/>
      <w:bookmarkStart w:id="3372" w:name="_Toc74154402"/>
      <w:bookmarkStart w:id="3373" w:name="_Toc81383146"/>
      <w:bookmarkStart w:id="3374" w:name="_Toc88657779"/>
      <w:bookmarkStart w:id="3375" w:name="_Toc97910691"/>
      <w:bookmarkStart w:id="3376" w:name="_Toc99038330"/>
      <w:bookmarkStart w:id="3377" w:name="_Toc99730592"/>
      <w:bookmarkStart w:id="3378" w:name="_Toc105510711"/>
      <w:bookmarkStart w:id="3379" w:name="_Toc105927243"/>
      <w:bookmarkStart w:id="3380" w:name="_Toc106109783"/>
      <w:bookmarkStart w:id="3381" w:name="_Toc113835220"/>
      <w:bookmarkStart w:id="3382" w:name="_Toc120124063"/>
      <w:bookmarkStart w:id="3383" w:name="_Toc146226330"/>
      <w:bookmarkStart w:id="3384" w:name="_CR8_9_1_3"/>
      <w:bookmarkEnd w:id="3384"/>
      <w:r w:rsidRPr="0009701E">
        <w:rPr>
          <w:lang w:val="fr-FR"/>
        </w:rPr>
        <w:t>8.9.1.3</w:t>
      </w:r>
      <w:r w:rsidRPr="0009701E">
        <w:rPr>
          <w:lang w:val="fr-FR"/>
        </w:rPr>
        <w:tab/>
        <w:t>Abnormal Condition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85" w:name="_Toc534722191"/>
      <w:bookmarkStart w:id="3386" w:name="_Toc29892957"/>
      <w:bookmarkStart w:id="3387" w:name="_Toc36556894"/>
      <w:bookmarkStart w:id="3388" w:name="_Toc45832288"/>
      <w:bookmarkStart w:id="3389" w:name="_Toc51763468"/>
      <w:bookmarkStart w:id="3390" w:name="_Toc64448631"/>
      <w:bookmarkStart w:id="3391" w:name="_Toc66289290"/>
      <w:bookmarkStart w:id="3392" w:name="_Toc74154403"/>
      <w:bookmarkStart w:id="3393" w:name="_Toc81383147"/>
      <w:bookmarkStart w:id="3394" w:name="_Toc88657780"/>
      <w:bookmarkStart w:id="3395" w:name="_Toc97910692"/>
      <w:bookmarkStart w:id="3396" w:name="_Toc99038331"/>
      <w:bookmarkStart w:id="3397" w:name="_Toc99730593"/>
      <w:bookmarkStart w:id="3398" w:name="_Toc105510712"/>
      <w:bookmarkStart w:id="3399" w:name="_Toc105927244"/>
      <w:bookmarkStart w:id="3400" w:name="_Toc106109784"/>
      <w:bookmarkStart w:id="3401" w:name="_Toc113835221"/>
      <w:bookmarkStart w:id="3402" w:name="_Toc120124064"/>
      <w:bookmarkStart w:id="3403" w:name="_Toc146226331"/>
      <w:bookmarkStart w:id="3404" w:name="_CR8_9_2"/>
      <w:bookmarkEnd w:id="340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85"/>
      <w:r w:rsidRPr="0009701E">
        <w:rPr>
          <w:rFonts w:eastAsia="Yu Mincho"/>
          <w:noProof/>
          <w:lang w:val="fr-FR"/>
        </w:rPr>
        <w:t>Radio Information Transfer</w:t>
      </w:r>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p>
    <w:p w14:paraId="57D491D2" w14:textId="77777777" w:rsidR="00AE7026" w:rsidRPr="00EA5FA7" w:rsidRDefault="00AE7026" w:rsidP="00887D78">
      <w:pPr>
        <w:pStyle w:val="Heading4"/>
      </w:pPr>
      <w:bookmarkStart w:id="3405" w:name="_Toc534722192"/>
      <w:bookmarkStart w:id="3406" w:name="_Toc29892958"/>
      <w:bookmarkStart w:id="3407" w:name="_Toc36556895"/>
      <w:bookmarkStart w:id="3408" w:name="_Toc45832289"/>
      <w:bookmarkStart w:id="3409" w:name="_Toc51763469"/>
      <w:bookmarkStart w:id="3410" w:name="_Toc64448632"/>
      <w:bookmarkStart w:id="3411" w:name="_Toc66289291"/>
      <w:bookmarkStart w:id="3412" w:name="_Toc74154404"/>
      <w:bookmarkStart w:id="3413" w:name="_Toc81383148"/>
      <w:bookmarkStart w:id="3414" w:name="_Toc88657781"/>
      <w:bookmarkStart w:id="3415" w:name="_Toc97910693"/>
      <w:bookmarkStart w:id="3416" w:name="_Toc99038332"/>
      <w:bookmarkStart w:id="3417" w:name="_Toc99730594"/>
      <w:bookmarkStart w:id="3418" w:name="_Toc105510713"/>
      <w:bookmarkStart w:id="3419" w:name="_Toc105927245"/>
      <w:bookmarkStart w:id="3420" w:name="_Toc106109785"/>
      <w:bookmarkStart w:id="3421" w:name="_Toc113835222"/>
      <w:bookmarkStart w:id="3422" w:name="_Toc120124065"/>
      <w:bookmarkStart w:id="3423" w:name="_Toc146226332"/>
      <w:bookmarkStart w:id="3424" w:name="_CR8_9_2_1"/>
      <w:bookmarkEnd w:id="3424"/>
      <w:r w:rsidRPr="00EA5FA7">
        <w:t>8.9.2.1</w:t>
      </w:r>
      <w:r w:rsidRPr="00EA5FA7">
        <w:tab/>
        <w:t>General</w:t>
      </w:r>
      <w:bookmarkEnd w:id="3405"/>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p>
    <w:p w14:paraId="10EB0C18" w14:textId="77777777" w:rsidR="00AE7026" w:rsidRPr="00EA5FA7" w:rsidRDefault="00AE7026" w:rsidP="00AE7026">
      <w:bookmarkStart w:id="3425"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426" w:name="_Toc29892959"/>
      <w:bookmarkStart w:id="3427" w:name="_Toc36556896"/>
      <w:bookmarkStart w:id="3428" w:name="_Toc45832290"/>
      <w:bookmarkStart w:id="3429" w:name="_Toc51763470"/>
      <w:bookmarkStart w:id="3430" w:name="_Toc64448633"/>
      <w:bookmarkStart w:id="3431" w:name="_Toc66289292"/>
      <w:bookmarkStart w:id="3432" w:name="_Toc74154405"/>
      <w:bookmarkStart w:id="3433" w:name="_Toc81383149"/>
      <w:bookmarkStart w:id="3434" w:name="_Toc88657782"/>
      <w:bookmarkStart w:id="3435" w:name="_Toc97910694"/>
      <w:bookmarkStart w:id="3436" w:name="_Toc99038333"/>
      <w:bookmarkStart w:id="3437" w:name="_Toc99730595"/>
      <w:bookmarkStart w:id="3438" w:name="_Toc105510714"/>
      <w:bookmarkStart w:id="3439" w:name="_Toc105927246"/>
      <w:bookmarkStart w:id="3440" w:name="_Toc106109786"/>
      <w:bookmarkStart w:id="3441" w:name="_Toc113835223"/>
      <w:bookmarkStart w:id="3442" w:name="_Toc120124066"/>
      <w:bookmarkStart w:id="3443" w:name="_Toc146226333"/>
      <w:bookmarkStart w:id="3444" w:name="_CR8_9_2_2"/>
      <w:bookmarkEnd w:id="3444"/>
      <w:r w:rsidRPr="00EA5FA7">
        <w:t>8.9.2.2</w:t>
      </w:r>
      <w:r w:rsidRPr="00EA5FA7">
        <w:tab/>
        <w:t>Successful operation</w:t>
      </w:r>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5pt;height:121.8pt" o:ole="">
            <v:imagedata r:id="rId74" o:title=""/>
          </v:shape>
          <o:OLEObject Type="Embed" ProgID="Visio.Drawing.11" ShapeID="_x0000_i1045" DrawAspect="Content" ObjectID="_1760808565" r:id="rId75"/>
        </w:object>
      </w:r>
    </w:p>
    <w:p w14:paraId="50DB3253" w14:textId="77777777" w:rsidR="00AE7026" w:rsidRPr="00EA5FA7" w:rsidRDefault="00AE7026" w:rsidP="00AE7026">
      <w:pPr>
        <w:pStyle w:val="TF"/>
      </w:pPr>
      <w:bookmarkStart w:id="3445" w:name="_CRFigure8_9_2_21"/>
      <w:r w:rsidRPr="00EA5FA7">
        <w:t xml:space="preserve">Figure </w:t>
      </w:r>
      <w:bookmarkEnd w:id="3445"/>
      <w:r w:rsidRPr="00EA5FA7">
        <w:t>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446" w:name="_Toc534722194"/>
      <w:bookmarkStart w:id="3447" w:name="_Toc29892960"/>
      <w:bookmarkStart w:id="3448" w:name="_Toc36556897"/>
      <w:bookmarkStart w:id="3449" w:name="_Toc45832291"/>
      <w:bookmarkStart w:id="3450" w:name="_Toc51763471"/>
      <w:bookmarkStart w:id="3451" w:name="_Toc64448634"/>
      <w:bookmarkStart w:id="3452" w:name="_Toc66289293"/>
      <w:bookmarkStart w:id="3453" w:name="_Toc74154406"/>
      <w:bookmarkStart w:id="3454" w:name="_Toc81383150"/>
      <w:bookmarkStart w:id="3455" w:name="_Toc88657783"/>
      <w:bookmarkStart w:id="3456" w:name="_Toc97910695"/>
      <w:bookmarkStart w:id="3457" w:name="_Toc99038334"/>
      <w:bookmarkStart w:id="3458" w:name="_Toc99730596"/>
      <w:bookmarkStart w:id="3459" w:name="_Toc105510715"/>
      <w:bookmarkStart w:id="3460" w:name="_Toc105927247"/>
      <w:bookmarkStart w:id="3461" w:name="_Toc106109787"/>
      <w:bookmarkStart w:id="3462" w:name="_Toc113835224"/>
      <w:bookmarkStart w:id="3463" w:name="_Toc120124067"/>
      <w:bookmarkStart w:id="3464" w:name="_Toc146226334"/>
      <w:bookmarkStart w:id="3465" w:name="_CR8_9_2_3"/>
      <w:bookmarkEnd w:id="3465"/>
      <w:r w:rsidRPr="00EA5FA7">
        <w:t>8.9.2.3</w:t>
      </w:r>
      <w:r w:rsidRPr="00EA5FA7">
        <w:tab/>
        <w:t>Abnormal Conditions</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66" w:name="_Toc45832292"/>
      <w:bookmarkStart w:id="3467" w:name="_Toc51763472"/>
      <w:bookmarkStart w:id="3468" w:name="_Toc64448635"/>
      <w:bookmarkStart w:id="3469" w:name="_Toc66289294"/>
      <w:bookmarkStart w:id="3470" w:name="_Toc74154407"/>
      <w:bookmarkStart w:id="3471" w:name="_Toc81383151"/>
      <w:bookmarkStart w:id="3472" w:name="_Toc88657784"/>
      <w:bookmarkStart w:id="3473" w:name="_Toc97910696"/>
      <w:bookmarkStart w:id="3474" w:name="_Toc99038335"/>
      <w:bookmarkStart w:id="3475" w:name="_Toc99730597"/>
      <w:bookmarkStart w:id="3476" w:name="_Toc105510716"/>
      <w:bookmarkStart w:id="3477" w:name="_Toc105927248"/>
      <w:bookmarkStart w:id="3478" w:name="_Toc106109788"/>
      <w:bookmarkStart w:id="3479" w:name="_Toc113835225"/>
      <w:bookmarkStart w:id="3480" w:name="_Toc120124068"/>
      <w:bookmarkStart w:id="3481" w:name="_Toc146226335"/>
      <w:bookmarkStart w:id="3482" w:name="_CR8_10"/>
      <w:bookmarkEnd w:id="3482"/>
      <w:r>
        <w:t>8.10</w:t>
      </w:r>
      <w:r w:rsidR="00A339C8" w:rsidRPr="00EA5FA7">
        <w:tab/>
      </w:r>
      <w:r w:rsidR="00A339C8">
        <w:t>IAB Procedures</w:t>
      </w:r>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14:paraId="01595B35" w14:textId="77777777" w:rsidR="00A339C8" w:rsidRDefault="00800CD0" w:rsidP="002F0C5B">
      <w:pPr>
        <w:pStyle w:val="Heading3"/>
        <w:rPr>
          <w:rFonts w:eastAsia="SimSun"/>
          <w:lang w:val="en-US"/>
        </w:rPr>
      </w:pPr>
      <w:bookmarkStart w:id="3483" w:name="_Toc45832293"/>
      <w:bookmarkStart w:id="3484" w:name="_Toc51763473"/>
      <w:bookmarkStart w:id="3485" w:name="_Toc64448636"/>
      <w:bookmarkStart w:id="3486" w:name="_Toc66289295"/>
      <w:bookmarkStart w:id="3487" w:name="_Toc74154408"/>
      <w:bookmarkStart w:id="3488" w:name="_Toc81383152"/>
      <w:bookmarkStart w:id="3489" w:name="_Toc88657785"/>
      <w:bookmarkStart w:id="3490" w:name="_Toc97910697"/>
      <w:bookmarkStart w:id="3491" w:name="_Toc99038336"/>
      <w:bookmarkStart w:id="3492" w:name="_Toc99730598"/>
      <w:bookmarkStart w:id="3493" w:name="_Toc105510717"/>
      <w:bookmarkStart w:id="3494" w:name="_Toc105927249"/>
      <w:bookmarkStart w:id="3495" w:name="_Toc106109789"/>
      <w:bookmarkStart w:id="3496" w:name="_Toc113835226"/>
      <w:bookmarkStart w:id="3497" w:name="_Toc120124069"/>
      <w:bookmarkStart w:id="3498" w:name="_Toc146226336"/>
      <w:bookmarkStart w:id="3499" w:name="_CR8_10_0"/>
      <w:bookmarkEnd w:id="3499"/>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500" w:name="_Toc45832294"/>
      <w:bookmarkStart w:id="3501" w:name="_Toc51763474"/>
      <w:bookmarkStart w:id="3502" w:name="_Toc64448637"/>
      <w:bookmarkStart w:id="3503" w:name="_Toc66289296"/>
      <w:bookmarkStart w:id="3504" w:name="_Toc74154409"/>
      <w:bookmarkStart w:id="3505" w:name="_Toc81383153"/>
      <w:bookmarkStart w:id="3506" w:name="_Toc88657786"/>
      <w:bookmarkStart w:id="3507" w:name="_Toc97910698"/>
      <w:bookmarkStart w:id="3508" w:name="_Toc99038337"/>
      <w:bookmarkStart w:id="3509" w:name="_Toc99730599"/>
      <w:bookmarkStart w:id="3510" w:name="_Toc105510718"/>
      <w:bookmarkStart w:id="3511" w:name="_Toc105927250"/>
      <w:bookmarkStart w:id="3512" w:name="_Toc106109790"/>
      <w:bookmarkStart w:id="3513" w:name="_Toc113835227"/>
      <w:bookmarkStart w:id="3514" w:name="_Toc120124070"/>
      <w:bookmarkStart w:id="3515" w:name="_Toc146226337"/>
      <w:bookmarkStart w:id="3516" w:name="_CR8_10_1"/>
      <w:bookmarkEnd w:id="3516"/>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p w14:paraId="7D07D334" w14:textId="77777777" w:rsidR="00A339C8" w:rsidRPr="003777A3" w:rsidRDefault="00800CD0" w:rsidP="002F0C5B">
      <w:pPr>
        <w:pStyle w:val="Heading4"/>
      </w:pPr>
      <w:bookmarkStart w:id="3517" w:name="_Toc45832295"/>
      <w:bookmarkStart w:id="3518" w:name="_Toc51763475"/>
      <w:bookmarkStart w:id="3519" w:name="_Toc64448638"/>
      <w:bookmarkStart w:id="3520" w:name="_Toc66289297"/>
      <w:bookmarkStart w:id="3521" w:name="_Toc74154410"/>
      <w:bookmarkStart w:id="3522" w:name="_Toc81383154"/>
      <w:bookmarkStart w:id="3523" w:name="_Toc88657787"/>
      <w:bookmarkStart w:id="3524" w:name="_Toc97910699"/>
      <w:bookmarkStart w:id="3525" w:name="_Toc99038338"/>
      <w:bookmarkStart w:id="3526" w:name="_Toc99730600"/>
      <w:bookmarkStart w:id="3527" w:name="_Toc105510719"/>
      <w:bookmarkStart w:id="3528" w:name="_Toc105927251"/>
      <w:bookmarkStart w:id="3529" w:name="_Toc106109791"/>
      <w:bookmarkStart w:id="3530" w:name="_Toc113835228"/>
      <w:bookmarkStart w:id="3531" w:name="_Toc120124071"/>
      <w:bookmarkStart w:id="3532" w:name="_Toc146226338"/>
      <w:bookmarkStart w:id="3533" w:name="_CR8_10_1_1"/>
      <w:bookmarkEnd w:id="3533"/>
      <w:r>
        <w:t>8.10</w:t>
      </w:r>
      <w:r w:rsidR="00A339C8" w:rsidRPr="003777A3">
        <w:t>.1.1</w:t>
      </w:r>
      <w:r w:rsidR="00A339C8" w:rsidRPr="003777A3">
        <w:tab/>
        <w:t>General</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534" w:name="_Toc45832296"/>
      <w:bookmarkStart w:id="3535" w:name="_Toc51763476"/>
      <w:bookmarkStart w:id="3536" w:name="_Toc64448639"/>
      <w:bookmarkStart w:id="3537" w:name="_Toc66289298"/>
      <w:bookmarkStart w:id="3538" w:name="_Toc74154411"/>
      <w:bookmarkStart w:id="3539" w:name="_Toc81383155"/>
      <w:bookmarkStart w:id="3540" w:name="_Toc88657788"/>
      <w:bookmarkStart w:id="3541" w:name="_Toc97910700"/>
      <w:bookmarkStart w:id="3542" w:name="_Toc99038339"/>
      <w:bookmarkStart w:id="3543" w:name="_Toc99730601"/>
      <w:bookmarkStart w:id="3544" w:name="_Toc105510720"/>
      <w:bookmarkStart w:id="3545" w:name="_Toc105927252"/>
      <w:bookmarkStart w:id="3546" w:name="_Toc106109792"/>
      <w:bookmarkStart w:id="3547" w:name="_Toc113835229"/>
      <w:bookmarkStart w:id="3548" w:name="_Toc120124072"/>
      <w:bookmarkStart w:id="3549" w:name="_Toc146226339"/>
      <w:bookmarkStart w:id="3550" w:name="_CR8_10_1_2"/>
      <w:bookmarkEnd w:id="3550"/>
      <w:r>
        <w:lastRenderedPageBreak/>
        <w:t>8.10</w:t>
      </w:r>
      <w:r w:rsidR="00A339C8" w:rsidRPr="003777A3">
        <w:t>.1.2</w:t>
      </w:r>
      <w:r w:rsidR="00A339C8" w:rsidRPr="003777A3">
        <w:tab/>
        <w:t>Successful Operation</w:t>
      </w:r>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bookmarkEnd w:id="3549"/>
    </w:p>
    <w:p w14:paraId="1E3CB01C" w14:textId="77777777" w:rsidR="00A339C8" w:rsidRDefault="00A339C8" w:rsidP="002F0C5B">
      <w:pPr>
        <w:rPr>
          <w:rFonts w:eastAsia="Yu Mincho"/>
        </w:rPr>
      </w:pPr>
    </w:p>
    <w:bookmarkStart w:id="3551" w:name="_MON_1653198193"/>
    <w:bookmarkEnd w:id="3551"/>
    <w:p w14:paraId="193CE16A" w14:textId="77777777" w:rsidR="00A339C8" w:rsidRDefault="00A339C8" w:rsidP="002F0C5B">
      <w:pPr>
        <w:pStyle w:val="TH"/>
        <w:rPr>
          <w:rFonts w:eastAsia="Yu Mincho"/>
        </w:rPr>
      </w:pPr>
      <w:r>
        <w:object w:dxaOrig="8282" w:dyaOrig="2337" w14:anchorId="4BCB10E3">
          <v:shape id="_x0000_i1046" type="#_x0000_t75" style="width:394.8pt;height:112.8pt" o:ole="">
            <v:fill o:detectmouseclick="t"/>
            <v:imagedata r:id="rId76" o:title=""/>
          </v:shape>
          <o:OLEObject Type="Embed" ProgID="Word.Document.8" ShapeID="_x0000_i1046" DrawAspect="Content" ObjectID="_1760808566" r:id="rId77"/>
        </w:object>
      </w:r>
    </w:p>
    <w:p w14:paraId="4FA05EAC" w14:textId="77777777" w:rsidR="00A339C8" w:rsidRDefault="00A339C8" w:rsidP="003A34B6">
      <w:pPr>
        <w:pStyle w:val="TF"/>
        <w:rPr>
          <w:rFonts w:eastAsia="Yu Mincho"/>
        </w:rPr>
      </w:pPr>
      <w:bookmarkStart w:id="3552" w:name="_CRFigure8_10_1_21"/>
      <w:r>
        <w:rPr>
          <w:rFonts w:eastAsia="Yu Mincho"/>
        </w:rPr>
        <w:t xml:space="preserve">Figure </w:t>
      </w:r>
      <w:bookmarkEnd w:id="3552"/>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553" w:name="_Toc64448640"/>
      <w:bookmarkStart w:id="3554" w:name="_Toc66289299"/>
      <w:bookmarkStart w:id="3555" w:name="_Toc74154412"/>
      <w:bookmarkStart w:id="3556" w:name="_Toc81383156"/>
      <w:bookmarkStart w:id="3557" w:name="_Toc88657789"/>
      <w:bookmarkStart w:id="3558" w:name="_Toc97910701"/>
      <w:bookmarkStart w:id="3559" w:name="_Toc45832297"/>
      <w:bookmarkStart w:id="3560"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561" w:name="_Toc99038340"/>
      <w:bookmarkStart w:id="3562" w:name="_Toc99730602"/>
      <w:bookmarkStart w:id="3563" w:name="_Toc105510721"/>
      <w:bookmarkStart w:id="3564" w:name="_Toc105927253"/>
      <w:bookmarkStart w:id="3565" w:name="_Toc106109793"/>
      <w:bookmarkStart w:id="3566" w:name="_Toc113835230"/>
      <w:bookmarkStart w:id="3567" w:name="_Toc120124073"/>
      <w:bookmarkStart w:id="3568" w:name="_Toc146226340"/>
      <w:bookmarkStart w:id="3569" w:name="_CR8_10_1_A"/>
      <w:bookmarkEnd w:id="3569"/>
      <w:r w:rsidRPr="002A24A4">
        <w:lastRenderedPageBreak/>
        <w:t>8.10.1.</w:t>
      </w:r>
      <w:r>
        <w:rPr>
          <w:rFonts w:hint="eastAsia"/>
        </w:rPr>
        <w:t>A</w:t>
      </w:r>
      <w:r w:rsidRPr="002A24A4">
        <w:tab/>
        <w:t>Unsuccessful Operation</w:t>
      </w:r>
      <w:bookmarkEnd w:id="3553"/>
      <w:bookmarkEnd w:id="3554"/>
      <w:bookmarkEnd w:id="3555"/>
      <w:bookmarkEnd w:id="3556"/>
      <w:bookmarkEnd w:id="3557"/>
      <w:bookmarkEnd w:id="3558"/>
      <w:bookmarkEnd w:id="3561"/>
      <w:bookmarkEnd w:id="3562"/>
      <w:bookmarkEnd w:id="3563"/>
      <w:bookmarkEnd w:id="3564"/>
      <w:bookmarkEnd w:id="3565"/>
      <w:bookmarkEnd w:id="3566"/>
      <w:bookmarkEnd w:id="3567"/>
      <w:bookmarkEnd w:id="3568"/>
    </w:p>
    <w:bookmarkStart w:id="3570" w:name="_MON_1658249062"/>
    <w:bookmarkEnd w:id="3570"/>
    <w:p w14:paraId="5505F36E" w14:textId="77777777" w:rsidR="00016FF7" w:rsidRPr="002A24A4" w:rsidRDefault="00016FF7" w:rsidP="00A73D91">
      <w:pPr>
        <w:pStyle w:val="TH"/>
        <w:rPr>
          <w:rFonts w:eastAsia="Yu Mincho"/>
        </w:rPr>
      </w:pPr>
      <w:r>
        <w:object w:dxaOrig="8282" w:dyaOrig="2337" w14:anchorId="4853ABAE">
          <v:shape id="_x0000_i1047" type="#_x0000_t75" style="width:394.8pt;height:112.8pt" o:ole="">
            <v:fill o:detectmouseclick="t"/>
            <v:imagedata r:id="rId78" o:title=""/>
          </v:shape>
          <o:OLEObject Type="Embed" ProgID="Word.Document.8" ShapeID="_x0000_i1047" DrawAspect="Content" ObjectID="_1760808567" r:id="rId79"/>
        </w:object>
      </w:r>
    </w:p>
    <w:p w14:paraId="605898CA" w14:textId="77777777" w:rsidR="00016FF7" w:rsidRPr="00016FF7" w:rsidRDefault="00016FF7" w:rsidP="00A73D91">
      <w:pPr>
        <w:pStyle w:val="TF"/>
        <w:rPr>
          <w:rFonts w:eastAsia="Yu Mincho"/>
        </w:rPr>
      </w:pPr>
      <w:bookmarkStart w:id="3571" w:name="_CRFigure8_10_1_31"/>
      <w:r w:rsidRPr="00016FF7">
        <w:rPr>
          <w:rFonts w:eastAsia="Yu Mincho"/>
        </w:rPr>
        <w:t xml:space="preserve">Figure </w:t>
      </w:r>
      <w:bookmarkEnd w:id="3571"/>
      <w:r w:rsidRPr="00016FF7">
        <w:rPr>
          <w:rFonts w:eastAsia="Yu Mincho"/>
        </w:rPr>
        <w:t>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72" w:name="_Toc64448641"/>
      <w:bookmarkStart w:id="3573" w:name="_Toc66289300"/>
      <w:bookmarkStart w:id="3574" w:name="_Toc74154413"/>
      <w:bookmarkStart w:id="3575" w:name="_Toc81383157"/>
      <w:bookmarkStart w:id="3576" w:name="_Toc88657790"/>
      <w:bookmarkStart w:id="3577" w:name="_Toc97910702"/>
      <w:bookmarkStart w:id="3578" w:name="_Toc99038341"/>
      <w:bookmarkStart w:id="3579" w:name="_Toc99730603"/>
      <w:bookmarkStart w:id="3580" w:name="_Toc105510722"/>
      <w:bookmarkStart w:id="3581" w:name="_Toc105927254"/>
      <w:bookmarkStart w:id="3582" w:name="_Toc106109794"/>
      <w:bookmarkStart w:id="3583" w:name="_Toc113835231"/>
      <w:bookmarkStart w:id="3584" w:name="_Toc120124074"/>
      <w:bookmarkStart w:id="3585" w:name="_Toc146226341"/>
      <w:bookmarkStart w:id="3586" w:name="_CR8_10_1_3"/>
      <w:bookmarkEnd w:id="3586"/>
      <w:r>
        <w:t>8.10</w:t>
      </w:r>
      <w:r w:rsidR="00A339C8" w:rsidRPr="003777A3">
        <w:t>.1.</w:t>
      </w:r>
      <w:r w:rsidR="00A339C8" w:rsidRPr="003777A3">
        <w:rPr>
          <w:rFonts w:eastAsia="SimSun" w:hint="eastAsia"/>
          <w:lang w:val="en-US"/>
        </w:rPr>
        <w:t>3</w:t>
      </w:r>
      <w:r w:rsidR="00A339C8" w:rsidRPr="003777A3">
        <w:tab/>
        <w:t>Abnormal Conditions</w:t>
      </w:r>
      <w:bookmarkEnd w:id="3559"/>
      <w:bookmarkEnd w:id="3560"/>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87" w:name="_Toc45832298"/>
      <w:bookmarkStart w:id="3588" w:name="_Toc51763478"/>
      <w:bookmarkStart w:id="3589" w:name="_Toc64448642"/>
      <w:bookmarkStart w:id="3590" w:name="_Toc66289301"/>
      <w:bookmarkStart w:id="3591" w:name="_Toc74154414"/>
      <w:bookmarkStart w:id="3592" w:name="_Toc81383158"/>
      <w:bookmarkStart w:id="3593" w:name="_Toc88657791"/>
      <w:bookmarkStart w:id="3594" w:name="_Toc97910703"/>
      <w:bookmarkStart w:id="3595" w:name="_Toc99038342"/>
      <w:bookmarkStart w:id="3596" w:name="_Toc99730604"/>
      <w:bookmarkStart w:id="3597" w:name="_Toc105510723"/>
      <w:bookmarkStart w:id="3598" w:name="_Toc105927255"/>
      <w:bookmarkStart w:id="3599" w:name="_Toc106109795"/>
      <w:bookmarkStart w:id="3600" w:name="_Toc113835232"/>
      <w:bookmarkStart w:id="3601" w:name="_Toc120124075"/>
      <w:bookmarkStart w:id="3602" w:name="_Toc146226342"/>
      <w:bookmarkStart w:id="3603" w:name="_CR8_10_2"/>
      <w:bookmarkEnd w:id="3603"/>
      <w:r>
        <w:t>8.10</w:t>
      </w:r>
      <w:r w:rsidR="00A339C8" w:rsidRPr="00815792">
        <w:t>.2</w:t>
      </w:r>
      <w:r w:rsidR="00A339C8" w:rsidRPr="00815792">
        <w:tab/>
        <w:t>gNB-DU Resource Configuration</w:t>
      </w:r>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7F1CA52D" w14:textId="77777777" w:rsidR="00A339C8" w:rsidRPr="00815792" w:rsidRDefault="00800CD0" w:rsidP="002F0C5B">
      <w:pPr>
        <w:pStyle w:val="Heading4"/>
      </w:pPr>
      <w:bookmarkStart w:id="3604" w:name="_Toc45832299"/>
      <w:bookmarkStart w:id="3605" w:name="_Toc51763479"/>
      <w:bookmarkStart w:id="3606" w:name="_Toc64448643"/>
      <w:bookmarkStart w:id="3607" w:name="_Toc66289302"/>
      <w:bookmarkStart w:id="3608" w:name="_Toc74154415"/>
      <w:bookmarkStart w:id="3609" w:name="_Toc81383159"/>
      <w:bookmarkStart w:id="3610" w:name="_Toc88657792"/>
      <w:bookmarkStart w:id="3611" w:name="_Toc97910704"/>
      <w:bookmarkStart w:id="3612" w:name="_Toc99038343"/>
      <w:bookmarkStart w:id="3613" w:name="_Toc99730605"/>
      <w:bookmarkStart w:id="3614" w:name="_Toc105510724"/>
      <w:bookmarkStart w:id="3615" w:name="_Toc105927256"/>
      <w:bookmarkStart w:id="3616" w:name="_Toc106109796"/>
      <w:bookmarkStart w:id="3617" w:name="_Toc113835233"/>
      <w:bookmarkStart w:id="3618" w:name="_Toc120124076"/>
      <w:bookmarkStart w:id="3619" w:name="_Toc146226343"/>
      <w:bookmarkStart w:id="3620" w:name="_CR8_10_2_1"/>
      <w:bookmarkEnd w:id="3620"/>
      <w:r>
        <w:t>8.10</w:t>
      </w:r>
      <w:r w:rsidR="00A339C8" w:rsidRPr="00815792">
        <w:t>.2.1</w:t>
      </w:r>
      <w:r w:rsidR="00A339C8" w:rsidRPr="00815792">
        <w:tab/>
        <w:t>General</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621" w:name="_Toc45832300"/>
      <w:bookmarkStart w:id="3622" w:name="_Toc51763480"/>
      <w:bookmarkStart w:id="3623" w:name="_Toc64448644"/>
      <w:bookmarkStart w:id="3624" w:name="_Toc66289303"/>
      <w:bookmarkStart w:id="3625" w:name="_Toc74154416"/>
      <w:bookmarkStart w:id="3626" w:name="_Toc81383160"/>
      <w:bookmarkStart w:id="3627" w:name="_Toc88657793"/>
      <w:bookmarkStart w:id="3628" w:name="_Toc97910705"/>
      <w:bookmarkStart w:id="3629" w:name="_Toc99038344"/>
      <w:bookmarkStart w:id="3630" w:name="_Toc99730606"/>
      <w:bookmarkStart w:id="3631" w:name="_Toc105510725"/>
      <w:bookmarkStart w:id="3632" w:name="_Toc105927257"/>
      <w:bookmarkStart w:id="3633" w:name="_Toc106109797"/>
      <w:bookmarkStart w:id="3634" w:name="_Toc113835234"/>
      <w:bookmarkStart w:id="3635" w:name="_Toc120124077"/>
      <w:bookmarkStart w:id="3636" w:name="_Toc146226344"/>
      <w:bookmarkStart w:id="3637" w:name="_CR8_10_2_2"/>
      <w:bookmarkEnd w:id="3637"/>
      <w:r>
        <w:t>8.10</w:t>
      </w:r>
      <w:r w:rsidR="00A339C8" w:rsidRPr="00815792">
        <w:t>.2.2</w:t>
      </w:r>
      <w:r w:rsidR="00A339C8" w:rsidRPr="00815792">
        <w:tab/>
        <w:t>Successful Operation</w:t>
      </w:r>
      <w:bookmarkEnd w:id="3621"/>
      <w:bookmarkEnd w:id="3622"/>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p>
    <w:bookmarkStart w:id="3638" w:name="_MON_1653725956"/>
    <w:bookmarkEnd w:id="3638"/>
    <w:p w14:paraId="1F339C29" w14:textId="77777777" w:rsidR="00A339C8" w:rsidRDefault="00A339C8" w:rsidP="002F0C5B">
      <w:pPr>
        <w:pStyle w:val="TH"/>
      </w:pPr>
      <w:r>
        <w:object w:dxaOrig="8282" w:dyaOrig="2337" w14:anchorId="4CEE1C89">
          <v:shape id="_x0000_i1048" type="#_x0000_t75" style="width:394.8pt;height:112.8pt" o:ole="">
            <v:fill o:detectmouseclick="t"/>
            <v:imagedata r:id="rId80" o:title=""/>
          </v:shape>
          <o:OLEObject Type="Embed" ProgID="Word.Document.8" ShapeID="_x0000_i1048" DrawAspect="Content" ObjectID="_1760808568" r:id="rId81"/>
        </w:object>
      </w:r>
    </w:p>
    <w:p w14:paraId="19FA9588" w14:textId="77777777" w:rsidR="00A339C8" w:rsidRDefault="00A339C8" w:rsidP="00735917">
      <w:pPr>
        <w:pStyle w:val="TF"/>
        <w:rPr>
          <w:rFonts w:eastAsia="Yu Mincho"/>
        </w:rPr>
      </w:pPr>
      <w:bookmarkStart w:id="3639" w:name="_CRFigure8_10_2_21"/>
      <w:r>
        <w:rPr>
          <w:rFonts w:eastAsia="Yu Mincho"/>
        </w:rPr>
        <w:t xml:space="preserve">Figure </w:t>
      </w:r>
      <w:bookmarkEnd w:id="3639"/>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lastRenderedPageBreak/>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640" w:name="_Toc64448645"/>
      <w:bookmarkStart w:id="3641" w:name="_Toc66289304"/>
      <w:bookmarkStart w:id="3642" w:name="_Toc74154417"/>
      <w:bookmarkStart w:id="3643" w:name="_Toc81383161"/>
      <w:bookmarkStart w:id="3644" w:name="_Toc88657794"/>
      <w:bookmarkStart w:id="3645" w:name="_Toc97910706"/>
      <w:bookmarkStart w:id="3646" w:name="_Toc45832301"/>
      <w:bookmarkStart w:id="3647"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648" w:name="_Toc99038345"/>
      <w:bookmarkStart w:id="3649" w:name="_Toc99730607"/>
      <w:bookmarkStart w:id="3650" w:name="_Toc105510726"/>
      <w:bookmarkStart w:id="3651" w:name="_Toc105927258"/>
      <w:bookmarkStart w:id="3652" w:name="_Toc106109798"/>
      <w:bookmarkStart w:id="3653" w:name="_Toc113835235"/>
      <w:bookmarkStart w:id="3654" w:name="_Toc120124078"/>
      <w:bookmarkStart w:id="3655" w:name="_Toc146226345"/>
      <w:bookmarkStart w:id="3656" w:name="_CR8_10_2_B"/>
      <w:bookmarkEnd w:id="3656"/>
      <w:r w:rsidRPr="002A24A4">
        <w:t>8.10.2</w:t>
      </w:r>
      <w:r w:rsidRPr="006B678D">
        <w:rPr>
          <w:rFonts w:cs="Arial"/>
        </w:rPr>
        <w:t>.</w:t>
      </w:r>
      <w:r w:rsidRPr="001B0FFB">
        <w:rPr>
          <w:rFonts w:cs="Arial"/>
          <w:lang w:eastAsia="zh-CN"/>
        </w:rPr>
        <w:t>B</w:t>
      </w:r>
      <w:r w:rsidRPr="002A24A4">
        <w:tab/>
        <w:t>Unsuccessful Operation</w:t>
      </w:r>
      <w:bookmarkEnd w:id="3640"/>
      <w:bookmarkEnd w:id="3641"/>
      <w:bookmarkEnd w:id="3642"/>
      <w:bookmarkEnd w:id="3643"/>
      <w:bookmarkEnd w:id="3644"/>
      <w:bookmarkEnd w:id="3645"/>
      <w:bookmarkEnd w:id="3648"/>
      <w:bookmarkEnd w:id="3649"/>
      <w:bookmarkEnd w:id="3650"/>
      <w:bookmarkEnd w:id="3651"/>
      <w:bookmarkEnd w:id="3652"/>
      <w:bookmarkEnd w:id="3653"/>
      <w:bookmarkEnd w:id="3654"/>
      <w:bookmarkEnd w:id="3655"/>
    </w:p>
    <w:bookmarkStart w:id="3657" w:name="_MON_1658249102"/>
    <w:bookmarkEnd w:id="3657"/>
    <w:p w14:paraId="592859CB" w14:textId="77777777" w:rsidR="00016FF7" w:rsidRPr="002A24A4" w:rsidRDefault="00016FF7" w:rsidP="00A73D91">
      <w:pPr>
        <w:pStyle w:val="TH"/>
      </w:pPr>
      <w:r>
        <w:object w:dxaOrig="8282" w:dyaOrig="2337" w14:anchorId="65C983F1">
          <v:shape id="_x0000_i1049" type="#_x0000_t75" style="width:394.8pt;height:112.8pt" o:ole="">
            <v:fill o:detectmouseclick="t"/>
            <v:imagedata r:id="rId82" o:title=""/>
          </v:shape>
          <o:OLEObject Type="Embed" ProgID="Word.Document.8" ShapeID="_x0000_i1049" DrawAspect="Content" ObjectID="_1760808569" r:id="rId83"/>
        </w:object>
      </w:r>
    </w:p>
    <w:p w14:paraId="7C09933D" w14:textId="77777777" w:rsidR="00016FF7" w:rsidRPr="00016FF7" w:rsidRDefault="00016FF7" w:rsidP="00A73D91">
      <w:pPr>
        <w:pStyle w:val="TF"/>
        <w:rPr>
          <w:rFonts w:eastAsia="Yu Mincho"/>
        </w:rPr>
      </w:pPr>
      <w:bookmarkStart w:id="3658" w:name="_CRFigure8_10_2_31"/>
      <w:r w:rsidRPr="00016FF7">
        <w:rPr>
          <w:rFonts w:eastAsia="Yu Mincho"/>
        </w:rPr>
        <w:t xml:space="preserve">Figure </w:t>
      </w:r>
      <w:bookmarkEnd w:id="3658"/>
      <w:r w:rsidRPr="00016FF7">
        <w:rPr>
          <w:rFonts w:eastAsia="Yu Mincho"/>
        </w:rPr>
        <w:t>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659" w:name="_Toc64448646"/>
      <w:bookmarkStart w:id="3660" w:name="_Toc66289305"/>
      <w:bookmarkStart w:id="3661" w:name="_Toc74154418"/>
      <w:bookmarkStart w:id="3662" w:name="_Toc81383162"/>
      <w:bookmarkStart w:id="3663" w:name="_Toc88657795"/>
      <w:bookmarkStart w:id="3664" w:name="_Toc97910707"/>
      <w:bookmarkStart w:id="3665" w:name="_Toc99038346"/>
      <w:bookmarkStart w:id="3666" w:name="_Toc99730608"/>
      <w:bookmarkStart w:id="3667" w:name="_Toc105510727"/>
      <w:bookmarkStart w:id="3668" w:name="_Toc105927259"/>
      <w:bookmarkStart w:id="3669" w:name="_Toc106109799"/>
      <w:bookmarkStart w:id="3670" w:name="_Toc113835236"/>
      <w:bookmarkStart w:id="3671" w:name="_Toc120124079"/>
      <w:bookmarkStart w:id="3672" w:name="_Toc146226346"/>
      <w:bookmarkStart w:id="3673" w:name="_CR8_10_2_3"/>
      <w:bookmarkEnd w:id="3673"/>
      <w:r>
        <w:t>8.10</w:t>
      </w:r>
      <w:r w:rsidR="00A339C8" w:rsidRPr="00815792">
        <w:t>.2.</w:t>
      </w:r>
      <w:r w:rsidR="00A339C8" w:rsidRPr="00815792">
        <w:rPr>
          <w:rFonts w:hint="eastAsia"/>
        </w:rPr>
        <w:t>3</w:t>
      </w:r>
      <w:r w:rsidR="00A339C8" w:rsidRPr="00815792">
        <w:tab/>
        <w:t>Abnormal Conditions</w:t>
      </w:r>
      <w:bookmarkEnd w:id="3646"/>
      <w:bookmarkEnd w:id="3647"/>
      <w:bookmarkEnd w:id="3659"/>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74" w:name="_Toc45832302"/>
      <w:bookmarkStart w:id="3675" w:name="_Toc51763482"/>
      <w:bookmarkStart w:id="3676" w:name="_Toc64448647"/>
      <w:bookmarkStart w:id="3677" w:name="_Toc66289306"/>
      <w:bookmarkStart w:id="3678" w:name="_Toc74154419"/>
      <w:bookmarkStart w:id="3679" w:name="_Toc81383163"/>
      <w:bookmarkStart w:id="3680" w:name="_Toc88657796"/>
      <w:bookmarkStart w:id="3681" w:name="_Toc97910708"/>
      <w:bookmarkStart w:id="3682" w:name="_Toc99038347"/>
      <w:bookmarkStart w:id="3683" w:name="_Toc99730609"/>
      <w:bookmarkStart w:id="3684" w:name="_Toc105510728"/>
      <w:bookmarkStart w:id="3685" w:name="_Toc105927260"/>
      <w:bookmarkStart w:id="3686" w:name="_Toc106109800"/>
      <w:bookmarkStart w:id="3687" w:name="_Toc113835237"/>
      <w:bookmarkStart w:id="3688" w:name="_Toc120124080"/>
      <w:bookmarkStart w:id="3689" w:name="_Toc146226347"/>
      <w:bookmarkStart w:id="3690" w:name="_CR8_10_3"/>
      <w:bookmarkEnd w:id="3690"/>
      <w:r>
        <w:t>8.10</w:t>
      </w:r>
      <w:r w:rsidR="00A339C8" w:rsidRPr="00BB371F">
        <w:t>.3</w:t>
      </w:r>
      <w:r w:rsidR="00A339C8" w:rsidRPr="00BB371F">
        <w:tab/>
        <w:t>IAB TNL Address Allocation</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bookmarkEnd w:id="3689"/>
    </w:p>
    <w:p w14:paraId="505C51A1" w14:textId="77777777" w:rsidR="00A339C8" w:rsidRPr="00BB371F" w:rsidRDefault="00800CD0" w:rsidP="002F0C5B">
      <w:pPr>
        <w:pStyle w:val="Heading4"/>
      </w:pPr>
      <w:bookmarkStart w:id="3691" w:name="_Toc45832303"/>
      <w:bookmarkStart w:id="3692" w:name="_Toc51763483"/>
      <w:bookmarkStart w:id="3693" w:name="_Toc64448648"/>
      <w:bookmarkStart w:id="3694" w:name="_Toc66289307"/>
      <w:bookmarkStart w:id="3695" w:name="_Toc74154420"/>
      <w:bookmarkStart w:id="3696" w:name="_Toc81383164"/>
      <w:bookmarkStart w:id="3697" w:name="_Toc88657797"/>
      <w:bookmarkStart w:id="3698" w:name="_Toc97910709"/>
      <w:bookmarkStart w:id="3699" w:name="_Toc99038348"/>
      <w:bookmarkStart w:id="3700" w:name="_Toc99730610"/>
      <w:bookmarkStart w:id="3701" w:name="_Toc105510729"/>
      <w:bookmarkStart w:id="3702" w:name="_Toc105927261"/>
      <w:bookmarkStart w:id="3703" w:name="_Toc106109801"/>
      <w:bookmarkStart w:id="3704" w:name="_Toc113835238"/>
      <w:bookmarkStart w:id="3705" w:name="_Toc120124081"/>
      <w:bookmarkStart w:id="3706" w:name="_Toc146226348"/>
      <w:bookmarkStart w:id="3707" w:name="_CR8_10_3_1"/>
      <w:bookmarkEnd w:id="3707"/>
      <w:r>
        <w:t>8.10</w:t>
      </w:r>
      <w:r w:rsidR="00A339C8" w:rsidRPr="00BB371F">
        <w:t>.3.1</w:t>
      </w:r>
      <w:r w:rsidR="00A339C8" w:rsidRPr="00BB371F">
        <w:tab/>
        <w:t>General</w:t>
      </w:r>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708" w:name="_Toc45832304"/>
      <w:bookmarkStart w:id="3709" w:name="_Toc51763484"/>
      <w:bookmarkStart w:id="3710" w:name="_Toc64448649"/>
      <w:bookmarkStart w:id="3711" w:name="_Toc66289308"/>
      <w:bookmarkStart w:id="3712" w:name="_Toc74154421"/>
      <w:bookmarkStart w:id="3713" w:name="_Toc81383165"/>
      <w:bookmarkStart w:id="3714" w:name="_Toc88657798"/>
      <w:bookmarkStart w:id="3715" w:name="_Toc97910710"/>
      <w:bookmarkStart w:id="3716" w:name="_Toc99038349"/>
      <w:bookmarkStart w:id="3717" w:name="_Toc99730611"/>
      <w:bookmarkStart w:id="3718" w:name="_Toc105510730"/>
      <w:bookmarkStart w:id="3719" w:name="_Toc105927262"/>
      <w:bookmarkStart w:id="3720" w:name="_Toc106109802"/>
      <w:bookmarkStart w:id="3721" w:name="_Toc113835239"/>
      <w:bookmarkStart w:id="3722" w:name="_Toc120124082"/>
      <w:bookmarkStart w:id="3723" w:name="_Toc146226349"/>
      <w:bookmarkStart w:id="3724" w:name="_CR8_10_3_2"/>
      <w:bookmarkEnd w:id="3724"/>
      <w:r>
        <w:lastRenderedPageBreak/>
        <w:t>8.10</w:t>
      </w:r>
      <w:r w:rsidR="00A339C8" w:rsidRPr="00BB371F">
        <w:t>.3.2</w:t>
      </w:r>
      <w:r w:rsidR="00A339C8" w:rsidRPr="00BB371F">
        <w:tab/>
        <w:t>Successful Operation</w:t>
      </w:r>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p>
    <w:bookmarkStart w:id="3725" w:name="_MON_1654612202"/>
    <w:bookmarkEnd w:id="3725"/>
    <w:p w14:paraId="241E502B" w14:textId="77777777" w:rsidR="00A339C8" w:rsidRDefault="00735917" w:rsidP="002F0C5B">
      <w:pPr>
        <w:pStyle w:val="TH"/>
      </w:pPr>
      <w:r>
        <w:object w:dxaOrig="6129" w:dyaOrig="2274" w14:anchorId="7ED79C06">
          <v:shape id="_x0000_i1050" type="#_x0000_t75" style="width:306pt;height:114pt" o:ole="">
            <v:imagedata r:id="rId84" o:title=""/>
          </v:shape>
          <o:OLEObject Type="Embed" ProgID="Word.Picture.8" ShapeID="_x0000_i1050" DrawAspect="Content" ObjectID="_1760808570" r:id="rId85"/>
        </w:object>
      </w:r>
    </w:p>
    <w:p w14:paraId="39F64834" w14:textId="77777777" w:rsidR="00A339C8" w:rsidRPr="00947439" w:rsidRDefault="00A339C8" w:rsidP="003A34B6">
      <w:pPr>
        <w:pStyle w:val="TF"/>
      </w:pPr>
      <w:bookmarkStart w:id="3726" w:name="_CRFigure8_10_3_21"/>
      <w:r w:rsidRPr="00947439">
        <w:t xml:space="preserve">Figure </w:t>
      </w:r>
      <w:bookmarkEnd w:id="3726"/>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27" w:name="_Hlk39568405"/>
    </w:p>
    <w:bookmarkEnd w:id="3727"/>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728" w:name="_Toc64448650"/>
      <w:bookmarkStart w:id="3729" w:name="_Toc66289309"/>
      <w:bookmarkStart w:id="3730" w:name="_Toc74154422"/>
      <w:bookmarkStart w:id="3731" w:name="_Toc81383166"/>
      <w:bookmarkStart w:id="3732" w:name="_Toc88657799"/>
      <w:bookmarkStart w:id="3733" w:name="_Toc97910711"/>
      <w:bookmarkStart w:id="3734" w:name="_Toc45832305"/>
      <w:bookmarkStart w:id="3735"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736" w:name="_Toc99038350"/>
      <w:bookmarkStart w:id="3737" w:name="_Toc99730612"/>
      <w:bookmarkStart w:id="3738" w:name="_Toc105510731"/>
      <w:bookmarkStart w:id="3739" w:name="_Toc105927263"/>
      <w:bookmarkStart w:id="3740" w:name="_Toc106109803"/>
      <w:bookmarkStart w:id="3741" w:name="_Toc113835240"/>
      <w:bookmarkStart w:id="3742" w:name="_Toc120124083"/>
      <w:bookmarkStart w:id="3743" w:name="_Toc146226350"/>
      <w:bookmarkStart w:id="3744" w:name="_CR8_10_3_C"/>
      <w:bookmarkEnd w:id="3744"/>
      <w:r>
        <w:t>8.10.3.C</w:t>
      </w:r>
      <w:r w:rsidRPr="002A24A4">
        <w:tab/>
        <w:t>Unsuccessful Operation</w:t>
      </w:r>
      <w:bookmarkEnd w:id="3728"/>
      <w:bookmarkEnd w:id="3729"/>
      <w:bookmarkEnd w:id="3730"/>
      <w:bookmarkEnd w:id="3731"/>
      <w:bookmarkEnd w:id="3732"/>
      <w:bookmarkEnd w:id="3733"/>
      <w:bookmarkEnd w:id="3736"/>
      <w:bookmarkEnd w:id="3737"/>
      <w:bookmarkEnd w:id="3738"/>
      <w:bookmarkEnd w:id="3739"/>
      <w:bookmarkEnd w:id="3740"/>
      <w:bookmarkEnd w:id="3741"/>
      <w:bookmarkEnd w:id="3742"/>
      <w:bookmarkEnd w:id="3743"/>
    </w:p>
    <w:bookmarkStart w:id="3745" w:name="_MON_1658249151"/>
    <w:bookmarkEnd w:id="3745"/>
    <w:p w14:paraId="5FE927AB" w14:textId="77777777" w:rsidR="00016FF7" w:rsidRPr="002A24A4" w:rsidRDefault="00016FF7" w:rsidP="00A73D91">
      <w:pPr>
        <w:pStyle w:val="TH"/>
      </w:pPr>
      <w:r>
        <w:object w:dxaOrig="6129" w:dyaOrig="2274" w14:anchorId="30898C77">
          <v:shape id="_x0000_i1051" type="#_x0000_t75" style="width:306pt;height:114pt" o:ole="">
            <v:imagedata r:id="rId86" o:title=""/>
          </v:shape>
          <o:OLEObject Type="Embed" ProgID="Word.Picture.8" ShapeID="_x0000_i1051" DrawAspect="Content" ObjectID="_1760808571" r:id="rId87"/>
        </w:object>
      </w:r>
    </w:p>
    <w:p w14:paraId="0EA3A6FD" w14:textId="77777777" w:rsidR="00016FF7" w:rsidRPr="002B1AB4" w:rsidRDefault="00016FF7" w:rsidP="00A73D91">
      <w:pPr>
        <w:pStyle w:val="TF"/>
      </w:pPr>
      <w:bookmarkStart w:id="3746" w:name="_CRFigure8_10_3_31"/>
      <w:r w:rsidRPr="00016FF7">
        <w:t xml:space="preserve">Figure </w:t>
      </w:r>
      <w:bookmarkEnd w:id="3746"/>
      <w:r w:rsidRPr="00016FF7">
        <w:t>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747" w:name="_Toc64448651"/>
      <w:bookmarkStart w:id="3748" w:name="_Toc66289310"/>
      <w:bookmarkStart w:id="3749" w:name="_Toc74154423"/>
      <w:bookmarkStart w:id="3750" w:name="_Toc81383167"/>
      <w:bookmarkStart w:id="3751" w:name="_Toc88657800"/>
      <w:bookmarkStart w:id="3752" w:name="_Toc97910712"/>
      <w:bookmarkStart w:id="3753" w:name="_Toc99038351"/>
      <w:bookmarkStart w:id="3754" w:name="_Toc99730613"/>
      <w:bookmarkStart w:id="3755" w:name="_Toc105510732"/>
      <w:bookmarkStart w:id="3756" w:name="_Toc105927264"/>
      <w:bookmarkStart w:id="3757" w:name="_Toc106109804"/>
      <w:bookmarkStart w:id="3758" w:name="_Toc113835241"/>
      <w:bookmarkStart w:id="3759" w:name="_Toc120124084"/>
      <w:bookmarkStart w:id="3760" w:name="_Toc146226351"/>
      <w:bookmarkStart w:id="3761" w:name="_CR8_10_3_3"/>
      <w:bookmarkEnd w:id="3761"/>
      <w:r>
        <w:lastRenderedPageBreak/>
        <w:t>8.10</w:t>
      </w:r>
      <w:r w:rsidR="00A339C8" w:rsidRPr="00BB371F">
        <w:t>.3.3</w:t>
      </w:r>
      <w:r w:rsidR="00A339C8" w:rsidRPr="00BB371F">
        <w:tab/>
        <w:t>Abnormal Conditions</w:t>
      </w:r>
      <w:bookmarkEnd w:id="3734"/>
      <w:bookmarkEnd w:id="3735"/>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762" w:name="_Toc45832306"/>
      <w:bookmarkStart w:id="3763" w:name="_Toc51763486"/>
      <w:bookmarkStart w:id="3764" w:name="_Toc64448652"/>
      <w:bookmarkStart w:id="3765" w:name="_Toc66289311"/>
      <w:bookmarkStart w:id="3766" w:name="_Toc74154424"/>
      <w:bookmarkStart w:id="3767" w:name="_Toc81383168"/>
      <w:bookmarkStart w:id="3768" w:name="_Toc88657801"/>
      <w:bookmarkStart w:id="3769" w:name="_Toc97910713"/>
      <w:bookmarkStart w:id="3770" w:name="_Toc99038352"/>
      <w:bookmarkStart w:id="3771" w:name="_Toc99730614"/>
      <w:bookmarkStart w:id="3772" w:name="_Toc105510733"/>
      <w:bookmarkStart w:id="3773" w:name="_Toc105927265"/>
      <w:bookmarkStart w:id="3774" w:name="_Toc106109805"/>
      <w:bookmarkStart w:id="3775" w:name="_Toc113835242"/>
      <w:bookmarkStart w:id="3776" w:name="_Toc120124085"/>
      <w:bookmarkStart w:id="3777" w:name="_Toc146226352"/>
      <w:bookmarkStart w:id="3778" w:name="_CR8_10_4"/>
      <w:bookmarkEnd w:id="3778"/>
      <w:r>
        <w:t>8.10</w:t>
      </w:r>
      <w:r w:rsidR="00A339C8">
        <w:t>.4</w:t>
      </w:r>
      <w:r w:rsidR="00A339C8">
        <w:tab/>
      </w:r>
      <w:r w:rsidR="00A339C8" w:rsidRPr="00630085">
        <w:t>IAB UP</w:t>
      </w:r>
      <w:r w:rsidR="00A339C8">
        <w:t xml:space="preserve"> Configuration</w:t>
      </w:r>
      <w:r w:rsidR="00A339C8" w:rsidRPr="002840CA">
        <w:t xml:space="preserve"> Update</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p>
    <w:p w14:paraId="46D44870" w14:textId="77777777" w:rsidR="00A339C8" w:rsidRPr="002840CA" w:rsidRDefault="00800CD0" w:rsidP="002F0C5B">
      <w:pPr>
        <w:pStyle w:val="Heading4"/>
      </w:pPr>
      <w:bookmarkStart w:id="3779" w:name="_Toc45832307"/>
      <w:bookmarkStart w:id="3780" w:name="_Toc51763487"/>
      <w:bookmarkStart w:id="3781" w:name="_Toc64448653"/>
      <w:bookmarkStart w:id="3782" w:name="_Toc66289312"/>
      <w:bookmarkStart w:id="3783" w:name="_Toc74154425"/>
      <w:bookmarkStart w:id="3784" w:name="_Toc81383169"/>
      <w:bookmarkStart w:id="3785" w:name="_Toc88657802"/>
      <w:bookmarkStart w:id="3786" w:name="_Toc97910714"/>
      <w:bookmarkStart w:id="3787" w:name="_Toc99038353"/>
      <w:bookmarkStart w:id="3788" w:name="_Toc99730615"/>
      <w:bookmarkStart w:id="3789" w:name="_Toc105510734"/>
      <w:bookmarkStart w:id="3790" w:name="_Toc105927266"/>
      <w:bookmarkStart w:id="3791" w:name="_Toc106109806"/>
      <w:bookmarkStart w:id="3792" w:name="_Toc113835243"/>
      <w:bookmarkStart w:id="3793" w:name="_Toc120124086"/>
      <w:bookmarkStart w:id="3794" w:name="_Toc146226353"/>
      <w:bookmarkStart w:id="3795" w:name="_CR8_10_4_1"/>
      <w:bookmarkEnd w:id="3795"/>
      <w:r>
        <w:t>8.10</w:t>
      </w:r>
      <w:r w:rsidR="00A339C8" w:rsidRPr="00160788">
        <w:t>.4.1</w:t>
      </w:r>
      <w:r w:rsidR="00A339C8" w:rsidRPr="00160788">
        <w:tab/>
        <w:t>General</w:t>
      </w:r>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96" w:name="_Toc45832308"/>
      <w:bookmarkStart w:id="3797" w:name="_Toc51763488"/>
      <w:bookmarkStart w:id="3798" w:name="_Toc64448654"/>
      <w:bookmarkStart w:id="3799" w:name="_Toc66289313"/>
      <w:bookmarkStart w:id="3800" w:name="_Toc74154426"/>
      <w:bookmarkStart w:id="3801" w:name="_Toc81383170"/>
      <w:bookmarkStart w:id="3802" w:name="_Toc88657803"/>
      <w:bookmarkStart w:id="3803" w:name="_Toc97910715"/>
      <w:bookmarkStart w:id="3804" w:name="_Toc99038354"/>
      <w:bookmarkStart w:id="3805" w:name="_Toc99730616"/>
      <w:bookmarkStart w:id="3806" w:name="_Toc105510735"/>
      <w:bookmarkStart w:id="3807" w:name="_Toc105927267"/>
      <w:bookmarkStart w:id="3808" w:name="_Toc106109807"/>
      <w:bookmarkStart w:id="3809" w:name="_Toc113835244"/>
      <w:bookmarkStart w:id="3810" w:name="_Toc120124087"/>
      <w:bookmarkStart w:id="3811" w:name="_Toc146226354"/>
      <w:bookmarkStart w:id="3812" w:name="_CR8_10_4_2"/>
      <w:bookmarkEnd w:id="3812"/>
      <w:r>
        <w:t>8.10</w:t>
      </w:r>
      <w:r w:rsidR="00A339C8" w:rsidRPr="00160788">
        <w:t>.4.</w:t>
      </w:r>
      <w:r w:rsidR="00A339C8">
        <w:t>2</w:t>
      </w:r>
      <w:r w:rsidR="00A339C8" w:rsidRPr="00160788">
        <w:tab/>
      </w:r>
      <w:r w:rsidR="00A339C8" w:rsidRPr="002840CA">
        <w:t>Successful Operation</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bookmarkEnd w:id="3811"/>
    </w:p>
    <w:bookmarkStart w:id="3813" w:name="_MON_1654612345"/>
    <w:bookmarkEnd w:id="3813"/>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pt" o:ole="">
            <v:imagedata r:id="rId88" o:title=""/>
          </v:shape>
          <o:OLEObject Type="Embed" ProgID="Word.Picture.8" ShapeID="_x0000_i1052" DrawAspect="Content" ObjectID="_1760808572" r:id="rId89"/>
        </w:object>
      </w:r>
    </w:p>
    <w:p w14:paraId="1548BB6D" w14:textId="77777777" w:rsidR="00A339C8" w:rsidRPr="002840CA" w:rsidRDefault="00A339C8" w:rsidP="002F0C5B">
      <w:pPr>
        <w:pStyle w:val="TF"/>
        <w:rPr>
          <w:rFonts w:eastAsia="Yu Mincho"/>
        </w:rPr>
      </w:pPr>
      <w:bookmarkStart w:id="3814" w:name="_CRFigure8_10_4_21"/>
      <w:r w:rsidRPr="002840CA">
        <w:rPr>
          <w:rFonts w:eastAsia="Yu Mincho"/>
        </w:rPr>
        <w:t xml:space="preserve">Figure </w:t>
      </w:r>
      <w:bookmarkEnd w:id="3814"/>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815" w:name="_Toc45832309"/>
      <w:bookmarkStart w:id="3816" w:name="_Toc51763489"/>
      <w:bookmarkStart w:id="3817" w:name="_Toc64448655"/>
      <w:bookmarkStart w:id="3818" w:name="_Toc66289314"/>
      <w:bookmarkStart w:id="3819" w:name="_Toc74154427"/>
      <w:bookmarkStart w:id="3820" w:name="_Toc81383171"/>
      <w:bookmarkStart w:id="3821" w:name="_Toc88657804"/>
      <w:bookmarkStart w:id="3822" w:name="_Toc97910716"/>
      <w:bookmarkStart w:id="3823" w:name="_Toc99038355"/>
      <w:bookmarkStart w:id="3824" w:name="_Toc99730617"/>
      <w:bookmarkStart w:id="3825" w:name="_Toc105510736"/>
      <w:bookmarkStart w:id="3826" w:name="_Toc105927268"/>
      <w:bookmarkStart w:id="3827" w:name="_Toc106109808"/>
      <w:bookmarkStart w:id="3828" w:name="_Toc113835245"/>
      <w:bookmarkStart w:id="3829" w:name="_Toc120124088"/>
      <w:bookmarkStart w:id="3830" w:name="_Toc146226355"/>
      <w:bookmarkStart w:id="3831" w:name="_CR8_10_4_3"/>
      <w:bookmarkEnd w:id="3831"/>
      <w:r>
        <w:lastRenderedPageBreak/>
        <w:t>8.10</w:t>
      </w:r>
      <w:r w:rsidR="00A339C8" w:rsidRPr="00160788">
        <w:t>.4.</w:t>
      </w:r>
      <w:r w:rsidR="00A339C8">
        <w:t>3</w:t>
      </w:r>
      <w:r w:rsidR="00A339C8" w:rsidRPr="00160788">
        <w:tab/>
      </w:r>
      <w:r w:rsidR="00A339C8">
        <w:t>Uns</w:t>
      </w:r>
      <w:r w:rsidR="00A339C8" w:rsidRPr="002840CA">
        <w:t>uccessful Operation</w:t>
      </w:r>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p>
    <w:bookmarkStart w:id="3832" w:name="_Toc36556227"/>
    <w:bookmarkStart w:id="3833" w:name="_Toc29505702"/>
    <w:bookmarkStart w:id="3834" w:name="_Toc29460970"/>
    <w:bookmarkStart w:id="3835" w:name="_MON_1654612465"/>
    <w:bookmarkEnd w:id="3835"/>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pt" o:ole="">
            <v:imagedata r:id="rId90" o:title=""/>
          </v:shape>
          <o:OLEObject Type="Embed" ProgID="Word.Picture.8" ShapeID="_x0000_i1053" DrawAspect="Content" ObjectID="_1760808573" r:id="rId91"/>
        </w:object>
      </w:r>
    </w:p>
    <w:p w14:paraId="51EDEB3A" w14:textId="77777777" w:rsidR="00A339C8" w:rsidRPr="002840CA" w:rsidRDefault="00A339C8" w:rsidP="002F0C5B">
      <w:pPr>
        <w:pStyle w:val="TF"/>
        <w:rPr>
          <w:rFonts w:eastAsia="Yu Mincho"/>
        </w:rPr>
      </w:pPr>
      <w:bookmarkStart w:id="3836" w:name="_CRFigure8_10_4_31"/>
      <w:r w:rsidRPr="002840CA">
        <w:rPr>
          <w:rFonts w:eastAsia="Yu Mincho"/>
        </w:rPr>
        <w:t xml:space="preserve">Figure </w:t>
      </w:r>
      <w:bookmarkEnd w:id="3836"/>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837" w:name="_Toc45832310"/>
      <w:bookmarkStart w:id="3838" w:name="_Toc51763490"/>
      <w:bookmarkStart w:id="3839" w:name="_Toc64448656"/>
      <w:bookmarkStart w:id="3840" w:name="_Toc66289315"/>
      <w:bookmarkStart w:id="3841" w:name="_Toc74154428"/>
      <w:bookmarkStart w:id="3842" w:name="_Toc81383172"/>
      <w:bookmarkStart w:id="3843" w:name="_Toc88657805"/>
      <w:bookmarkStart w:id="3844" w:name="_Toc97910717"/>
      <w:bookmarkStart w:id="3845" w:name="_Toc99038356"/>
      <w:bookmarkStart w:id="3846" w:name="_Toc99730618"/>
      <w:bookmarkStart w:id="3847" w:name="_Toc105510737"/>
      <w:bookmarkStart w:id="3848" w:name="_Toc105927269"/>
      <w:bookmarkStart w:id="3849" w:name="_Toc106109809"/>
      <w:bookmarkStart w:id="3850" w:name="_Toc113835246"/>
      <w:bookmarkStart w:id="3851" w:name="_Toc120124089"/>
      <w:bookmarkStart w:id="3852" w:name="_Toc146226356"/>
      <w:bookmarkStart w:id="3853" w:name="_CR8_10_4_4"/>
      <w:bookmarkEnd w:id="3832"/>
      <w:bookmarkEnd w:id="3833"/>
      <w:bookmarkEnd w:id="3834"/>
      <w:bookmarkEnd w:id="3853"/>
      <w:r>
        <w:t>8.10</w:t>
      </w:r>
      <w:r w:rsidR="00A339C8" w:rsidRPr="00160788">
        <w:t>.4.</w:t>
      </w:r>
      <w:r w:rsidR="00A339C8">
        <w:t>4</w:t>
      </w:r>
      <w:r w:rsidR="00A339C8" w:rsidRPr="00160788">
        <w:tab/>
      </w:r>
      <w:r w:rsidR="00A339C8" w:rsidRPr="002840CA">
        <w:t>Abnormal Conditions</w:t>
      </w:r>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854" w:name="_Toc45832311"/>
      <w:bookmarkStart w:id="3855" w:name="_Toc51763491"/>
      <w:bookmarkStart w:id="3856" w:name="_Toc64448657"/>
      <w:bookmarkStart w:id="3857" w:name="_Toc66289316"/>
      <w:bookmarkStart w:id="3858" w:name="_Toc74154429"/>
      <w:bookmarkStart w:id="3859" w:name="_Toc81383173"/>
      <w:bookmarkStart w:id="3860" w:name="_Toc88657806"/>
      <w:bookmarkStart w:id="3861" w:name="_Toc97910718"/>
      <w:bookmarkStart w:id="3862" w:name="_Toc99038357"/>
      <w:bookmarkStart w:id="3863" w:name="_Toc99730619"/>
      <w:bookmarkStart w:id="3864" w:name="_Toc105510738"/>
      <w:bookmarkStart w:id="3865" w:name="_Toc105927270"/>
      <w:bookmarkStart w:id="3866" w:name="_Toc106109810"/>
      <w:bookmarkStart w:id="3867" w:name="_Toc113835247"/>
      <w:bookmarkStart w:id="3868" w:name="_Toc120124090"/>
      <w:bookmarkStart w:id="3869" w:name="_Toc146226357"/>
      <w:bookmarkStart w:id="3870" w:name="_CR8_11"/>
      <w:bookmarkEnd w:id="387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r w:rsidR="00542A32" w:rsidRPr="009A0050">
        <w:t xml:space="preserve"> </w:t>
      </w:r>
    </w:p>
    <w:p w14:paraId="427CEEFF" w14:textId="77777777" w:rsidR="00542A32" w:rsidRPr="009A0050" w:rsidRDefault="003A34B6" w:rsidP="00542A32">
      <w:pPr>
        <w:pStyle w:val="Heading3"/>
      </w:pPr>
      <w:bookmarkStart w:id="3871" w:name="_Toc45832312"/>
      <w:bookmarkStart w:id="3872" w:name="_Toc51763492"/>
      <w:bookmarkStart w:id="3873" w:name="_Toc64448658"/>
      <w:bookmarkStart w:id="3874" w:name="_Toc66289317"/>
      <w:bookmarkStart w:id="3875" w:name="_Toc74154430"/>
      <w:bookmarkStart w:id="3876" w:name="_Toc81383174"/>
      <w:bookmarkStart w:id="3877" w:name="_Toc88657807"/>
      <w:bookmarkStart w:id="3878" w:name="_Toc97910719"/>
      <w:bookmarkStart w:id="3879" w:name="_Toc99038358"/>
      <w:bookmarkStart w:id="3880" w:name="_Toc99730620"/>
      <w:bookmarkStart w:id="3881" w:name="_Toc105510739"/>
      <w:bookmarkStart w:id="3882" w:name="_Toc105927271"/>
      <w:bookmarkStart w:id="3883" w:name="_Toc106109811"/>
      <w:bookmarkStart w:id="3884" w:name="_Toc113835248"/>
      <w:bookmarkStart w:id="3885" w:name="_Toc120124091"/>
      <w:bookmarkStart w:id="3886" w:name="_Toc146226358"/>
      <w:bookmarkStart w:id="3887" w:name="_CR8_11_1"/>
      <w:bookmarkEnd w:id="3887"/>
      <w:r>
        <w:t>8.11.1</w:t>
      </w:r>
      <w:r w:rsidR="00542A32" w:rsidRPr="009A0050">
        <w:tab/>
      </w:r>
      <w:r w:rsidR="00542A32">
        <w:t>Access and Mobility</w:t>
      </w:r>
      <w:bookmarkStart w:id="3888" w:name="_Toc5646119"/>
      <w:r w:rsidR="00542A32" w:rsidRPr="009A0050">
        <w:t xml:space="preserve"> Indication</w:t>
      </w:r>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8"/>
    </w:p>
    <w:p w14:paraId="4DE97877" w14:textId="77777777" w:rsidR="00542A32" w:rsidRPr="009A0050" w:rsidRDefault="003A34B6" w:rsidP="00542A32">
      <w:pPr>
        <w:pStyle w:val="Heading4"/>
      </w:pPr>
      <w:bookmarkStart w:id="3889" w:name="_Toc5646120"/>
      <w:bookmarkStart w:id="3890" w:name="_Toc45832313"/>
      <w:bookmarkStart w:id="3891" w:name="_Toc51763493"/>
      <w:bookmarkStart w:id="3892" w:name="_Toc64448659"/>
      <w:bookmarkStart w:id="3893" w:name="_Toc66289318"/>
      <w:bookmarkStart w:id="3894" w:name="_Toc74154431"/>
      <w:bookmarkStart w:id="3895" w:name="_Toc81383175"/>
      <w:bookmarkStart w:id="3896" w:name="_Toc88657808"/>
      <w:bookmarkStart w:id="3897" w:name="_Toc97910720"/>
      <w:bookmarkStart w:id="3898" w:name="_Toc99038359"/>
      <w:bookmarkStart w:id="3899" w:name="_Toc99730621"/>
      <w:bookmarkStart w:id="3900" w:name="_Toc105510740"/>
      <w:bookmarkStart w:id="3901" w:name="_Toc105927272"/>
      <w:bookmarkStart w:id="3902" w:name="_Toc106109812"/>
      <w:bookmarkStart w:id="3903" w:name="_Toc113835249"/>
      <w:bookmarkStart w:id="3904" w:name="_Toc120124092"/>
      <w:bookmarkStart w:id="3905" w:name="_Toc146226359"/>
      <w:bookmarkStart w:id="3906" w:name="_CR8_11_1_1"/>
      <w:bookmarkEnd w:id="3906"/>
      <w:r>
        <w:t>8.11.1</w:t>
      </w:r>
      <w:r w:rsidR="00542A32" w:rsidRPr="009A0050">
        <w:t>.1</w:t>
      </w:r>
      <w:r w:rsidR="00542A32" w:rsidRPr="009A0050">
        <w:tab/>
        <w:t>General</w:t>
      </w:r>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907" w:name="_Toc5646121"/>
      <w:bookmarkStart w:id="3908" w:name="_Toc45832314"/>
      <w:bookmarkStart w:id="3909" w:name="_Toc51763494"/>
      <w:bookmarkStart w:id="3910" w:name="_Toc64448660"/>
      <w:bookmarkStart w:id="3911" w:name="_Toc66289319"/>
      <w:bookmarkStart w:id="3912" w:name="_Toc74154432"/>
      <w:bookmarkStart w:id="3913" w:name="_Toc81383176"/>
      <w:bookmarkStart w:id="3914" w:name="_Toc88657809"/>
      <w:bookmarkStart w:id="3915" w:name="_Toc97910721"/>
      <w:bookmarkStart w:id="3916" w:name="_Toc99038360"/>
      <w:bookmarkStart w:id="3917" w:name="_Toc99730622"/>
      <w:bookmarkStart w:id="3918" w:name="_Toc105510741"/>
      <w:bookmarkStart w:id="3919" w:name="_Toc105927273"/>
      <w:bookmarkStart w:id="3920" w:name="_Toc106109813"/>
      <w:bookmarkStart w:id="3921" w:name="_Toc113835250"/>
      <w:bookmarkStart w:id="3922" w:name="_Toc120124093"/>
      <w:bookmarkStart w:id="3923" w:name="_Toc146226360"/>
      <w:bookmarkStart w:id="3924" w:name="_CR8_11_1_2"/>
      <w:bookmarkEnd w:id="3924"/>
      <w:r>
        <w:t>8.11.1</w:t>
      </w:r>
      <w:r w:rsidR="00542A32" w:rsidRPr="009A0050">
        <w:t>.2</w:t>
      </w:r>
      <w:r w:rsidR="00542A32" w:rsidRPr="009A0050">
        <w:tab/>
        <w:t>Successful Operation</w:t>
      </w:r>
      <w:bookmarkEnd w:id="3907"/>
      <w:bookmarkEnd w:id="3908"/>
      <w:bookmarkEnd w:id="3909"/>
      <w:bookmarkEnd w:id="3910"/>
      <w:bookmarkEnd w:id="3911"/>
      <w:bookmarkEnd w:id="3912"/>
      <w:bookmarkEnd w:id="3913"/>
      <w:bookmarkEnd w:id="3914"/>
      <w:bookmarkEnd w:id="3915"/>
      <w:bookmarkEnd w:id="3916"/>
      <w:bookmarkEnd w:id="3917"/>
      <w:bookmarkEnd w:id="3918"/>
      <w:bookmarkEnd w:id="3919"/>
      <w:bookmarkEnd w:id="3920"/>
      <w:bookmarkEnd w:id="3921"/>
      <w:bookmarkEnd w:id="3922"/>
      <w:bookmarkEnd w:id="3923"/>
    </w:p>
    <w:bookmarkStart w:id="3925" w:name="_MON_1618212353"/>
    <w:bookmarkEnd w:id="3925"/>
    <w:p w14:paraId="55D8DC4C" w14:textId="77777777" w:rsidR="00542A32" w:rsidRPr="009A0050" w:rsidRDefault="00542A32" w:rsidP="00542A32">
      <w:pPr>
        <w:pStyle w:val="TH"/>
        <w:rPr>
          <w:rFonts w:eastAsia="Yu Mincho"/>
        </w:rPr>
      </w:pPr>
      <w:r>
        <w:object w:dxaOrig="5580" w:dyaOrig="2355" w14:anchorId="7D72E77E">
          <v:shape id="_x0000_i1054" type="#_x0000_t75" style="width:279pt;height:118.2pt" o:ole="">
            <v:imagedata r:id="rId92" o:title=""/>
          </v:shape>
          <o:OLEObject Type="Embed" ProgID="Word.Picture.8" ShapeID="_x0000_i1054" DrawAspect="Content" ObjectID="_1760808574" r:id="rId93"/>
        </w:object>
      </w:r>
    </w:p>
    <w:p w14:paraId="7B882C71" w14:textId="77777777" w:rsidR="00542A32" w:rsidRPr="009A0050" w:rsidRDefault="00542A32" w:rsidP="00542A32">
      <w:pPr>
        <w:pStyle w:val="TF"/>
        <w:rPr>
          <w:rFonts w:eastAsia="Yu Mincho"/>
        </w:rPr>
      </w:pPr>
      <w:bookmarkStart w:id="3926" w:name="_CRFigure8_11_1_21"/>
      <w:r w:rsidRPr="009A0050">
        <w:rPr>
          <w:rFonts w:eastAsia="Yu Mincho"/>
        </w:rPr>
        <w:t xml:space="preserve">Figure </w:t>
      </w:r>
      <w:bookmarkEnd w:id="3926"/>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lastRenderedPageBreak/>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927" w:name="_Toc5646122"/>
      <w:bookmarkStart w:id="3928" w:name="_Toc45832315"/>
      <w:bookmarkStart w:id="3929" w:name="_Toc51763495"/>
      <w:bookmarkStart w:id="3930" w:name="_Toc64448661"/>
      <w:bookmarkStart w:id="3931" w:name="_Toc66289320"/>
      <w:bookmarkStart w:id="3932" w:name="_Toc74154433"/>
      <w:bookmarkStart w:id="3933" w:name="_Toc81383177"/>
      <w:bookmarkStart w:id="3934" w:name="_Toc88657810"/>
      <w:bookmarkStart w:id="3935"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936" w:name="_Toc99038361"/>
      <w:bookmarkStart w:id="3937" w:name="_Toc99730623"/>
      <w:bookmarkStart w:id="3938" w:name="_Toc105510742"/>
      <w:bookmarkStart w:id="3939" w:name="_Toc105927274"/>
      <w:bookmarkStart w:id="3940" w:name="_Toc106109814"/>
      <w:bookmarkStart w:id="3941" w:name="_Toc113835251"/>
      <w:bookmarkStart w:id="3942" w:name="_Toc120124094"/>
      <w:bookmarkStart w:id="3943" w:name="_Toc146226361"/>
      <w:bookmarkStart w:id="3944" w:name="_CR8_11_1_3"/>
      <w:bookmarkEnd w:id="3944"/>
      <w:r>
        <w:t>8.11.1</w:t>
      </w:r>
      <w:r w:rsidR="00542A32" w:rsidRPr="009A0050">
        <w:t>.3</w:t>
      </w:r>
      <w:r w:rsidR="00542A32" w:rsidRPr="009A0050">
        <w:tab/>
        <w:t>Abnormal Conditions</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945" w:name="_Toc45832316"/>
      <w:bookmarkStart w:id="3946" w:name="_Toc51763496"/>
      <w:bookmarkStart w:id="3947" w:name="_Toc64448662"/>
      <w:bookmarkStart w:id="3948" w:name="_Toc66289321"/>
      <w:bookmarkStart w:id="3949" w:name="_Toc74154434"/>
      <w:bookmarkStart w:id="3950" w:name="_Toc81383178"/>
      <w:bookmarkStart w:id="3951" w:name="_Toc88657811"/>
      <w:bookmarkStart w:id="3952" w:name="_Toc97910723"/>
      <w:bookmarkStart w:id="3953" w:name="_Toc99038362"/>
      <w:bookmarkStart w:id="3954" w:name="_Toc99730624"/>
      <w:bookmarkStart w:id="3955" w:name="_Toc105510743"/>
      <w:bookmarkStart w:id="3956" w:name="_Toc105927275"/>
      <w:bookmarkStart w:id="3957" w:name="_Toc106109815"/>
      <w:bookmarkStart w:id="3958" w:name="_Toc113835252"/>
      <w:bookmarkStart w:id="3959" w:name="_Toc120124095"/>
      <w:bookmarkStart w:id="3960" w:name="_Toc146226362"/>
      <w:bookmarkStart w:id="3961" w:name="_CR8_12"/>
      <w:bookmarkEnd w:id="3961"/>
      <w:r>
        <w:t>8.12</w:t>
      </w:r>
      <w:r>
        <w:tab/>
        <w:t>Reference</w:t>
      </w:r>
      <w:r>
        <w:rPr>
          <w:lang w:eastAsia="zh-CN"/>
        </w:rPr>
        <w:t xml:space="preserve"> Time</w:t>
      </w:r>
      <w:r>
        <w:t xml:space="preserve"> Information Reporting procedures</w:t>
      </w:r>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p>
    <w:p w14:paraId="1C5125D8" w14:textId="77777777" w:rsidR="000C3479" w:rsidRDefault="000C3479" w:rsidP="000C3479">
      <w:pPr>
        <w:pStyle w:val="Heading3"/>
        <w:rPr>
          <w:lang w:eastAsia="zh-CN"/>
        </w:rPr>
      </w:pPr>
      <w:bookmarkStart w:id="3962" w:name="_Toc45832317"/>
      <w:bookmarkStart w:id="3963" w:name="_Toc51763497"/>
      <w:bookmarkStart w:id="3964" w:name="_Toc64448663"/>
      <w:bookmarkStart w:id="3965" w:name="_Toc66289322"/>
      <w:bookmarkStart w:id="3966" w:name="_Toc74154435"/>
      <w:bookmarkStart w:id="3967" w:name="_Toc81383179"/>
      <w:bookmarkStart w:id="3968" w:name="_Toc88657812"/>
      <w:bookmarkStart w:id="3969" w:name="_Toc97910724"/>
      <w:bookmarkStart w:id="3970" w:name="_Toc99038363"/>
      <w:bookmarkStart w:id="3971" w:name="_Toc99730625"/>
      <w:bookmarkStart w:id="3972" w:name="_Toc105510744"/>
      <w:bookmarkStart w:id="3973" w:name="_Toc105927276"/>
      <w:bookmarkStart w:id="3974" w:name="_Toc106109816"/>
      <w:bookmarkStart w:id="3975" w:name="_Toc113835253"/>
      <w:bookmarkStart w:id="3976" w:name="_Toc120124096"/>
      <w:bookmarkStart w:id="3977" w:name="_Toc146226363"/>
      <w:bookmarkStart w:id="3978" w:name="_CR8_12_1"/>
      <w:bookmarkEnd w:id="3978"/>
      <w:r>
        <w:t>8.12.1</w:t>
      </w:r>
      <w:r>
        <w:tab/>
        <w:t>Reference</w:t>
      </w:r>
      <w:r>
        <w:rPr>
          <w:lang w:eastAsia="zh-CN"/>
        </w:rPr>
        <w:t xml:space="preserve"> Time</w:t>
      </w:r>
      <w:r>
        <w:t xml:space="preserve"> Information Reporting Control</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p>
    <w:p w14:paraId="702590BB" w14:textId="77777777" w:rsidR="000C3479" w:rsidRDefault="000C3479" w:rsidP="000C3479">
      <w:pPr>
        <w:pStyle w:val="Heading4"/>
        <w:rPr>
          <w:lang w:eastAsia="zh-CN"/>
        </w:rPr>
      </w:pPr>
      <w:bookmarkStart w:id="3979" w:name="_Toc14044406"/>
      <w:bookmarkStart w:id="3980" w:name="_Toc45832318"/>
      <w:bookmarkStart w:id="3981" w:name="_Toc51763498"/>
      <w:bookmarkStart w:id="3982" w:name="_Toc64448664"/>
      <w:bookmarkStart w:id="3983" w:name="_Toc66289323"/>
      <w:bookmarkStart w:id="3984" w:name="_Toc74154436"/>
      <w:bookmarkStart w:id="3985" w:name="_Toc81383180"/>
      <w:bookmarkStart w:id="3986" w:name="_Toc88657813"/>
      <w:bookmarkStart w:id="3987" w:name="_Toc97910725"/>
      <w:bookmarkStart w:id="3988" w:name="_Toc99038364"/>
      <w:bookmarkStart w:id="3989" w:name="_Toc99730626"/>
      <w:bookmarkStart w:id="3990" w:name="_Toc105510745"/>
      <w:bookmarkStart w:id="3991" w:name="_Toc105927277"/>
      <w:bookmarkStart w:id="3992" w:name="_Toc106109817"/>
      <w:bookmarkStart w:id="3993" w:name="_Toc113835254"/>
      <w:bookmarkStart w:id="3994" w:name="_Toc120124097"/>
      <w:bookmarkStart w:id="3995" w:name="_Toc146226364"/>
      <w:bookmarkStart w:id="3996" w:name="_CR8_12_1_1"/>
      <w:bookmarkEnd w:id="3996"/>
      <w:r>
        <w:t>8.12.1.1</w:t>
      </w:r>
      <w:r>
        <w:tab/>
        <w:t>General</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97" w:name="_Toc14044407"/>
      <w:bookmarkStart w:id="3998" w:name="_Toc45832319"/>
      <w:bookmarkStart w:id="3999" w:name="_Toc51763499"/>
      <w:bookmarkStart w:id="4000" w:name="_Toc64448665"/>
      <w:bookmarkStart w:id="4001" w:name="_Toc66289324"/>
      <w:bookmarkStart w:id="4002" w:name="_Toc74154437"/>
      <w:bookmarkStart w:id="4003" w:name="_Toc81383181"/>
      <w:bookmarkStart w:id="4004" w:name="_Toc88657814"/>
      <w:bookmarkStart w:id="4005" w:name="_Toc97910726"/>
      <w:bookmarkStart w:id="4006" w:name="_Toc99038365"/>
      <w:bookmarkStart w:id="4007" w:name="_Toc99730627"/>
      <w:bookmarkStart w:id="4008" w:name="_Toc105510746"/>
      <w:bookmarkStart w:id="4009" w:name="_Toc105927278"/>
      <w:bookmarkStart w:id="4010" w:name="_Toc106109818"/>
      <w:bookmarkStart w:id="4011" w:name="_Toc113835255"/>
      <w:bookmarkStart w:id="4012" w:name="_Toc120124098"/>
      <w:bookmarkStart w:id="4013" w:name="_Toc146226365"/>
      <w:bookmarkStart w:id="4014" w:name="_CR8_12_1_2"/>
      <w:bookmarkEnd w:id="4014"/>
      <w:r>
        <w:t>8.12.1.2</w:t>
      </w:r>
      <w:r>
        <w:tab/>
        <w:t>Successful Operation</w:t>
      </w:r>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pt;height:93pt" o:ole="">
            <v:imagedata r:id="rId94" o:title=""/>
          </v:shape>
          <o:OLEObject Type="Embed" ProgID="Word.Document.8" ShapeID="_x0000_i1055" DrawAspect="Content" ObjectID="_1760808575" r:id="rId95"/>
        </w:object>
      </w:r>
    </w:p>
    <w:p w14:paraId="2D1B0847" w14:textId="77777777" w:rsidR="000C3479" w:rsidRDefault="000C3479" w:rsidP="00D85BB1">
      <w:pPr>
        <w:pStyle w:val="TF"/>
      </w:pPr>
      <w:bookmarkStart w:id="4015" w:name="_CRFigure8_12_1_21"/>
      <w:r>
        <w:t xml:space="preserve">Figure </w:t>
      </w:r>
      <w:bookmarkEnd w:id="4015"/>
      <w:r>
        <w:t>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4016" w:name="_Toc45832320"/>
      <w:bookmarkStart w:id="4017" w:name="_Toc51763500"/>
      <w:bookmarkStart w:id="4018" w:name="_Toc64448666"/>
      <w:bookmarkStart w:id="4019" w:name="_Toc66289325"/>
      <w:bookmarkStart w:id="4020" w:name="_Toc74154438"/>
      <w:bookmarkStart w:id="4021" w:name="_Toc81383182"/>
      <w:bookmarkStart w:id="4022" w:name="_Toc88657815"/>
      <w:bookmarkStart w:id="4023" w:name="_Toc97910727"/>
      <w:bookmarkStart w:id="4024" w:name="_Toc99038366"/>
      <w:bookmarkStart w:id="4025" w:name="_Toc99730628"/>
      <w:bookmarkStart w:id="4026" w:name="_Toc105510747"/>
      <w:bookmarkStart w:id="4027" w:name="_Toc105927279"/>
      <w:bookmarkStart w:id="4028" w:name="_Toc106109819"/>
      <w:bookmarkStart w:id="4029" w:name="_Toc113835256"/>
      <w:bookmarkStart w:id="4030" w:name="_Toc120124099"/>
      <w:bookmarkStart w:id="4031" w:name="_Toc146226366"/>
      <w:bookmarkStart w:id="4032" w:name="_CR8_12_1_3"/>
      <w:bookmarkEnd w:id="4032"/>
      <w:r>
        <w:t>8.12.1.</w:t>
      </w:r>
      <w:r>
        <w:rPr>
          <w:rFonts w:eastAsia="SimSun"/>
          <w:lang w:val="en-US" w:eastAsia="zh-CN"/>
        </w:rPr>
        <w:t>3</w:t>
      </w:r>
      <w:r>
        <w:tab/>
        <w:t>Abnormal Conditions</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4033" w:name="_1003063453"/>
      <w:bookmarkStart w:id="4034" w:name="_1003063512"/>
      <w:bookmarkStart w:id="4035" w:name="_1003063495"/>
      <w:bookmarkStart w:id="4036" w:name="_Toc45832321"/>
      <w:bookmarkStart w:id="4037" w:name="_Toc51763501"/>
      <w:bookmarkStart w:id="4038" w:name="_Toc64448667"/>
      <w:bookmarkStart w:id="4039" w:name="_Toc66289326"/>
      <w:bookmarkStart w:id="4040" w:name="_Toc74154439"/>
      <w:bookmarkStart w:id="4041" w:name="_Toc81383183"/>
      <w:bookmarkStart w:id="4042" w:name="_Toc88657816"/>
      <w:bookmarkStart w:id="4043" w:name="_Toc97910728"/>
      <w:bookmarkStart w:id="4044" w:name="_Toc99038367"/>
      <w:bookmarkStart w:id="4045" w:name="_Toc99730629"/>
      <w:bookmarkStart w:id="4046" w:name="_Toc105510748"/>
      <w:bookmarkStart w:id="4047" w:name="_Toc105927280"/>
      <w:bookmarkStart w:id="4048" w:name="_Toc106109820"/>
      <w:bookmarkStart w:id="4049" w:name="_Toc113835257"/>
      <w:bookmarkStart w:id="4050" w:name="_Toc120124100"/>
      <w:bookmarkStart w:id="4051" w:name="_Toc146226367"/>
      <w:bookmarkStart w:id="4052" w:name="_CR8_12_2"/>
      <w:bookmarkEnd w:id="4033"/>
      <w:bookmarkEnd w:id="4034"/>
      <w:bookmarkEnd w:id="4035"/>
      <w:bookmarkEnd w:id="405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p>
    <w:p w14:paraId="7C745831" w14:textId="77777777" w:rsidR="000C3479" w:rsidRDefault="000C3479" w:rsidP="000C3479">
      <w:pPr>
        <w:pStyle w:val="Heading4"/>
      </w:pPr>
      <w:bookmarkStart w:id="4053" w:name="_Toc45832322"/>
      <w:bookmarkStart w:id="4054" w:name="_Toc51763502"/>
      <w:bookmarkStart w:id="4055" w:name="_Toc64448668"/>
      <w:bookmarkStart w:id="4056" w:name="_Toc66289327"/>
      <w:bookmarkStart w:id="4057" w:name="_Toc74154440"/>
      <w:bookmarkStart w:id="4058" w:name="_Toc81383184"/>
      <w:bookmarkStart w:id="4059" w:name="_Toc88657817"/>
      <w:bookmarkStart w:id="4060" w:name="_Toc97910729"/>
      <w:bookmarkStart w:id="4061" w:name="_Toc99038368"/>
      <w:bookmarkStart w:id="4062" w:name="_Toc99730630"/>
      <w:bookmarkStart w:id="4063" w:name="_Toc105510749"/>
      <w:bookmarkStart w:id="4064" w:name="_Toc105927281"/>
      <w:bookmarkStart w:id="4065" w:name="_Toc106109821"/>
      <w:bookmarkStart w:id="4066" w:name="_Toc113835258"/>
      <w:bookmarkStart w:id="4067" w:name="_Toc120124101"/>
      <w:bookmarkStart w:id="4068" w:name="_Toc146226368"/>
      <w:bookmarkStart w:id="4069" w:name="_CR8_12_2_1"/>
      <w:bookmarkEnd w:id="4069"/>
      <w:r>
        <w:t>8.12.2.1</w:t>
      </w:r>
      <w:r>
        <w:tab/>
        <w:t>General</w:t>
      </w:r>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bookmarkEnd w:id="4068"/>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070" w:name="_Toc486184042"/>
      <w:bookmarkStart w:id="4071" w:name="_Toc45832323"/>
      <w:bookmarkStart w:id="4072" w:name="_Toc51763503"/>
      <w:bookmarkStart w:id="4073" w:name="_Toc64448669"/>
      <w:bookmarkStart w:id="4074" w:name="_Toc66289328"/>
      <w:bookmarkStart w:id="4075" w:name="_Toc74154441"/>
      <w:bookmarkStart w:id="4076" w:name="_Toc81383185"/>
      <w:bookmarkStart w:id="4077" w:name="_Toc88657818"/>
      <w:bookmarkStart w:id="4078" w:name="_Toc97910730"/>
      <w:bookmarkStart w:id="4079" w:name="_Toc99038369"/>
      <w:bookmarkStart w:id="4080" w:name="_Toc99730631"/>
      <w:bookmarkStart w:id="4081" w:name="_Toc105510750"/>
      <w:bookmarkStart w:id="4082" w:name="_Toc105927282"/>
      <w:bookmarkStart w:id="4083" w:name="_Toc106109822"/>
      <w:bookmarkStart w:id="4084" w:name="_Toc113835259"/>
      <w:bookmarkStart w:id="4085" w:name="_Toc120124102"/>
      <w:bookmarkStart w:id="4086" w:name="_Toc146226369"/>
      <w:bookmarkStart w:id="4087" w:name="_CR8_12_2_2"/>
      <w:bookmarkEnd w:id="4087"/>
      <w:r>
        <w:lastRenderedPageBreak/>
        <w:t>8.12.2.2</w:t>
      </w:r>
      <w:r>
        <w:tab/>
        <w:t>Successful Operation</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bookmarkEnd w:id="4086"/>
    </w:p>
    <w:p w14:paraId="0704D3AE" w14:textId="77777777" w:rsidR="000C3479" w:rsidRDefault="000C3479" w:rsidP="002F0C5B">
      <w:pPr>
        <w:pStyle w:val="TH"/>
      </w:pPr>
      <w:r>
        <w:object w:dxaOrig="6710" w:dyaOrig="1680" w14:anchorId="5D45CC1F">
          <v:shape id="_x0000_i1056" type="#_x0000_t75" style="width:334.2pt;height:85.8pt" o:ole="">
            <v:imagedata r:id="rId96" o:title=""/>
          </v:shape>
          <o:OLEObject Type="Embed" ProgID="Word.Document.8" ShapeID="_x0000_i1056" DrawAspect="Content" ObjectID="_1760808576" r:id="rId97"/>
        </w:object>
      </w:r>
    </w:p>
    <w:p w14:paraId="5F396571" w14:textId="77777777" w:rsidR="000C3479" w:rsidRDefault="000C3479" w:rsidP="000C3479">
      <w:pPr>
        <w:pStyle w:val="TF"/>
      </w:pPr>
      <w:bookmarkStart w:id="4088" w:name="_CRFigure8_12_221"/>
      <w:r>
        <w:t xml:space="preserve">Figure </w:t>
      </w:r>
      <w:bookmarkEnd w:id="4088"/>
      <w:r>
        <w:t>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89" w:name="_Toc45832324"/>
      <w:bookmarkStart w:id="4090" w:name="_Toc51763504"/>
      <w:bookmarkStart w:id="4091" w:name="_Toc64448670"/>
      <w:bookmarkStart w:id="4092" w:name="_Toc66289329"/>
      <w:bookmarkStart w:id="4093" w:name="_Toc74154442"/>
      <w:bookmarkStart w:id="4094" w:name="_Toc81383186"/>
      <w:bookmarkStart w:id="4095" w:name="_Toc88657819"/>
      <w:bookmarkStart w:id="4096" w:name="_Toc97910731"/>
      <w:bookmarkStart w:id="4097" w:name="_Toc99038370"/>
      <w:bookmarkStart w:id="4098" w:name="_Toc99730632"/>
      <w:bookmarkStart w:id="4099" w:name="_Toc105510751"/>
      <w:bookmarkStart w:id="4100" w:name="_Toc105927283"/>
      <w:bookmarkStart w:id="4101" w:name="_Toc106109823"/>
      <w:bookmarkStart w:id="4102" w:name="_Toc113835260"/>
      <w:bookmarkStart w:id="4103" w:name="_Toc120124103"/>
      <w:bookmarkStart w:id="4104" w:name="_Toc146226370"/>
      <w:bookmarkStart w:id="4105" w:name="_CR8_12_2_3"/>
      <w:bookmarkEnd w:id="4105"/>
      <w:r>
        <w:t>8.12</w:t>
      </w:r>
      <w:r>
        <w:rPr>
          <w:rFonts w:eastAsia="SimSun" w:hint="eastAsia"/>
          <w:lang w:val="en-US" w:eastAsia="zh-CN"/>
        </w:rPr>
        <w:t>.2.3</w:t>
      </w:r>
      <w:r>
        <w:tab/>
        <w:t>Abnormal Conditions</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bookmarkEnd w:id="4103"/>
      <w:bookmarkEnd w:id="410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106" w:name="_Toc534903059"/>
      <w:bookmarkStart w:id="4107" w:name="_Toc51763505"/>
      <w:bookmarkStart w:id="4108" w:name="_Toc64448671"/>
      <w:bookmarkStart w:id="4109" w:name="_Toc66289330"/>
      <w:bookmarkStart w:id="4110" w:name="_Toc74154443"/>
      <w:bookmarkStart w:id="4111" w:name="_Toc81383187"/>
      <w:bookmarkStart w:id="4112" w:name="_Toc88657820"/>
      <w:bookmarkStart w:id="4113" w:name="_Toc97910732"/>
      <w:bookmarkStart w:id="4114" w:name="_Toc99038371"/>
      <w:bookmarkStart w:id="4115" w:name="_Toc99730633"/>
      <w:bookmarkStart w:id="4116" w:name="_Toc105510752"/>
      <w:bookmarkStart w:id="4117" w:name="_Toc105927284"/>
      <w:bookmarkStart w:id="4118" w:name="_Toc106109824"/>
      <w:bookmarkStart w:id="4119" w:name="_Toc113835261"/>
      <w:bookmarkStart w:id="4120" w:name="_Toc120124104"/>
      <w:bookmarkStart w:id="4121" w:name="_Toc146226371"/>
      <w:bookmarkStart w:id="4122" w:name="_Toc20955849"/>
      <w:bookmarkStart w:id="4123" w:name="_Toc29892961"/>
      <w:bookmarkStart w:id="4124" w:name="_Toc36556898"/>
      <w:bookmarkStart w:id="4125" w:name="_Toc45832325"/>
      <w:bookmarkStart w:id="4126" w:name="_CR8_13"/>
      <w:bookmarkEnd w:id="4126"/>
      <w:r w:rsidRPr="00707B3F">
        <w:rPr>
          <w:noProof/>
        </w:rPr>
        <w:t>8.</w:t>
      </w:r>
      <w:r>
        <w:rPr>
          <w:noProof/>
        </w:rPr>
        <w:t>13</w:t>
      </w:r>
      <w:r w:rsidRPr="00707B3F">
        <w:rPr>
          <w:noProof/>
        </w:rPr>
        <w:tab/>
      </w:r>
      <w:bookmarkEnd w:id="4106"/>
      <w:r>
        <w:rPr>
          <w:noProof/>
        </w:rPr>
        <w:t>Positioning Procedures</w:t>
      </w:r>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p>
    <w:p w14:paraId="53C3013C" w14:textId="77777777" w:rsidR="00AE744A" w:rsidRPr="00707B3F" w:rsidRDefault="00AE744A" w:rsidP="00AE744A">
      <w:pPr>
        <w:pStyle w:val="Heading3"/>
        <w:rPr>
          <w:noProof/>
        </w:rPr>
      </w:pPr>
      <w:bookmarkStart w:id="4127" w:name="_Toc534903051"/>
      <w:bookmarkStart w:id="4128" w:name="_Toc51763506"/>
      <w:bookmarkStart w:id="4129" w:name="_Toc64448672"/>
      <w:bookmarkStart w:id="4130" w:name="_Toc66289331"/>
      <w:bookmarkStart w:id="4131" w:name="_Toc74154444"/>
      <w:bookmarkStart w:id="4132" w:name="_Toc81383188"/>
      <w:bookmarkStart w:id="4133" w:name="_Toc88657821"/>
      <w:bookmarkStart w:id="4134" w:name="_Toc97910733"/>
      <w:bookmarkStart w:id="4135" w:name="_Toc99038372"/>
      <w:bookmarkStart w:id="4136" w:name="_Toc99730634"/>
      <w:bookmarkStart w:id="4137" w:name="_Toc105510753"/>
      <w:bookmarkStart w:id="4138" w:name="_Toc105927285"/>
      <w:bookmarkStart w:id="4139" w:name="_Toc106109825"/>
      <w:bookmarkStart w:id="4140" w:name="_Toc113835262"/>
      <w:bookmarkStart w:id="4141" w:name="_Toc120124105"/>
      <w:bookmarkStart w:id="4142" w:name="_Toc146226372"/>
      <w:bookmarkStart w:id="4143" w:name="_Toc534903061"/>
      <w:bookmarkStart w:id="4144" w:name="_CR8_13_1"/>
      <w:bookmarkEnd w:id="4144"/>
      <w:r w:rsidRPr="00707B3F">
        <w:rPr>
          <w:noProof/>
        </w:rPr>
        <w:t>8.</w:t>
      </w:r>
      <w:r>
        <w:rPr>
          <w:noProof/>
        </w:rPr>
        <w:t>13</w:t>
      </w:r>
      <w:r w:rsidRPr="00707B3F">
        <w:rPr>
          <w:noProof/>
        </w:rPr>
        <w:t>.</w:t>
      </w:r>
      <w:r>
        <w:rPr>
          <w:noProof/>
        </w:rPr>
        <w:t>1</w:t>
      </w:r>
      <w:r w:rsidRPr="00707B3F">
        <w:rPr>
          <w:noProof/>
        </w:rPr>
        <w:tab/>
      </w:r>
      <w:bookmarkEnd w:id="4127"/>
      <w:r>
        <w:rPr>
          <w:noProof/>
        </w:rPr>
        <w:t>Positioning Assistance Information Control</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p>
    <w:p w14:paraId="7B132D71" w14:textId="77777777" w:rsidR="00AE744A" w:rsidRPr="00707B3F" w:rsidRDefault="00AE744A" w:rsidP="00AE744A">
      <w:pPr>
        <w:pStyle w:val="Heading4"/>
        <w:rPr>
          <w:noProof/>
        </w:rPr>
      </w:pPr>
      <w:bookmarkStart w:id="4145" w:name="_Toc51763507"/>
      <w:bookmarkStart w:id="4146" w:name="_Toc64448673"/>
      <w:bookmarkStart w:id="4147" w:name="_Toc66289332"/>
      <w:bookmarkStart w:id="4148" w:name="_Toc74154445"/>
      <w:bookmarkStart w:id="4149" w:name="_Toc81383189"/>
      <w:bookmarkStart w:id="4150" w:name="_Toc88657822"/>
      <w:bookmarkStart w:id="4151" w:name="_Toc97910734"/>
      <w:bookmarkStart w:id="4152" w:name="_Toc99038373"/>
      <w:bookmarkStart w:id="4153" w:name="_Toc99730635"/>
      <w:bookmarkStart w:id="4154" w:name="_Toc105510754"/>
      <w:bookmarkStart w:id="4155" w:name="_Toc105927286"/>
      <w:bookmarkStart w:id="4156" w:name="_Toc106109826"/>
      <w:bookmarkStart w:id="4157" w:name="_Toc113835263"/>
      <w:bookmarkStart w:id="4158" w:name="_Toc120124106"/>
      <w:bookmarkStart w:id="4159" w:name="_Toc146226373"/>
      <w:bookmarkStart w:id="4160" w:name="_CR8_13_1_1"/>
      <w:bookmarkEnd w:id="4160"/>
      <w:r w:rsidRPr="00707B3F">
        <w:rPr>
          <w:noProof/>
        </w:rPr>
        <w:t>8.</w:t>
      </w:r>
      <w:r>
        <w:rPr>
          <w:noProof/>
        </w:rPr>
        <w:t>13</w:t>
      </w:r>
      <w:r w:rsidRPr="00707B3F">
        <w:rPr>
          <w:noProof/>
        </w:rPr>
        <w:t>.1.1</w:t>
      </w:r>
      <w:r w:rsidRPr="00707B3F">
        <w:rPr>
          <w:noProof/>
        </w:rPr>
        <w:tab/>
        <w:t>General</w:t>
      </w:r>
      <w:bookmarkEnd w:id="4143"/>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161" w:name="_Toc534903062"/>
      <w:bookmarkStart w:id="4162" w:name="_Toc51763508"/>
      <w:bookmarkStart w:id="4163" w:name="_Toc64448674"/>
      <w:bookmarkStart w:id="4164" w:name="_Toc66289333"/>
      <w:bookmarkStart w:id="4165" w:name="_Toc74154446"/>
      <w:bookmarkStart w:id="4166" w:name="_Toc81383190"/>
      <w:bookmarkStart w:id="4167" w:name="_Toc88657823"/>
      <w:bookmarkStart w:id="4168" w:name="_Toc97910735"/>
      <w:bookmarkStart w:id="4169" w:name="_Toc99038374"/>
      <w:bookmarkStart w:id="4170" w:name="_Toc99730636"/>
      <w:bookmarkStart w:id="4171" w:name="_Toc105510755"/>
      <w:bookmarkStart w:id="4172" w:name="_Toc105927287"/>
      <w:bookmarkStart w:id="4173" w:name="_Toc106109827"/>
      <w:bookmarkStart w:id="4174" w:name="_Toc113835264"/>
      <w:bookmarkStart w:id="4175" w:name="_Toc120124107"/>
      <w:bookmarkStart w:id="4176" w:name="_Toc146226374"/>
      <w:bookmarkStart w:id="4177" w:name="_CR8_13_1_2"/>
      <w:bookmarkEnd w:id="4177"/>
      <w:r w:rsidRPr="00707B3F">
        <w:rPr>
          <w:noProof/>
        </w:rPr>
        <w:t>8.</w:t>
      </w:r>
      <w:r>
        <w:rPr>
          <w:noProof/>
        </w:rPr>
        <w:t>13</w:t>
      </w:r>
      <w:r w:rsidRPr="00707B3F">
        <w:rPr>
          <w:noProof/>
        </w:rPr>
        <w:t>.1.2</w:t>
      </w:r>
      <w:r w:rsidRPr="00707B3F">
        <w:rPr>
          <w:noProof/>
        </w:rPr>
        <w:tab/>
        <w:t>Successful Operation</w:t>
      </w:r>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p>
    <w:bookmarkStart w:id="4178" w:name="_MON_1318314775"/>
    <w:bookmarkEnd w:id="4178"/>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pt;height:102pt" o:ole="">
            <v:imagedata r:id="rId98" o:title=""/>
          </v:shape>
          <o:OLEObject Type="Embed" ProgID="Word.Picture.8" ShapeID="_x0000_i1057" DrawAspect="Content" ObjectID="_1760808577" r:id="rId99"/>
        </w:object>
      </w:r>
    </w:p>
    <w:p w14:paraId="634BED21" w14:textId="77777777" w:rsidR="00AE744A" w:rsidRPr="00707B3F" w:rsidRDefault="00AE744A" w:rsidP="00AE744A">
      <w:pPr>
        <w:pStyle w:val="TF"/>
        <w:rPr>
          <w:noProof/>
        </w:rPr>
      </w:pPr>
      <w:bookmarkStart w:id="4179" w:name="_CRFigure8_13_1_21"/>
      <w:r w:rsidRPr="00707B3F">
        <w:rPr>
          <w:noProof/>
        </w:rPr>
        <w:t xml:space="preserve">Figure </w:t>
      </w:r>
      <w:bookmarkEnd w:id="4179"/>
      <w:r w:rsidRPr="00707B3F">
        <w:rPr>
          <w:noProof/>
        </w:rPr>
        <w:t>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80" w:name="_Toc534903063"/>
      <w:bookmarkStart w:id="4181" w:name="_Toc51763509"/>
      <w:r>
        <w:rPr>
          <w:noProof/>
        </w:rPr>
        <w:lastRenderedPageBreak/>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82" w:name="_Toc64448675"/>
      <w:bookmarkStart w:id="4183" w:name="_Toc66289334"/>
      <w:bookmarkStart w:id="4184" w:name="_Toc74154447"/>
      <w:bookmarkStart w:id="4185" w:name="_Toc81383191"/>
      <w:bookmarkStart w:id="4186" w:name="_Toc88657824"/>
      <w:bookmarkStart w:id="4187" w:name="_Toc97910736"/>
      <w:bookmarkStart w:id="4188" w:name="_Toc99038375"/>
      <w:bookmarkStart w:id="4189" w:name="_Toc99730637"/>
      <w:bookmarkStart w:id="4190" w:name="_Toc105510756"/>
      <w:bookmarkStart w:id="4191" w:name="_Toc105927288"/>
      <w:bookmarkStart w:id="4192" w:name="_Toc106109828"/>
      <w:bookmarkStart w:id="4193" w:name="_Toc113835265"/>
      <w:bookmarkStart w:id="4194" w:name="_Toc120124108"/>
      <w:bookmarkStart w:id="4195" w:name="_Toc146226375"/>
      <w:bookmarkStart w:id="4196" w:name="_CR8_13_1_3"/>
      <w:bookmarkEnd w:id="4196"/>
      <w:r w:rsidRPr="00707B3F">
        <w:rPr>
          <w:noProof/>
        </w:rPr>
        <w:t>8.</w:t>
      </w:r>
      <w:r>
        <w:rPr>
          <w:noProof/>
        </w:rPr>
        <w:t>13</w:t>
      </w:r>
      <w:r w:rsidRPr="00707B3F">
        <w:rPr>
          <w:noProof/>
        </w:rPr>
        <w:t>.1.3</w:t>
      </w:r>
      <w:r w:rsidRPr="00707B3F">
        <w:rPr>
          <w:noProof/>
        </w:rPr>
        <w:tab/>
        <w:t>Abnormal Conditions</w:t>
      </w:r>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97" w:name="_Toc534730118"/>
      <w:bookmarkStart w:id="4198" w:name="_Toc51763510"/>
      <w:bookmarkStart w:id="4199" w:name="_Toc64448676"/>
      <w:bookmarkStart w:id="4200" w:name="_Toc66289335"/>
      <w:bookmarkStart w:id="4201" w:name="_Toc74154448"/>
      <w:bookmarkStart w:id="4202" w:name="_Toc81383192"/>
      <w:bookmarkStart w:id="4203" w:name="_Toc88657825"/>
      <w:bookmarkStart w:id="4204" w:name="_Toc97910737"/>
      <w:bookmarkStart w:id="4205" w:name="_Toc99038376"/>
      <w:bookmarkStart w:id="4206" w:name="_Toc99730638"/>
      <w:bookmarkStart w:id="4207" w:name="_Toc105510757"/>
      <w:bookmarkStart w:id="4208" w:name="_Toc105927289"/>
      <w:bookmarkStart w:id="4209" w:name="_Toc106109829"/>
      <w:bookmarkStart w:id="4210" w:name="_Toc113835266"/>
      <w:bookmarkStart w:id="4211" w:name="_Toc120124109"/>
      <w:bookmarkStart w:id="4212" w:name="_Toc146226376"/>
      <w:bookmarkStart w:id="4213" w:name="_CR8_13_2"/>
      <w:bookmarkEnd w:id="4213"/>
      <w:r w:rsidRPr="0054226D">
        <w:t>8.</w:t>
      </w:r>
      <w:r>
        <w:t>13</w:t>
      </w:r>
      <w:r w:rsidRPr="0054226D">
        <w:t>.2</w:t>
      </w:r>
      <w:r w:rsidRPr="0054226D">
        <w:tab/>
      </w:r>
      <w:r>
        <w:t xml:space="preserve">Positioning </w:t>
      </w:r>
      <w:r w:rsidRPr="0054226D">
        <w:t>Assistance Information Feedback</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26213E35" w14:textId="77777777" w:rsidR="00AE744A" w:rsidRPr="0054226D" w:rsidRDefault="00AE744A" w:rsidP="00AE744A">
      <w:pPr>
        <w:pStyle w:val="Heading4"/>
      </w:pPr>
      <w:bookmarkStart w:id="4214" w:name="_Toc534730119"/>
      <w:bookmarkStart w:id="4215" w:name="_Toc51763511"/>
      <w:bookmarkStart w:id="4216" w:name="_Toc64448677"/>
      <w:bookmarkStart w:id="4217" w:name="_Toc66289336"/>
      <w:bookmarkStart w:id="4218" w:name="_Toc74154449"/>
      <w:bookmarkStart w:id="4219" w:name="_Toc81383193"/>
      <w:bookmarkStart w:id="4220" w:name="_Toc88657826"/>
      <w:bookmarkStart w:id="4221" w:name="_Toc97910738"/>
      <w:bookmarkStart w:id="4222" w:name="_Toc99038377"/>
      <w:bookmarkStart w:id="4223" w:name="_Toc99730639"/>
      <w:bookmarkStart w:id="4224" w:name="_Toc105510758"/>
      <w:bookmarkStart w:id="4225" w:name="_Toc105927290"/>
      <w:bookmarkStart w:id="4226" w:name="_Toc106109830"/>
      <w:bookmarkStart w:id="4227" w:name="_Toc113835267"/>
      <w:bookmarkStart w:id="4228" w:name="_Toc120124110"/>
      <w:bookmarkStart w:id="4229" w:name="_Toc146226377"/>
      <w:bookmarkStart w:id="4230" w:name="_CR8_13_2_1"/>
      <w:bookmarkEnd w:id="4230"/>
      <w:r w:rsidRPr="0054226D">
        <w:t>8.</w:t>
      </w:r>
      <w:r>
        <w:t>13</w:t>
      </w:r>
      <w:r w:rsidRPr="0054226D">
        <w:t>.2.1</w:t>
      </w:r>
      <w:r w:rsidRPr="0054226D">
        <w:tab/>
        <w:t>General</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231" w:name="_Toc534730120"/>
      <w:bookmarkStart w:id="4232" w:name="_Toc51763512"/>
      <w:bookmarkStart w:id="4233" w:name="_Toc64448678"/>
      <w:bookmarkStart w:id="4234" w:name="_Toc66289337"/>
      <w:bookmarkStart w:id="4235" w:name="_Toc74154450"/>
      <w:bookmarkStart w:id="4236" w:name="_Toc81383194"/>
      <w:bookmarkStart w:id="4237" w:name="_Toc88657827"/>
      <w:bookmarkStart w:id="4238" w:name="_Toc97910739"/>
      <w:bookmarkStart w:id="4239" w:name="_Toc99038378"/>
      <w:bookmarkStart w:id="4240" w:name="_Toc99730640"/>
      <w:bookmarkStart w:id="4241" w:name="_Toc105510759"/>
      <w:bookmarkStart w:id="4242" w:name="_Toc105927291"/>
      <w:bookmarkStart w:id="4243" w:name="_Toc106109831"/>
      <w:bookmarkStart w:id="4244" w:name="_Toc113835268"/>
      <w:bookmarkStart w:id="4245" w:name="_Toc120124111"/>
      <w:bookmarkStart w:id="4246" w:name="_Toc146226378"/>
      <w:bookmarkStart w:id="4247" w:name="_CR8_13_2_2"/>
      <w:bookmarkEnd w:id="4247"/>
      <w:r w:rsidRPr="0054226D">
        <w:t>8.</w:t>
      </w:r>
      <w:r>
        <w:t>13</w:t>
      </w:r>
      <w:r w:rsidRPr="0054226D">
        <w:t>.2.2</w:t>
      </w:r>
      <w:r w:rsidRPr="0054226D">
        <w:tab/>
        <w:t>Successful Operation</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bookmarkStart w:id="4248" w:name="_MON_1318272011"/>
    <w:bookmarkEnd w:id="4248"/>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pt;height:102pt" o:ole="">
            <v:imagedata r:id="rId100" o:title=""/>
          </v:shape>
          <o:OLEObject Type="Embed" ProgID="Word.Picture.8" ShapeID="_x0000_i1058" DrawAspect="Content" ObjectID="_1760808578" r:id="rId101"/>
        </w:object>
      </w:r>
    </w:p>
    <w:p w14:paraId="42B9502F" w14:textId="77777777" w:rsidR="00AE744A" w:rsidRPr="0054226D" w:rsidRDefault="00AE744A" w:rsidP="00AE744A">
      <w:pPr>
        <w:pStyle w:val="TF"/>
        <w:rPr>
          <w:lang w:eastAsia="zh-CN"/>
        </w:rPr>
      </w:pPr>
      <w:bookmarkStart w:id="4249" w:name="_CRFigure8_13_2_21"/>
      <w:r w:rsidRPr="0054226D">
        <w:t xml:space="preserve">Figure </w:t>
      </w:r>
      <w:bookmarkEnd w:id="4249"/>
      <w:r w:rsidRPr="0054226D">
        <w:t>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250" w:name="_Toc534730121"/>
      <w:bookmarkStart w:id="4251"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252" w:name="_Toc64448679"/>
      <w:bookmarkStart w:id="4253" w:name="_Toc66289338"/>
      <w:bookmarkStart w:id="4254" w:name="_Toc74154451"/>
      <w:bookmarkStart w:id="4255" w:name="_Toc81383195"/>
      <w:bookmarkStart w:id="4256" w:name="_Toc88657828"/>
      <w:bookmarkStart w:id="4257" w:name="_Toc97910740"/>
      <w:bookmarkStart w:id="4258" w:name="_Toc99038379"/>
      <w:bookmarkStart w:id="4259" w:name="_Toc99730641"/>
      <w:bookmarkStart w:id="4260" w:name="_Toc105510760"/>
      <w:bookmarkStart w:id="4261" w:name="_Toc105927292"/>
      <w:bookmarkStart w:id="4262" w:name="_Toc106109832"/>
      <w:bookmarkStart w:id="4263" w:name="_Toc113835269"/>
      <w:bookmarkStart w:id="4264" w:name="_Toc120124112"/>
      <w:bookmarkStart w:id="4265" w:name="_Toc146226379"/>
      <w:bookmarkStart w:id="4266" w:name="_CR8_13_2_3"/>
      <w:bookmarkEnd w:id="4266"/>
      <w:r w:rsidRPr="0054226D">
        <w:t>8.</w:t>
      </w:r>
      <w:r>
        <w:t>13</w:t>
      </w:r>
      <w:r w:rsidRPr="0054226D">
        <w:t>.2.3</w:t>
      </w:r>
      <w:r w:rsidRPr="0054226D">
        <w:tab/>
        <w:t>Abnormal Conditions</w:t>
      </w:r>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267" w:name="_Toc534722204"/>
      <w:bookmarkStart w:id="4268" w:name="_Toc51763514"/>
      <w:bookmarkStart w:id="4269" w:name="_Toc64448680"/>
      <w:bookmarkStart w:id="4270" w:name="_Toc66289339"/>
      <w:bookmarkStart w:id="4271" w:name="_Toc74154452"/>
      <w:bookmarkStart w:id="4272" w:name="_Toc81383196"/>
      <w:bookmarkStart w:id="4273" w:name="_Toc88657829"/>
      <w:bookmarkStart w:id="4274" w:name="_Toc97910741"/>
      <w:bookmarkStart w:id="4275" w:name="_Toc99038380"/>
      <w:bookmarkStart w:id="4276" w:name="_Toc99730642"/>
      <w:bookmarkStart w:id="4277" w:name="_Toc105510761"/>
      <w:bookmarkStart w:id="4278" w:name="_Toc105927293"/>
      <w:bookmarkStart w:id="4279" w:name="_Toc106109833"/>
      <w:bookmarkStart w:id="4280" w:name="_Toc113835270"/>
      <w:bookmarkStart w:id="4281" w:name="_Toc120124113"/>
      <w:bookmarkStart w:id="4282" w:name="_Toc146226380"/>
      <w:bookmarkStart w:id="4283" w:name="_CR8_13_3"/>
      <w:bookmarkEnd w:id="4283"/>
      <w:r>
        <w:rPr>
          <w:lang w:eastAsia="zh-CN"/>
        </w:rPr>
        <w:lastRenderedPageBreak/>
        <w:t>8.13</w:t>
      </w:r>
      <w:r w:rsidRPr="002023F1">
        <w:rPr>
          <w:lang w:eastAsia="zh-CN"/>
        </w:rPr>
        <w:t>.</w:t>
      </w:r>
      <w:r>
        <w:rPr>
          <w:lang w:eastAsia="zh-CN"/>
        </w:rPr>
        <w:t>3</w:t>
      </w:r>
      <w:r w:rsidRPr="002023F1">
        <w:rPr>
          <w:lang w:eastAsia="zh-CN"/>
        </w:rPr>
        <w:tab/>
      </w:r>
      <w:bookmarkEnd w:id="4267"/>
      <w:r>
        <w:rPr>
          <w:lang w:eastAsia="zh-CN"/>
        </w:rPr>
        <w:t>Positioning Measurement</w:t>
      </w:r>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bookmarkEnd w:id="4282"/>
    </w:p>
    <w:p w14:paraId="758B13B6" w14:textId="77777777" w:rsidR="00AE744A" w:rsidRPr="002023F1" w:rsidRDefault="00AE744A" w:rsidP="00AE744A">
      <w:pPr>
        <w:pStyle w:val="Heading4"/>
        <w:rPr>
          <w:lang w:eastAsia="zh-CN"/>
        </w:rPr>
      </w:pPr>
      <w:bookmarkStart w:id="4284" w:name="_Toc534722205"/>
      <w:bookmarkStart w:id="4285" w:name="_Toc51763515"/>
      <w:bookmarkStart w:id="4286" w:name="_Toc64448681"/>
      <w:bookmarkStart w:id="4287" w:name="_Toc66289340"/>
      <w:bookmarkStart w:id="4288" w:name="_Toc74154453"/>
      <w:bookmarkStart w:id="4289" w:name="_Toc81383197"/>
      <w:bookmarkStart w:id="4290" w:name="_Toc88657830"/>
      <w:bookmarkStart w:id="4291" w:name="_Toc97910742"/>
      <w:bookmarkStart w:id="4292" w:name="_Toc99038381"/>
      <w:bookmarkStart w:id="4293" w:name="_Toc99730643"/>
      <w:bookmarkStart w:id="4294" w:name="_Toc105510762"/>
      <w:bookmarkStart w:id="4295" w:name="_Toc105927294"/>
      <w:bookmarkStart w:id="4296" w:name="_Toc106109834"/>
      <w:bookmarkStart w:id="4297" w:name="_Toc113835271"/>
      <w:bookmarkStart w:id="4298" w:name="_Toc120124114"/>
      <w:bookmarkStart w:id="4299" w:name="_Toc146226381"/>
      <w:bookmarkStart w:id="4300" w:name="_CR8_13_3_1"/>
      <w:bookmarkEnd w:id="4300"/>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301" w:name="_Toc534722206"/>
      <w:bookmarkStart w:id="4302" w:name="_Toc51763516"/>
      <w:bookmarkStart w:id="4303" w:name="_Toc64448682"/>
      <w:bookmarkStart w:id="4304" w:name="_Toc66289341"/>
      <w:bookmarkStart w:id="4305" w:name="_Toc74154454"/>
      <w:bookmarkStart w:id="4306" w:name="_Toc81383198"/>
      <w:bookmarkStart w:id="4307" w:name="_Toc88657831"/>
      <w:bookmarkStart w:id="4308" w:name="_Toc97910743"/>
      <w:bookmarkStart w:id="4309" w:name="_Toc99038382"/>
      <w:bookmarkStart w:id="4310" w:name="_Toc99730644"/>
      <w:bookmarkStart w:id="4311" w:name="_Toc105510763"/>
      <w:bookmarkStart w:id="4312" w:name="_Toc105927295"/>
      <w:bookmarkStart w:id="4313" w:name="_Toc106109835"/>
      <w:bookmarkStart w:id="4314" w:name="_Toc113835272"/>
      <w:bookmarkStart w:id="4315" w:name="_Toc120124115"/>
      <w:bookmarkStart w:id="4316" w:name="_Toc146226382"/>
      <w:bookmarkStart w:id="4317" w:name="_CR8_13_3_2"/>
      <w:bookmarkEnd w:id="4317"/>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2pt;height:124.8pt" o:ole="">
            <v:imagedata r:id="rId102" o:title=""/>
          </v:shape>
          <o:OLEObject Type="Embed" ProgID="Word.Picture.8" ShapeID="_x0000_i1059" DrawAspect="Content" ObjectID="_1760808579" r:id="rId103"/>
        </w:object>
      </w:r>
    </w:p>
    <w:p w14:paraId="188F20B6" w14:textId="77777777" w:rsidR="00AE744A" w:rsidRPr="002023F1" w:rsidRDefault="00AE744A" w:rsidP="00AE744A">
      <w:pPr>
        <w:pStyle w:val="TF"/>
      </w:pPr>
      <w:bookmarkStart w:id="4318" w:name="_CRFigure8_13_3_21"/>
      <w:r>
        <w:t xml:space="preserve">Figure </w:t>
      </w:r>
      <w:bookmarkEnd w:id="4318"/>
      <w:r>
        <w:t>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319" w:name="_Toc534722207"/>
      <w:bookmarkStart w:id="4320"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lastRenderedPageBreak/>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321" w:name="_Toc64448683"/>
      <w:bookmarkStart w:id="4322" w:name="_Toc66289342"/>
      <w:bookmarkStart w:id="4323" w:name="_Toc74154455"/>
      <w:bookmarkStart w:id="4324" w:name="_Toc81383199"/>
      <w:bookmarkStart w:id="4325" w:name="_Toc88657832"/>
      <w:bookmarkStart w:id="4326"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327" w:name="_Toc99038383"/>
      <w:bookmarkStart w:id="4328"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329" w:name="_Toc105510764"/>
      <w:bookmarkStart w:id="4330" w:name="_Toc105927296"/>
      <w:bookmarkStart w:id="4331" w:name="_Toc106109836"/>
      <w:bookmarkStart w:id="4332" w:name="_Toc113835273"/>
      <w:bookmarkStart w:id="4333" w:name="_Toc120124116"/>
      <w:bookmarkStart w:id="4334" w:name="_Toc146226383"/>
      <w:bookmarkStart w:id="4335" w:name="_CR8_13_3_3"/>
      <w:bookmarkEnd w:id="4335"/>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2pt;height:124.8pt" o:ole="">
            <v:imagedata r:id="rId104" o:title=""/>
          </v:shape>
          <o:OLEObject Type="Embed" ProgID="Word.Picture.8" ShapeID="_x0000_i1060" DrawAspect="Content" ObjectID="_1760808580" r:id="rId105"/>
        </w:object>
      </w:r>
    </w:p>
    <w:p w14:paraId="2776A5FD" w14:textId="77777777" w:rsidR="00AE744A" w:rsidRPr="002023F1" w:rsidRDefault="00AE744A" w:rsidP="00AE744A">
      <w:pPr>
        <w:pStyle w:val="TF"/>
      </w:pPr>
      <w:bookmarkStart w:id="4336" w:name="_CRFigure8_13_3_31"/>
      <w:r>
        <w:t xml:space="preserve">Figure </w:t>
      </w:r>
      <w:bookmarkEnd w:id="4336"/>
      <w:r>
        <w:t>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337" w:name="_Toc534722208"/>
      <w:bookmarkStart w:id="4338" w:name="_Toc51763518"/>
      <w:bookmarkStart w:id="4339" w:name="_Toc64448684"/>
      <w:bookmarkStart w:id="4340" w:name="_Toc66289343"/>
      <w:bookmarkStart w:id="4341" w:name="_Toc74154456"/>
      <w:bookmarkStart w:id="4342" w:name="_Toc81383200"/>
      <w:bookmarkStart w:id="4343" w:name="_Toc88657833"/>
      <w:bookmarkStart w:id="4344" w:name="_Toc97910745"/>
      <w:bookmarkStart w:id="4345" w:name="_Toc99038384"/>
      <w:bookmarkStart w:id="4346" w:name="_Toc99730646"/>
      <w:bookmarkStart w:id="4347" w:name="_Toc105510765"/>
      <w:bookmarkStart w:id="4348" w:name="_Toc105927297"/>
      <w:bookmarkStart w:id="4349" w:name="_Toc106109837"/>
      <w:bookmarkStart w:id="4350" w:name="_Toc113835274"/>
      <w:bookmarkStart w:id="4351" w:name="_Toc120124117"/>
      <w:bookmarkStart w:id="4352" w:name="_Toc146226384"/>
      <w:bookmarkStart w:id="4353" w:name="_CR8_13_3_4"/>
      <w:bookmarkEnd w:id="4353"/>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354" w:name="_Toc51763519"/>
      <w:bookmarkStart w:id="4355" w:name="_Toc64448685"/>
      <w:bookmarkStart w:id="4356" w:name="_Toc66289344"/>
      <w:bookmarkStart w:id="4357" w:name="_Toc74154457"/>
      <w:bookmarkStart w:id="4358" w:name="_Toc81383201"/>
      <w:bookmarkStart w:id="4359" w:name="_Toc88657834"/>
      <w:bookmarkStart w:id="4360" w:name="_Toc97910746"/>
      <w:bookmarkStart w:id="4361" w:name="_Toc99038385"/>
      <w:bookmarkStart w:id="4362" w:name="_Toc99730647"/>
      <w:bookmarkStart w:id="4363" w:name="_Toc105510766"/>
      <w:bookmarkStart w:id="4364" w:name="_Toc105927298"/>
      <w:bookmarkStart w:id="4365" w:name="_Toc106109838"/>
      <w:bookmarkStart w:id="4366" w:name="_Toc113835275"/>
      <w:bookmarkStart w:id="4367" w:name="_Toc120124118"/>
      <w:bookmarkStart w:id="4368" w:name="_Toc146226385"/>
      <w:bookmarkStart w:id="4369" w:name="_CR8_13_4"/>
      <w:bookmarkEnd w:id="4369"/>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3A1FB00B" w14:textId="77777777" w:rsidR="00AE744A" w:rsidRPr="002023F1" w:rsidRDefault="00AE744A" w:rsidP="00AE744A">
      <w:pPr>
        <w:pStyle w:val="Heading4"/>
        <w:rPr>
          <w:lang w:eastAsia="zh-CN"/>
        </w:rPr>
      </w:pPr>
      <w:bookmarkStart w:id="4370" w:name="_Toc51763520"/>
      <w:bookmarkStart w:id="4371" w:name="_Toc64448686"/>
      <w:bookmarkStart w:id="4372" w:name="_Toc66289345"/>
      <w:bookmarkStart w:id="4373" w:name="_Toc74154458"/>
      <w:bookmarkStart w:id="4374" w:name="_Toc81383202"/>
      <w:bookmarkStart w:id="4375" w:name="_Toc88657835"/>
      <w:bookmarkStart w:id="4376" w:name="_Toc97910747"/>
      <w:bookmarkStart w:id="4377" w:name="_Toc99038386"/>
      <w:bookmarkStart w:id="4378" w:name="_Toc99730648"/>
      <w:bookmarkStart w:id="4379" w:name="_Toc105510767"/>
      <w:bookmarkStart w:id="4380" w:name="_Toc105927299"/>
      <w:bookmarkStart w:id="4381" w:name="_Toc106109839"/>
      <w:bookmarkStart w:id="4382" w:name="_Toc113835276"/>
      <w:bookmarkStart w:id="4383" w:name="_Toc120124119"/>
      <w:bookmarkStart w:id="4384" w:name="_Toc146226386"/>
      <w:bookmarkStart w:id="4385" w:name="_CR8_13_4_1"/>
      <w:bookmarkEnd w:id="4385"/>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86" w:name="_Toc51763521"/>
      <w:bookmarkStart w:id="4387" w:name="_Toc64448687"/>
      <w:bookmarkStart w:id="4388" w:name="_Toc66289346"/>
      <w:bookmarkStart w:id="4389" w:name="_Toc74154459"/>
      <w:bookmarkStart w:id="4390" w:name="_Toc81383203"/>
      <w:bookmarkStart w:id="4391" w:name="_Toc88657836"/>
      <w:bookmarkStart w:id="4392" w:name="_Toc97910748"/>
      <w:bookmarkStart w:id="4393" w:name="_Toc99038387"/>
      <w:bookmarkStart w:id="4394" w:name="_Toc99730649"/>
      <w:bookmarkStart w:id="4395" w:name="_Toc105510768"/>
      <w:bookmarkStart w:id="4396" w:name="_Toc105927300"/>
      <w:bookmarkStart w:id="4397" w:name="_Toc106109840"/>
      <w:bookmarkStart w:id="4398" w:name="_Toc113835277"/>
      <w:bookmarkStart w:id="4399" w:name="_Toc120124120"/>
      <w:bookmarkStart w:id="4400" w:name="_Toc146226387"/>
      <w:bookmarkStart w:id="4401" w:name="_CR8_13_4_2"/>
      <w:bookmarkEnd w:id="4401"/>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pt;height:102pt" o:ole="">
            <v:imagedata r:id="rId106" o:title=""/>
          </v:shape>
          <o:OLEObject Type="Embed" ProgID="Word.Picture.8" ShapeID="_x0000_i1061" DrawAspect="Content" ObjectID="_1760808581" r:id="rId107"/>
        </w:object>
      </w:r>
    </w:p>
    <w:p w14:paraId="1D078876" w14:textId="77777777" w:rsidR="00AE744A" w:rsidRPr="002023F1" w:rsidRDefault="00AE744A" w:rsidP="00AE744A">
      <w:pPr>
        <w:pStyle w:val="TF"/>
      </w:pPr>
      <w:bookmarkStart w:id="4402" w:name="_CRFigure8_13_4_21"/>
      <w:r>
        <w:t xml:space="preserve">Figure </w:t>
      </w:r>
      <w:bookmarkEnd w:id="4402"/>
      <w:r>
        <w:t>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lastRenderedPageBreak/>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403" w:name="_Toc51763522"/>
      <w:bookmarkStart w:id="4404" w:name="_Toc64448688"/>
      <w:bookmarkStart w:id="4405" w:name="_Toc66289347"/>
      <w:bookmarkStart w:id="4406" w:name="_Toc74154460"/>
      <w:bookmarkStart w:id="4407" w:name="_Toc81383204"/>
      <w:bookmarkStart w:id="4408" w:name="_Toc88657837"/>
      <w:bookmarkStart w:id="4409" w:name="_Toc97910749"/>
      <w:bookmarkStart w:id="4410" w:name="_Toc99038388"/>
      <w:bookmarkStart w:id="4411" w:name="_Toc99730650"/>
      <w:bookmarkStart w:id="4412" w:name="_Toc105510769"/>
      <w:bookmarkStart w:id="4413" w:name="_Toc105927301"/>
      <w:bookmarkStart w:id="4414" w:name="_Toc106109841"/>
      <w:bookmarkStart w:id="4415" w:name="_Toc113835278"/>
      <w:bookmarkStart w:id="4416" w:name="_Toc120124121"/>
      <w:bookmarkStart w:id="4417" w:name="_Toc146226388"/>
      <w:bookmarkStart w:id="4418" w:name="_CR8_13_4_3"/>
      <w:bookmarkEnd w:id="4418"/>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419" w:name="_Toc51763523"/>
      <w:bookmarkStart w:id="4420" w:name="_Toc64448689"/>
      <w:bookmarkStart w:id="4421" w:name="_Toc66289348"/>
      <w:bookmarkStart w:id="4422" w:name="_Toc74154461"/>
      <w:bookmarkStart w:id="4423" w:name="_Toc81383205"/>
      <w:bookmarkStart w:id="4424" w:name="_Toc88657838"/>
      <w:bookmarkStart w:id="4425" w:name="_Toc97910750"/>
      <w:bookmarkStart w:id="4426" w:name="_Toc99038389"/>
      <w:bookmarkStart w:id="4427" w:name="_Toc99730651"/>
      <w:bookmarkStart w:id="4428" w:name="_Toc105510770"/>
      <w:bookmarkStart w:id="4429" w:name="_Toc105927302"/>
      <w:bookmarkStart w:id="4430" w:name="_Toc106109842"/>
      <w:bookmarkStart w:id="4431" w:name="_Toc113835279"/>
      <w:bookmarkStart w:id="4432" w:name="_Toc120124122"/>
      <w:bookmarkStart w:id="4433" w:name="_Toc146226389"/>
      <w:bookmarkStart w:id="4434" w:name="_CR8_13_4_4"/>
      <w:bookmarkEnd w:id="4434"/>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435" w:name="_Toc51763524"/>
      <w:bookmarkStart w:id="4436" w:name="_Toc64448690"/>
      <w:bookmarkStart w:id="4437" w:name="_Toc66289349"/>
      <w:bookmarkStart w:id="4438" w:name="_Toc74154462"/>
      <w:bookmarkStart w:id="4439" w:name="_Toc81383206"/>
      <w:bookmarkStart w:id="4440" w:name="_Toc88657839"/>
      <w:bookmarkStart w:id="4441" w:name="_Toc97910751"/>
      <w:bookmarkStart w:id="4442" w:name="_Toc99038390"/>
      <w:bookmarkStart w:id="4443" w:name="_Toc99730652"/>
      <w:bookmarkStart w:id="4444" w:name="_Toc105510771"/>
      <w:bookmarkStart w:id="4445" w:name="_Toc105927303"/>
      <w:bookmarkStart w:id="4446" w:name="_Toc106109843"/>
      <w:bookmarkStart w:id="4447" w:name="_Toc113835280"/>
      <w:bookmarkStart w:id="4448" w:name="_Toc120124123"/>
      <w:bookmarkStart w:id="4449" w:name="_Toc146226390"/>
      <w:bookmarkStart w:id="4450" w:name="_CR8_13_5"/>
      <w:bookmarkEnd w:id="4450"/>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p>
    <w:p w14:paraId="3D40BC52" w14:textId="77777777" w:rsidR="00AE744A" w:rsidRPr="002023F1" w:rsidRDefault="00AE744A" w:rsidP="00AE744A">
      <w:pPr>
        <w:pStyle w:val="Heading4"/>
        <w:rPr>
          <w:lang w:eastAsia="zh-CN"/>
        </w:rPr>
      </w:pPr>
      <w:bookmarkStart w:id="4451" w:name="_Toc51763525"/>
      <w:bookmarkStart w:id="4452" w:name="_Toc64448691"/>
      <w:bookmarkStart w:id="4453" w:name="_Toc66289350"/>
      <w:bookmarkStart w:id="4454" w:name="_Toc74154463"/>
      <w:bookmarkStart w:id="4455" w:name="_Toc81383207"/>
      <w:bookmarkStart w:id="4456" w:name="_Toc88657840"/>
      <w:bookmarkStart w:id="4457" w:name="_Toc97910752"/>
      <w:bookmarkStart w:id="4458" w:name="_Toc99038391"/>
      <w:bookmarkStart w:id="4459" w:name="_Toc99730653"/>
      <w:bookmarkStart w:id="4460" w:name="_Toc105510772"/>
      <w:bookmarkStart w:id="4461" w:name="_Toc105927304"/>
      <w:bookmarkStart w:id="4462" w:name="_Toc106109844"/>
      <w:bookmarkStart w:id="4463" w:name="_Toc113835281"/>
      <w:bookmarkStart w:id="4464" w:name="_Toc120124124"/>
      <w:bookmarkStart w:id="4465" w:name="_Toc146226391"/>
      <w:bookmarkStart w:id="4466" w:name="_CR8_13_5_1"/>
      <w:bookmarkEnd w:id="4466"/>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467" w:name="_Toc51763526"/>
      <w:bookmarkStart w:id="4468" w:name="_Toc64448692"/>
      <w:bookmarkStart w:id="4469" w:name="_Toc66289351"/>
      <w:bookmarkStart w:id="4470" w:name="_Toc74154464"/>
      <w:bookmarkStart w:id="4471" w:name="_Toc81383208"/>
      <w:bookmarkStart w:id="4472" w:name="_Toc88657841"/>
      <w:bookmarkStart w:id="4473" w:name="_Toc97910753"/>
      <w:bookmarkStart w:id="4474" w:name="_Toc99038392"/>
      <w:bookmarkStart w:id="4475" w:name="_Toc99730654"/>
      <w:bookmarkStart w:id="4476" w:name="_Toc105510773"/>
      <w:bookmarkStart w:id="4477" w:name="_Toc105927305"/>
      <w:bookmarkStart w:id="4478" w:name="_Toc106109845"/>
      <w:bookmarkStart w:id="4479" w:name="_Toc113835282"/>
      <w:bookmarkStart w:id="4480" w:name="_Toc120124125"/>
      <w:bookmarkStart w:id="4481" w:name="_Toc146226392"/>
      <w:bookmarkStart w:id="4482" w:name="_CR8_13_5_2"/>
      <w:bookmarkEnd w:id="4482"/>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bookmarkStart w:id="4483" w:name="_MON_1650115759"/>
    <w:bookmarkEnd w:id="4483"/>
    <w:p w14:paraId="0BA0B25F" w14:textId="77777777" w:rsidR="00AE744A" w:rsidRPr="002023F1" w:rsidRDefault="00AE744A" w:rsidP="00AE744A">
      <w:pPr>
        <w:pStyle w:val="TH"/>
      </w:pPr>
      <w:r w:rsidRPr="00707B3F">
        <w:rPr>
          <w:noProof/>
        </w:rPr>
        <w:object w:dxaOrig="6597" w:dyaOrig="2130" w14:anchorId="4F4AC1BF">
          <v:shape id="_x0000_i1062" type="#_x0000_t75" style="width:312pt;height:102pt" o:ole="">
            <v:imagedata r:id="rId108" o:title=""/>
          </v:shape>
          <o:OLEObject Type="Embed" ProgID="Word.Picture.8" ShapeID="_x0000_i1062" DrawAspect="Content" ObjectID="_1760808582" r:id="rId109"/>
        </w:object>
      </w:r>
    </w:p>
    <w:p w14:paraId="2EE79D36" w14:textId="77777777" w:rsidR="00AE744A" w:rsidRPr="002023F1" w:rsidRDefault="00AE744A" w:rsidP="00AE744A">
      <w:pPr>
        <w:pStyle w:val="TF"/>
      </w:pPr>
      <w:bookmarkStart w:id="4484" w:name="_CRFigure8_13_5_21"/>
      <w:r>
        <w:t xml:space="preserve">Figure </w:t>
      </w:r>
      <w:bookmarkEnd w:id="4484"/>
      <w:r>
        <w:t>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85" w:name="_Toc51763527"/>
      <w:bookmarkStart w:id="4486" w:name="_Toc64448693"/>
      <w:bookmarkStart w:id="4487" w:name="_Toc66289352"/>
      <w:bookmarkStart w:id="4488" w:name="_Toc74154465"/>
      <w:bookmarkStart w:id="4489" w:name="_Toc81383209"/>
      <w:bookmarkStart w:id="4490" w:name="_Toc88657842"/>
      <w:bookmarkStart w:id="4491" w:name="_Toc97910754"/>
      <w:bookmarkStart w:id="4492" w:name="_Toc99038393"/>
      <w:bookmarkStart w:id="4493" w:name="_Toc99730655"/>
      <w:bookmarkStart w:id="4494" w:name="_Toc105510774"/>
      <w:bookmarkStart w:id="4495" w:name="_Toc105927306"/>
      <w:bookmarkStart w:id="4496" w:name="_Toc106109846"/>
      <w:bookmarkStart w:id="4497" w:name="_Toc113835283"/>
      <w:bookmarkStart w:id="4498" w:name="_Toc120124126"/>
      <w:bookmarkStart w:id="4499" w:name="_Toc146226393"/>
      <w:bookmarkStart w:id="4500" w:name="_CR8_13_5_3"/>
      <w:bookmarkEnd w:id="4500"/>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501" w:name="_Toc51763528"/>
      <w:bookmarkStart w:id="4502" w:name="_Toc64448694"/>
      <w:bookmarkStart w:id="4503" w:name="_Toc66289353"/>
      <w:bookmarkStart w:id="4504" w:name="_Toc74154466"/>
      <w:bookmarkStart w:id="4505" w:name="_Toc81383210"/>
      <w:bookmarkStart w:id="4506" w:name="_Toc88657843"/>
      <w:bookmarkStart w:id="4507" w:name="_Toc97910755"/>
      <w:bookmarkStart w:id="4508" w:name="_Toc99038394"/>
      <w:bookmarkStart w:id="4509" w:name="_Toc99730656"/>
      <w:bookmarkStart w:id="4510" w:name="_Toc105510775"/>
      <w:bookmarkStart w:id="4511" w:name="_Toc105927307"/>
      <w:bookmarkStart w:id="4512" w:name="_Toc106109847"/>
      <w:bookmarkStart w:id="4513" w:name="_Toc113835284"/>
      <w:bookmarkStart w:id="4514" w:name="_Toc120124127"/>
      <w:bookmarkStart w:id="4515" w:name="_Toc146226394"/>
      <w:bookmarkStart w:id="4516" w:name="_CR8_13_5_4"/>
      <w:bookmarkEnd w:id="4516"/>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517" w:name="_Toc51763529"/>
      <w:bookmarkStart w:id="4518" w:name="_Toc64448695"/>
      <w:bookmarkStart w:id="4519" w:name="_Toc66289354"/>
      <w:bookmarkStart w:id="4520" w:name="_Toc74154467"/>
      <w:bookmarkStart w:id="4521" w:name="_Toc81383211"/>
      <w:bookmarkStart w:id="4522" w:name="_Toc88657844"/>
      <w:bookmarkStart w:id="4523" w:name="_Toc97910756"/>
      <w:bookmarkStart w:id="4524" w:name="_Toc99038395"/>
      <w:bookmarkStart w:id="4525" w:name="_Toc99730657"/>
      <w:bookmarkStart w:id="4526" w:name="_Toc105510776"/>
      <w:bookmarkStart w:id="4527" w:name="_Toc105927308"/>
      <w:bookmarkStart w:id="4528" w:name="_Toc106109848"/>
      <w:bookmarkStart w:id="4529" w:name="_Toc113835285"/>
      <w:bookmarkStart w:id="4530" w:name="_Toc120124128"/>
      <w:bookmarkStart w:id="4531" w:name="_Toc146226395"/>
      <w:bookmarkStart w:id="4532" w:name="_CR8_13_6"/>
      <w:bookmarkEnd w:id="4532"/>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p>
    <w:p w14:paraId="62EA7B83" w14:textId="77777777" w:rsidR="00AE744A" w:rsidRPr="002023F1" w:rsidRDefault="00AE744A" w:rsidP="00AE744A">
      <w:pPr>
        <w:pStyle w:val="Heading4"/>
        <w:rPr>
          <w:lang w:eastAsia="zh-CN"/>
        </w:rPr>
      </w:pPr>
      <w:bookmarkStart w:id="4533" w:name="_Toc51763530"/>
      <w:bookmarkStart w:id="4534" w:name="_Toc64448696"/>
      <w:bookmarkStart w:id="4535" w:name="_Toc66289355"/>
      <w:bookmarkStart w:id="4536" w:name="_Toc74154468"/>
      <w:bookmarkStart w:id="4537" w:name="_Toc81383212"/>
      <w:bookmarkStart w:id="4538" w:name="_Toc88657845"/>
      <w:bookmarkStart w:id="4539" w:name="_Toc97910757"/>
      <w:bookmarkStart w:id="4540" w:name="_Toc99038396"/>
      <w:bookmarkStart w:id="4541" w:name="_Toc99730658"/>
      <w:bookmarkStart w:id="4542" w:name="_Toc105510777"/>
      <w:bookmarkStart w:id="4543" w:name="_Toc105927309"/>
      <w:bookmarkStart w:id="4544" w:name="_Toc106109849"/>
      <w:bookmarkStart w:id="4545" w:name="_Toc113835286"/>
      <w:bookmarkStart w:id="4546" w:name="_Toc120124129"/>
      <w:bookmarkStart w:id="4547" w:name="_Toc146226396"/>
      <w:bookmarkStart w:id="4548" w:name="_CR8_13_6_1"/>
      <w:bookmarkEnd w:id="4548"/>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33"/>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549" w:name="_Toc51763531"/>
      <w:bookmarkStart w:id="4550" w:name="_Toc64448697"/>
      <w:bookmarkStart w:id="4551" w:name="_Toc66289356"/>
      <w:bookmarkStart w:id="4552" w:name="_Toc74154469"/>
      <w:bookmarkStart w:id="4553" w:name="_Toc81383213"/>
      <w:bookmarkStart w:id="4554" w:name="_Toc88657846"/>
      <w:bookmarkStart w:id="4555" w:name="_Toc97910758"/>
      <w:bookmarkStart w:id="4556" w:name="_Toc99038397"/>
      <w:bookmarkStart w:id="4557" w:name="_Toc99730659"/>
      <w:bookmarkStart w:id="4558" w:name="_Toc105510778"/>
      <w:bookmarkStart w:id="4559" w:name="_Toc105927310"/>
      <w:bookmarkStart w:id="4560" w:name="_Toc106109850"/>
      <w:bookmarkStart w:id="4561" w:name="_Toc113835287"/>
      <w:bookmarkStart w:id="4562" w:name="_Toc120124130"/>
      <w:bookmarkStart w:id="4563" w:name="_Toc146226397"/>
      <w:bookmarkStart w:id="4564" w:name="_CR8_13_6_2"/>
      <w:bookmarkEnd w:id="4564"/>
      <w:r>
        <w:rPr>
          <w:lang w:eastAsia="zh-CN"/>
        </w:rPr>
        <w:lastRenderedPageBreak/>
        <w:t>8.13</w:t>
      </w:r>
      <w:r w:rsidRPr="002023F1">
        <w:rPr>
          <w:lang w:eastAsia="zh-CN"/>
        </w:rPr>
        <w:t>.</w:t>
      </w:r>
      <w:r>
        <w:rPr>
          <w:lang w:eastAsia="zh-CN"/>
        </w:rPr>
        <w:t>6</w:t>
      </w:r>
      <w:r w:rsidRPr="002023F1">
        <w:rPr>
          <w:lang w:eastAsia="zh-CN"/>
        </w:rPr>
        <w:t>.2</w:t>
      </w:r>
      <w:r w:rsidRPr="002023F1">
        <w:rPr>
          <w:lang w:eastAsia="zh-CN"/>
        </w:rPr>
        <w:tab/>
        <w:t>Successful Operation</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p>
    <w:bookmarkStart w:id="4565" w:name="_MON_1318271908"/>
    <w:bookmarkEnd w:id="4565"/>
    <w:p w14:paraId="14D7478D" w14:textId="77777777" w:rsidR="00AE744A" w:rsidRPr="002023F1" w:rsidRDefault="00AE744A" w:rsidP="00AE744A">
      <w:pPr>
        <w:pStyle w:val="TH"/>
      </w:pPr>
      <w:r w:rsidRPr="00707B3F">
        <w:rPr>
          <w:noProof/>
        </w:rPr>
        <w:object w:dxaOrig="6597" w:dyaOrig="2130" w14:anchorId="01F7A404">
          <v:shape id="_x0000_i1063" type="#_x0000_t75" style="width:312pt;height:102pt" o:ole="">
            <v:imagedata r:id="rId110" o:title=""/>
          </v:shape>
          <o:OLEObject Type="Embed" ProgID="Word.Picture.8" ShapeID="_x0000_i1063" DrawAspect="Content" ObjectID="_1760808583" r:id="rId111"/>
        </w:object>
      </w:r>
    </w:p>
    <w:p w14:paraId="21E09F67" w14:textId="77777777" w:rsidR="00AE744A" w:rsidRPr="002023F1" w:rsidRDefault="00AE744A" w:rsidP="00AE744A">
      <w:pPr>
        <w:pStyle w:val="TF"/>
      </w:pPr>
      <w:bookmarkStart w:id="4566" w:name="_CRFigure8_13_6_21"/>
      <w:r>
        <w:t xml:space="preserve">Figure </w:t>
      </w:r>
      <w:bookmarkEnd w:id="4566"/>
      <w:r>
        <w:t>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567" w:name="_Toc51763532"/>
      <w:bookmarkStart w:id="4568" w:name="_Toc64448698"/>
      <w:bookmarkStart w:id="4569" w:name="_Toc66289357"/>
      <w:bookmarkStart w:id="4570" w:name="_Toc74154470"/>
      <w:bookmarkStart w:id="4571" w:name="_Toc81383214"/>
      <w:bookmarkStart w:id="4572" w:name="_Toc88657847"/>
      <w:bookmarkStart w:id="4573" w:name="_Toc97910759"/>
      <w:bookmarkStart w:id="4574" w:name="_Toc99038398"/>
      <w:bookmarkStart w:id="4575" w:name="_Toc99730660"/>
      <w:bookmarkStart w:id="4576" w:name="_Toc105510779"/>
      <w:bookmarkStart w:id="4577" w:name="_Toc105927311"/>
      <w:bookmarkStart w:id="4578" w:name="_Toc106109851"/>
      <w:bookmarkStart w:id="4579" w:name="_Toc113835288"/>
      <w:bookmarkStart w:id="4580" w:name="_Toc120124131"/>
      <w:bookmarkStart w:id="4581" w:name="_Toc146226398"/>
      <w:bookmarkStart w:id="4582" w:name="_CR8_13_6_3"/>
      <w:bookmarkEnd w:id="4582"/>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83" w:name="_Toc51763533"/>
      <w:bookmarkStart w:id="4584" w:name="_Toc64448699"/>
      <w:bookmarkStart w:id="4585" w:name="_Toc66289358"/>
      <w:bookmarkStart w:id="4586" w:name="_Toc74154471"/>
      <w:bookmarkStart w:id="4587" w:name="_Toc81383215"/>
      <w:bookmarkStart w:id="4588" w:name="_Toc88657848"/>
      <w:bookmarkStart w:id="4589" w:name="_Toc97910760"/>
      <w:bookmarkStart w:id="4590" w:name="_Toc99038399"/>
      <w:bookmarkStart w:id="4591" w:name="_Toc99730661"/>
      <w:bookmarkStart w:id="4592" w:name="_Toc105510780"/>
      <w:bookmarkStart w:id="4593" w:name="_Toc105927312"/>
      <w:bookmarkStart w:id="4594" w:name="_Toc106109852"/>
      <w:bookmarkStart w:id="4595" w:name="_Toc113835289"/>
      <w:bookmarkStart w:id="4596" w:name="_Toc120124132"/>
      <w:bookmarkStart w:id="4597" w:name="_Toc146226399"/>
      <w:bookmarkStart w:id="4598" w:name="_CR8_13_6_4"/>
      <w:bookmarkEnd w:id="4598"/>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83"/>
      <w:bookmarkEnd w:id="4584"/>
      <w:bookmarkEnd w:id="4585"/>
      <w:bookmarkEnd w:id="4586"/>
      <w:bookmarkEnd w:id="4587"/>
      <w:bookmarkEnd w:id="4588"/>
      <w:bookmarkEnd w:id="4589"/>
      <w:bookmarkEnd w:id="4590"/>
      <w:bookmarkEnd w:id="4591"/>
      <w:bookmarkEnd w:id="4592"/>
      <w:bookmarkEnd w:id="4593"/>
      <w:bookmarkEnd w:id="4594"/>
      <w:bookmarkEnd w:id="4595"/>
      <w:bookmarkEnd w:id="4596"/>
      <w:bookmarkEnd w:id="4597"/>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99" w:name="_Toc51763534"/>
      <w:bookmarkStart w:id="4600" w:name="_Toc64448700"/>
      <w:bookmarkStart w:id="4601" w:name="_Toc66289359"/>
      <w:bookmarkStart w:id="4602" w:name="_Toc74154472"/>
      <w:bookmarkStart w:id="4603" w:name="_Toc81383216"/>
      <w:bookmarkStart w:id="4604" w:name="_Toc88657849"/>
      <w:bookmarkStart w:id="4605" w:name="_Toc97910761"/>
      <w:bookmarkStart w:id="4606" w:name="_Toc99038400"/>
      <w:bookmarkStart w:id="4607" w:name="_Toc99730662"/>
      <w:bookmarkStart w:id="4608" w:name="_Toc105510781"/>
      <w:bookmarkStart w:id="4609" w:name="_Toc105927313"/>
      <w:bookmarkStart w:id="4610" w:name="_Toc106109853"/>
      <w:bookmarkStart w:id="4611" w:name="_Toc113835290"/>
      <w:bookmarkStart w:id="4612" w:name="_Toc120124133"/>
      <w:bookmarkStart w:id="4613" w:name="_Toc146226400"/>
      <w:bookmarkStart w:id="4614" w:name="_CR8_13_7"/>
      <w:bookmarkEnd w:id="4614"/>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392D3A4A" w14:textId="77777777" w:rsidR="00AE744A" w:rsidRPr="002023F1" w:rsidRDefault="00AE744A" w:rsidP="00AE744A">
      <w:pPr>
        <w:pStyle w:val="Heading4"/>
        <w:rPr>
          <w:lang w:eastAsia="zh-CN"/>
        </w:rPr>
      </w:pPr>
      <w:bookmarkStart w:id="4615" w:name="_Toc51763535"/>
      <w:bookmarkStart w:id="4616" w:name="_Toc64448701"/>
      <w:bookmarkStart w:id="4617" w:name="_Toc66289360"/>
      <w:bookmarkStart w:id="4618" w:name="_Toc74154473"/>
      <w:bookmarkStart w:id="4619" w:name="_Toc81383217"/>
      <w:bookmarkStart w:id="4620" w:name="_Toc88657850"/>
      <w:bookmarkStart w:id="4621" w:name="_Toc97910762"/>
      <w:bookmarkStart w:id="4622" w:name="_Toc99038401"/>
      <w:bookmarkStart w:id="4623" w:name="_Toc99730663"/>
      <w:bookmarkStart w:id="4624" w:name="_Toc105510782"/>
      <w:bookmarkStart w:id="4625" w:name="_Toc105927314"/>
      <w:bookmarkStart w:id="4626" w:name="_Toc106109854"/>
      <w:bookmarkStart w:id="4627" w:name="_Toc113835291"/>
      <w:bookmarkStart w:id="4628" w:name="_Toc120124134"/>
      <w:bookmarkStart w:id="4629" w:name="_Toc146226401"/>
      <w:bookmarkStart w:id="4630" w:name="_CR8_13_7_1"/>
      <w:bookmarkEnd w:id="4630"/>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631" w:name="_Toc51763536"/>
      <w:bookmarkStart w:id="4632" w:name="_Toc64448702"/>
      <w:bookmarkStart w:id="4633" w:name="_Toc66289361"/>
      <w:bookmarkStart w:id="4634" w:name="_Toc74154474"/>
      <w:bookmarkStart w:id="4635" w:name="_Toc81383218"/>
      <w:bookmarkStart w:id="4636" w:name="_Toc88657851"/>
      <w:bookmarkStart w:id="4637" w:name="_Toc97910763"/>
      <w:bookmarkStart w:id="4638" w:name="_Toc99038402"/>
      <w:bookmarkStart w:id="4639" w:name="_Toc99730664"/>
      <w:bookmarkStart w:id="4640" w:name="_Toc105510783"/>
      <w:bookmarkStart w:id="4641" w:name="_Toc105927315"/>
      <w:bookmarkStart w:id="4642" w:name="_Toc106109855"/>
      <w:bookmarkStart w:id="4643" w:name="_Toc113835292"/>
      <w:bookmarkStart w:id="4644" w:name="_Toc120124135"/>
      <w:bookmarkStart w:id="4645" w:name="_Toc146226402"/>
      <w:bookmarkStart w:id="4646" w:name="_CR8_13_7_2"/>
      <w:bookmarkEnd w:id="4646"/>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p>
    <w:bookmarkStart w:id="4647" w:name="_MON_1649581047"/>
    <w:bookmarkEnd w:id="4647"/>
    <w:p w14:paraId="6C3C9322" w14:textId="77777777" w:rsidR="00AE744A" w:rsidRPr="002023F1" w:rsidRDefault="00AE744A" w:rsidP="00AE744A">
      <w:pPr>
        <w:pStyle w:val="TH"/>
      </w:pPr>
      <w:r w:rsidRPr="00707B3F">
        <w:rPr>
          <w:noProof/>
        </w:rPr>
        <w:object w:dxaOrig="6597" w:dyaOrig="2130" w14:anchorId="145BE8F3">
          <v:shape id="_x0000_i1064" type="#_x0000_t75" style="width:312pt;height:102pt" o:ole="">
            <v:imagedata r:id="rId112" o:title=""/>
          </v:shape>
          <o:OLEObject Type="Embed" ProgID="Word.Picture.8" ShapeID="_x0000_i1064" DrawAspect="Content" ObjectID="_1760808584" r:id="rId113"/>
        </w:object>
      </w:r>
    </w:p>
    <w:p w14:paraId="6AE57C1B" w14:textId="77777777" w:rsidR="00AE744A" w:rsidRPr="002023F1" w:rsidRDefault="00AE744A" w:rsidP="00AE744A">
      <w:pPr>
        <w:pStyle w:val="TF"/>
      </w:pPr>
      <w:bookmarkStart w:id="4648" w:name="_CRFigure8_13_7_21"/>
      <w:r>
        <w:t xml:space="preserve">Figure </w:t>
      </w:r>
      <w:bookmarkEnd w:id="4648"/>
      <w:r>
        <w:t>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649" w:name="_Toc51763537"/>
      <w:bookmarkStart w:id="4650" w:name="_Toc64448703"/>
      <w:bookmarkStart w:id="4651" w:name="_Toc66289362"/>
      <w:bookmarkStart w:id="4652" w:name="_Toc74154475"/>
      <w:bookmarkStart w:id="4653" w:name="_Toc81383219"/>
      <w:bookmarkStart w:id="4654" w:name="_Toc88657852"/>
      <w:bookmarkStart w:id="4655" w:name="_Toc97910764"/>
      <w:bookmarkStart w:id="4656" w:name="_Toc99038403"/>
      <w:bookmarkStart w:id="4657"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lastRenderedPageBreak/>
        <w:t xml:space="preserve">If the </w:t>
      </w:r>
      <w:bookmarkStart w:id="4658" w:name="_Hlk103591661"/>
      <w:r w:rsidRPr="00CC0389">
        <w:rPr>
          <w:rFonts w:eastAsia="SimSun"/>
          <w:i/>
          <w:iCs/>
          <w:lang w:val="en-US"/>
        </w:rPr>
        <w:t>Measurement Characteristics Request Indicator</w:t>
      </w:r>
      <w:r w:rsidRPr="00CC0389">
        <w:rPr>
          <w:rFonts w:eastAsia="SimSun"/>
          <w:lang w:val="en-US"/>
        </w:rPr>
        <w:t xml:space="preserve"> </w:t>
      </w:r>
      <w:bookmarkEnd w:id="4658"/>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659" w:name="_Toc105510784"/>
      <w:bookmarkStart w:id="4660" w:name="_Toc105927316"/>
      <w:bookmarkStart w:id="4661"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662" w:name="_Toc113835293"/>
      <w:bookmarkStart w:id="4663" w:name="_Toc120124136"/>
      <w:bookmarkStart w:id="4664" w:name="_Toc146226403"/>
      <w:bookmarkStart w:id="4665" w:name="_CR8_13_7_3"/>
      <w:bookmarkEnd w:id="4665"/>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49"/>
      <w:bookmarkEnd w:id="4650"/>
      <w:bookmarkEnd w:id="4651"/>
      <w:bookmarkEnd w:id="4652"/>
      <w:bookmarkEnd w:id="4653"/>
      <w:bookmarkEnd w:id="4654"/>
      <w:bookmarkEnd w:id="4655"/>
      <w:bookmarkEnd w:id="4656"/>
      <w:bookmarkEnd w:id="4657"/>
      <w:bookmarkEnd w:id="4659"/>
      <w:bookmarkEnd w:id="4660"/>
      <w:bookmarkEnd w:id="4661"/>
      <w:bookmarkEnd w:id="4662"/>
      <w:bookmarkEnd w:id="4663"/>
      <w:bookmarkEnd w:id="4664"/>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666" w:name="_Toc51763538"/>
      <w:bookmarkStart w:id="4667" w:name="_Toc64448704"/>
      <w:bookmarkStart w:id="4668" w:name="_Toc66289363"/>
      <w:bookmarkStart w:id="4669" w:name="_Toc74154476"/>
      <w:bookmarkStart w:id="4670" w:name="_Toc81383220"/>
      <w:bookmarkStart w:id="4671" w:name="_Toc88657853"/>
      <w:bookmarkStart w:id="4672" w:name="_Toc97910765"/>
      <w:bookmarkStart w:id="4673" w:name="_Toc99038404"/>
      <w:bookmarkStart w:id="4674" w:name="_Toc99730666"/>
      <w:bookmarkStart w:id="4675" w:name="_Toc105510785"/>
      <w:bookmarkStart w:id="4676" w:name="_Toc105927317"/>
      <w:bookmarkStart w:id="4677" w:name="_Toc106109857"/>
      <w:bookmarkStart w:id="4678" w:name="_Toc113835294"/>
      <w:bookmarkStart w:id="4679" w:name="_Toc120124137"/>
      <w:bookmarkStart w:id="4680" w:name="_Toc146226404"/>
      <w:bookmarkStart w:id="4681" w:name="_CR8_13_7_4"/>
      <w:bookmarkEnd w:id="4681"/>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82" w:name="_Toc51763539"/>
      <w:bookmarkStart w:id="4683" w:name="_Toc64448705"/>
      <w:bookmarkStart w:id="4684" w:name="_Toc66289364"/>
      <w:bookmarkStart w:id="4685" w:name="_Toc74154477"/>
      <w:bookmarkStart w:id="4686" w:name="_Toc81383221"/>
      <w:bookmarkStart w:id="4687" w:name="_Toc88657854"/>
      <w:bookmarkStart w:id="4688" w:name="_Toc97910766"/>
      <w:bookmarkStart w:id="4689" w:name="_Toc99038405"/>
      <w:bookmarkStart w:id="4690" w:name="_Toc99730667"/>
      <w:bookmarkStart w:id="4691" w:name="_Toc105510786"/>
      <w:bookmarkStart w:id="4692" w:name="_Toc105927318"/>
      <w:bookmarkStart w:id="4693" w:name="_Toc106109858"/>
      <w:bookmarkStart w:id="4694" w:name="_Toc113835295"/>
      <w:bookmarkStart w:id="4695" w:name="_Toc120124138"/>
      <w:bookmarkStart w:id="4696" w:name="_Toc146226405"/>
      <w:bookmarkStart w:id="4697" w:name="_CR8_13_8"/>
      <w:bookmarkEnd w:id="4697"/>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p>
    <w:p w14:paraId="0B8DF1B4" w14:textId="77777777" w:rsidR="00AE744A" w:rsidRPr="00707B3F" w:rsidRDefault="00AE744A" w:rsidP="00AE744A">
      <w:pPr>
        <w:pStyle w:val="Heading4"/>
        <w:rPr>
          <w:noProof/>
        </w:rPr>
      </w:pPr>
      <w:bookmarkStart w:id="4698" w:name="_Toc51763540"/>
      <w:bookmarkStart w:id="4699" w:name="_Toc64448706"/>
      <w:bookmarkStart w:id="4700" w:name="_Toc66289365"/>
      <w:bookmarkStart w:id="4701" w:name="_Toc74154478"/>
      <w:bookmarkStart w:id="4702" w:name="_Toc81383222"/>
      <w:bookmarkStart w:id="4703" w:name="_Toc88657855"/>
      <w:bookmarkStart w:id="4704" w:name="_Toc97910767"/>
      <w:bookmarkStart w:id="4705" w:name="_Toc99038406"/>
      <w:bookmarkStart w:id="4706" w:name="_Toc99730668"/>
      <w:bookmarkStart w:id="4707" w:name="_Toc105510787"/>
      <w:bookmarkStart w:id="4708" w:name="_Toc105927319"/>
      <w:bookmarkStart w:id="4709" w:name="_Toc106109859"/>
      <w:bookmarkStart w:id="4710" w:name="_Toc113835296"/>
      <w:bookmarkStart w:id="4711" w:name="_Toc120124139"/>
      <w:bookmarkStart w:id="4712" w:name="_Toc146226406"/>
      <w:bookmarkStart w:id="4713" w:name="_CR8_13_8_1"/>
      <w:bookmarkEnd w:id="4713"/>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714" w:name="_Toc51763541"/>
      <w:bookmarkStart w:id="4715" w:name="_Toc64448707"/>
      <w:bookmarkStart w:id="4716" w:name="_Toc66289366"/>
      <w:bookmarkStart w:id="4717" w:name="_Toc74154479"/>
      <w:bookmarkStart w:id="4718" w:name="_Toc81383223"/>
      <w:bookmarkStart w:id="4719" w:name="_Toc88657856"/>
      <w:bookmarkStart w:id="4720" w:name="_Toc97910768"/>
      <w:bookmarkStart w:id="4721" w:name="_Toc99038407"/>
      <w:bookmarkStart w:id="4722" w:name="_Toc99730669"/>
      <w:bookmarkStart w:id="4723" w:name="_Toc105510788"/>
      <w:bookmarkStart w:id="4724" w:name="_Toc105927320"/>
      <w:bookmarkStart w:id="4725" w:name="_Toc106109860"/>
      <w:bookmarkStart w:id="4726" w:name="_Toc113835297"/>
      <w:bookmarkStart w:id="4727" w:name="_Toc120124140"/>
      <w:bookmarkStart w:id="4728" w:name="_Toc146226407"/>
      <w:bookmarkStart w:id="4729" w:name="_CR8_13_8_2"/>
      <w:bookmarkEnd w:id="4729"/>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p>
    <w:bookmarkStart w:id="4730" w:name="_MON_1397978290"/>
    <w:bookmarkEnd w:id="4730"/>
    <w:p w14:paraId="7CDB8758" w14:textId="77777777" w:rsidR="00AE744A" w:rsidRPr="00707B3F" w:rsidRDefault="00AE744A" w:rsidP="00AE744A">
      <w:pPr>
        <w:pStyle w:val="TH"/>
        <w:rPr>
          <w:noProof/>
        </w:rPr>
      </w:pPr>
      <w:r w:rsidRPr="00EA5FA7">
        <w:object w:dxaOrig="3827" w:dyaOrig="3555" w14:anchorId="25046E4D">
          <v:shape id="_x0000_i1065" type="#_x0000_t75" style="width:190.8pt;height:181.2pt" o:ole="" fillcolor="window">
            <v:imagedata r:id="rId114" o:title=""/>
          </v:shape>
          <o:OLEObject Type="Embed" ProgID="Word.Picture.8" ShapeID="_x0000_i1065" DrawAspect="Content" ObjectID="_1760808585" r:id="rId115"/>
        </w:object>
      </w:r>
    </w:p>
    <w:p w14:paraId="0CE4261F" w14:textId="77777777" w:rsidR="00AE744A" w:rsidRPr="00707B3F" w:rsidRDefault="00AE744A" w:rsidP="00AE744A">
      <w:pPr>
        <w:pStyle w:val="TF"/>
        <w:rPr>
          <w:noProof/>
          <w:lang w:eastAsia="zh-CN"/>
        </w:rPr>
      </w:pPr>
      <w:bookmarkStart w:id="4731" w:name="_CRFigure8_13_8_21"/>
      <w:r w:rsidRPr="00707B3F">
        <w:rPr>
          <w:noProof/>
        </w:rPr>
        <w:t xml:space="preserve">Figure </w:t>
      </w:r>
      <w:bookmarkEnd w:id="4731"/>
      <w:r w:rsidRPr="00707B3F">
        <w:rPr>
          <w:noProof/>
        </w:rPr>
        <w:t>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732"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733" w:name="_Toc64448708"/>
      <w:bookmarkStart w:id="4734" w:name="_Toc66289367"/>
      <w:bookmarkStart w:id="4735" w:name="_Toc74154480"/>
      <w:bookmarkStart w:id="4736" w:name="_Toc81383224"/>
      <w:bookmarkStart w:id="4737" w:name="_Toc88657857"/>
      <w:bookmarkStart w:id="4738" w:name="_Toc97910769"/>
      <w:bookmarkStart w:id="4739" w:name="_Toc99038408"/>
      <w:bookmarkStart w:id="4740" w:name="_Toc99730670"/>
      <w:bookmarkStart w:id="4741" w:name="_Toc105510789"/>
      <w:bookmarkStart w:id="4742" w:name="_Toc105927321"/>
      <w:bookmarkStart w:id="4743" w:name="_Toc106109861"/>
      <w:bookmarkStart w:id="4744" w:name="_Toc113835298"/>
      <w:bookmarkStart w:id="4745" w:name="_Toc120124141"/>
      <w:bookmarkStart w:id="4746" w:name="_Toc146226408"/>
      <w:bookmarkStart w:id="4747" w:name="_CR8_13_8_3"/>
      <w:bookmarkEnd w:id="4747"/>
      <w:r w:rsidRPr="00707B3F">
        <w:rPr>
          <w:noProof/>
        </w:rPr>
        <w:lastRenderedPageBreak/>
        <w:t>8.</w:t>
      </w:r>
      <w:r>
        <w:rPr>
          <w:noProof/>
        </w:rPr>
        <w:t>13</w:t>
      </w:r>
      <w:r w:rsidRPr="00707B3F">
        <w:rPr>
          <w:noProof/>
        </w:rPr>
        <w:t>.</w:t>
      </w:r>
      <w:r>
        <w:rPr>
          <w:noProof/>
        </w:rPr>
        <w:t>8</w:t>
      </w:r>
      <w:r w:rsidRPr="00707B3F">
        <w:rPr>
          <w:noProof/>
        </w:rPr>
        <w:t>.3</w:t>
      </w:r>
      <w:r w:rsidRPr="00707B3F">
        <w:rPr>
          <w:noProof/>
        </w:rPr>
        <w:tab/>
        <w:t>Unsuccessful Operation</w:t>
      </w:r>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p>
    <w:bookmarkStart w:id="4748" w:name="_MON_1650113113"/>
    <w:bookmarkEnd w:id="4748"/>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8pt;height:181.2pt" o:ole="" fillcolor="window">
            <v:imagedata r:id="rId116" o:title=""/>
          </v:shape>
          <o:OLEObject Type="Embed" ProgID="Word.Picture.8" ShapeID="_x0000_i1066" DrawAspect="Content" ObjectID="_1760808586" r:id="rId117"/>
        </w:object>
      </w:r>
    </w:p>
    <w:p w14:paraId="5812CD97" w14:textId="77777777" w:rsidR="00AE744A" w:rsidRPr="00707B3F" w:rsidRDefault="00AE744A" w:rsidP="00AE744A">
      <w:pPr>
        <w:pStyle w:val="TF"/>
        <w:rPr>
          <w:noProof/>
          <w:lang w:eastAsia="zh-CN"/>
        </w:rPr>
      </w:pPr>
      <w:bookmarkStart w:id="4749" w:name="_CRFigure8_13_8_31"/>
      <w:r w:rsidRPr="00707B3F">
        <w:rPr>
          <w:noProof/>
        </w:rPr>
        <w:t xml:space="preserve">Figure </w:t>
      </w:r>
      <w:bookmarkEnd w:id="4749"/>
      <w:r w:rsidRPr="00707B3F">
        <w:rPr>
          <w:noProof/>
        </w:rPr>
        <w:t>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750" w:name="_Toc51763543"/>
      <w:bookmarkStart w:id="4751" w:name="_Toc64448709"/>
      <w:bookmarkStart w:id="4752" w:name="_Toc66289368"/>
      <w:bookmarkStart w:id="4753" w:name="_Toc74154481"/>
      <w:bookmarkStart w:id="4754" w:name="_Toc81383225"/>
      <w:bookmarkStart w:id="4755" w:name="_Toc88657858"/>
      <w:bookmarkStart w:id="4756" w:name="_Toc97910770"/>
      <w:bookmarkStart w:id="4757" w:name="_Toc99038409"/>
      <w:bookmarkStart w:id="4758" w:name="_Toc99730671"/>
      <w:bookmarkStart w:id="4759" w:name="_Toc105510790"/>
      <w:bookmarkStart w:id="4760" w:name="_Toc105927322"/>
      <w:bookmarkStart w:id="4761" w:name="_Toc106109862"/>
      <w:bookmarkStart w:id="4762" w:name="_Toc113835299"/>
      <w:bookmarkStart w:id="4763" w:name="_Toc120124142"/>
      <w:bookmarkStart w:id="4764" w:name="_Toc146226409"/>
      <w:bookmarkStart w:id="4765" w:name="_Toc534730099"/>
      <w:bookmarkStart w:id="4766" w:name="_CR8_13_9"/>
      <w:bookmarkEnd w:id="4766"/>
      <w:r>
        <w:t>8.13</w:t>
      </w:r>
      <w:r w:rsidRPr="002023F1">
        <w:t>.</w:t>
      </w:r>
      <w:r>
        <w:t>9</w:t>
      </w:r>
      <w:r w:rsidRPr="002023F1">
        <w:tab/>
      </w:r>
      <w:r>
        <w:t>Positioning Information Exchange</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p>
    <w:p w14:paraId="366E2E2F" w14:textId="77777777" w:rsidR="00AE744A" w:rsidRPr="0054226D" w:rsidRDefault="00AE744A" w:rsidP="00A73D91">
      <w:pPr>
        <w:pStyle w:val="Heading4"/>
      </w:pPr>
      <w:bookmarkStart w:id="4767" w:name="_Toc51763544"/>
      <w:bookmarkStart w:id="4768" w:name="_Toc64448710"/>
      <w:bookmarkStart w:id="4769" w:name="_Toc66289369"/>
      <w:bookmarkStart w:id="4770" w:name="_Toc74154482"/>
      <w:bookmarkStart w:id="4771" w:name="_Toc81383226"/>
      <w:bookmarkStart w:id="4772" w:name="_Toc88657859"/>
      <w:bookmarkStart w:id="4773" w:name="_Toc97910771"/>
      <w:bookmarkStart w:id="4774" w:name="_Toc99038410"/>
      <w:bookmarkStart w:id="4775" w:name="_Toc99730672"/>
      <w:bookmarkStart w:id="4776" w:name="_Toc105510791"/>
      <w:bookmarkStart w:id="4777" w:name="_Toc105927323"/>
      <w:bookmarkStart w:id="4778" w:name="_Toc106109863"/>
      <w:bookmarkStart w:id="4779" w:name="_Toc113835300"/>
      <w:bookmarkStart w:id="4780" w:name="_Toc120124143"/>
      <w:bookmarkStart w:id="4781" w:name="_Toc146226410"/>
      <w:bookmarkStart w:id="4782" w:name="_CR8_13_9_1"/>
      <w:bookmarkEnd w:id="4782"/>
      <w:r w:rsidRPr="0054226D">
        <w:t>8.</w:t>
      </w:r>
      <w:r>
        <w:t>13.9</w:t>
      </w:r>
      <w:r w:rsidRPr="0054226D">
        <w:t>.1</w:t>
      </w:r>
      <w:r w:rsidRPr="0054226D">
        <w:tab/>
        <w:t>General</w:t>
      </w:r>
      <w:bookmarkEnd w:id="4765"/>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83" w:name="_MON_1318314392"/>
      <w:bookmarkStart w:id="4784" w:name="_MON_1318314530"/>
      <w:bookmarkStart w:id="4785" w:name="_MON_1318271543"/>
      <w:bookmarkEnd w:id="4783"/>
      <w:bookmarkEnd w:id="4784"/>
      <w:bookmarkEnd w:id="4785"/>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86" w:name="_Toc534730100"/>
      <w:bookmarkStart w:id="4787" w:name="_Toc51763545"/>
      <w:bookmarkStart w:id="4788" w:name="_Toc64448711"/>
      <w:bookmarkStart w:id="4789" w:name="_Toc66289370"/>
      <w:bookmarkStart w:id="4790" w:name="_Toc74154483"/>
      <w:bookmarkStart w:id="4791" w:name="_Toc81383227"/>
      <w:bookmarkStart w:id="4792" w:name="_Toc88657860"/>
      <w:bookmarkStart w:id="4793" w:name="_Toc97910772"/>
      <w:bookmarkStart w:id="4794" w:name="_Toc99038411"/>
      <w:bookmarkStart w:id="4795" w:name="_Toc99730673"/>
      <w:bookmarkStart w:id="4796" w:name="_Toc105510792"/>
      <w:bookmarkStart w:id="4797" w:name="_Toc105927324"/>
      <w:bookmarkStart w:id="4798" w:name="_Toc106109864"/>
      <w:bookmarkStart w:id="4799" w:name="_Toc113835301"/>
      <w:bookmarkStart w:id="4800" w:name="_Toc120124144"/>
      <w:bookmarkStart w:id="4801" w:name="_Toc146226411"/>
      <w:bookmarkStart w:id="4802" w:name="_CR8_13_9_2"/>
      <w:bookmarkEnd w:id="4802"/>
      <w:r w:rsidRPr="0054226D">
        <w:t>8.</w:t>
      </w:r>
      <w:r>
        <w:t>13.9</w:t>
      </w:r>
      <w:r w:rsidRPr="0054226D">
        <w:t>.2</w:t>
      </w:r>
      <w:r w:rsidRPr="0054226D">
        <w:tab/>
        <w:t>Successful Operation</w:t>
      </w:r>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p>
    <w:bookmarkStart w:id="4803" w:name="_MON_1625382546"/>
    <w:bookmarkEnd w:id="4803"/>
    <w:p w14:paraId="4CD36E49" w14:textId="77777777" w:rsidR="00AE744A" w:rsidRPr="0054226D" w:rsidRDefault="00AE744A" w:rsidP="00AE744A">
      <w:pPr>
        <w:pStyle w:val="TH"/>
      </w:pPr>
      <w:r w:rsidRPr="002571EA">
        <w:object w:dxaOrig="7138" w:dyaOrig="2655" w14:anchorId="74348E3D">
          <v:shape id="_x0000_i1067" type="#_x0000_t75" style="width:345pt;height:124.8pt" o:ole="">
            <v:imagedata r:id="rId118" o:title=""/>
          </v:shape>
          <o:OLEObject Type="Embed" ProgID="Word.Picture.8" ShapeID="_x0000_i1067" DrawAspect="Content" ObjectID="_1760808587" r:id="rId119"/>
        </w:object>
      </w:r>
    </w:p>
    <w:p w14:paraId="663AC7A0" w14:textId="77777777" w:rsidR="00AE744A" w:rsidRPr="0054226D" w:rsidRDefault="00AE744A" w:rsidP="00AE744A">
      <w:pPr>
        <w:pStyle w:val="TF"/>
        <w:rPr>
          <w:lang w:eastAsia="zh-CN"/>
        </w:rPr>
      </w:pPr>
      <w:bookmarkStart w:id="4804" w:name="_CRFigure8_13_9_21"/>
      <w:r w:rsidRPr="0054226D">
        <w:t xml:space="preserve">Figure </w:t>
      </w:r>
      <w:bookmarkEnd w:id="4804"/>
      <w:r w:rsidRPr="0054226D">
        <w:t>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805"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806" w:name="_Toc534730101"/>
      <w:bookmarkStart w:id="4807" w:name="_Toc51763546"/>
      <w:bookmarkStart w:id="4808" w:name="_Toc64448712"/>
      <w:bookmarkStart w:id="4809" w:name="_Toc66289371"/>
      <w:bookmarkStart w:id="4810" w:name="_Toc74154484"/>
      <w:bookmarkStart w:id="4811" w:name="_Toc81383228"/>
      <w:bookmarkStart w:id="4812" w:name="_Toc88657861"/>
      <w:bookmarkEnd w:id="4805"/>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lastRenderedPageBreak/>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813" w:name="_Toc97910773"/>
      <w:bookmarkStart w:id="4814" w:name="_Toc99038412"/>
      <w:bookmarkStart w:id="4815" w:name="_Toc99730674"/>
      <w:bookmarkStart w:id="4816" w:name="_Toc105510793"/>
      <w:bookmarkStart w:id="4817" w:name="_Toc105927325"/>
      <w:bookmarkStart w:id="4818" w:name="_Toc106109865"/>
      <w:bookmarkStart w:id="4819" w:name="_Toc113835302"/>
      <w:bookmarkStart w:id="4820" w:name="_Toc120124145"/>
      <w:bookmarkStart w:id="4821" w:name="_Toc146226412"/>
      <w:bookmarkStart w:id="4822" w:name="_CR8_13_9_3"/>
      <w:bookmarkEnd w:id="4822"/>
      <w:r w:rsidRPr="0054226D">
        <w:t>8.</w:t>
      </w:r>
      <w:r>
        <w:t>13.9</w:t>
      </w:r>
      <w:r w:rsidRPr="0054226D">
        <w:t>.3</w:t>
      </w:r>
      <w:r w:rsidRPr="0054226D">
        <w:tab/>
        <w:t>Unsuccessful Operation</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p>
    <w:bookmarkStart w:id="4823" w:name="_MON_1649661264"/>
    <w:bookmarkEnd w:id="4823"/>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4.8pt" o:ole="">
            <v:imagedata r:id="rId120" o:title=""/>
          </v:shape>
          <o:OLEObject Type="Embed" ProgID="Word.Picture.8" ShapeID="_x0000_i1068" DrawAspect="Content" ObjectID="_1760808588" r:id="rId121"/>
        </w:object>
      </w:r>
    </w:p>
    <w:p w14:paraId="7A879802" w14:textId="77777777" w:rsidR="00AE744A" w:rsidRPr="0054226D" w:rsidRDefault="00AE744A" w:rsidP="00AE744A">
      <w:pPr>
        <w:pStyle w:val="TF"/>
        <w:rPr>
          <w:lang w:eastAsia="zh-CN"/>
        </w:rPr>
      </w:pPr>
      <w:bookmarkStart w:id="4824" w:name="_CRFigure8_13_9_31"/>
      <w:r w:rsidRPr="0054226D">
        <w:t xml:space="preserve">Figure </w:t>
      </w:r>
      <w:bookmarkEnd w:id="4824"/>
      <w:r w:rsidRPr="0054226D">
        <w:t>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825" w:name="_Toc51763547"/>
      <w:bookmarkStart w:id="4826" w:name="_Toc64448713"/>
      <w:bookmarkStart w:id="4827" w:name="_Toc66289372"/>
      <w:bookmarkStart w:id="4828" w:name="_Toc74154485"/>
      <w:bookmarkStart w:id="4829" w:name="_Toc81383229"/>
      <w:bookmarkStart w:id="4830" w:name="_Toc88657862"/>
      <w:bookmarkStart w:id="4831" w:name="_Toc97910774"/>
      <w:bookmarkStart w:id="4832" w:name="_Toc99038413"/>
      <w:bookmarkStart w:id="4833"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834" w:name="_Toc105510794"/>
      <w:bookmarkStart w:id="4835" w:name="_Toc105927326"/>
      <w:bookmarkStart w:id="4836" w:name="_Toc106109866"/>
      <w:bookmarkStart w:id="4837" w:name="_Toc113835303"/>
      <w:bookmarkStart w:id="4838" w:name="_Toc120124146"/>
      <w:bookmarkStart w:id="4839" w:name="_Toc146226413"/>
      <w:bookmarkStart w:id="4840" w:name="_CR8_13_10"/>
      <w:bookmarkEnd w:id="4840"/>
      <w:r w:rsidRPr="0054226D">
        <w:t>8.</w:t>
      </w:r>
      <w:r>
        <w:t>13.10</w:t>
      </w:r>
      <w:r w:rsidRPr="0054226D">
        <w:tab/>
      </w:r>
      <w:r>
        <w:t>Positioning</w:t>
      </w:r>
      <w:r w:rsidRPr="0054226D">
        <w:t xml:space="preserve"> </w:t>
      </w:r>
      <w:r>
        <w:t>Activation</w:t>
      </w:r>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p>
    <w:p w14:paraId="3EF38C26" w14:textId="77777777" w:rsidR="00AE744A" w:rsidRPr="0054226D" w:rsidRDefault="00AE744A" w:rsidP="00AE744A">
      <w:pPr>
        <w:pStyle w:val="Heading4"/>
      </w:pPr>
      <w:bookmarkStart w:id="4841" w:name="_Toc51763548"/>
      <w:bookmarkStart w:id="4842" w:name="_Toc64448714"/>
      <w:bookmarkStart w:id="4843" w:name="_Toc66289373"/>
      <w:bookmarkStart w:id="4844" w:name="_Toc74154486"/>
      <w:bookmarkStart w:id="4845" w:name="_Toc81383230"/>
      <w:bookmarkStart w:id="4846" w:name="_Toc88657863"/>
      <w:bookmarkStart w:id="4847" w:name="_Toc97910775"/>
      <w:bookmarkStart w:id="4848" w:name="_Toc99038414"/>
      <w:bookmarkStart w:id="4849" w:name="_Toc99730676"/>
      <w:bookmarkStart w:id="4850" w:name="_Toc105510795"/>
      <w:bookmarkStart w:id="4851" w:name="_Toc105927327"/>
      <w:bookmarkStart w:id="4852" w:name="_Toc106109867"/>
      <w:bookmarkStart w:id="4853" w:name="_Toc113835304"/>
      <w:bookmarkStart w:id="4854" w:name="_Toc120124147"/>
      <w:bookmarkStart w:id="4855" w:name="_Toc146226414"/>
      <w:bookmarkStart w:id="4856" w:name="_CR8_13_10_1"/>
      <w:bookmarkEnd w:id="4856"/>
      <w:r w:rsidRPr="0054226D">
        <w:t>8.</w:t>
      </w:r>
      <w:r>
        <w:t>13.10.1</w:t>
      </w:r>
      <w:r w:rsidRPr="0054226D">
        <w:tab/>
        <w:t>General</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857" w:name="_Toc51763549"/>
      <w:bookmarkStart w:id="4858" w:name="_Toc64448715"/>
      <w:bookmarkStart w:id="4859" w:name="_Toc66289374"/>
      <w:bookmarkStart w:id="4860" w:name="_Toc74154487"/>
      <w:bookmarkStart w:id="4861" w:name="_Toc81383231"/>
      <w:bookmarkStart w:id="4862" w:name="_Toc88657864"/>
      <w:bookmarkStart w:id="4863" w:name="_Toc97910776"/>
      <w:bookmarkStart w:id="4864" w:name="_Toc99038415"/>
      <w:bookmarkStart w:id="4865" w:name="_Toc99730677"/>
      <w:bookmarkStart w:id="4866" w:name="_Toc105510796"/>
      <w:bookmarkStart w:id="4867" w:name="_Toc105927328"/>
      <w:bookmarkStart w:id="4868" w:name="_Toc106109868"/>
      <w:bookmarkStart w:id="4869" w:name="_Toc113835305"/>
      <w:bookmarkStart w:id="4870" w:name="_Toc120124148"/>
      <w:bookmarkStart w:id="4871" w:name="_Toc146226415"/>
      <w:bookmarkStart w:id="4872" w:name="_CR8_13_10_2"/>
      <w:bookmarkEnd w:id="4872"/>
      <w:r w:rsidRPr="0054226D">
        <w:t>8.</w:t>
      </w:r>
      <w:r>
        <w:t>13.10</w:t>
      </w:r>
      <w:r w:rsidRPr="0054226D">
        <w:t>.2</w:t>
      </w:r>
      <w:r w:rsidRPr="0054226D">
        <w:tab/>
        <w:t>Successful Operation</w:t>
      </w:r>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p>
    <w:bookmarkStart w:id="4873" w:name="_MON_1651512469"/>
    <w:bookmarkEnd w:id="4873"/>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2pt;height:124.8pt" o:ole="">
            <v:imagedata r:id="rId122" o:title=""/>
          </v:shape>
          <o:OLEObject Type="Embed" ProgID="Word.Picture.8" ShapeID="_x0000_i1069" DrawAspect="Content" ObjectID="_1760808589" r:id="rId123"/>
        </w:object>
      </w:r>
    </w:p>
    <w:p w14:paraId="71703FB3" w14:textId="77777777" w:rsidR="00AE744A" w:rsidRPr="0054226D" w:rsidRDefault="00AE744A" w:rsidP="00AE744A">
      <w:pPr>
        <w:pStyle w:val="TF"/>
        <w:rPr>
          <w:lang w:eastAsia="zh-CN"/>
        </w:rPr>
      </w:pPr>
      <w:bookmarkStart w:id="4874" w:name="_CRFigure8_13_10_21"/>
      <w:r w:rsidRPr="0054226D">
        <w:t xml:space="preserve">Figure </w:t>
      </w:r>
      <w:bookmarkEnd w:id="4874"/>
      <w:r w:rsidRPr="0054226D">
        <w:t>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lastRenderedPageBreak/>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875" w:name="_Toc51763550"/>
      <w:bookmarkStart w:id="4876" w:name="_Toc64448716"/>
      <w:bookmarkStart w:id="4877" w:name="_Toc66289375"/>
      <w:bookmarkStart w:id="4878" w:name="_Toc74154488"/>
      <w:bookmarkStart w:id="4879" w:name="_Toc81383232"/>
      <w:bookmarkStart w:id="4880" w:name="_Toc88657865"/>
      <w:bookmarkStart w:id="4881" w:name="_Toc97910777"/>
      <w:bookmarkStart w:id="4882" w:name="_Toc99038416"/>
      <w:bookmarkStart w:id="4883" w:name="_Toc99730678"/>
      <w:bookmarkStart w:id="4884" w:name="_Toc105510797"/>
      <w:bookmarkStart w:id="4885" w:name="_Toc105927329"/>
      <w:bookmarkStart w:id="4886" w:name="_Toc106109869"/>
      <w:bookmarkStart w:id="4887" w:name="_Toc113835306"/>
      <w:bookmarkStart w:id="4888" w:name="_Toc120124149"/>
      <w:bookmarkStart w:id="4889" w:name="_Toc146226416"/>
      <w:bookmarkStart w:id="4890" w:name="_CR8_13_10_3"/>
      <w:bookmarkEnd w:id="4890"/>
      <w:r w:rsidRPr="0054226D">
        <w:t>8.</w:t>
      </w:r>
      <w:r>
        <w:t>13</w:t>
      </w:r>
      <w:r w:rsidRPr="0054226D">
        <w:t>.</w:t>
      </w:r>
      <w:r>
        <w:t>10</w:t>
      </w:r>
      <w:r w:rsidRPr="0054226D">
        <w:t>.3</w:t>
      </w:r>
      <w:r w:rsidRPr="0054226D">
        <w:tab/>
        <w:t>Unsuccessful Operation</w:t>
      </w:r>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p>
    <w:bookmarkStart w:id="4891" w:name="_MON_1651514036"/>
    <w:bookmarkEnd w:id="4891"/>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2pt;height:124.8pt" o:ole="">
            <v:imagedata r:id="rId124" o:title=""/>
          </v:shape>
          <o:OLEObject Type="Embed" ProgID="Word.Picture.8" ShapeID="_x0000_i1070" DrawAspect="Content" ObjectID="_1760808590" r:id="rId125"/>
        </w:object>
      </w:r>
    </w:p>
    <w:p w14:paraId="320D5910" w14:textId="77777777" w:rsidR="00AE744A" w:rsidRPr="0054226D" w:rsidRDefault="00AE744A" w:rsidP="00AE744A">
      <w:pPr>
        <w:pStyle w:val="TF"/>
        <w:rPr>
          <w:lang w:eastAsia="zh-CN"/>
        </w:rPr>
      </w:pPr>
      <w:bookmarkStart w:id="4892" w:name="_CRFigure8_13_10_31"/>
      <w:r w:rsidRPr="0054226D">
        <w:t xml:space="preserve">Figure </w:t>
      </w:r>
      <w:bookmarkEnd w:id="4892"/>
      <w:r w:rsidRPr="0054226D">
        <w:t>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93"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94" w:name="_Toc64448717"/>
      <w:bookmarkStart w:id="4895" w:name="_Toc66289376"/>
      <w:bookmarkStart w:id="4896" w:name="_Toc74154489"/>
      <w:bookmarkStart w:id="4897" w:name="_Toc81383233"/>
      <w:bookmarkStart w:id="4898" w:name="_Toc88657866"/>
      <w:bookmarkStart w:id="4899" w:name="_Toc97910778"/>
      <w:bookmarkStart w:id="4900" w:name="_Toc99038417"/>
      <w:bookmarkStart w:id="4901" w:name="_Toc99730679"/>
      <w:bookmarkStart w:id="4902" w:name="_Toc105510798"/>
      <w:bookmarkStart w:id="4903" w:name="_Toc105927330"/>
      <w:bookmarkStart w:id="4904" w:name="_Toc106109870"/>
      <w:bookmarkStart w:id="4905" w:name="_Toc113835307"/>
      <w:bookmarkStart w:id="4906" w:name="_Toc120124150"/>
      <w:bookmarkStart w:id="4907" w:name="_Toc146226417"/>
      <w:bookmarkStart w:id="4908" w:name="_CR8_13_10_4"/>
      <w:bookmarkEnd w:id="4908"/>
      <w:r w:rsidRPr="0054226D">
        <w:t>8.</w:t>
      </w:r>
      <w:r>
        <w:t>13</w:t>
      </w:r>
      <w:r w:rsidRPr="0054226D">
        <w:t>.</w:t>
      </w:r>
      <w:r>
        <w:t>10</w:t>
      </w:r>
      <w:r w:rsidRPr="0054226D">
        <w:t>.4</w:t>
      </w:r>
      <w:r w:rsidRPr="0054226D">
        <w:tab/>
        <w:t>Abnormal Conditions</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909" w:name="_Toc51763552"/>
      <w:bookmarkStart w:id="4910" w:name="_Toc64448718"/>
      <w:bookmarkStart w:id="4911" w:name="_Toc66289377"/>
      <w:bookmarkStart w:id="4912" w:name="_Toc74154490"/>
      <w:bookmarkStart w:id="4913" w:name="_Toc81383234"/>
      <w:bookmarkStart w:id="4914" w:name="_Toc88657867"/>
      <w:bookmarkStart w:id="4915" w:name="_Toc97910779"/>
      <w:bookmarkStart w:id="4916" w:name="_Toc99038418"/>
      <w:bookmarkStart w:id="4917" w:name="_Toc99730680"/>
      <w:bookmarkStart w:id="4918" w:name="_Toc105510799"/>
      <w:bookmarkStart w:id="4919" w:name="_Toc105927331"/>
      <w:bookmarkStart w:id="4920" w:name="_Toc106109871"/>
      <w:bookmarkStart w:id="4921" w:name="_Toc113835308"/>
      <w:bookmarkStart w:id="4922" w:name="_Toc120124151"/>
      <w:bookmarkStart w:id="4923" w:name="_Toc146226418"/>
      <w:bookmarkStart w:id="4924" w:name="_CR8_13_11"/>
      <w:bookmarkEnd w:id="4924"/>
      <w:r w:rsidRPr="0054226D">
        <w:t>8.</w:t>
      </w:r>
      <w:r>
        <w:t>13</w:t>
      </w:r>
      <w:r w:rsidRPr="0054226D">
        <w:t>.</w:t>
      </w:r>
      <w:r>
        <w:t>11</w:t>
      </w:r>
      <w:r w:rsidRPr="0054226D">
        <w:tab/>
      </w:r>
      <w:r>
        <w:t>Positioning</w:t>
      </w:r>
      <w:r w:rsidRPr="0054226D">
        <w:t xml:space="preserve"> </w:t>
      </w:r>
      <w:r>
        <w:t>Deactivation</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36905E81" w14:textId="77777777" w:rsidR="00AE744A" w:rsidRPr="0054226D" w:rsidRDefault="00AE744A" w:rsidP="00AE744A">
      <w:pPr>
        <w:pStyle w:val="Heading4"/>
      </w:pPr>
      <w:bookmarkStart w:id="4925" w:name="_Toc51763553"/>
      <w:bookmarkStart w:id="4926" w:name="_Toc64448719"/>
      <w:bookmarkStart w:id="4927" w:name="_Toc66289378"/>
      <w:bookmarkStart w:id="4928" w:name="_Toc74154491"/>
      <w:bookmarkStart w:id="4929" w:name="_Toc81383235"/>
      <w:bookmarkStart w:id="4930" w:name="_Toc88657868"/>
      <w:bookmarkStart w:id="4931" w:name="_Toc97910780"/>
      <w:bookmarkStart w:id="4932" w:name="_Toc99038419"/>
      <w:bookmarkStart w:id="4933" w:name="_Toc99730681"/>
      <w:bookmarkStart w:id="4934" w:name="_Toc105510800"/>
      <w:bookmarkStart w:id="4935" w:name="_Toc105927332"/>
      <w:bookmarkStart w:id="4936" w:name="_Toc106109872"/>
      <w:bookmarkStart w:id="4937" w:name="_Toc113835309"/>
      <w:bookmarkStart w:id="4938" w:name="_Toc120124152"/>
      <w:bookmarkStart w:id="4939" w:name="_Toc146226419"/>
      <w:bookmarkStart w:id="4940" w:name="_CR8_13_11_1"/>
      <w:bookmarkEnd w:id="4940"/>
      <w:r w:rsidRPr="0054226D">
        <w:t>8.</w:t>
      </w:r>
      <w:r>
        <w:t>13</w:t>
      </w:r>
      <w:r w:rsidRPr="0054226D">
        <w:t>.</w:t>
      </w:r>
      <w:r>
        <w:t>11</w:t>
      </w:r>
      <w:r w:rsidRPr="0054226D">
        <w:t>.</w:t>
      </w:r>
      <w:r>
        <w:t>1</w:t>
      </w:r>
      <w:r w:rsidRPr="0054226D">
        <w:tab/>
        <w:t>General</w:t>
      </w:r>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941" w:name="_Toc51763554"/>
      <w:bookmarkStart w:id="4942" w:name="_Toc64448720"/>
      <w:bookmarkStart w:id="4943" w:name="_Toc66289379"/>
      <w:bookmarkStart w:id="4944" w:name="_Toc74154492"/>
      <w:bookmarkStart w:id="4945" w:name="_Toc81383236"/>
      <w:bookmarkStart w:id="4946" w:name="_Toc88657869"/>
      <w:bookmarkStart w:id="4947" w:name="_Toc97910781"/>
      <w:bookmarkStart w:id="4948" w:name="_Toc99038420"/>
      <w:bookmarkStart w:id="4949" w:name="_Toc99730682"/>
      <w:bookmarkStart w:id="4950" w:name="_Toc105510801"/>
      <w:bookmarkStart w:id="4951" w:name="_Toc105927333"/>
      <w:bookmarkStart w:id="4952" w:name="_Toc106109873"/>
      <w:bookmarkStart w:id="4953" w:name="_Toc113835310"/>
      <w:bookmarkStart w:id="4954" w:name="_Toc120124153"/>
      <w:bookmarkStart w:id="4955" w:name="_Toc146226420"/>
      <w:bookmarkStart w:id="4956" w:name="_CR8_13_11_2"/>
      <w:bookmarkEnd w:id="4956"/>
      <w:r w:rsidRPr="0054226D">
        <w:t>8.</w:t>
      </w:r>
      <w:r>
        <w:t>13</w:t>
      </w:r>
      <w:r w:rsidRPr="0054226D">
        <w:t>.</w:t>
      </w:r>
      <w:r>
        <w:t>11</w:t>
      </w:r>
      <w:r w:rsidRPr="0054226D">
        <w:t>.2</w:t>
      </w:r>
      <w:r w:rsidRPr="0054226D">
        <w:tab/>
        <w:t>Successful Operation</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p>
    <w:bookmarkStart w:id="4957" w:name="_MON_1651514810"/>
    <w:bookmarkEnd w:id="4957"/>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2pt;height:124.8pt" o:ole="">
            <v:imagedata r:id="rId126" o:title=""/>
          </v:shape>
          <o:OLEObject Type="Embed" ProgID="Word.Picture.8" ShapeID="_x0000_i1071" DrawAspect="Content" ObjectID="_1760808591" r:id="rId127"/>
        </w:object>
      </w:r>
    </w:p>
    <w:p w14:paraId="6E4EE5E1" w14:textId="77777777" w:rsidR="00AE744A" w:rsidRPr="0054226D" w:rsidRDefault="00AE744A" w:rsidP="00AE744A">
      <w:pPr>
        <w:pStyle w:val="TF"/>
        <w:rPr>
          <w:lang w:eastAsia="zh-CN"/>
        </w:rPr>
      </w:pPr>
      <w:bookmarkStart w:id="4958" w:name="_CRFigure8_13_11_21"/>
      <w:r w:rsidRPr="0054226D">
        <w:t xml:space="preserve">Figure </w:t>
      </w:r>
      <w:bookmarkEnd w:id="4958"/>
      <w:r w:rsidRPr="0054226D">
        <w:t>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959" w:name="_Toc51763555"/>
      <w:bookmarkStart w:id="4960" w:name="_Toc64448721"/>
      <w:bookmarkStart w:id="4961" w:name="_Toc66289380"/>
      <w:bookmarkStart w:id="4962" w:name="_Toc74154493"/>
      <w:bookmarkStart w:id="4963" w:name="_Toc81383237"/>
      <w:bookmarkStart w:id="4964" w:name="_Toc88657870"/>
      <w:bookmarkStart w:id="4965" w:name="_Toc97910782"/>
      <w:bookmarkStart w:id="4966" w:name="_Toc99038421"/>
      <w:bookmarkStart w:id="4967" w:name="_Toc99730683"/>
      <w:bookmarkStart w:id="4968" w:name="_Toc105510802"/>
      <w:bookmarkStart w:id="4969" w:name="_Toc105927334"/>
      <w:bookmarkStart w:id="4970" w:name="_Toc106109874"/>
      <w:bookmarkStart w:id="4971" w:name="_Toc113835311"/>
      <w:bookmarkStart w:id="4972" w:name="_Toc120124154"/>
      <w:bookmarkStart w:id="4973" w:name="_Toc146226421"/>
      <w:bookmarkStart w:id="4974" w:name="_CR8_13_11_3"/>
      <w:bookmarkEnd w:id="4974"/>
      <w:r w:rsidRPr="0054226D">
        <w:lastRenderedPageBreak/>
        <w:t>8.</w:t>
      </w:r>
      <w:r>
        <w:t>13</w:t>
      </w:r>
      <w:r w:rsidRPr="0054226D">
        <w:t>.</w:t>
      </w:r>
      <w:r>
        <w:t>11</w:t>
      </w:r>
      <w:r w:rsidRPr="0054226D">
        <w:t>.3</w:t>
      </w:r>
      <w:r w:rsidRPr="0054226D">
        <w:tab/>
        <w:t>Unsuccessful Operation</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975" w:name="_Toc51763556"/>
      <w:bookmarkStart w:id="4976" w:name="_Toc64448722"/>
      <w:bookmarkStart w:id="4977" w:name="_Toc66289381"/>
      <w:bookmarkStart w:id="4978" w:name="_Toc74154494"/>
      <w:bookmarkStart w:id="4979" w:name="_Toc81383238"/>
      <w:bookmarkStart w:id="4980" w:name="_Toc88657871"/>
      <w:bookmarkStart w:id="4981" w:name="_Toc97910783"/>
      <w:bookmarkStart w:id="4982" w:name="_Toc99038422"/>
      <w:bookmarkStart w:id="4983" w:name="_Toc99730684"/>
      <w:bookmarkStart w:id="4984" w:name="_Toc105510803"/>
      <w:bookmarkStart w:id="4985" w:name="_Toc105927335"/>
      <w:bookmarkStart w:id="4986" w:name="_Toc106109875"/>
      <w:bookmarkStart w:id="4987" w:name="_Toc113835312"/>
      <w:bookmarkStart w:id="4988" w:name="_Toc120124155"/>
      <w:bookmarkStart w:id="4989" w:name="_Toc146226422"/>
      <w:bookmarkStart w:id="4990" w:name="_CR8_13_11_4"/>
      <w:bookmarkEnd w:id="4990"/>
      <w:r w:rsidRPr="0054226D">
        <w:t>8.</w:t>
      </w:r>
      <w:r>
        <w:t>13</w:t>
      </w:r>
      <w:r w:rsidRPr="0054226D">
        <w:t>.</w:t>
      </w:r>
      <w:r>
        <w:t>11</w:t>
      </w:r>
      <w:r w:rsidRPr="0054226D">
        <w:t>.4</w:t>
      </w:r>
      <w:r w:rsidRPr="0054226D">
        <w:tab/>
        <w:t>Abnormal Conditions</w:t>
      </w:r>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91" w:name="_Toc51763557"/>
      <w:bookmarkStart w:id="4992" w:name="_Toc64448723"/>
      <w:bookmarkStart w:id="4993" w:name="_Toc66289382"/>
      <w:bookmarkStart w:id="4994" w:name="_Toc74154495"/>
      <w:bookmarkStart w:id="4995" w:name="_Toc81383239"/>
      <w:bookmarkStart w:id="4996" w:name="_Toc88657872"/>
      <w:bookmarkStart w:id="4997" w:name="_Toc97910784"/>
      <w:bookmarkStart w:id="4998" w:name="_Toc99038423"/>
      <w:bookmarkStart w:id="4999" w:name="_Toc99730685"/>
      <w:bookmarkStart w:id="5000" w:name="_Toc105510804"/>
      <w:bookmarkStart w:id="5001" w:name="_Toc105927336"/>
      <w:bookmarkStart w:id="5002" w:name="_Toc106109876"/>
      <w:bookmarkStart w:id="5003" w:name="_Toc113835313"/>
      <w:bookmarkStart w:id="5004" w:name="_Toc120124156"/>
      <w:bookmarkStart w:id="5005" w:name="_Toc146226423"/>
      <w:bookmarkStart w:id="5006" w:name="_CR8_13_12"/>
      <w:bookmarkEnd w:id="5006"/>
      <w:r w:rsidRPr="00707B3F">
        <w:rPr>
          <w:noProof/>
        </w:rPr>
        <w:t>8.</w:t>
      </w:r>
      <w:r>
        <w:rPr>
          <w:noProof/>
        </w:rPr>
        <w:t>13</w:t>
      </w:r>
      <w:r w:rsidRPr="00707B3F">
        <w:rPr>
          <w:noProof/>
        </w:rPr>
        <w:t>.1</w:t>
      </w:r>
      <w:r>
        <w:rPr>
          <w:noProof/>
        </w:rPr>
        <w:t>2</w:t>
      </w:r>
      <w:r w:rsidRPr="00707B3F">
        <w:rPr>
          <w:noProof/>
        </w:rPr>
        <w:tab/>
        <w:t>E-CID Measurement Initiation</w:t>
      </w:r>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5FFFA806" w14:textId="77777777" w:rsidR="00AE744A" w:rsidRPr="00707B3F" w:rsidRDefault="00AE744A" w:rsidP="00AE744A">
      <w:pPr>
        <w:pStyle w:val="Heading4"/>
        <w:rPr>
          <w:noProof/>
        </w:rPr>
      </w:pPr>
      <w:bookmarkStart w:id="5007" w:name="_Toc534903040"/>
      <w:bookmarkStart w:id="5008" w:name="_Toc51763558"/>
      <w:bookmarkStart w:id="5009" w:name="_Toc64448724"/>
      <w:bookmarkStart w:id="5010" w:name="_Toc66289383"/>
      <w:bookmarkStart w:id="5011" w:name="_Toc74154496"/>
      <w:bookmarkStart w:id="5012" w:name="_Toc81383240"/>
      <w:bookmarkStart w:id="5013" w:name="_Toc88657873"/>
      <w:bookmarkStart w:id="5014" w:name="_Toc97910785"/>
      <w:bookmarkStart w:id="5015" w:name="_Toc99038424"/>
      <w:bookmarkStart w:id="5016" w:name="_Toc99730686"/>
      <w:bookmarkStart w:id="5017" w:name="_Toc105510805"/>
      <w:bookmarkStart w:id="5018" w:name="_Toc105927337"/>
      <w:bookmarkStart w:id="5019" w:name="_Toc106109877"/>
      <w:bookmarkStart w:id="5020" w:name="_Toc113835314"/>
      <w:bookmarkStart w:id="5021" w:name="_Toc120124157"/>
      <w:bookmarkStart w:id="5022" w:name="_Toc146226424"/>
      <w:bookmarkStart w:id="5023" w:name="_CR8_13_12_1"/>
      <w:bookmarkEnd w:id="5023"/>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5024" w:name="_Toc534903041"/>
      <w:bookmarkStart w:id="5025" w:name="_Toc51763559"/>
      <w:bookmarkStart w:id="5026" w:name="_Toc64448725"/>
      <w:bookmarkStart w:id="5027" w:name="_Toc66289384"/>
      <w:bookmarkStart w:id="5028" w:name="_Toc74154497"/>
      <w:bookmarkStart w:id="5029" w:name="_Toc81383241"/>
      <w:bookmarkStart w:id="5030" w:name="_Toc88657874"/>
      <w:bookmarkStart w:id="5031" w:name="_Toc97910786"/>
      <w:bookmarkStart w:id="5032" w:name="_Toc99038425"/>
      <w:bookmarkStart w:id="5033" w:name="_Toc99730687"/>
      <w:bookmarkStart w:id="5034" w:name="_Toc105510806"/>
      <w:bookmarkStart w:id="5035" w:name="_Toc105927338"/>
      <w:bookmarkStart w:id="5036" w:name="_Toc106109878"/>
      <w:bookmarkStart w:id="5037" w:name="_Toc113835315"/>
      <w:bookmarkStart w:id="5038" w:name="_Toc120124158"/>
      <w:bookmarkStart w:id="5039" w:name="_Toc146226425"/>
      <w:bookmarkStart w:id="5040" w:name="_CR8_13_12_2"/>
      <w:bookmarkEnd w:id="5040"/>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p>
    <w:bookmarkStart w:id="5041" w:name="_MON_1318320815"/>
    <w:bookmarkEnd w:id="5041"/>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2pt;height:124.8pt" o:ole="">
            <v:imagedata r:id="rId128" o:title=""/>
          </v:shape>
          <o:OLEObject Type="Embed" ProgID="Word.Picture.8" ShapeID="_x0000_i1072" DrawAspect="Content" ObjectID="_1760808592" r:id="rId129"/>
        </w:object>
      </w:r>
    </w:p>
    <w:p w14:paraId="5BA65B38" w14:textId="77777777" w:rsidR="00AE744A" w:rsidRPr="00707B3F" w:rsidRDefault="00AE744A" w:rsidP="00AE744A">
      <w:pPr>
        <w:pStyle w:val="TF"/>
        <w:rPr>
          <w:noProof/>
          <w:lang w:eastAsia="zh-CN"/>
        </w:rPr>
      </w:pPr>
      <w:bookmarkStart w:id="5042" w:name="_CRFigure8_13_12_21"/>
      <w:r w:rsidRPr="00707B3F">
        <w:rPr>
          <w:noProof/>
        </w:rPr>
        <w:t xml:space="preserve">Figure </w:t>
      </w:r>
      <w:bookmarkEnd w:id="5042"/>
      <w:r w:rsidRPr="00707B3F">
        <w:rPr>
          <w:noProof/>
        </w:rPr>
        <w:t>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5043" w:name="_Toc534903042"/>
      <w:bookmarkStart w:id="5044" w:name="_Toc51763560"/>
      <w:bookmarkStart w:id="5045" w:name="_Toc64448726"/>
      <w:bookmarkStart w:id="5046" w:name="_Toc66289385"/>
      <w:bookmarkStart w:id="5047" w:name="_Toc74154498"/>
      <w:bookmarkStart w:id="5048" w:name="_Toc81383242"/>
      <w:bookmarkStart w:id="5049" w:name="_Toc88657875"/>
      <w:bookmarkStart w:id="5050" w:name="_Toc97910787"/>
      <w:bookmarkStart w:id="5051" w:name="_Toc99038426"/>
      <w:bookmarkStart w:id="5052" w:name="_Toc99730688"/>
      <w:bookmarkStart w:id="5053" w:name="_Toc105510807"/>
      <w:bookmarkStart w:id="5054" w:name="_Toc105927339"/>
      <w:bookmarkStart w:id="5055" w:name="_Toc106109879"/>
      <w:bookmarkStart w:id="5056" w:name="_Toc113835316"/>
      <w:bookmarkStart w:id="5057" w:name="_Toc120124159"/>
      <w:bookmarkStart w:id="5058" w:name="_Toc146226426"/>
      <w:bookmarkStart w:id="5059" w:name="_CR8_13_12_3"/>
      <w:bookmarkEnd w:id="5059"/>
      <w:r w:rsidRPr="00707B3F">
        <w:rPr>
          <w:noProof/>
        </w:rPr>
        <w:lastRenderedPageBreak/>
        <w:t>8.</w:t>
      </w:r>
      <w:r>
        <w:rPr>
          <w:noProof/>
        </w:rPr>
        <w:t>13</w:t>
      </w:r>
      <w:r w:rsidRPr="00707B3F">
        <w:rPr>
          <w:noProof/>
        </w:rPr>
        <w:t>.1</w:t>
      </w:r>
      <w:r>
        <w:rPr>
          <w:noProof/>
        </w:rPr>
        <w:t>2</w:t>
      </w:r>
      <w:r w:rsidRPr="00707B3F">
        <w:rPr>
          <w:noProof/>
        </w:rPr>
        <w:t>.3</w:t>
      </w:r>
      <w:r w:rsidRPr="00707B3F">
        <w:rPr>
          <w:noProof/>
        </w:rPr>
        <w:tab/>
        <w:t>Unsuccessful Operation</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p>
    <w:bookmarkStart w:id="5060" w:name="_MON_1318314549"/>
    <w:bookmarkEnd w:id="5060"/>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2pt;height:124.8pt" o:ole="">
            <v:imagedata r:id="rId130" o:title=""/>
          </v:shape>
          <o:OLEObject Type="Embed" ProgID="Word.Picture.8" ShapeID="_x0000_i1073" DrawAspect="Content" ObjectID="_1760808593" r:id="rId131"/>
        </w:object>
      </w:r>
    </w:p>
    <w:p w14:paraId="6282DC66" w14:textId="77777777" w:rsidR="00AE744A" w:rsidRPr="00707B3F" w:rsidRDefault="00AE744A" w:rsidP="00AE744A">
      <w:pPr>
        <w:pStyle w:val="TF"/>
        <w:rPr>
          <w:noProof/>
          <w:lang w:eastAsia="zh-CN"/>
        </w:rPr>
      </w:pPr>
      <w:bookmarkStart w:id="5061" w:name="_CRFigure8_13_12_31"/>
      <w:r w:rsidRPr="00707B3F">
        <w:rPr>
          <w:noProof/>
        </w:rPr>
        <w:t xml:space="preserve">Figure </w:t>
      </w:r>
      <w:bookmarkEnd w:id="5061"/>
      <w:r w:rsidRPr="00707B3F">
        <w:rPr>
          <w:noProof/>
        </w:rPr>
        <w:t>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062" w:name="_Toc534903043"/>
      <w:bookmarkStart w:id="5063" w:name="_Toc51763561"/>
      <w:bookmarkStart w:id="5064" w:name="_Toc64448727"/>
      <w:bookmarkStart w:id="5065" w:name="_Toc66289386"/>
      <w:bookmarkStart w:id="5066" w:name="_Toc74154499"/>
      <w:bookmarkStart w:id="5067" w:name="_Toc81383243"/>
      <w:bookmarkStart w:id="5068" w:name="_Toc88657876"/>
      <w:bookmarkStart w:id="5069" w:name="_Toc97910788"/>
      <w:bookmarkStart w:id="5070" w:name="_Toc99038427"/>
      <w:bookmarkStart w:id="5071" w:name="_Toc99730689"/>
      <w:bookmarkStart w:id="5072" w:name="_Toc105510808"/>
      <w:bookmarkStart w:id="5073" w:name="_Toc105927340"/>
      <w:bookmarkStart w:id="5074" w:name="_Toc106109880"/>
      <w:bookmarkStart w:id="5075" w:name="_Toc113835317"/>
      <w:bookmarkStart w:id="5076" w:name="_Toc120124160"/>
      <w:bookmarkStart w:id="5077" w:name="_Toc146226427"/>
      <w:bookmarkStart w:id="5078" w:name="_CR8_13_13"/>
      <w:bookmarkEnd w:id="5078"/>
      <w:r w:rsidRPr="00707B3F">
        <w:rPr>
          <w:noProof/>
        </w:rPr>
        <w:t>8.</w:t>
      </w:r>
      <w:r>
        <w:rPr>
          <w:noProof/>
        </w:rPr>
        <w:t>13</w:t>
      </w:r>
      <w:r w:rsidRPr="00707B3F">
        <w:rPr>
          <w:noProof/>
        </w:rPr>
        <w:t>.1</w:t>
      </w:r>
      <w:r>
        <w:rPr>
          <w:noProof/>
        </w:rPr>
        <w:t>3</w:t>
      </w:r>
      <w:r w:rsidRPr="00707B3F">
        <w:rPr>
          <w:noProof/>
        </w:rPr>
        <w:tab/>
        <w:t>E-CID Measurement Failure Indication</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p>
    <w:p w14:paraId="69F84E65" w14:textId="77777777" w:rsidR="00AE744A" w:rsidRPr="00707B3F" w:rsidRDefault="00AE744A" w:rsidP="00AE744A">
      <w:pPr>
        <w:pStyle w:val="Heading4"/>
        <w:rPr>
          <w:noProof/>
        </w:rPr>
      </w:pPr>
      <w:bookmarkStart w:id="5079" w:name="_Toc534903044"/>
      <w:bookmarkStart w:id="5080" w:name="_Toc51763562"/>
      <w:bookmarkStart w:id="5081" w:name="_Toc64448728"/>
      <w:bookmarkStart w:id="5082" w:name="_Toc66289387"/>
      <w:bookmarkStart w:id="5083" w:name="_Toc74154500"/>
      <w:bookmarkStart w:id="5084" w:name="_Toc81383244"/>
      <w:bookmarkStart w:id="5085" w:name="_Toc88657877"/>
      <w:bookmarkStart w:id="5086" w:name="_Toc97910789"/>
      <w:bookmarkStart w:id="5087" w:name="_Toc99038428"/>
      <w:bookmarkStart w:id="5088" w:name="_Toc99730690"/>
      <w:bookmarkStart w:id="5089" w:name="_Toc105510809"/>
      <w:bookmarkStart w:id="5090" w:name="_Toc105927341"/>
      <w:bookmarkStart w:id="5091" w:name="_Toc106109881"/>
      <w:bookmarkStart w:id="5092" w:name="_Toc113835318"/>
      <w:bookmarkStart w:id="5093" w:name="_Toc120124161"/>
      <w:bookmarkStart w:id="5094" w:name="_Toc146226428"/>
      <w:bookmarkStart w:id="5095" w:name="_CR8_13_13_1"/>
      <w:bookmarkEnd w:id="5095"/>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96" w:name="_Toc534903045"/>
      <w:bookmarkStart w:id="5097" w:name="_Toc51763563"/>
      <w:bookmarkStart w:id="5098" w:name="_Toc64448729"/>
      <w:bookmarkStart w:id="5099" w:name="_Toc66289388"/>
      <w:bookmarkStart w:id="5100" w:name="_Toc74154501"/>
      <w:bookmarkStart w:id="5101" w:name="_Toc81383245"/>
      <w:bookmarkStart w:id="5102" w:name="_Toc88657878"/>
      <w:bookmarkStart w:id="5103" w:name="_Toc97910790"/>
      <w:bookmarkStart w:id="5104" w:name="_Toc99038429"/>
      <w:bookmarkStart w:id="5105" w:name="_Toc99730691"/>
      <w:bookmarkStart w:id="5106" w:name="_Toc105510810"/>
      <w:bookmarkStart w:id="5107" w:name="_Toc105927342"/>
      <w:bookmarkStart w:id="5108" w:name="_Toc106109882"/>
      <w:bookmarkStart w:id="5109" w:name="_Toc113835319"/>
      <w:bookmarkStart w:id="5110" w:name="_Toc120124162"/>
      <w:bookmarkStart w:id="5111" w:name="_Toc146226429"/>
      <w:bookmarkStart w:id="5112" w:name="_CR8_13_13_2"/>
      <w:bookmarkEnd w:id="5112"/>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bookmarkStart w:id="5113" w:name="_MON_1318272044"/>
    <w:bookmarkEnd w:id="5113"/>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pt;height:102pt" o:ole="">
            <v:imagedata r:id="rId132" o:title=""/>
          </v:shape>
          <o:OLEObject Type="Embed" ProgID="Word.Picture.8" ShapeID="_x0000_i1074" DrawAspect="Content" ObjectID="_1760808594" r:id="rId133"/>
        </w:object>
      </w:r>
    </w:p>
    <w:p w14:paraId="3E89950D" w14:textId="77777777" w:rsidR="00AE744A" w:rsidRPr="00707B3F" w:rsidRDefault="00AE744A" w:rsidP="00AE744A">
      <w:pPr>
        <w:pStyle w:val="TF"/>
        <w:rPr>
          <w:noProof/>
          <w:lang w:eastAsia="zh-CN"/>
        </w:rPr>
      </w:pPr>
      <w:bookmarkStart w:id="5114" w:name="_CRFigure8_13_13_21"/>
      <w:r w:rsidRPr="00707B3F">
        <w:rPr>
          <w:noProof/>
        </w:rPr>
        <w:t xml:space="preserve">Figure </w:t>
      </w:r>
      <w:bookmarkEnd w:id="5114"/>
      <w:r w:rsidRPr="00707B3F">
        <w:rPr>
          <w:noProof/>
        </w:rPr>
        <w:t>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115" w:name="_Toc534903046"/>
      <w:bookmarkStart w:id="5116" w:name="_Toc51763564"/>
      <w:bookmarkStart w:id="5117" w:name="_Toc64448730"/>
      <w:bookmarkStart w:id="5118" w:name="_Toc66289389"/>
      <w:bookmarkStart w:id="5119" w:name="_Toc74154502"/>
      <w:bookmarkStart w:id="5120" w:name="_Toc81383246"/>
      <w:bookmarkStart w:id="5121" w:name="_Toc88657879"/>
      <w:bookmarkStart w:id="5122" w:name="_Toc97910791"/>
      <w:bookmarkStart w:id="5123" w:name="_Toc99038430"/>
      <w:bookmarkStart w:id="5124" w:name="_Toc99730692"/>
      <w:bookmarkStart w:id="5125" w:name="_Toc105510811"/>
      <w:bookmarkStart w:id="5126" w:name="_Toc105927343"/>
      <w:bookmarkStart w:id="5127" w:name="_Toc106109883"/>
      <w:bookmarkStart w:id="5128" w:name="_Toc113835320"/>
      <w:bookmarkStart w:id="5129" w:name="_Toc120124163"/>
      <w:bookmarkStart w:id="5130" w:name="_Toc146226430"/>
      <w:bookmarkStart w:id="5131" w:name="_CR8_13_13_3"/>
      <w:bookmarkEnd w:id="5131"/>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132" w:name="_Toc534903047"/>
      <w:bookmarkStart w:id="5133" w:name="_Toc51763565"/>
      <w:bookmarkStart w:id="5134" w:name="_Toc64448731"/>
      <w:bookmarkStart w:id="5135" w:name="_Toc66289390"/>
      <w:bookmarkStart w:id="5136" w:name="_Toc74154503"/>
      <w:bookmarkStart w:id="5137" w:name="_Toc81383247"/>
      <w:bookmarkStart w:id="5138" w:name="_Toc88657880"/>
      <w:bookmarkStart w:id="5139" w:name="_Toc97910792"/>
      <w:bookmarkStart w:id="5140" w:name="_Toc99038431"/>
      <w:bookmarkStart w:id="5141" w:name="_Toc99730693"/>
      <w:bookmarkStart w:id="5142" w:name="_Toc105510812"/>
      <w:bookmarkStart w:id="5143" w:name="_Toc105927344"/>
      <w:bookmarkStart w:id="5144" w:name="_Toc106109884"/>
      <w:bookmarkStart w:id="5145" w:name="_Toc113835321"/>
      <w:bookmarkStart w:id="5146" w:name="_Toc120124164"/>
      <w:bookmarkStart w:id="5147" w:name="_Toc146226431"/>
      <w:bookmarkStart w:id="5148" w:name="_CR8_13_14"/>
      <w:bookmarkEnd w:id="5148"/>
      <w:r w:rsidRPr="00707B3F">
        <w:rPr>
          <w:noProof/>
        </w:rPr>
        <w:t>8.</w:t>
      </w:r>
      <w:r>
        <w:rPr>
          <w:noProof/>
        </w:rPr>
        <w:t>13</w:t>
      </w:r>
      <w:r w:rsidRPr="00707B3F">
        <w:rPr>
          <w:noProof/>
        </w:rPr>
        <w:t>.1</w:t>
      </w:r>
      <w:r>
        <w:rPr>
          <w:noProof/>
        </w:rPr>
        <w:t>4</w:t>
      </w:r>
      <w:r w:rsidRPr="00707B3F">
        <w:rPr>
          <w:noProof/>
        </w:rPr>
        <w:tab/>
        <w:t>E-CID Measurement Report</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6517C31E" w14:textId="77777777" w:rsidR="00AE744A" w:rsidRPr="00707B3F" w:rsidRDefault="00AE744A" w:rsidP="00AE744A">
      <w:pPr>
        <w:pStyle w:val="Heading4"/>
        <w:rPr>
          <w:noProof/>
        </w:rPr>
      </w:pPr>
      <w:bookmarkStart w:id="5149" w:name="_Toc534903048"/>
      <w:bookmarkStart w:id="5150" w:name="_Toc51763566"/>
      <w:bookmarkStart w:id="5151" w:name="_Toc64448732"/>
      <w:bookmarkStart w:id="5152" w:name="_Toc66289391"/>
      <w:bookmarkStart w:id="5153" w:name="_Toc74154504"/>
      <w:bookmarkStart w:id="5154" w:name="_Toc81383248"/>
      <w:bookmarkStart w:id="5155" w:name="_Toc88657881"/>
      <w:bookmarkStart w:id="5156" w:name="_Toc97910793"/>
      <w:bookmarkStart w:id="5157" w:name="_Toc99038432"/>
      <w:bookmarkStart w:id="5158" w:name="_Toc99730694"/>
      <w:bookmarkStart w:id="5159" w:name="_Toc105510813"/>
      <w:bookmarkStart w:id="5160" w:name="_Toc105927345"/>
      <w:bookmarkStart w:id="5161" w:name="_Toc106109885"/>
      <w:bookmarkStart w:id="5162" w:name="_Toc113835322"/>
      <w:bookmarkStart w:id="5163" w:name="_Toc120124165"/>
      <w:bookmarkStart w:id="5164" w:name="_Toc146226432"/>
      <w:bookmarkStart w:id="5165" w:name="_CR8_13_14_1"/>
      <w:bookmarkEnd w:id="5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166" w:name="_Toc534903049"/>
      <w:bookmarkStart w:id="5167" w:name="_Toc51763567"/>
      <w:bookmarkStart w:id="5168" w:name="_Toc64448733"/>
      <w:bookmarkStart w:id="5169" w:name="_Toc66289392"/>
      <w:bookmarkStart w:id="5170" w:name="_Toc74154505"/>
      <w:bookmarkStart w:id="5171" w:name="_Toc81383249"/>
      <w:bookmarkStart w:id="5172" w:name="_Toc88657882"/>
      <w:bookmarkStart w:id="5173" w:name="_Toc97910794"/>
      <w:bookmarkStart w:id="5174" w:name="_Toc99038433"/>
      <w:bookmarkStart w:id="5175" w:name="_Toc99730695"/>
      <w:bookmarkStart w:id="5176" w:name="_Toc105510814"/>
      <w:bookmarkStart w:id="5177" w:name="_Toc105927346"/>
      <w:bookmarkStart w:id="5178" w:name="_Toc106109886"/>
      <w:bookmarkStart w:id="5179" w:name="_Toc113835323"/>
      <w:bookmarkStart w:id="5180" w:name="_Toc120124166"/>
      <w:bookmarkStart w:id="5181" w:name="_Toc146226433"/>
      <w:bookmarkStart w:id="5182" w:name="_CR8_13_14_2"/>
      <w:bookmarkEnd w:id="5182"/>
      <w:r w:rsidRPr="00707B3F">
        <w:rPr>
          <w:noProof/>
        </w:rPr>
        <w:lastRenderedPageBreak/>
        <w:t>8.</w:t>
      </w:r>
      <w:r>
        <w:rPr>
          <w:noProof/>
        </w:rPr>
        <w:t>13</w:t>
      </w:r>
      <w:r w:rsidRPr="00707B3F">
        <w:rPr>
          <w:noProof/>
        </w:rPr>
        <w:t>.1</w:t>
      </w:r>
      <w:r>
        <w:rPr>
          <w:noProof/>
        </w:rPr>
        <w:t>4</w:t>
      </w:r>
      <w:r w:rsidRPr="00707B3F">
        <w:rPr>
          <w:noProof/>
        </w:rPr>
        <w:t>.2</w:t>
      </w:r>
      <w:r w:rsidRPr="00707B3F">
        <w:rPr>
          <w:noProof/>
        </w:rPr>
        <w:tab/>
        <w:t>Successful Operation</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pt;height:102pt" o:ole="">
            <v:imagedata r:id="rId134" o:title=""/>
          </v:shape>
          <o:OLEObject Type="Embed" ProgID="Word.Picture.8" ShapeID="_x0000_i1075" DrawAspect="Content" ObjectID="_1760808595" r:id="rId135"/>
        </w:object>
      </w:r>
    </w:p>
    <w:p w14:paraId="0B4E049E" w14:textId="77777777" w:rsidR="00AE744A" w:rsidRPr="00707B3F" w:rsidRDefault="00AE744A" w:rsidP="00AE744A">
      <w:pPr>
        <w:pStyle w:val="TF"/>
        <w:rPr>
          <w:noProof/>
          <w:lang w:eastAsia="zh-CN"/>
        </w:rPr>
      </w:pPr>
      <w:bookmarkStart w:id="5183" w:name="_CRFigure8_13_14_21"/>
      <w:r w:rsidRPr="00707B3F">
        <w:rPr>
          <w:noProof/>
        </w:rPr>
        <w:t xml:space="preserve">Figure </w:t>
      </w:r>
      <w:bookmarkEnd w:id="5183"/>
      <w:r w:rsidRPr="00707B3F">
        <w:rPr>
          <w:noProof/>
        </w:rPr>
        <w:t>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184" w:name="_Toc534903050"/>
      <w:bookmarkStart w:id="5185" w:name="_Toc51763568"/>
      <w:bookmarkStart w:id="5186" w:name="_Toc64448734"/>
      <w:bookmarkStart w:id="5187" w:name="_Toc66289393"/>
      <w:bookmarkStart w:id="5188" w:name="_Toc74154506"/>
      <w:bookmarkStart w:id="5189" w:name="_Toc81383250"/>
      <w:bookmarkStart w:id="5190" w:name="_Toc88657883"/>
      <w:bookmarkStart w:id="5191" w:name="_Toc97910795"/>
      <w:bookmarkStart w:id="5192" w:name="_Toc99038434"/>
      <w:bookmarkStart w:id="5193" w:name="_Toc99730696"/>
      <w:bookmarkStart w:id="5194" w:name="_Toc105510815"/>
      <w:bookmarkStart w:id="5195" w:name="_Toc105927347"/>
      <w:bookmarkStart w:id="5196" w:name="_Toc106109887"/>
      <w:bookmarkStart w:id="5197" w:name="_Toc113835324"/>
      <w:bookmarkStart w:id="5198" w:name="_Toc120124167"/>
      <w:bookmarkStart w:id="5199" w:name="_Toc146226434"/>
      <w:bookmarkStart w:id="5200" w:name="_CR8_13_14_3"/>
      <w:bookmarkEnd w:id="5200"/>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201" w:name="_Toc51763569"/>
      <w:bookmarkStart w:id="5202" w:name="_Toc64448735"/>
      <w:bookmarkStart w:id="5203" w:name="_Toc66289394"/>
      <w:bookmarkStart w:id="5204" w:name="_Toc74154507"/>
      <w:bookmarkStart w:id="5205" w:name="_Toc81383251"/>
      <w:bookmarkStart w:id="5206" w:name="_Toc88657884"/>
      <w:bookmarkStart w:id="5207" w:name="_Toc97910796"/>
      <w:bookmarkStart w:id="5208" w:name="_Toc99038435"/>
      <w:bookmarkStart w:id="5209" w:name="_Toc99730697"/>
      <w:bookmarkStart w:id="5210" w:name="_Toc105510816"/>
      <w:bookmarkStart w:id="5211" w:name="_Toc105927348"/>
      <w:bookmarkStart w:id="5212" w:name="_Toc106109888"/>
      <w:bookmarkStart w:id="5213" w:name="_Toc113835325"/>
      <w:bookmarkStart w:id="5214" w:name="_Toc120124168"/>
      <w:bookmarkStart w:id="5215" w:name="_Toc146226435"/>
      <w:bookmarkStart w:id="5216" w:name="_CR8_13_15"/>
      <w:bookmarkEnd w:id="5216"/>
      <w:r w:rsidRPr="00707B3F">
        <w:rPr>
          <w:noProof/>
        </w:rPr>
        <w:t>8.</w:t>
      </w:r>
      <w:r>
        <w:rPr>
          <w:noProof/>
        </w:rPr>
        <w:t>13</w:t>
      </w:r>
      <w:r w:rsidRPr="00707B3F">
        <w:rPr>
          <w:noProof/>
        </w:rPr>
        <w:t>.1</w:t>
      </w:r>
      <w:r>
        <w:rPr>
          <w:noProof/>
        </w:rPr>
        <w:t>5</w:t>
      </w:r>
      <w:r w:rsidRPr="00707B3F">
        <w:rPr>
          <w:noProof/>
        </w:rPr>
        <w:tab/>
        <w:t>E-CID Measurement Termination</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6B95ED04" w14:textId="77777777" w:rsidR="00AE744A" w:rsidRPr="00707B3F" w:rsidRDefault="00AE744A" w:rsidP="00AE744A">
      <w:pPr>
        <w:pStyle w:val="Heading4"/>
        <w:rPr>
          <w:noProof/>
        </w:rPr>
      </w:pPr>
      <w:bookmarkStart w:id="5217" w:name="_Toc534903052"/>
      <w:bookmarkStart w:id="5218" w:name="_Toc51763570"/>
      <w:bookmarkStart w:id="5219" w:name="_Toc64448736"/>
      <w:bookmarkStart w:id="5220" w:name="_Toc66289395"/>
      <w:bookmarkStart w:id="5221" w:name="_Toc74154508"/>
      <w:bookmarkStart w:id="5222" w:name="_Toc81383252"/>
      <w:bookmarkStart w:id="5223" w:name="_Toc88657885"/>
      <w:bookmarkStart w:id="5224" w:name="_Toc97910797"/>
      <w:bookmarkStart w:id="5225" w:name="_Toc99038436"/>
      <w:bookmarkStart w:id="5226" w:name="_Toc99730698"/>
      <w:bookmarkStart w:id="5227" w:name="_Toc105510817"/>
      <w:bookmarkStart w:id="5228" w:name="_Toc105927349"/>
      <w:bookmarkStart w:id="5229" w:name="_Toc106109889"/>
      <w:bookmarkStart w:id="5230" w:name="_Toc113835326"/>
      <w:bookmarkStart w:id="5231" w:name="_Toc120124169"/>
      <w:bookmarkStart w:id="5232" w:name="_Toc146226436"/>
      <w:bookmarkStart w:id="5233" w:name="_CR8_13_15_1"/>
      <w:bookmarkEnd w:id="5233"/>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234" w:name="_Toc534903053"/>
      <w:bookmarkStart w:id="5235" w:name="_Toc51763571"/>
      <w:bookmarkStart w:id="5236" w:name="_Toc64448737"/>
      <w:bookmarkStart w:id="5237" w:name="_Toc66289396"/>
      <w:bookmarkStart w:id="5238" w:name="_Toc74154509"/>
      <w:bookmarkStart w:id="5239" w:name="_Toc81383253"/>
      <w:bookmarkStart w:id="5240" w:name="_Toc88657886"/>
      <w:bookmarkStart w:id="5241" w:name="_Toc97910798"/>
      <w:bookmarkStart w:id="5242" w:name="_Toc99038437"/>
      <w:bookmarkStart w:id="5243" w:name="_Toc99730699"/>
      <w:bookmarkStart w:id="5244" w:name="_Toc105510818"/>
      <w:bookmarkStart w:id="5245" w:name="_Toc105927350"/>
      <w:bookmarkStart w:id="5246" w:name="_Toc106109890"/>
      <w:bookmarkStart w:id="5247" w:name="_Toc113835327"/>
      <w:bookmarkStart w:id="5248" w:name="_Toc120124170"/>
      <w:bookmarkStart w:id="5249" w:name="_Toc146226437"/>
      <w:bookmarkStart w:id="5250" w:name="_CR8_13_15_2"/>
      <w:bookmarkEnd w:id="5250"/>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pt;height:102pt" o:ole="">
            <v:imagedata r:id="rId136" o:title=""/>
          </v:shape>
          <o:OLEObject Type="Embed" ProgID="Word.Picture.8" ShapeID="_x0000_i1076" DrawAspect="Content" ObjectID="_1760808596" r:id="rId137"/>
        </w:object>
      </w:r>
    </w:p>
    <w:p w14:paraId="5E16903D" w14:textId="77777777" w:rsidR="00AE744A" w:rsidRPr="00707B3F" w:rsidRDefault="00AE744A" w:rsidP="00AE744A">
      <w:pPr>
        <w:pStyle w:val="TF"/>
        <w:rPr>
          <w:noProof/>
          <w:lang w:eastAsia="zh-CN"/>
        </w:rPr>
      </w:pPr>
      <w:bookmarkStart w:id="5251" w:name="_CRFigure8_13_15_21"/>
      <w:r w:rsidRPr="00707B3F">
        <w:rPr>
          <w:noProof/>
        </w:rPr>
        <w:t xml:space="preserve">Figure </w:t>
      </w:r>
      <w:bookmarkEnd w:id="5251"/>
      <w:r w:rsidRPr="00707B3F">
        <w:rPr>
          <w:noProof/>
        </w:rPr>
        <w:t>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252" w:name="_Toc534903054"/>
      <w:bookmarkStart w:id="5253" w:name="_Toc51763572"/>
      <w:bookmarkStart w:id="5254" w:name="_Toc64448738"/>
      <w:bookmarkStart w:id="5255" w:name="_Toc66289397"/>
      <w:bookmarkStart w:id="5256" w:name="_Toc74154510"/>
      <w:bookmarkStart w:id="5257" w:name="_Toc81383254"/>
      <w:bookmarkStart w:id="5258" w:name="_Toc88657887"/>
      <w:bookmarkStart w:id="5259" w:name="_Toc97910799"/>
      <w:bookmarkStart w:id="5260" w:name="_Toc99038438"/>
      <w:bookmarkStart w:id="5261" w:name="_Toc99730700"/>
      <w:bookmarkStart w:id="5262" w:name="_Toc105510819"/>
      <w:bookmarkStart w:id="5263" w:name="_Toc105927351"/>
      <w:bookmarkStart w:id="5264" w:name="_Toc106109891"/>
      <w:bookmarkStart w:id="5265" w:name="_Toc113835328"/>
      <w:bookmarkStart w:id="5266" w:name="_Toc120124171"/>
      <w:bookmarkStart w:id="5267" w:name="_Toc146226438"/>
      <w:bookmarkStart w:id="5268" w:name="_CR8_13_15_3"/>
      <w:bookmarkEnd w:id="5268"/>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269" w:name="_Toc51763573"/>
      <w:bookmarkStart w:id="5270" w:name="_Toc64448739"/>
      <w:bookmarkStart w:id="5271" w:name="_Toc66289398"/>
      <w:bookmarkStart w:id="5272" w:name="_Toc74154511"/>
      <w:bookmarkStart w:id="5273" w:name="_Toc81383255"/>
      <w:bookmarkStart w:id="5274" w:name="_Toc88657888"/>
      <w:bookmarkStart w:id="5275" w:name="_Toc97910800"/>
      <w:bookmarkStart w:id="5276" w:name="_Toc99038439"/>
      <w:bookmarkStart w:id="5277" w:name="_Toc99730701"/>
      <w:bookmarkStart w:id="5278" w:name="_Toc105510820"/>
      <w:bookmarkStart w:id="5279" w:name="_Toc105927352"/>
      <w:bookmarkStart w:id="5280" w:name="_Toc106109892"/>
      <w:bookmarkStart w:id="5281" w:name="_Toc113835329"/>
      <w:bookmarkStart w:id="5282" w:name="_Toc120124172"/>
      <w:bookmarkStart w:id="5283" w:name="_Toc146226439"/>
      <w:bookmarkStart w:id="5284" w:name="_CR8_13_16"/>
      <w:bookmarkEnd w:id="5284"/>
      <w:r w:rsidRPr="002C0153">
        <w:lastRenderedPageBreak/>
        <w:t>8.</w:t>
      </w:r>
      <w:r>
        <w:t>13</w:t>
      </w:r>
      <w:r w:rsidRPr="002C0153">
        <w:t>.1</w:t>
      </w:r>
      <w:r>
        <w:t>6</w:t>
      </w:r>
      <w:r w:rsidRPr="002C0153">
        <w:tab/>
        <w:t>Positioning Information Update</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p>
    <w:p w14:paraId="360A7B65" w14:textId="77777777" w:rsidR="00AE744A" w:rsidRPr="002C0153" w:rsidRDefault="00AE744A" w:rsidP="00AE744A">
      <w:pPr>
        <w:pStyle w:val="Heading4"/>
      </w:pPr>
      <w:bookmarkStart w:id="5285" w:name="_Toc51763574"/>
      <w:bookmarkStart w:id="5286" w:name="_Toc64448740"/>
      <w:bookmarkStart w:id="5287" w:name="_Toc66289399"/>
      <w:bookmarkStart w:id="5288" w:name="_Toc74154512"/>
      <w:bookmarkStart w:id="5289" w:name="_Toc81383256"/>
      <w:bookmarkStart w:id="5290" w:name="_Toc88657889"/>
      <w:bookmarkStart w:id="5291" w:name="_Toc97910801"/>
      <w:bookmarkStart w:id="5292" w:name="_Toc99038440"/>
      <w:bookmarkStart w:id="5293" w:name="_Toc99730702"/>
      <w:bookmarkStart w:id="5294" w:name="_Toc105510821"/>
      <w:bookmarkStart w:id="5295" w:name="_Toc105927353"/>
      <w:bookmarkStart w:id="5296" w:name="_Toc106109893"/>
      <w:bookmarkStart w:id="5297" w:name="_Toc113835330"/>
      <w:bookmarkStart w:id="5298" w:name="_Toc120124173"/>
      <w:bookmarkStart w:id="5299" w:name="_Toc146226440"/>
      <w:bookmarkStart w:id="5300" w:name="_CR8_13_16_1"/>
      <w:bookmarkEnd w:id="5300"/>
      <w:r w:rsidRPr="002C0153">
        <w:t>8.</w:t>
      </w:r>
      <w:r>
        <w:t>13</w:t>
      </w:r>
      <w:r w:rsidRPr="002C0153">
        <w:t>.1</w:t>
      </w:r>
      <w:r>
        <w:t>6</w:t>
      </w:r>
      <w:r w:rsidRPr="002C0153">
        <w:t>.1</w:t>
      </w:r>
      <w:r w:rsidRPr="002C0153">
        <w:tab/>
        <w:t>General</w:t>
      </w:r>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301" w:name="_Toc51763575"/>
      <w:bookmarkStart w:id="5302" w:name="_Toc64448741"/>
      <w:bookmarkStart w:id="5303" w:name="_Toc66289400"/>
      <w:bookmarkStart w:id="5304" w:name="_Toc74154513"/>
      <w:bookmarkStart w:id="5305" w:name="_Toc81383257"/>
      <w:bookmarkStart w:id="5306" w:name="_Toc88657890"/>
      <w:bookmarkStart w:id="5307" w:name="_Toc97910802"/>
      <w:bookmarkStart w:id="5308" w:name="_Toc99038441"/>
      <w:bookmarkStart w:id="5309" w:name="_Toc99730703"/>
      <w:bookmarkStart w:id="5310" w:name="_Toc105510822"/>
      <w:bookmarkStart w:id="5311" w:name="_Toc105927354"/>
      <w:bookmarkStart w:id="5312" w:name="_Toc106109894"/>
      <w:bookmarkStart w:id="5313" w:name="_Toc113835331"/>
      <w:bookmarkStart w:id="5314" w:name="_Toc120124174"/>
      <w:bookmarkStart w:id="5315" w:name="_Toc146226441"/>
      <w:bookmarkStart w:id="5316" w:name="_CR8_13_16_2"/>
      <w:bookmarkEnd w:id="5316"/>
      <w:r w:rsidRPr="002C0153">
        <w:t>8.</w:t>
      </w:r>
      <w:r>
        <w:t>13</w:t>
      </w:r>
      <w:r w:rsidRPr="002C0153">
        <w:t>.1</w:t>
      </w:r>
      <w:r>
        <w:t>6</w:t>
      </w:r>
      <w:r w:rsidRPr="002C0153">
        <w:t>.2</w:t>
      </w:r>
      <w:r w:rsidRPr="002C0153">
        <w:tab/>
        <w:t>Successful Operation</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2pt;height:124.8pt" o:ole="">
            <v:imagedata r:id="rId138" o:title=""/>
          </v:shape>
          <o:OLEObject Type="Embed" ProgID="Word.Picture.8" ShapeID="_x0000_i1077" DrawAspect="Content" ObjectID="_1760808597" r:id="rId139"/>
        </w:object>
      </w:r>
    </w:p>
    <w:p w14:paraId="483AE23C" w14:textId="77777777" w:rsidR="00AE744A" w:rsidRPr="002C0153" w:rsidRDefault="00AE744A" w:rsidP="00AE744A">
      <w:pPr>
        <w:pStyle w:val="TF"/>
        <w:rPr>
          <w:lang w:eastAsia="zh-CN"/>
        </w:rPr>
      </w:pPr>
      <w:bookmarkStart w:id="5317" w:name="_CRFigure8_13_16_21"/>
      <w:r w:rsidRPr="002C0153">
        <w:t xml:space="preserve">Figure </w:t>
      </w:r>
      <w:bookmarkEnd w:id="5317"/>
      <w:r w:rsidRPr="002C0153">
        <w:t>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318"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319" w:name="_Toc64448742"/>
      <w:bookmarkStart w:id="5320" w:name="_Toc66289401"/>
      <w:bookmarkStart w:id="5321" w:name="_Toc74154514"/>
      <w:bookmarkStart w:id="5322" w:name="_Toc81383258"/>
      <w:bookmarkStart w:id="5323" w:name="_Toc88657891"/>
      <w:bookmarkStart w:id="5324" w:name="_Toc97910803"/>
      <w:bookmarkStart w:id="5325" w:name="_Toc99038442"/>
      <w:bookmarkStart w:id="5326" w:name="_Toc99730704"/>
      <w:bookmarkStart w:id="5327" w:name="_Toc105510823"/>
      <w:bookmarkStart w:id="5328" w:name="_Toc105927355"/>
      <w:bookmarkStart w:id="5329" w:name="_Toc106109895"/>
      <w:bookmarkStart w:id="5330" w:name="_Toc113835332"/>
      <w:bookmarkStart w:id="5331" w:name="_Toc120124175"/>
      <w:bookmarkStart w:id="5332" w:name="_Toc146226442"/>
      <w:bookmarkStart w:id="5333" w:name="_CR8_13_16_3"/>
      <w:bookmarkEnd w:id="5333"/>
      <w:r w:rsidRPr="002C0153">
        <w:t>8.</w:t>
      </w:r>
      <w:r>
        <w:t>13</w:t>
      </w:r>
      <w:r w:rsidRPr="002C0153">
        <w:t>.1</w:t>
      </w:r>
      <w:r>
        <w:t>6</w:t>
      </w:r>
      <w:r w:rsidRPr="002C0153">
        <w:t>.3</w:t>
      </w:r>
      <w:r w:rsidRPr="002C0153">
        <w:tab/>
        <w:t>Unsuccessful Operation</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334" w:name="_Toc51763577"/>
      <w:bookmarkStart w:id="5335" w:name="_Toc64448743"/>
      <w:bookmarkStart w:id="5336" w:name="_Toc66289402"/>
      <w:bookmarkStart w:id="5337" w:name="_Toc74154515"/>
      <w:bookmarkStart w:id="5338" w:name="_Toc81383259"/>
      <w:bookmarkStart w:id="5339" w:name="_Toc88657892"/>
      <w:bookmarkStart w:id="5340" w:name="_Toc97910804"/>
      <w:bookmarkStart w:id="5341" w:name="_Toc99038443"/>
      <w:bookmarkStart w:id="5342" w:name="_Toc99730705"/>
      <w:bookmarkStart w:id="5343" w:name="_Toc105510824"/>
      <w:bookmarkStart w:id="5344" w:name="_Toc105927356"/>
      <w:bookmarkStart w:id="5345" w:name="_Toc106109896"/>
      <w:bookmarkStart w:id="5346" w:name="_Toc113835333"/>
      <w:bookmarkStart w:id="5347" w:name="_Toc120124176"/>
      <w:bookmarkStart w:id="5348" w:name="_Toc146226443"/>
      <w:bookmarkStart w:id="5349" w:name="_CR8_13_16_4"/>
      <w:bookmarkEnd w:id="5349"/>
      <w:r w:rsidRPr="002C0153">
        <w:t>8.</w:t>
      </w:r>
      <w:r>
        <w:t>13</w:t>
      </w:r>
      <w:r w:rsidRPr="002C0153">
        <w:t>.1</w:t>
      </w:r>
      <w:r>
        <w:t>6</w:t>
      </w:r>
      <w:r w:rsidRPr="002C0153">
        <w:t>.4</w:t>
      </w:r>
      <w:r w:rsidRPr="002C0153">
        <w:tab/>
        <w:t>Abnormal Conditions</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5350" w:name="_Toc99038444"/>
      <w:bookmarkStart w:id="5351" w:name="_Toc99730706"/>
      <w:bookmarkStart w:id="5352" w:name="_Toc105510825"/>
      <w:bookmarkStart w:id="5353" w:name="_Toc105927357"/>
      <w:bookmarkStart w:id="5354" w:name="_Toc106109897"/>
      <w:bookmarkStart w:id="5355" w:name="_Toc113835334"/>
      <w:bookmarkStart w:id="5356" w:name="_Toc120124177"/>
      <w:bookmarkStart w:id="5357" w:name="_Toc146226444"/>
      <w:bookmarkStart w:id="5358" w:name="_Toc52131843"/>
      <w:bookmarkStart w:id="5359" w:name="_Toc51763578"/>
      <w:bookmarkStart w:id="5360" w:name="_Toc64448744"/>
      <w:bookmarkStart w:id="5361" w:name="_Toc66289403"/>
      <w:bookmarkStart w:id="5362" w:name="_Toc74154516"/>
      <w:bookmarkStart w:id="5363" w:name="_Toc81383260"/>
      <w:bookmarkStart w:id="5364" w:name="_Toc88657893"/>
      <w:bookmarkStart w:id="5365" w:name="_Toc97910805"/>
      <w:bookmarkStart w:id="5366" w:name="_CR8_13_17"/>
      <w:bookmarkEnd w:id="5366"/>
      <w:r w:rsidRPr="00707B3F">
        <w:rPr>
          <w:noProof/>
        </w:rPr>
        <w:t>8.</w:t>
      </w:r>
      <w:r>
        <w:rPr>
          <w:noProof/>
        </w:rPr>
        <w:t>13.17</w:t>
      </w:r>
      <w:r w:rsidRPr="00707B3F">
        <w:rPr>
          <w:noProof/>
        </w:rPr>
        <w:tab/>
      </w:r>
      <w:r w:rsidRPr="00D52171">
        <w:rPr>
          <w:noProof/>
        </w:rPr>
        <w:t>PRS Configuration Exchange</w:t>
      </w:r>
      <w:bookmarkEnd w:id="5350"/>
      <w:bookmarkEnd w:id="5351"/>
      <w:bookmarkEnd w:id="5352"/>
      <w:bookmarkEnd w:id="5353"/>
      <w:bookmarkEnd w:id="5354"/>
      <w:bookmarkEnd w:id="5355"/>
      <w:bookmarkEnd w:id="5356"/>
      <w:bookmarkEnd w:id="5357"/>
    </w:p>
    <w:p w14:paraId="05BB37FE" w14:textId="77777777" w:rsidR="003818DA" w:rsidRPr="00707B3F" w:rsidRDefault="003818DA" w:rsidP="003818DA">
      <w:pPr>
        <w:pStyle w:val="Heading4"/>
        <w:rPr>
          <w:noProof/>
        </w:rPr>
      </w:pPr>
      <w:bookmarkStart w:id="5367" w:name="_Toc99038445"/>
      <w:bookmarkStart w:id="5368" w:name="_Toc99730707"/>
      <w:bookmarkStart w:id="5369" w:name="_Toc105510826"/>
      <w:bookmarkStart w:id="5370" w:name="_Toc105927358"/>
      <w:bookmarkStart w:id="5371" w:name="_Toc106109898"/>
      <w:bookmarkStart w:id="5372" w:name="_Toc113835335"/>
      <w:bookmarkStart w:id="5373" w:name="_Toc120124178"/>
      <w:bookmarkStart w:id="5374" w:name="_Toc146226445"/>
      <w:bookmarkStart w:id="5375" w:name="_CR8_13_17_1"/>
      <w:bookmarkEnd w:id="5375"/>
      <w:r w:rsidRPr="00707B3F">
        <w:rPr>
          <w:noProof/>
        </w:rPr>
        <w:t>8.</w:t>
      </w:r>
      <w:r>
        <w:rPr>
          <w:noProof/>
        </w:rPr>
        <w:t>13.17</w:t>
      </w:r>
      <w:r w:rsidRPr="00707B3F">
        <w:rPr>
          <w:noProof/>
        </w:rPr>
        <w:t>.1</w:t>
      </w:r>
      <w:r w:rsidRPr="00707B3F">
        <w:rPr>
          <w:noProof/>
        </w:rPr>
        <w:tab/>
        <w:t>General</w:t>
      </w:r>
      <w:bookmarkEnd w:id="5367"/>
      <w:bookmarkEnd w:id="5368"/>
      <w:bookmarkEnd w:id="5369"/>
      <w:bookmarkEnd w:id="5370"/>
      <w:bookmarkEnd w:id="5371"/>
      <w:bookmarkEnd w:id="5372"/>
      <w:bookmarkEnd w:id="5373"/>
      <w:bookmarkEnd w:id="5374"/>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376" w:name="_Toc99038446"/>
      <w:bookmarkStart w:id="5377" w:name="_Toc99730708"/>
      <w:bookmarkStart w:id="5378" w:name="_Toc105510827"/>
      <w:bookmarkStart w:id="5379" w:name="_Toc105927359"/>
      <w:bookmarkStart w:id="5380" w:name="_Toc106109899"/>
      <w:bookmarkStart w:id="5381" w:name="_Toc113835336"/>
      <w:bookmarkStart w:id="5382" w:name="_Toc120124179"/>
      <w:bookmarkStart w:id="5383" w:name="_Toc146226446"/>
      <w:bookmarkStart w:id="5384" w:name="_CR8_13_17_2"/>
      <w:bookmarkEnd w:id="5384"/>
      <w:r w:rsidRPr="00707B3F">
        <w:rPr>
          <w:noProof/>
        </w:rPr>
        <w:lastRenderedPageBreak/>
        <w:t>8.</w:t>
      </w:r>
      <w:r>
        <w:rPr>
          <w:noProof/>
        </w:rPr>
        <w:t>13</w:t>
      </w:r>
      <w:r w:rsidRPr="00707B3F">
        <w:rPr>
          <w:noProof/>
        </w:rPr>
        <w:t>.</w:t>
      </w:r>
      <w:r>
        <w:rPr>
          <w:noProof/>
        </w:rPr>
        <w:t>17</w:t>
      </w:r>
      <w:r w:rsidRPr="00707B3F">
        <w:rPr>
          <w:noProof/>
        </w:rPr>
        <w:t>.2</w:t>
      </w:r>
      <w:r w:rsidRPr="00707B3F">
        <w:rPr>
          <w:noProof/>
        </w:rPr>
        <w:tab/>
        <w:t>Successful Operation</w:t>
      </w:r>
      <w:bookmarkEnd w:id="5376"/>
      <w:bookmarkEnd w:id="5377"/>
      <w:bookmarkEnd w:id="5378"/>
      <w:bookmarkEnd w:id="5379"/>
      <w:bookmarkEnd w:id="5380"/>
      <w:bookmarkEnd w:id="5381"/>
      <w:bookmarkEnd w:id="5382"/>
      <w:bookmarkEnd w:id="5383"/>
    </w:p>
    <w:bookmarkStart w:id="5385" w:name="_MON_1681030336"/>
    <w:bookmarkEnd w:id="5385"/>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2pt;height:118.8pt" o:ole="">
            <v:imagedata r:id="rId140" o:title=""/>
          </v:shape>
          <o:OLEObject Type="Embed" ProgID="Word.Picture.8" ShapeID="_x0000_i1078" DrawAspect="Content" ObjectID="_1760808598" r:id="rId141"/>
        </w:object>
      </w:r>
    </w:p>
    <w:p w14:paraId="08EC7588" w14:textId="77777777" w:rsidR="003818DA" w:rsidRPr="00F457B1" w:rsidRDefault="003818DA" w:rsidP="009E6EC2">
      <w:pPr>
        <w:pStyle w:val="TF"/>
        <w:rPr>
          <w:rFonts w:eastAsia="SimSun"/>
          <w:lang w:eastAsia="zh-CN"/>
        </w:rPr>
      </w:pPr>
      <w:bookmarkStart w:id="5386" w:name="_CRFigure8_13_17_21"/>
      <w:r w:rsidRPr="00F457B1">
        <w:rPr>
          <w:rFonts w:eastAsia="SimSun"/>
        </w:rPr>
        <w:t xml:space="preserve">Figure </w:t>
      </w:r>
      <w:bookmarkEnd w:id="5386"/>
      <w:r w:rsidRPr="00F457B1">
        <w:rPr>
          <w:rFonts w:eastAsia="SimSun"/>
        </w:rPr>
        <w:t>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387" w:name="_Toc99038447"/>
      <w:bookmarkStart w:id="5388" w:name="_Toc99730709"/>
      <w:bookmarkStart w:id="5389" w:name="_Toc105510828"/>
      <w:bookmarkStart w:id="5390" w:name="_Toc105927360"/>
      <w:bookmarkStart w:id="5391" w:name="_Toc106109900"/>
      <w:bookmarkStart w:id="5392" w:name="_Toc113835337"/>
      <w:bookmarkStart w:id="5393" w:name="_Toc120124180"/>
      <w:bookmarkStart w:id="5394" w:name="_Toc146226447"/>
      <w:bookmarkStart w:id="5395" w:name="_CR8_13_17_3"/>
      <w:bookmarkEnd w:id="5395"/>
      <w:r w:rsidRPr="00F457B1">
        <w:t>8.</w:t>
      </w:r>
      <w:r>
        <w:t>13</w:t>
      </w:r>
      <w:r w:rsidRPr="00F457B1">
        <w:t>.</w:t>
      </w:r>
      <w:r>
        <w:t>17</w:t>
      </w:r>
      <w:r w:rsidRPr="00F457B1">
        <w:t>.3</w:t>
      </w:r>
      <w:r w:rsidRPr="00F457B1">
        <w:tab/>
        <w:t>Unsuccessful Operation</w:t>
      </w:r>
      <w:bookmarkEnd w:id="5387"/>
      <w:bookmarkEnd w:id="5388"/>
      <w:bookmarkEnd w:id="5389"/>
      <w:bookmarkEnd w:id="5390"/>
      <w:bookmarkEnd w:id="5391"/>
      <w:bookmarkEnd w:id="5392"/>
      <w:bookmarkEnd w:id="5393"/>
      <w:bookmarkEnd w:id="5394"/>
    </w:p>
    <w:bookmarkStart w:id="5396" w:name="_MON_1683027815"/>
    <w:bookmarkEnd w:id="5396"/>
    <w:p w14:paraId="49CECBF2" w14:textId="77777777" w:rsidR="003818DA" w:rsidRDefault="003818DA" w:rsidP="009E6EC2">
      <w:pPr>
        <w:pStyle w:val="TH"/>
      </w:pPr>
      <w:r w:rsidRPr="002571EA">
        <w:object w:dxaOrig="6768" w:dyaOrig="2655" w14:anchorId="63E4B1B7">
          <v:shape id="_x0000_i1079" type="#_x0000_t75" style="width:322.2pt;height:118.8pt" o:ole="">
            <v:imagedata r:id="rId142" o:title=""/>
          </v:shape>
          <o:OLEObject Type="Embed" ProgID="Word.Picture.8" ShapeID="_x0000_i1079" DrawAspect="Content" ObjectID="_1760808599" r:id="rId143"/>
        </w:object>
      </w:r>
    </w:p>
    <w:p w14:paraId="1D72E140" w14:textId="77777777" w:rsidR="003818DA" w:rsidRPr="004A0AD2" w:rsidRDefault="003818DA" w:rsidP="009E6EC2">
      <w:pPr>
        <w:pStyle w:val="TF"/>
        <w:rPr>
          <w:rFonts w:eastAsia="SimSun"/>
          <w:lang w:eastAsia="zh-CN"/>
        </w:rPr>
      </w:pPr>
      <w:bookmarkStart w:id="5397" w:name="_CRFigure8_13_17_31"/>
      <w:r w:rsidRPr="00F457B1">
        <w:rPr>
          <w:rFonts w:eastAsia="SimSun"/>
        </w:rPr>
        <w:t xml:space="preserve">Figure </w:t>
      </w:r>
      <w:bookmarkEnd w:id="5397"/>
      <w:r w:rsidRPr="00F457B1">
        <w:rPr>
          <w:rFonts w:eastAsia="SimSun"/>
        </w:rPr>
        <w:t>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98" w:name="_Toc99730710"/>
      <w:bookmarkStart w:id="5399" w:name="_Toc105510829"/>
      <w:bookmarkStart w:id="5400" w:name="_Toc105927361"/>
      <w:bookmarkStart w:id="5401" w:name="_Toc106109901"/>
      <w:bookmarkStart w:id="5402" w:name="_Toc113835338"/>
      <w:bookmarkStart w:id="5403" w:name="_Toc120124181"/>
      <w:bookmarkStart w:id="5404" w:name="_Toc146226448"/>
      <w:bookmarkStart w:id="5405" w:name="_CR8_13_17_4"/>
      <w:bookmarkEnd w:id="5405"/>
      <w:r w:rsidRPr="0009701E">
        <w:rPr>
          <w:rFonts w:eastAsia="SimSun"/>
        </w:rPr>
        <w:t>8.13.17.4</w:t>
      </w:r>
      <w:r w:rsidRPr="0009701E">
        <w:rPr>
          <w:rFonts w:eastAsia="SimSun"/>
        </w:rPr>
        <w:tab/>
        <w:t>Abnormal Conditions</w:t>
      </w:r>
      <w:bookmarkEnd w:id="5398"/>
      <w:bookmarkEnd w:id="5399"/>
      <w:bookmarkEnd w:id="5400"/>
      <w:bookmarkEnd w:id="5401"/>
      <w:bookmarkEnd w:id="5402"/>
      <w:bookmarkEnd w:id="5403"/>
      <w:bookmarkEnd w:id="5404"/>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406" w:name="_Toc51775931"/>
      <w:bookmarkStart w:id="5407" w:name="_Toc56772953"/>
      <w:bookmarkStart w:id="5408" w:name="_Toc64447582"/>
      <w:bookmarkStart w:id="5409" w:name="_Toc74152238"/>
      <w:bookmarkStart w:id="5410" w:name="_Toc88654091"/>
      <w:bookmarkStart w:id="5411" w:name="_Toc99038448"/>
      <w:bookmarkStart w:id="5412" w:name="_Toc99730711"/>
      <w:bookmarkStart w:id="5413" w:name="_Toc105510830"/>
      <w:bookmarkStart w:id="5414" w:name="_Toc105927362"/>
      <w:bookmarkStart w:id="5415" w:name="_Toc106109902"/>
      <w:bookmarkStart w:id="5416" w:name="_Toc113835339"/>
      <w:bookmarkStart w:id="5417" w:name="_Toc120124182"/>
      <w:bookmarkStart w:id="5418" w:name="_Toc146226449"/>
      <w:bookmarkStart w:id="5419" w:name="_CR8_13_18"/>
      <w:bookmarkEnd w:id="5419"/>
      <w:r w:rsidRPr="00F71FC4">
        <w:rPr>
          <w:noProof/>
        </w:rPr>
        <w:t>8.13.</w:t>
      </w:r>
      <w:r>
        <w:rPr>
          <w:noProof/>
        </w:rPr>
        <w:t>18</w:t>
      </w:r>
      <w:r w:rsidRPr="00F71FC4">
        <w:rPr>
          <w:noProof/>
        </w:rPr>
        <w:tab/>
      </w:r>
      <w:bookmarkEnd w:id="5406"/>
      <w:bookmarkEnd w:id="5407"/>
      <w:bookmarkEnd w:id="5408"/>
      <w:bookmarkEnd w:id="5409"/>
      <w:bookmarkEnd w:id="5410"/>
      <w:r w:rsidRPr="00F71FC4">
        <w:rPr>
          <w:noProof/>
        </w:rPr>
        <w:t>Measurement Preconfiguration</w:t>
      </w:r>
      <w:bookmarkEnd w:id="5411"/>
      <w:bookmarkEnd w:id="5412"/>
      <w:bookmarkEnd w:id="5413"/>
      <w:bookmarkEnd w:id="5414"/>
      <w:bookmarkEnd w:id="5415"/>
      <w:bookmarkEnd w:id="5416"/>
      <w:bookmarkEnd w:id="5417"/>
      <w:bookmarkEnd w:id="5418"/>
    </w:p>
    <w:p w14:paraId="7EF5BE23" w14:textId="77777777" w:rsidR="003818DA" w:rsidRPr="008E0E89" w:rsidRDefault="003818DA" w:rsidP="009E6EC2">
      <w:pPr>
        <w:pStyle w:val="Heading4"/>
        <w:rPr>
          <w:rFonts w:eastAsia="SimSun"/>
          <w:noProof/>
        </w:rPr>
      </w:pPr>
      <w:bookmarkStart w:id="5420" w:name="_Toc51775932"/>
      <w:bookmarkStart w:id="5421" w:name="_Toc56772954"/>
      <w:bookmarkStart w:id="5422" w:name="_Toc64447583"/>
      <w:bookmarkStart w:id="5423" w:name="_Toc74152239"/>
      <w:bookmarkStart w:id="5424" w:name="_Toc88654092"/>
      <w:bookmarkStart w:id="5425" w:name="_Toc99038449"/>
      <w:bookmarkStart w:id="5426" w:name="_Toc99730712"/>
      <w:bookmarkStart w:id="5427" w:name="_Toc105510831"/>
      <w:bookmarkStart w:id="5428" w:name="_Toc105927363"/>
      <w:bookmarkStart w:id="5429" w:name="_Toc106109903"/>
      <w:bookmarkStart w:id="5430" w:name="_Toc113835340"/>
      <w:bookmarkStart w:id="5431" w:name="_Toc120124183"/>
      <w:bookmarkStart w:id="5432" w:name="_Toc146226450"/>
      <w:bookmarkStart w:id="5433" w:name="_CR8_13_18_1"/>
      <w:bookmarkEnd w:id="543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20"/>
      <w:bookmarkEnd w:id="5421"/>
      <w:bookmarkEnd w:id="5422"/>
      <w:bookmarkEnd w:id="5423"/>
      <w:bookmarkEnd w:id="5424"/>
      <w:bookmarkEnd w:id="5425"/>
      <w:bookmarkEnd w:id="5426"/>
      <w:bookmarkEnd w:id="5427"/>
      <w:bookmarkEnd w:id="5428"/>
      <w:bookmarkEnd w:id="5429"/>
      <w:bookmarkEnd w:id="5430"/>
      <w:bookmarkEnd w:id="5431"/>
      <w:bookmarkEnd w:id="5432"/>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434" w:name="_Toc51775933"/>
      <w:bookmarkStart w:id="5435" w:name="_Toc56772955"/>
      <w:bookmarkStart w:id="5436" w:name="_Toc64447584"/>
      <w:bookmarkStart w:id="5437" w:name="_Toc74152240"/>
      <w:bookmarkStart w:id="5438" w:name="_Toc88654093"/>
      <w:bookmarkStart w:id="5439" w:name="_Toc99038450"/>
      <w:bookmarkStart w:id="5440" w:name="_Toc99730713"/>
      <w:bookmarkStart w:id="5441" w:name="_Toc105510832"/>
      <w:bookmarkStart w:id="5442" w:name="_Toc105927364"/>
      <w:bookmarkStart w:id="5443" w:name="_Toc106109904"/>
      <w:bookmarkStart w:id="5444" w:name="_Toc113835341"/>
      <w:bookmarkStart w:id="5445" w:name="_Toc120124184"/>
      <w:bookmarkStart w:id="5446" w:name="_Toc146226451"/>
      <w:bookmarkStart w:id="5447" w:name="_CR8_13_18_2"/>
      <w:bookmarkEnd w:id="5447"/>
      <w:r w:rsidRPr="008E0E89">
        <w:rPr>
          <w:rFonts w:eastAsia="SimSun"/>
          <w:noProof/>
        </w:rPr>
        <w:lastRenderedPageBreak/>
        <w:t>8.13.</w:t>
      </w:r>
      <w:r>
        <w:rPr>
          <w:rFonts w:eastAsia="SimSun"/>
          <w:noProof/>
        </w:rPr>
        <w:t>18</w:t>
      </w:r>
      <w:r w:rsidRPr="008E0E89">
        <w:rPr>
          <w:rFonts w:eastAsia="SimSun"/>
          <w:noProof/>
        </w:rPr>
        <w:t>.2</w:t>
      </w:r>
      <w:r w:rsidRPr="008E0E89">
        <w:rPr>
          <w:rFonts w:eastAsia="SimSun"/>
          <w:noProof/>
        </w:rPr>
        <w:tab/>
        <w:t>Successful Operation</w:t>
      </w:r>
      <w:bookmarkEnd w:id="5434"/>
      <w:bookmarkEnd w:id="5435"/>
      <w:bookmarkEnd w:id="5436"/>
      <w:bookmarkEnd w:id="5437"/>
      <w:bookmarkEnd w:id="5438"/>
      <w:bookmarkEnd w:id="5439"/>
      <w:bookmarkEnd w:id="5440"/>
      <w:bookmarkEnd w:id="5441"/>
      <w:bookmarkEnd w:id="5442"/>
      <w:bookmarkEnd w:id="5443"/>
      <w:bookmarkEnd w:id="5444"/>
      <w:bookmarkEnd w:id="5445"/>
      <w:bookmarkEnd w:id="5446"/>
    </w:p>
    <w:bookmarkStart w:id="5448" w:name="_MON_1634654171"/>
    <w:bookmarkEnd w:id="544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2pt;height:124.8pt" o:ole="">
            <v:imagedata r:id="rId144" o:title=""/>
          </v:shape>
          <o:OLEObject Type="Embed" ProgID="Word.Picture.8" ShapeID="_x0000_i1080" DrawAspect="Content" ObjectID="_1760808600" r:id="rId145"/>
        </w:object>
      </w:r>
    </w:p>
    <w:p w14:paraId="6B45E5D0" w14:textId="77777777" w:rsidR="003818DA" w:rsidRPr="008E0E89" w:rsidRDefault="003818DA" w:rsidP="009E6EC2">
      <w:pPr>
        <w:pStyle w:val="TF"/>
        <w:rPr>
          <w:rFonts w:eastAsia="SimSun"/>
          <w:noProof/>
          <w:lang w:eastAsia="zh-CN"/>
        </w:rPr>
      </w:pPr>
      <w:bookmarkStart w:id="5449" w:name="_CRFigure8_13_18_21"/>
      <w:r w:rsidRPr="008E0E89">
        <w:rPr>
          <w:rFonts w:eastAsia="SimSun"/>
          <w:noProof/>
        </w:rPr>
        <w:t xml:space="preserve">Figure </w:t>
      </w:r>
      <w:bookmarkEnd w:id="5449"/>
      <w:r w:rsidRPr="008E0E89">
        <w:rPr>
          <w:rFonts w:eastAsia="SimSun"/>
          <w:noProof/>
        </w:rPr>
        <w:t>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450" w:name="_Toc51775934"/>
      <w:bookmarkStart w:id="5451" w:name="_Toc56772956"/>
      <w:bookmarkStart w:id="5452" w:name="_Toc64447585"/>
      <w:bookmarkStart w:id="5453" w:name="_Toc74152241"/>
      <w:bookmarkStart w:id="5454" w:name="_Toc88654094"/>
      <w:bookmarkStart w:id="5455" w:name="_Toc99038451"/>
      <w:bookmarkStart w:id="5456"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457" w:name="_Toc105510833"/>
      <w:bookmarkStart w:id="5458" w:name="_Toc105927365"/>
      <w:bookmarkStart w:id="5459" w:name="_Toc106109905"/>
      <w:bookmarkStart w:id="5460" w:name="_Toc113835342"/>
      <w:bookmarkStart w:id="5461" w:name="_Toc120124185"/>
      <w:bookmarkStart w:id="5462" w:name="_Toc146226452"/>
      <w:bookmarkStart w:id="5463" w:name="_CR8_13_18_3"/>
      <w:bookmarkEnd w:id="5463"/>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50"/>
      <w:bookmarkEnd w:id="5451"/>
      <w:bookmarkEnd w:id="5452"/>
      <w:bookmarkEnd w:id="5453"/>
      <w:bookmarkEnd w:id="5454"/>
      <w:bookmarkEnd w:id="5455"/>
      <w:bookmarkEnd w:id="5456"/>
      <w:bookmarkEnd w:id="5457"/>
      <w:bookmarkEnd w:id="5458"/>
      <w:bookmarkEnd w:id="5459"/>
      <w:bookmarkEnd w:id="5460"/>
      <w:bookmarkEnd w:id="5461"/>
      <w:bookmarkEnd w:id="5462"/>
    </w:p>
    <w:bookmarkStart w:id="5464" w:name="_MON_1702487809"/>
    <w:bookmarkEnd w:id="5464"/>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2pt;height:124.8pt" o:ole="">
            <v:imagedata r:id="rId146" o:title=""/>
          </v:shape>
          <o:OLEObject Type="Embed" ProgID="Word.Picture.8" ShapeID="_x0000_i1081" DrawAspect="Content" ObjectID="_1760808601" r:id="rId147"/>
        </w:object>
      </w:r>
    </w:p>
    <w:p w14:paraId="15C07769" w14:textId="77777777" w:rsidR="003818DA" w:rsidRPr="008E0E89" w:rsidRDefault="003818DA" w:rsidP="009E6EC2">
      <w:pPr>
        <w:pStyle w:val="TF"/>
        <w:rPr>
          <w:rFonts w:eastAsia="SimSun"/>
          <w:noProof/>
          <w:lang w:eastAsia="zh-CN"/>
        </w:rPr>
      </w:pPr>
      <w:bookmarkStart w:id="5465" w:name="_CRFigure8_13_18_31"/>
      <w:r w:rsidRPr="008E0E89">
        <w:rPr>
          <w:rFonts w:eastAsia="SimSun"/>
          <w:noProof/>
        </w:rPr>
        <w:t xml:space="preserve">Figure </w:t>
      </w:r>
      <w:bookmarkEnd w:id="5465"/>
      <w:r w:rsidRPr="008E0E89">
        <w:rPr>
          <w:rFonts w:eastAsia="SimSun"/>
          <w:noProof/>
        </w:rPr>
        <w:t>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466" w:name="_Toc99038452"/>
      <w:bookmarkStart w:id="5467" w:name="_Toc99730715"/>
      <w:bookmarkStart w:id="5468" w:name="_Toc105510834"/>
      <w:bookmarkStart w:id="5469" w:name="_Toc105927366"/>
      <w:bookmarkStart w:id="5470" w:name="_Toc106109906"/>
      <w:bookmarkStart w:id="5471" w:name="_Toc113835343"/>
      <w:bookmarkStart w:id="5472" w:name="_Toc120124186"/>
      <w:bookmarkStart w:id="5473" w:name="_Toc146226453"/>
      <w:bookmarkStart w:id="5474" w:name="_CR8_13_19"/>
      <w:bookmarkEnd w:id="5474"/>
      <w:r w:rsidRPr="00F71FC4">
        <w:rPr>
          <w:noProof/>
        </w:rPr>
        <w:t>8.13.</w:t>
      </w:r>
      <w:r>
        <w:rPr>
          <w:noProof/>
        </w:rPr>
        <w:t>19</w:t>
      </w:r>
      <w:r w:rsidRPr="00F71FC4">
        <w:rPr>
          <w:noProof/>
        </w:rPr>
        <w:tab/>
        <w:t>Measurement Activation</w:t>
      </w:r>
      <w:bookmarkEnd w:id="5466"/>
      <w:bookmarkEnd w:id="5467"/>
      <w:bookmarkEnd w:id="5468"/>
      <w:bookmarkEnd w:id="5469"/>
      <w:bookmarkEnd w:id="5470"/>
      <w:bookmarkEnd w:id="5471"/>
      <w:bookmarkEnd w:id="5472"/>
      <w:bookmarkEnd w:id="5473"/>
    </w:p>
    <w:p w14:paraId="0FCE6C7D" w14:textId="77777777" w:rsidR="003818DA" w:rsidRPr="008E0E89" w:rsidRDefault="003818DA" w:rsidP="009E6EC2">
      <w:pPr>
        <w:pStyle w:val="Heading4"/>
        <w:rPr>
          <w:rFonts w:eastAsia="SimSun"/>
          <w:noProof/>
        </w:rPr>
      </w:pPr>
      <w:bookmarkStart w:id="5475" w:name="_Toc99038453"/>
      <w:bookmarkStart w:id="5476" w:name="_Toc99730716"/>
      <w:bookmarkStart w:id="5477" w:name="_Toc105510835"/>
      <w:bookmarkStart w:id="5478" w:name="_Toc105927367"/>
      <w:bookmarkStart w:id="5479" w:name="_Toc106109907"/>
      <w:bookmarkStart w:id="5480" w:name="_Toc113835344"/>
      <w:bookmarkStart w:id="5481" w:name="_Toc120124187"/>
      <w:bookmarkStart w:id="5482" w:name="_Toc146226454"/>
      <w:bookmarkStart w:id="5483" w:name="_CR8_13_19_1"/>
      <w:bookmarkEnd w:id="5483"/>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75"/>
      <w:bookmarkEnd w:id="5476"/>
      <w:bookmarkEnd w:id="5477"/>
      <w:bookmarkEnd w:id="5478"/>
      <w:bookmarkEnd w:id="5479"/>
      <w:bookmarkEnd w:id="5480"/>
      <w:bookmarkEnd w:id="5481"/>
      <w:bookmarkEnd w:id="5482"/>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484" w:name="_Toc99038454"/>
      <w:bookmarkStart w:id="5485" w:name="_Toc99730717"/>
      <w:bookmarkStart w:id="5486" w:name="_Toc105510836"/>
      <w:bookmarkStart w:id="5487" w:name="_Toc105927368"/>
      <w:bookmarkStart w:id="5488" w:name="_Toc106109908"/>
      <w:bookmarkStart w:id="5489" w:name="_Toc113835345"/>
      <w:bookmarkStart w:id="5490" w:name="_Toc120124188"/>
      <w:bookmarkStart w:id="5491" w:name="_Toc146226455"/>
      <w:bookmarkStart w:id="5492" w:name="_CR8_13_19_2"/>
      <w:bookmarkEnd w:id="5492"/>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5484"/>
      <w:bookmarkEnd w:id="5485"/>
      <w:bookmarkEnd w:id="5486"/>
      <w:bookmarkEnd w:id="5487"/>
      <w:bookmarkEnd w:id="5488"/>
      <w:bookmarkEnd w:id="5489"/>
      <w:bookmarkEnd w:id="5490"/>
      <w:bookmarkEnd w:id="5491"/>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2pt;height:124.8pt" o:ole="">
            <v:imagedata r:id="rId148" o:title=""/>
          </v:shape>
          <o:OLEObject Type="Embed" ProgID="Word.Picture.8" ShapeID="_x0000_i1082" DrawAspect="Content" ObjectID="_1760808602" r:id="rId149"/>
        </w:object>
      </w:r>
    </w:p>
    <w:p w14:paraId="3D67BE59" w14:textId="77777777" w:rsidR="003818DA" w:rsidRPr="008E0E89" w:rsidRDefault="003818DA" w:rsidP="009E6EC2">
      <w:pPr>
        <w:pStyle w:val="TF"/>
        <w:rPr>
          <w:rFonts w:eastAsia="SimSun"/>
          <w:noProof/>
          <w:lang w:eastAsia="zh-CN"/>
        </w:rPr>
      </w:pPr>
      <w:bookmarkStart w:id="5493" w:name="_CRFigure8_13_19_21"/>
      <w:r w:rsidRPr="008E0E89">
        <w:rPr>
          <w:rFonts w:eastAsia="SimSun"/>
          <w:noProof/>
        </w:rPr>
        <w:t xml:space="preserve">Figure </w:t>
      </w:r>
      <w:bookmarkEnd w:id="5493"/>
      <w:r w:rsidRPr="008E0E89">
        <w:rPr>
          <w:rFonts w:eastAsia="SimSun"/>
          <w:noProof/>
        </w:rPr>
        <w:t>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494" w:name="_Toc51775943"/>
      <w:bookmarkStart w:id="5495" w:name="_Toc56772965"/>
      <w:bookmarkStart w:id="5496" w:name="_Toc64447594"/>
      <w:bookmarkStart w:id="5497" w:name="_Toc74152250"/>
      <w:bookmarkStart w:id="5498" w:name="_Toc88654103"/>
      <w:bookmarkStart w:id="5499" w:name="_Toc99038455"/>
      <w:bookmarkStart w:id="5500"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501" w:name="_Toc105510837"/>
      <w:bookmarkStart w:id="5502" w:name="_Toc105927369"/>
      <w:bookmarkStart w:id="5503" w:name="_Toc106109909"/>
      <w:bookmarkStart w:id="5504" w:name="_Toc113835346"/>
      <w:bookmarkStart w:id="5505" w:name="_Toc120124189"/>
      <w:bookmarkStart w:id="5506" w:name="_Toc146226456"/>
      <w:bookmarkStart w:id="5507" w:name="_CR8_13_19_3"/>
      <w:bookmarkEnd w:id="5507"/>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494"/>
      <w:bookmarkEnd w:id="5495"/>
      <w:bookmarkEnd w:id="5496"/>
      <w:bookmarkEnd w:id="5497"/>
      <w:bookmarkEnd w:id="5498"/>
      <w:bookmarkEnd w:id="5499"/>
      <w:bookmarkEnd w:id="5500"/>
      <w:bookmarkEnd w:id="5501"/>
      <w:bookmarkEnd w:id="5502"/>
      <w:bookmarkEnd w:id="5503"/>
      <w:bookmarkEnd w:id="5504"/>
      <w:bookmarkEnd w:id="5505"/>
      <w:bookmarkEnd w:id="5506"/>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508" w:name="_Toc120124190"/>
      <w:bookmarkStart w:id="5509" w:name="_Toc146226457"/>
      <w:bookmarkStart w:id="5510" w:name="_Toc99038456"/>
      <w:bookmarkStart w:id="5511" w:name="_Toc99730719"/>
      <w:bookmarkStart w:id="5512" w:name="_Toc105510838"/>
      <w:bookmarkStart w:id="5513" w:name="_Toc105927370"/>
      <w:bookmarkStart w:id="5514" w:name="_Toc106109910"/>
      <w:bookmarkStart w:id="5515" w:name="_Toc113835347"/>
      <w:bookmarkStart w:id="5516" w:name="_CR8_13_20"/>
      <w:bookmarkEnd w:id="5516"/>
      <w:r w:rsidRPr="00EA5FA7">
        <w:t>8.</w:t>
      </w:r>
      <w:r>
        <w:t>13</w:t>
      </w:r>
      <w:r w:rsidRPr="00EA5FA7">
        <w:t>.</w:t>
      </w:r>
      <w:r>
        <w:t>20</w:t>
      </w:r>
      <w:r w:rsidRPr="00EA5FA7">
        <w:tab/>
      </w:r>
      <w:r>
        <w:t xml:space="preserve">Positioning </w:t>
      </w:r>
      <w:r w:rsidRPr="00EA5FA7">
        <w:t>System Information Delivery</w:t>
      </w:r>
      <w:bookmarkEnd w:id="5508"/>
      <w:bookmarkEnd w:id="5509"/>
    </w:p>
    <w:p w14:paraId="017C8FAF" w14:textId="73ECD14B" w:rsidR="00E00E22" w:rsidRPr="00EA5FA7" w:rsidRDefault="00E00E22" w:rsidP="00E00E22">
      <w:pPr>
        <w:pStyle w:val="Heading4"/>
        <w:rPr>
          <w:lang w:eastAsia="zh-CN"/>
        </w:rPr>
      </w:pPr>
      <w:bookmarkStart w:id="5517" w:name="_Toc120124191"/>
      <w:bookmarkStart w:id="5518" w:name="_Toc146226458"/>
      <w:bookmarkStart w:id="5519" w:name="_CR8_13_20_1"/>
      <w:bookmarkEnd w:id="5519"/>
      <w:r w:rsidRPr="00EA5FA7">
        <w:t>8.</w:t>
      </w:r>
      <w:r>
        <w:t>13</w:t>
      </w:r>
      <w:r w:rsidRPr="00EA5FA7">
        <w:t>.</w:t>
      </w:r>
      <w:r>
        <w:t>20</w:t>
      </w:r>
      <w:r w:rsidRPr="00EA5FA7">
        <w:t>.1</w:t>
      </w:r>
      <w:r w:rsidRPr="00EA5FA7">
        <w:tab/>
        <w:t>General</w:t>
      </w:r>
      <w:bookmarkEnd w:id="5517"/>
      <w:bookmarkEnd w:id="5518"/>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520" w:name="_Toc120124192"/>
      <w:bookmarkStart w:id="5521" w:name="_Toc146226459"/>
      <w:bookmarkStart w:id="5522" w:name="_CR8_13_20_2"/>
      <w:bookmarkEnd w:id="5522"/>
      <w:r w:rsidRPr="00EA5FA7">
        <w:t>8.</w:t>
      </w:r>
      <w:r>
        <w:t>13</w:t>
      </w:r>
      <w:r w:rsidRPr="00EA5FA7">
        <w:t>.</w:t>
      </w:r>
      <w:r>
        <w:t>20</w:t>
      </w:r>
      <w:r w:rsidRPr="00EA5FA7">
        <w:t>.2</w:t>
      </w:r>
      <w:r w:rsidRPr="00EA5FA7">
        <w:tab/>
        <w:t>Successful Operation</w:t>
      </w:r>
      <w:bookmarkEnd w:id="5520"/>
      <w:bookmarkEnd w:id="5521"/>
    </w:p>
    <w:p w14:paraId="618E1245" w14:textId="77777777" w:rsidR="00E00E22" w:rsidRDefault="00E00E22" w:rsidP="00775BA6">
      <w:pPr>
        <w:pStyle w:val="TH"/>
      </w:pPr>
      <w:r w:rsidRPr="00AA5DA2">
        <w:object w:dxaOrig="5673" w:dyaOrig="2355" w14:anchorId="58DC837F">
          <v:shape id="_x0000_i1083" type="#_x0000_t75" style="width:274.8pt;height:112.2pt" o:ole="">
            <v:imagedata r:id="rId150" o:title=""/>
          </v:shape>
          <o:OLEObject Type="Embed" ProgID="Word.Picture.8" ShapeID="_x0000_i1083" DrawAspect="Content" ObjectID="_1760808603" r:id="rId151"/>
        </w:object>
      </w:r>
    </w:p>
    <w:p w14:paraId="225FC270" w14:textId="4D54AD77" w:rsidR="00E00E22" w:rsidRPr="00EA5FA7" w:rsidRDefault="00E00E22" w:rsidP="00775BA6">
      <w:pPr>
        <w:pStyle w:val="TF"/>
      </w:pPr>
      <w:bookmarkStart w:id="5523" w:name="_CRFigure8_13_20_21"/>
      <w:r w:rsidRPr="00EA5FA7">
        <w:t xml:space="preserve">Figure </w:t>
      </w:r>
      <w:bookmarkEnd w:id="5523"/>
      <w:r w:rsidRPr="00EA5FA7">
        <w:t>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24" w:name="_Hlk116997098"/>
      <w:r w:rsidRPr="00EA5FA7">
        <w:rPr>
          <w:rFonts w:eastAsia="Yu Mincho"/>
        </w:rPr>
        <w:t xml:space="preserve">DELIVERY </w:t>
      </w:r>
      <w:bookmarkEnd w:id="5524"/>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525" w:name="_Toc120124193"/>
      <w:bookmarkStart w:id="5526" w:name="_Toc146226460"/>
      <w:bookmarkStart w:id="5527" w:name="_CR8_13_20_3"/>
      <w:bookmarkEnd w:id="5527"/>
      <w:r w:rsidRPr="00EA5FA7">
        <w:lastRenderedPageBreak/>
        <w:t>8.</w:t>
      </w:r>
      <w:r>
        <w:t>13</w:t>
      </w:r>
      <w:r w:rsidRPr="00EA5FA7">
        <w:t>.</w:t>
      </w:r>
      <w:r>
        <w:t>20</w:t>
      </w:r>
      <w:r w:rsidRPr="00EA5FA7">
        <w:t>.3</w:t>
      </w:r>
      <w:r w:rsidRPr="00EA5FA7">
        <w:tab/>
        <w:t>Abnormal Conditions</w:t>
      </w:r>
      <w:bookmarkEnd w:id="5525"/>
      <w:bookmarkEnd w:id="5526"/>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528" w:name="_Toc120124194"/>
      <w:bookmarkStart w:id="5529" w:name="_Toc146226461"/>
      <w:bookmarkStart w:id="5530" w:name="_CR8_14"/>
      <w:bookmarkEnd w:id="553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58"/>
      <w:bookmarkEnd w:id="5510"/>
      <w:bookmarkEnd w:id="5511"/>
      <w:bookmarkEnd w:id="5512"/>
      <w:bookmarkEnd w:id="5513"/>
      <w:bookmarkEnd w:id="5514"/>
      <w:bookmarkEnd w:id="5515"/>
      <w:bookmarkEnd w:id="5528"/>
      <w:bookmarkEnd w:id="5529"/>
    </w:p>
    <w:p w14:paraId="3F01A02C" w14:textId="77777777" w:rsidR="004A075A" w:rsidRPr="00DA11D0" w:rsidRDefault="004A075A" w:rsidP="004A075A">
      <w:pPr>
        <w:pStyle w:val="Heading3"/>
      </w:pPr>
      <w:bookmarkStart w:id="5531" w:name="_Toc99038457"/>
      <w:bookmarkStart w:id="5532" w:name="_Toc99730720"/>
      <w:bookmarkStart w:id="5533" w:name="_Toc105510839"/>
      <w:bookmarkStart w:id="5534" w:name="_Toc105927371"/>
      <w:bookmarkStart w:id="5535" w:name="_Toc106109911"/>
      <w:bookmarkStart w:id="5536" w:name="_Toc113835348"/>
      <w:bookmarkStart w:id="5537" w:name="_Toc120124195"/>
      <w:bookmarkStart w:id="5538" w:name="_Toc146226462"/>
      <w:bookmarkStart w:id="5539" w:name="_CR8_14_1"/>
      <w:bookmarkEnd w:id="5539"/>
      <w:r w:rsidRPr="00DA11D0">
        <w:t>8.</w:t>
      </w:r>
      <w:r>
        <w:t>14</w:t>
      </w:r>
      <w:r w:rsidRPr="00DA11D0">
        <w:t>.1</w:t>
      </w:r>
      <w:r w:rsidRPr="00DA11D0">
        <w:tab/>
        <w:t>Broadcast Context Setup</w:t>
      </w:r>
      <w:bookmarkEnd w:id="5531"/>
      <w:bookmarkEnd w:id="5532"/>
      <w:bookmarkEnd w:id="5533"/>
      <w:bookmarkEnd w:id="5534"/>
      <w:bookmarkEnd w:id="5535"/>
      <w:bookmarkEnd w:id="5536"/>
      <w:bookmarkEnd w:id="5537"/>
      <w:bookmarkEnd w:id="5538"/>
      <w:r w:rsidRPr="00DA11D0">
        <w:t xml:space="preserve"> </w:t>
      </w:r>
    </w:p>
    <w:p w14:paraId="3C6A8E87" w14:textId="77777777" w:rsidR="004A075A" w:rsidRPr="00DA11D0" w:rsidRDefault="004A075A" w:rsidP="004A075A">
      <w:pPr>
        <w:pStyle w:val="Heading4"/>
        <w:rPr>
          <w:lang w:eastAsia="zh-CN"/>
        </w:rPr>
      </w:pPr>
      <w:bookmarkStart w:id="5540" w:name="_Toc99038458"/>
      <w:bookmarkStart w:id="5541" w:name="_Toc99730721"/>
      <w:bookmarkStart w:id="5542" w:name="_Toc105510840"/>
      <w:bookmarkStart w:id="5543" w:name="_Toc105927372"/>
      <w:bookmarkStart w:id="5544" w:name="_Toc106109912"/>
      <w:bookmarkStart w:id="5545" w:name="_Toc113835349"/>
      <w:bookmarkStart w:id="5546" w:name="_Toc120124196"/>
      <w:bookmarkStart w:id="5547" w:name="_Toc146226463"/>
      <w:bookmarkStart w:id="5548" w:name="_CR8_14_1_1"/>
      <w:bookmarkEnd w:id="5548"/>
      <w:r w:rsidRPr="00DA11D0">
        <w:t>8.</w:t>
      </w:r>
      <w:r>
        <w:t>14</w:t>
      </w:r>
      <w:r w:rsidRPr="00DA11D0">
        <w:t>.1.1</w:t>
      </w:r>
      <w:r w:rsidRPr="00DA11D0">
        <w:tab/>
        <w:t>General</w:t>
      </w:r>
      <w:bookmarkEnd w:id="5540"/>
      <w:bookmarkEnd w:id="5541"/>
      <w:bookmarkEnd w:id="5542"/>
      <w:bookmarkEnd w:id="5543"/>
      <w:bookmarkEnd w:id="5544"/>
      <w:bookmarkEnd w:id="5545"/>
      <w:bookmarkEnd w:id="5546"/>
      <w:bookmarkEnd w:id="5547"/>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549" w:name="_Toc99038459"/>
      <w:bookmarkStart w:id="5550" w:name="_Toc99730722"/>
      <w:bookmarkStart w:id="5551" w:name="_Toc105510841"/>
      <w:bookmarkStart w:id="5552" w:name="_Toc105927373"/>
      <w:bookmarkStart w:id="5553" w:name="_Toc106109913"/>
      <w:bookmarkStart w:id="5554" w:name="_Toc113835350"/>
      <w:bookmarkStart w:id="5555" w:name="_Toc120124197"/>
      <w:bookmarkStart w:id="5556" w:name="_Toc146226464"/>
      <w:bookmarkStart w:id="5557" w:name="_CR8_14_1_2"/>
      <w:bookmarkEnd w:id="5557"/>
      <w:r w:rsidRPr="00DA11D0">
        <w:t>8.</w:t>
      </w:r>
      <w:r>
        <w:t>14</w:t>
      </w:r>
      <w:r w:rsidRPr="00DA11D0">
        <w:t>.1.2</w:t>
      </w:r>
      <w:r w:rsidRPr="00DA11D0">
        <w:tab/>
        <w:t>Successful Operation</w:t>
      </w:r>
      <w:bookmarkEnd w:id="5549"/>
      <w:bookmarkEnd w:id="5550"/>
      <w:bookmarkEnd w:id="5551"/>
      <w:bookmarkEnd w:id="5552"/>
      <w:bookmarkEnd w:id="5553"/>
      <w:bookmarkEnd w:id="5554"/>
      <w:bookmarkEnd w:id="5555"/>
      <w:bookmarkEnd w:id="5556"/>
    </w:p>
    <w:p w14:paraId="1C3C3CBA" w14:textId="77777777" w:rsidR="004A075A" w:rsidRDefault="004A075A" w:rsidP="004A075A">
      <w:pPr>
        <w:pStyle w:val="TH"/>
      </w:pPr>
      <w:r>
        <w:object w:dxaOrig="5580" w:dyaOrig="2355" w14:anchorId="128954A9">
          <v:shape id="_x0000_i1084" type="#_x0000_t75" style="width:342pt;height:130.2pt" o:ole="">
            <v:imagedata r:id="rId152" o:title="" croptop="-6693f" cropleft="-5638f" cropright="-8926f"/>
          </v:shape>
          <o:OLEObject Type="Embed" ProgID="Word.Picture.8" ShapeID="_x0000_i1084" DrawAspect="Content" ObjectID="_1760808604" r:id="rId153"/>
        </w:object>
      </w:r>
    </w:p>
    <w:p w14:paraId="4DF26976" w14:textId="77777777" w:rsidR="004A075A" w:rsidRPr="00DA11D0" w:rsidRDefault="004A075A" w:rsidP="004A075A">
      <w:pPr>
        <w:pStyle w:val="TF"/>
      </w:pPr>
      <w:bookmarkStart w:id="5558" w:name="_CRFigure8_14_1_21"/>
      <w:r w:rsidRPr="00DA11D0">
        <w:t xml:space="preserve">Figure </w:t>
      </w:r>
      <w:bookmarkEnd w:id="5558"/>
      <w:r w:rsidRPr="00DA11D0">
        <w:t>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0"/>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0"/>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559" w:name="_Toc99038460"/>
      <w:bookmarkStart w:id="5560" w:name="_Toc99730723"/>
      <w:bookmarkStart w:id="5561" w:name="_Toc105510842"/>
      <w:bookmarkStart w:id="5562" w:name="_Toc105927374"/>
      <w:bookmarkStart w:id="5563" w:name="_Toc106109914"/>
      <w:bookmarkStart w:id="5564" w:name="_Toc113835351"/>
      <w:bookmarkStart w:id="5565" w:name="_Toc120124198"/>
      <w:bookmarkStart w:id="5566" w:name="_Toc146226465"/>
      <w:bookmarkStart w:id="5567" w:name="_CR8_14_1_3"/>
      <w:bookmarkEnd w:id="5567"/>
      <w:r w:rsidRPr="00DA11D0">
        <w:lastRenderedPageBreak/>
        <w:t>8.</w:t>
      </w:r>
      <w:r>
        <w:t>14</w:t>
      </w:r>
      <w:r w:rsidRPr="00DA11D0">
        <w:t>.1.3</w:t>
      </w:r>
      <w:r w:rsidRPr="00DA11D0">
        <w:tab/>
        <w:t>Unsuccessful Operation</w:t>
      </w:r>
      <w:bookmarkEnd w:id="5559"/>
      <w:bookmarkEnd w:id="5560"/>
      <w:bookmarkEnd w:id="5561"/>
      <w:bookmarkEnd w:id="5562"/>
      <w:bookmarkEnd w:id="5563"/>
      <w:bookmarkEnd w:id="5564"/>
      <w:bookmarkEnd w:id="5565"/>
      <w:bookmarkEnd w:id="5566"/>
    </w:p>
    <w:p w14:paraId="5F6E906A" w14:textId="77777777" w:rsidR="004A075A" w:rsidRPr="00DA11D0" w:rsidRDefault="004A075A" w:rsidP="004A075A">
      <w:pPr>
        <w:jc w:val="center"/>
      </w:pPr>
      <w:r w:rsidRPr="00DA11D0">
        <w:object w:dxaOrig="5580" w:dyaOrig="2355" w14:anchorId="3981A58C">
          <v:shape id="_x0000_i1085" type="#_x0000_t75" style="width:342pt;height:130.2pt" o:ole="">
            <v:imagedata r:id="rId154" o:title="" croptop="-6693f" cropleft="-5638f" cropright="-8926f"/>
          </v:shape>
          <o:OLEObject Type="Embed" ProgID="Word.Picture.8" ShapeID="_x0000_i1085" DrawAspect="Content" ObjectID="_1760808605" r:id="rId155"/>
        </w:object>
      </w:r>
    </w:p>
    <w:p w14:paraId="2FA70EF8" w14:textId="77777777" w:rsidR="004A075A" w:rsidRPr="00DA11D0" w:rsidRDefault="004A075A" w:rsidP="004A075A">
      <w:pPr>
        <w:pStyle w:val="TF"/>
      </w:pPr>
      <w:bookmarkStart w:id="5568" w:name="_CRFigure8_14_1_31"/>
      <w:r w:rsidRPr="00DA11D0">
        <w:t xml:space="preserve">Figure </w:t>
      </w:r>
      <w:bookmarkEnd w:id="5568"/>
      <w:r w:rsidRPr="00DA11D0">
        <w:t>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569" w:name="_Toc99038461"/>
      <w:bookmarkStart w:id="5570" w:name="_Toc99730724"/>
      <w:bookmarkStart w:id="5571" w:name="_Toc105510843"/>
      <w:bookmarkStart w:id="5572" w:name="_Toc105927375"/>
      <w:bookmarkStart w:id="5573" w:name="_Toc106109915"/>
      <w:bookmarkStart w:id="5574" w:name="_Toc113835352"/>
      <w:bookmarkStart w:id="5575" w:name="_Toc120124199"/>
      <w:bookmarkStart w:id="5576" w:name="_Toc146226466"/>
      <w:bookmarkStart w:id="5577" w:name="_CR8_14_1_4"/>
      <w:bookmarkEnd w:id="5577"/>
      <w:r w:rsidRPr="00DA11D0">
        <w:t>8.</w:t>
      </w:r>
      <w:r>
        <w:t>14</w:t>
      </w:r>
      <w:r w:rsidRPr="00DA11D0">
        <w:t>.1.4</w:t>
      </w:r>
      <w:r w:rsidRPr="00DA11D0">
        <w:tab/>
        <w:t>Abnormal Conditions</w:t>
      </w:r>
      <w:bookmarkEnd w:id="5569"/>
      <w:bookmarkEnd w:id="5570"/>
      <w:bookmarkEnd w:id="5571"/>
      <w:bookmarkEnd w:id="5572"/>
      <w:bookmarkEnd w:id="5573"/>
      <w:bookmarkEnd w:id="5574"/>
      <w:bookmarkEnd w:id="5575"/>
      <w:bookmarkEnd w:id="5576"/>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578" w:name="_Toc99038462"/>
      <w:bookmarkStart w:id="5579" w:name="_Toc99730725"/>
      <w:bookmarkStart w:id="5580" w:name="_Toc105510844"/>
      <w:bookmarkStart w:id="5581" w:name="_Toc105927376"/>
      <w:bookmarkStart w:id="5582" w:name="_Toc106109916"/>
      <w:bookmarkStart w:id="5583" w:name="_Toc113835353"/>
      <w:bookmarkStart w:id="5584" w:name="_Toc120124200"/>
      <w:bookmarkStart w:id="5585" w:name="_Toc146226467"/>
      <w:bookmarkStart w:id="5586" w:name="_CR8_14_2"/>
      <w:bookmarkEnd w:id="5586"/>
      <w:r w:rsidRPr="00DA11D0">
        <w:t>8.</w:t>
      </w:r>
      <w:r>
        <w:t>14</w:t>
      </w:r>
      <w:r w:rsidRPr="00DA11D0">
        <w:t>.2</w:t>
      </w:r>
      <w:r w:rsidRPr="00DA11D0">
        <w:tab/>
        <w:t>Broadcast Context Release</w:t>
      </w:r>
      <w:bookmarkEnd w:id="5578"/>
      <w:bookmarkEnd w:id="5579"/>
      <w:bookmarkEnd w:id="5580"/>
      <w:bookmarkEnd w:id="5581"/>
      <w:bookmarkEnd w:id="5582"/>
      <w:bookmarkEnd w:id="5583"/>
      <w:bookmarkEnd w:id="5584"/>
      <w:bookmarkEnd w:id="5585"/>
    </w:p>
    <w:p w14:paraId="0B8CE521" w14:textId="77777777" w:rsidR="004A075A" w:rsidRPr="00DA11D0" w:rsidRDefault="004A075A" w:rsidP="004A075A">
      <w:pPr>
        <w:pStyle w:val="Heading4"/>
      </w:pPr>
      <w:bookmarkStart w:id="5587" w:name="_Toc99038463"/>
      <w:bookmarkStart w:id="5588" w:name="_Toc99730726"/>
      <w:bookmarkStart w:id="5589" w:name="_Toc105510845"/>
      <w:bookmarkStart w:id="5590" w:name="_Toc105927377"/>
      <w:bookmarkStart w:id="5591" w:name="_Toc106109917"/>
      <w:bookmarkStart w:id="5592" w:name="_Toc113835354"/>
      <w:bookmarkStart w:id="5593" w:name="_Toc120124201"/>
      <w:bookmarkStart w:id="5594" w:name="_Toc146226468"/>
      <w:bookmarkStart w:id="5595" w:name="_CR8_14_2_1"/>
      <w:bookmarkEnd w:id="5595"/>
      <w:r w:rsidRPr="00DA11D0">
        <w:t>8.</w:t>
      </w:r>
      <w:r>
        <w:t>14</w:t>
      </w:r>
      <w:r w:rsidRPr="00DA11D0">
        <w:t>.2.1</w:t>
      </w:r>
      <w:r w:rsidRPr="00DA11D0">
        <w:tab/>
        <w:t>General</w:t>
      </w:r>
      <w:bookmarkEnd w:id="5587"/>
      <w:bookmarkEnd w:id="5588"/>
      <w:bookmarkEnd w:id="5589"/>
      <w:bookmarkEnd w:id="5590"/>
      <w:bookmarkEnd w:id="5591"/>
      <w:bookmarkEnd w:id="5592"/>
      <w:bookmarkEnd w:id="5593"/>
      <w:bookmarkEnd w:id="5594"/>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596" w:name="_Toc99038464"/>
      <w:bookmarkStart w:id="5597" w:name="_Toc99730727"/>
      <w:bookmarkStart w:id="5598" w:name="_Toc105510846"/>
      <w:bookmarkStart w:id="5599" w:name="_Toc105927378"/>
      <w:bookmarkStart w:id="5600" w:name="_Toc106109918"/>
      <w:bookmarkStart w:id="5601" w:name="_Toc113835355"/>
      <w:bookmarkStart w:id="5602" w:name="_Toc120124202"/>
      <w:bookmarkStart w:id="5603" w:name="_Toc146226469"/>
      <w:bookmarkStart w:id="5604" w:name="_CR8_14_2_2"/>
      <w:bookmarkEnd w:id="5604"/>
      <w:r w:rsidRPr="00DA11D0">
        <w:t>8.</w:t>
      </w:r>
      <w:r>
        <w:t>14</w:t>
      </w:r>
      <w:r w:rsidRPr="00DA11D0">
        <w:t>.2.2</w:t>
      </w:r>
      <w:r w:rsidRPr="00DA11D0">
        <w:tab/>
        <w:t>Successful Operation</w:t>
      </w:r>
      <w:bookmarkEnd w:id="5596"/>
      <w:bookmarkEnd w:id="5597"/>
      <w:bookmarkEnd w:id="5598"/>
      <w:bookmarkEnd w:id="5599"/>
      <w:bookmarkEnd w:id="5600"/>
      <w:bookmarkEnd w:id="5601"/>
      <w:bookmarkEnd w:id="5602"/>
      <w:bookmarkEnd w:id="5603"/>
    </w:p>
    <w:p w14:paraId="24A428C7" w14:textId="77777777" w:rsidR="004A075A" w:rsidRPr="00DA11D0" w:rsidRDefault="004A075A" w:rsidP="004A075A">
      <w:pPr>
        <w:pStyle w:val="TH"/>
      </w:pPr>
      <w:r w:rsidRPr="00DA11D0">
        <w:object w:dxaOrig="5580" w:dyaOrig="2355" w14:anchorId="3DB8B0A5">
          <v:shape id="_x0000_i1086" type="#_x0000_t75" style="width:342pt;height:130.2pt" o:ole="">
            <v:imagedata r:id="rId156" o:title="" croptop="-6693f" cropleft="-5638f" cropright="-8926f"/>
          </v:shape>
          <o:OLEObject Type="Embed" ProgID="Word.Picture.8" ShapeID="_x0000_i1086" DrawAspect="Content" ObjectID="_1760808606" r:id="rId157"/>
        </w:object>
      </w:r>
    </w:p>
    <w:p w14:paraId="48BD0F31" w14:textId="77777777" w:rsidR="004A075A" w:rsidRPr="00DA11D0" w:rsidRDefault="004A075A" w:rsidP="004A075A">
      <w:pPr>
        <w:pStyle w:val="TF"/>
        <w:rPr>
          <w:rFonts w:eastAsia="MS Mincho"/>
        </w:rPr>
      </w:pPr>
      <w:bookmarkStart w:id="5605" w:name="_CRFigure8_14_2_21"/>
      <w:r w:rsidRPr="00DA11D0">
        <w:t xml:space="preserve">Figure </w:t>
      </w:r>
      <w:bookmarkEnd w:id="5605"/>
      <w:r w:rsidRPr="00DA11D0">
        <w:t>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606" w:name="_Toc99038465"/>
      <w:bookmarkStart w:id="5607" w:name="_Toc99730728"/>
      <w:bookmarkStart w:id="5608" w:name="_Toc105510847"/>
      <w:bookmarkStart w:id="5609" w:name="_Toc105927379"/>
      <w:bookmarkStart w:id="5610" w:name="_Toc106109919"/>
      <w:bookmarkStart w:id="5611" w:name="_Toc113835356"/>
      <w:bookmarkStart w:id="5612" w:name="_Toc120124203"/>
      <w:bookmarkStart w:id="5613" w:name="_Toc146226470"/>
      <w:bookmarkStart w:id="5614" w:name="_CR8_14_2_3"/>
      <w:bookmarkEnd w:id="5614"/>
      <w:r w:rsidRPr="00DA11D0">
        <w:t>8.</w:t>
      </w:r>
      <w:r>
        <w:t>14</w:t>
      </w:r>
      <w:r w:rsidRPr="00DA11D0">
        <w:t>.2.3</w:t>
      </w:r>
      <w:r w:rsidRPr="00DA11D0">
        <w:tab/>
        <w:t>Unsuccessful Operation</w:t>
      </w:r>
      <w:bookmarkEnd w:id="5606"/>
      <w:bookmarkEnd w:id="5607"/>
      <w:bookmarkEnd w:id="5608"/>
      <w:bookmarkEnd w:id="5609"/>
      <w:bookmarkEnd w:id="5610"/>
      <w:bookmarkEnd w:id="5611"/>
      <w:bookmarkEnd w:id="5612"/>
      <w:bookmarkEnd w:id="5613"/>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615" w:name="_Toc99038466"/>
      <w:bookmarkStart w:id="5616" w:name="_Toc99730729"/>
      <w:bookmarkStart w:id="5617" w:name="_Toc105510848"/>
      <w:bookmarkStart w:id="5618" w:name="_Toc105927380"/>
      <w:bookmarkStart w:id="5619" w:name="_Toc106109920"/>
      <w:bookmarkStart w:id="5620" w:name="_Toc113835357"/>
      <w:bookmarkStart w:id="5621" w:name="_Toc120124204"/>
      <w:bookmarkStart w:id="5622" w:name="_Toc146226471"/>
      <w:bookmarkStart w:id="5623" w:name="_CR8_14_2_4"/>
      <w:bookmarkEnd w:id="5623"/>
      <w:r w:rsidRPr="00DA11D0">
        <w:lastRenderedPageBreak/>
        <w:t>8.</w:t>
      </w:r>
      <w:r>
        <w:t>14</w:t>
      </w:r>
      <w:r w:rsidRPr="00DA11D0">
        <w:t>.2.4</w:t>
      </w:r>
      <w:r w:rsidRPr="00DA11D0">
        <w:tab/>
        <w:t>Abnormal Conditions</w:t>
      </w:r>
      <w:bookmarkEnd w:id="5615"/>
      <w:bookmarkEnd w:id="5616"/>
      <w:bookmarkEnd w:id="5617"/>
      <w:bookmarkEnd w:id="5618"/>
      <w:bookmarkEnd w:id="5619"/>
      <w:bookmarkEnd w:id="5620"/>
      <w:bookmarkEnd w:id="5621"/>
      <w:bookmarkEnd w:id="5622"/>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624" w:name="_Toc99038467"/>
      <w:bookmarkStart w:id="5625" w:name="_Toc99730730"/>
      <w:bookmarkStart w:id="5626" w:name="_Toc105510849"/>
      <w:bookmarkStart w:id="5627" w:name="_Toc105927381"/>
      <w:bookmarkStart w:id="5628" w:name="_Toc106109921"/>
      <w:bookmarkStart w:id="5629" w:name="_Toc113835358"/>
      <w:bookmarkStart w:id="5630" w:name="_Toc120124205"/>
      <w:bookmarkStart w:id="5631" w:name="_Toc146226472"/>
      <w:bookmarkStart w:id="5632" w:name="_CR8_14_3"/>
      <w:bookmarkEnd w:id="5632"/>
      <w:r w:rsidRPr="00DA11D0">
        <w:t>8.</w:t>
      </w:r>
      <w:r>
        <w:t>14</w:t>
      </w:r>
      <w:r w:rsidRPr="00DA11D0">
        <w:t>.</w:t>
      </w:r>
      <w:r>
        <w:t>3</w:t>
      </w:r>
      <w:r w:rsidRPr="00DA11D0">
        <w:tab/>
        <w:t>Broadcast Context Release Request</w:t>
      </w:r>
      <w:bookmarkEnd w:id="5624"/>
      <w:bookmarkEnd w:id="5625"/>
      <w:bookmarkEnd w:id="5626"/>
      <w:bookmarkEnd w:id="5627"/>
      <w:bookmarkEnd w:id="5628"/>
      <w:bookmarkEnd w:id="5629"/>
      <w:bookmarkEnd w:id="5630"/>
      <w:bookmarkEnd w:id="5631"/>
    </w:p>
    <w:p w14:paraId="23F0B37B" w14:textId="77777777" w:rsidR="004A075A" w:rsidRPr="00DA11D0" w:rsidRDefault="004A075A" w:rsidP="004A075A">
      <w:pPr>
        <w:pStyle w:val="Heading4"/>
      </w:pPr>
      <w:bookmarkStart w:id="5633" w:name="_Toc99038468"/>
      <w:bookmarkStart w:id="5634" w:name="_Toc99730731"/>
      <w:bookmarkStart w:id="5635" w:name="_Toc105510850"/>
      <w:bookmarkStart w:id="5636" w:name="_Toc105927382"/>
      <w:bookmarkStart w:id="5637" w:name="_Toc106109922"/>
      <w:bookmarkStart w:id="5638" w:name="_Toc113835359"/>
      <w:bookmarkStart w:id="5639" w:name="_Toc120124206"/>
      <w:bookmarkStart w:id="5640" w:name="_Toc146226473"/>
      <w:bookmarkStart w:id="5641" w:name="_CR8_14_3_1"/>
      <w:bookmarkEnd w:id="5641"/>
      <w:r w:rsidRPr="00DA11D0">
        <w:t>8.</w:t>
      </w:r>
      <w:r>
        <w:t>14</w:t>
      </w:r>
      <w:r w:rsidRPr="00DA11D0">
        <w:t>.</w:t>
      </w:r>
      <w:r>
        <w:t>3</w:t>
      </w:r>
      <w:r w:rsidRPr="00DA11D0">
        <w:t>.1</w:t>
      </w:r>
      <w:r w:rsidRPr="00DA11D0">
        <w:tab/>
        <w:t>General</w:t>
      </w:r>
      <w:bookmarkEnd w:id="5633"/>
      <w:bookmarkEnd w:id="5634"/>
      <w:bookmarkEnd w:id="5635"/>
      <w:bookmarkEnd w:id="5636"/>
      <w:bookmarkEnd w:id="5637"/>
      <w:bookmarkEnd w:id="5638"/>
      <w:bookmarkEnd w:id="5639"/>
      <w:bookmarkEnd w:id="5640"/>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642" w:name="_Toc99038469"/>
      <w:bookmarkStart w:id="5643" w:name="_Toc99730732"/>
      <w:bookmarkStart w:id="5644" w:name="_Toc105510851"/>
      <w:bookmarkStart w:id="5645" w:name="_Toc105927383"/>
      <w:bookmarkStart w:id="5646" w:name="_Toc106109923"/>
      <w:bookmarkStart w:id="5647" w:name="_Toc113835360"/>
      <w:bookmarkStart w:id="5648" w:name="_Toc120124207"/>
      <w:bookmarkStart w:id="5649" w:name="_Toc146226474"/>
      <w:bookmarkStart w:id="5650" w:name="_CR8_14_3_2"/>
      <w:bookmarkEnd w:id="5650"/>
      <w:r w:rsidRPr="00DA11D0">
        <w:t>8.</w:t>
      </w:r>
      <w:r>
        <w:t>14</w:t>
      </w:r>
      <w:r w:rsidRPr="00DA11D0">
        <w:t>.</w:t>
      </w:r>
      <w:r>
        <w:t>3</w:t>
      </w:r>
      <w:r w:rsidRPr="00DA11D0">
        <w:t>.2</w:t>
      </w:r>
      <w:r w:rsidRPr="00DA11D0">
        <w:tab/>
        <w:t>Successful Operation</w:t>
      </w:r>
      <w:bookmarkEnd w:id="5642"/>
      <w:bookmarkEnd w:id="5643"/>
      <w:bookmarkEnd w:id="5644"/>
      <w:bookmarkEnd w:id="5645"/>
      <w:bookmarkEnd w:id="5646"/>
      <w:bookmarkEnd w:id="5647"/>
      <w:bookmarkEnd w:id="5648"/>
      <w:bookmarkEnd w:id="5649"/>
    </w:p>
    <w:bookmarkStart w:id="5651" w:name="_MON_1706045781"/>
    <w:bookmarkEnd w:id="5651"/>
    <w:p w14:paraId="008BCBC4" w14:textId="77777777" w:rsidR="004A075A" w:rsidRPr="00DA11D0" w:rsidRDefault="004A075A" w:rsidP="004A075A">
      <w:pPr>
        <w:pStyle w:val="TH"/>
      </w:pPr>
      <w:r w:rsidRPr="00DA11D0">
        <w:object w:dxaOrig="5580" w:dyaOrig="2355" w14:anchorId="715D7A09">
          <v:shape id="_x0000_i1087" type="#_x0000_t75" style="width:342pt;height:130.2pt" o:ole="">
            <v:imagedata r:id="rId158" o:title="" croptop="-6693f" cropleft="-5638f" cropright="-8926f"/>
          </v:shape>
          <o:OLEObject Type="Embed" ProgID="Word.Picture.8" ShapeID="_x0000_i1087" DrawAspect="Content" ObjectID="_1760808607" r:id="rId159"/>
        </w:object>
      </w:r>
    </w:p>
    <w:p w14:paraId="0E14C625" w14:textId="77777777" w:rsidR="004A075A" w:rsidRPr="00DA11D0" w:rsidRDefault="004A075A" w:rsidP="004A075A">
      <w:pPr>
        <w:pStyle w:val="TF"/>
        <w:rPr>
          <w:rFonts w:eastAsia="MS Mincho"/>
        </w:rPr>
      </w:pPr>
      <w:bookmarkStart w:id="5652" w:name="_CRFigure8_14_3_21"/>
      <w:r w:rsidRPr="00DA11D0">
        <w:t xml:space="preserve">Figure </w:t>
      </w:r>
      <w:bookmarkEnd w:id="5652"/>
      <w:r w:rsidRPr="00DA11D0">
        <w:t>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653" w:name="_Toc99038470"/>
      <w:bookmarkStart w:id="5654" w:name="_Toc99730733"/>
      <w:bookmarkStart w:id="5655" w:name="_Toc105510852"/>
      <w:bookmarkStart w:id="5656" w:name="_Toc105927384"/>
      <w:bookmarkStart w:id="5657" w:name="_Toc106109924"/>
      <w:bookmarkStart w:id="5658" w:name="_Toc113835361"/>
      <w:bookmarkStart w:id="5659" w:name="_Toc120124208"/>
      <w:bookmarkStart w:id="5660" w:name="_Toc146226475"/>
      <w:bookmarkStart w:id="5661" w:name="_CR8_14_3_3"/>
      <w:bookmarkEnd w:id="5661"/>
      <w:r w:rsidRPr="00DA11D0">
        <w:t>8.</w:t>
      </w:r>
      <w:r>
        <w:t>14</w:t>
      </w:r>
      <w:r w:rsidRPr="00DA11D0">
        <w:t>.</w:t>
      </w:r>
      <w:r>
        <w:t>3</w:t>
      </w:r>
      <w:r w:rsidRPr="00DA11D0">
        <w:t>.3</w:t>
      </w:r>
      <w:r w:rsidRPr="00DA11D0">
        <w:tab/>
        <w:t>Unsuccessful Operation</w:t>
      </w:r>
      <w:bookmarkEnd w:id="5653"/>
      <w:bookmarkEnd w:id="5654"/>
      <w:bookmarkEnd w:id="5655"/>
      <w:bookmarkEnd w:id="5656"/>
      <w:bookmarkEnd w:id="5657"/>
      <w:bookmarkEnd w:id="5658"/>
      <w:bookmarkEnd w:id="5659"/>
      <w:bookmarkEnd w:id="5660"/>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662" w:name="_Toc99038471"/>
      <w:bookmarkStart w:id="5663" w:name="_Toc99730734"/>
      <w:bookmarkStart w:id="5664" w:name="_Toc105510853"/>
      <w:bookmarkStart w:id="5665" w:name="_Toc105927385"/>
      <w:bookmarkStart w:id="5666" w:name="_Toc106109925"/>
      <w:bookmarkStart w:id="5667" w:name="_Toc113835362"/>
      <w:bookmarkStart w:id="5668" w:name="_Toc120124209"/>
      <w:bookmarkStart w:id="5669" w:name="_Toc146226476"/>
      <w:bookmarkStart w:id="5670" w:name="_CR8_14_3_4"/>
      <w:bookmarkEnd w:id="5670"/>
      <w:r w:rsidRPr="00DA11D0">
        <w:t>8.</w:t>
      </w:r>
      <w:r>
        <w:t>14</w:t>
      </w:r>
      <w:r w:rsidRPr="00DA11D0">
        <w:t>.</w:t>
      </w:r>
      <w:r>
        <w:t>3</w:t>
      </w:r>
      <w:r w:rsidRPr="00DA11D0">
        <w:t>.4</w:t>
      </w:r>
      <w:r w:rsidRPr="00DA11D0">
        <w:tab/>
        <w:t>Abnormal Conditions</w:t>
      </w:r>
      <w:bookmarkEnd w:id="5662"/>
      <w:bookmarkEnd w:id="5663"/>
      <w:bookmarkEnd w:id="5664"/>
      <w:bookmarkEnd w:id="5665"/>
      <w:bookmarkEnd w:id="5666"/>
      <w:bookmarkEnd w:id="5667"/>
      <w:bookmarkEnd w:id="5668"/>
      <w:bookmarkEnd w:id="5669"/>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671" w:name="_Toc99038472"/>
      <w:bookmarkStart w:id="5672" w:name="_Toc99730735"/>
      <w:bookmarkStart w:id="5673" w:name="_Toc105510854"/>
      <w:bookmarkStart w:id="5674" w:name="_Toc105927386"/>
      <w:bookmarkStart w:id="5675" w:name="_Toc106109926"/>
      <w:bookmarkStart w:id="5676" w:name="_Toc113835363"/>
      <w:bookmarkStart w:id="5677" w:name="_Toc120124210"/>
      <w:bookmarkStart w:id="5678" w:name="_Toc146226477"/>
      <w:bookmarkStart w:id="5679" w:name="_CR8_14_4"/>
      <w:bookmarkEnd w:id="5679"/>
      <w:r w:rsidRPr="00DA11D0">
        <w:t>8.</w:t>
      </w:r>
      <w:r>
        <w:t>14</w:t>
      </w:r>
      <w:r w:rsidRPr="00DA11D0">
        <w:t>.</w:t>
      </w:r>
      <w:r>
        <w:t>4</w:t>
      </w:r>
      <w:r w:rsidRPr="00DA11D0">
        <w:tab/>
        <w:t>Broadcast Context Modification</w:t>
      </w:r>
      <w:bookmarkEnd w:id="5671"/>
      <w:bookmarkEnd w:id="5672"/>
      <w:bookmarkEnd w:id="5673"/>
      <w:bookmarkEnd w:id="5674"/>
      <w:bookmarkEnd w:id="5675"/>
      <w:bookmarkEnd w:id="5676"/>
      <w:bookmarkEnd w:id="5677"/>
      <w:bookmarkEnd w:id="5678"/>
    </w:p>
    <w:p w14:paraId="5AF99532" w14:textId="77777777" w:rsidR="004A075A" w:rsidRPr="00DA11D0" w:rsidRDefault="004A075A" w:rsidP="004A075A">
      <w:pPr>
        <w:pStyle w:val="Heading4"/>
        <w:rPr>
          <w:lang w:eastAsia="zh-CN"/>
        </w:rPr>
      </w:pPr>
      <w:bookmarkStart w:id="5680" w:name="_Toc99038473"/>
      <w:bookmarkStart w:id="5681" w:name="_Toc99730736"/>
      <w:bookmarkStart w:id="5682" w:name="_Toc105510855"/>
      <w:bookmarkStart w:id="5683" w:name="_Toc105927387"/>
      <w:bookmarkStart w:id="5684" w:name="_Toc106109927"/>
      <w:bookmarkStart w:id="5685" w:name="_Toc113835364"/>
      <w:bookmarkStart w:id="5686" w:name="_Toc120124211"/>
      <w:bookmarkStart w:id="5687" w:name="_Toc146226478"/>
      <w:bookmarkStart w:id="5688" w:name="_CR8_14_4_1"/>
      <w:bookmarkEnd w:id="5688"/>
      <w:r w:rsidRPr="00DA11D0">
        <w:t>8.</w:t>
      </w:r>
      <w:r>
        <w:t>14</w:t>
      </w:r>
      <w:r w:rsidRPr="00DA11D0">
        <w:t>.</w:t>
      </w:r>
      <w:r>
        <w:t>4</w:t>
      </w:r>
      <w:r w:rsidRPr="00DA11D0">
        <w:t>.1</w:t>
      </w:r>
      <w:r w:rsidRPr="00DA11D0">
        <w:tab/>
        <w:t>General</w:t>
      </w:r>
      <w:bookmarkEnd w:id="5680"/>
      <w:bookmarkEnd w:id="5681"/>
      <w:bookmarkEnd w:id="5682"/>
      <w:bookmarkEnd w:id="5683"/>
      <w:bookmarkEnd w:id="5684"/>
      <w:bookmarkEnd w:id="5685"/>
      <w:bookmarkEnd w:id="5686"/>
      <w:bookmarkEnd w:id="5687"/>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689" w:name="_Toc99038474"/>
      <w:bookmarkStart w:id="5690" w:name="_Toc99730737"/>
      <w:bookmarkStart w:id="5691" w:name="_Toc105510856"/>
      <w:bookmarkStart w:id="5692" w:name="_Toc105927388"/>
      <w:bookmarkStart w:id="5693" w:name="_Toc106109928"/>
      <w:bookmarkStart w:id="5694" w:name="_Toc113835365"/>
      <w:bookmarkStart w:id="5695" w:name="_Toc120124212"/>
      <w:bookmarkStart w:id="5696" w:name="_Toc146226479"/>
      <w:bookmarkStart w:id="5697" w:name="_CR8_14_4_2"/>
      <w:bookmarkEnd w:id="5697"/>
      <w:r w:rsidRPr="00DA11D0">
        <w:lastRenderedPageBreak/>
        <w:t>8.</w:t>
      </w:r>
      <w:r>
        <w:t>14</w:t>
      </w:r>
      <w:r w:rsidRPr="00DA11D0">
        <w:t>.</w:t>
      </w:r>
      <w:r>
        <w:t>4</w:t>
      </w:r>
      <w:r w:rsidRPr="00DA11D0">
        <w:t>.2</w:t>
      </w:r>
      <w:r w:rsidRPr="00DA11D0">
        <w:tab/>
        <w:t>Successful Operation</w:t>
      </w:r>
      <w:bookmarkEnd w:id="5689"/>
      <w:bookmarkEnd w:id="5690"/>
      <w:bookmarkEnd w:id="5691"/>
      <w:bookmarkEnd w:id="5692"/>
      <w:bookmarkEnd w:id="5693"/>
      <w:bookmarkEnd w:id="5694"/>
      <w:bookmarkEnd w:id="5695"/>
      <w:bookmarkEnd w:id="5696"/>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pt;height:130.2pt" o:ole="">
            <v:imagedata r:id="rId160" o:title="" croptop="-6693f" cropleft="-5638f" cropright="-8926f"/>
          </v:shape>
          <o:OLEObject Type="Embed" ProgID="Word.Picture.8" ShapeID="_x0000_i1088" DrawAspect="Content" ObjectID="_1760808608" r:id="rId161"/>
        </w:object>
      </w:r>
    </w:p>
    <w:p w14:paraId="68BA0A98" w14:textId="77777777" w:rsidR="004A075A" w:rsidRPr="00DA11D0" w:rsidRDefault="004A075A" w:rsidP="004A075A">
      <w:pPr>
        <w:pStyle w:val="TF"/>
      </w:pPr>
      <w:bookmarkStart w:id="5698" w:name="_CRFigure8_14_4_21"/>
      <w:r w:rsidRPr="00DA11D0">
        <w:t xml:space="preserve">Figure </w:t>
      </w:r>
      <w:bookmarkEnd w:id="5698"/>
      <w:r w:rsidRPr="00DA11D0">
        <w:t>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0"/>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0"/>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0"/>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0"/>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699" w:name="_Toc99038475"/>
      <w:bookmarkStart w:id="5700" w:name="_Toc99730738"/>
      <w:bookmarkStart w:id="5701" w:name="_Toc105510857"/>
      <w:bookmarkStart w:id="5702" w:name="_Toc105927389"/>
      <w:bookmarkStart w:id="5703" w:name="_Toc106109929"/>
      <w:bookmarkStart w:id="5704" w:name="_Toc113835366"/>
      <w:bookmarkStart w:id="5705" w:name="_Toc120124213"/>
      <w:bookmarkStart w:id="5706" w:name="_Toc146226480"/>
      <w:bookmarkStart w:id="5707" w:name="_CR8_14_4_3"/>
      <w:bookmarkEnd w:id="5707"/>
      <w:r w:rsidRPr="00DA11D0">
        <w:t>8.</w:t>
      </w:r>
      <w:r>
        <w:t>14</w:t>
      </w:r>
      <w:r w:rsidRPr="00DA11D0">
        <w:t>.</w:t>
      </w:r>
      <w:r>
        <w:t>4</w:t>
      </w:r>
      <w:r w:rsidRPr="00DA11D0">
        <w:t>.3</w:t>
      </w:r>
      <w:r w:rsidRPr="00DA11D0">
        <w:tab/>
        <w:t>Unsuccessful Operation</w:t>
      </w:r>
      <w:bookmarkEnd w:id="5699"/>
      <w:bookmarkEnd w:id="5700"/>
      <w:bookmarkEnd w:id="5701"/>
      <w:bookmarkEnd w:id="5702"/>
      <w:bookmarkEnd w:id="5703"/>
      <w:bookmarkEnd w:id="5704"/>
      <w:bookmarkEnd w:id="5705"/>
      <w:bookmarkEnd w:id="5706"/>
    </w:p>
    <w:p w14:paraId="2FBBB39C" w14:textId="77777777" w:rsidR="004A075A" w:rsidRPr="00DA11D0" w:rsidRDefault="004A075A" w:rsidP="004A075A">
      <w:pPr>
        <w:jc w:val="center"/>
      </w:pPr>
      <w:r w:rsidRPr="00DA11D0">
        <w:object w:dxaOrig="5580" w:dyaOrig="2355" w14:anchorId="1D01E71F">
          <v:shape id="_x0000_i1089" type="#_x0000_t75" style="width:342pt;height:130.2pt" o:ole="">
            <v:imagedata r:id="rId162" o:title="" croptop="-6693f" cropleft="-5638f" cropright="-8926f"/>
          </v:shape>
          <o:OLEObject Type="Embed" ProgID="Word.Picture.8" ShapeID="_x0000_i1089" DrawAspect="Content" ObjectID="_1760808609" r:id="rId163"/>
        </w:object>
      </w:r>
    </w:p>
    <w:p w14:paraId="4EE62723" w14:textId="77777777" w:rsidR="004A075A" w:rsidRPr="00DA11D0" w:rsidRDefault="004A075A" w:rsidP="004A075A">
      <w:pPr>
        <w:pStyle w:val="TF"/>
      </w:pPr>
      <w:bookmarkStart w:id="5708" w:name="_CRFigure8_14_4_31"/>
      <w:r w:rsidRPr="00DA11D0">
        <w:t xml:space="preserve">Figure </w:t>
      </w:r>
      <w:bookmarkEnd w:id="5708"/>
      <w:r w:rsidRPr="00DA11D0">
        <w:t>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709" w:name="_Toc99038476"/>
      <w:bookmarkStart w:id="5710" w:name="_Toc99730739"/>
      <w:bookmarkStart w:id="5711" w:name="_Toc105510858"/>
      <w:bookmarkStart w:id="5712" w:name="_Toc105927390"/>
      <w:bookmarkStart w:id="5713" w:name="_Toc106109930"/>
      <w:bookmarkStart w:id="5714" w:name="_Toc113835367"/>
      <w:bookmarkStart w:id="5715" w:name="_Toc120124214"/>
      <w:bookmarkStart w:id="5716" w:name="_Toc146226481"/>
      <w:bookmarkStart w:id="5717" w:name="_CR8_14_4_4"/>
      <w:bookmarkEnd w:id="5717"/>
      <w:r w:rsidRPr="00DA11D0">
        <w:t>8.</w:t>
      </w:r>
      <w:r>
        <w:t>14</w:t>
      </w:r>
      <w:r w:rsidRPr="00DA11D0">
        <w:t>.</w:t>
      </w:r>
      <w:r>
        <w:t>4</w:t>
      </w:r>
      <w:r w:rsidRPr="00DA11D0">
        <w:t>.4</w:t>
      </w:r>
      <w:r w:rsidRPr="00DA11D0">
        <w:tab/>
        <w:t>Abnormal Conditions</w:t>
      </w:r>
      <w:bookmarkEnd w:id="5709"/>
      <w:bookmarkEnd w:id="5710"/>
      <w:bookmarkEnd w:id="5711"/>
      <w:bookmarkEnd w:id="5712"/>
      <w:bookmarkEnd w:id="5713"/>
      <w:bookmarkEnd w:id="5714"/>
      <w:bookmarkEnd w:id="5715"/>
      <w:bookmarkEnd w:id="5716"/>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718" w:name="_Toc20954909"/>
      <w:bookmarkStart w:id="5719" w:name="_Toc29503346"/>
      <w:bookmarkStart w:id="5720" w:name="_Toc29503930"/>
      <w:bookmarkStart w:id="5721" w:name="_Toc29504514"/>
      <w:bookmarkStart w:id="5722" w:name="_Toc36552960"/>
      <w:bookmarkStart w:id="5723" w:name="_Toc36554687"/>
      <w:bookmarkStart w:id="5724" w:name="_Toc45651977"/>
      <w:bookmarkStart w:id="5725" w:name="_Toc45658409"/>
      <w:bookmarkStart w:id="5726" w:name="_Toc45720229"/>
      <w:bookmarkStart w:id="5727" w:name="_Toc45798109"/>
      <w:bookmarkStart w:id="5728" w:name="_Toc45897498"/>
      <w:bookmarkStart w:id="5729" w:name="_Toc51745702"/>
      <w:bookmarkStart w:id="5730" w:name="_Toc64445966"/>
      <w:bookmarkStart w:id="5731" w:name="_Toc99038477"/>
      <w:bookmarkStart w:id="5732" w:name="_Toc99730740"/>
      <w:bookmarkStart w:id="5733" w:name="_Toc105510859"/>
      <w:bookmarkStart w:id="5734" w:name="_Toc105927391"/>
      <w:bookmarkStart w:id="5735" w:name="_Toc106109931"/>
      <w:bookmarkStart w:id="5736" w:name="_Toc113835368"/>
      <w:bookmarkStart w:id="5737" w:name="_Toc120124215"/>
      <w:bookmarkStart w:id="5738" w:name="_Toc146226482"/>
      <w:bookmarkStart w:id="5739" w:name="_Toc20954912"/>
      <w:bookmarkStart w:id="5740" w:name="_Toc29503349"/>
      <w:bookmarkStart w:id="5741" w:name="_Toc29503933"/>
      <w:bookmarkStart w:id="5742" w:name="_Toc29504517"/>
      <w:bookmarkStart w:id="5743" w:name="_Toc36552963"/>
      <w:bookmarkStart w:id="5744" w:name="_Toc36554690"/>
      <w:bookmarkStart w:id="5745" w:name="_Toc45651980"/>
      <w:bookmarkStart w:id="5746" w:name="_Toc45658412"/>
      <w:bookmarkStart w:id="5747" w:name="_Toc45720232"/>
      <w:bookmarkStart w:id="5748" w:name="_Toc45798112"/>
      <w:bookmarkStart w:id="5749" w:name="_Toc45897501"/>
      <w:bookmarkStart w:id="5750" w:name="_Toc51745705"/>
      <w:bookmarkStart w:id="5751" w:name="_Toc64445969"/>
      <w:bookmarkStart w:id="5752" w:name="_CR8_14_5"/>
      <w:bookmarkEnd w:id="5752"/>
      <w:r w:rsidRPr="00DA11D0">
        <w:t>8.</w:t>
      </w:r>
      <w:r>
        <w:t>14</w:t>
      </w:r>
      <w:r w:rsidRPr="00DA11D0">
        <w:t>.</w:t>
      </w:r>
      <w:r>
        <w:t>5</w:t>
      </w:r>
      <w:r w:rsidRPr="00DA11D0">
        <w:tab/>
        <w:t>Multicast Group Paging</w:t>
      </w:r>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bookmarkEnd w:id="5735"/>
      <w:bookmarkEnd w:id="5736"/>
      <w:bookmarkEnd w:id="5737"/>
      <w:bookmarkEnd w:id="5738"/>
    </w:p>
    <w:p w14:paraId="2C573A1B" w14:textId="77777777" w:rsidR="004A075A" w:rsidRPr="00DA11D0" w:rsidRDefault="004A075A" w:rsidP="009E6EC2">
      <w:pPr>
        <w:pStyle w:val="Heading4"/>
      </w:pPr>
      <w:bookmarkStart w:id="5753" w:name="_Toc20954910"/>
      <w:bookmarkStart w:id="5754" w:name="_Toc29503347"/>
      <w:bookmarkStart w:id="5755" w:name="_Toc29503931"/>
      <w:bookmarkStart w:id="5756" w:name="_Toc29504515"/>
      <w:bookmarkStart w:id="5757" w:name="_Toc36552961"/>
      <w:bookmarkStart w:id="5758" w:name="_Toc36554688"/>
      <w:bookmarkStart w:id="5759" w:name="_Toc45651978"/>
      <w:bookmarkStart w:id="5760" w:name="_Toc45658410"/>
      <w:bookmarkStart w:id="5761" w:name="_Toc45720230"/>
      <w:bookmarkStart w:id="5762" w:name="_Toc45798110"/>
      <w:bookmarkStart w:id="5763" w:name="_Toc45897499"/>
      <w:bookmarkStart w:id="5764" w:name="_Toc51745703"/>
      <w:bookmarkStart w:id="5765" w:name="_Toc64445967"/>
      <w:bookmarkStart w:id="5766" w:name="_Toc99038478"/>
      <w:bookmarkStart w:id="5767" w:name="_Toc99730741"/>
      <w:bookmarkStart w:id="5768" w:name="_Toc105510860"/>
      <w:bookmarkStart w:id="5769" w:name="_Toc105927392"/>
      <w:bookmarkStart w:id="5770" w:name="_Toc106109932"/>
      <w:bookmarkStart w:id="5771" w:name="_Toc113835369"/>
      <w:bookmarkStart w:id="5772" w:name="_Toc120124216"/>
      <w:bookmarkStart w:id="5773" w:name="_Toc146226483"/>
      <w:bookmarkStart w:id="5774" w:name="_CR8_14_5_1"/>
      <w:bookmarkEnd w:id="5774"/>
      <w:r w:rsidRPr="00DA11D0">
        <w:t>8.</w:t>
      </w:r>
      <w:r>
        <w:t>14</w:t>
      </w:r>
      <w:r w:rsidRPr="00DA11D0">
        <w:t>.</w:t>
      </w:r>
      <w:r>
        <w:t>5</w:t>
      </w:r>
      <w:r w:rsidRPr="00DA11D0">
        <w:t>.1</w:t>
      </w:r>
      <w:r w:rsidRPr="00DA11D0">
        <w:tab/>
        <w:t>General</w:t>
      </w:r>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bookmarkEnd w:id="5768"/>
      <w:bookmarkEnd w:id="5769"/>
      <w:bookmarkEnd w:id="5770"/>
      <w:bookmarkEnd w:id="5771"/>
      <w:bookmarkEnd w:id="5772"/>
      <w:bookmarkEnd w:id="5773"/>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775" w:name="_Toc20954911"/>
      <w:bookmarkStart w:id="5776" w:name="_Toc29503348"/>
      <w:bookmarkStart w:id="5777" w:name="_Toc29503932"/>
      <w:bookmarkStart w:id="5778" w:name="_Toc29504516"/>
      <w:bookmarkStart w:id="5779" w:name="_Toc36552962"/>
      <w:bookmarkStart w:id="5780" w:name="_Toc36554689"/>
      <w:bookmarkStart w:id="5781" w:name="_Toc45651979"/>
      <w:bookmarkStart w:id="5782" w:name="_Toc45658411"/>
      <w:bookmarkStart w:id="5783" w:name="_Toc45720231"/>
      <w:bookmarkStart w:id="5784" w:name="_Toc45798111"/>
      <w:bookmarkStart w:id="5785" w:name="_Toc45897500"/>
      <w:bookmarkStart w:id="5786" w:name="_Toc51745704"/>
      <w:bookmarkStart w:id="5787" w:name="_Toc64445968"/>
      <w:bookmarkStart w:id="5788" w:name="_Toc99038479"/>
      <w:bookmarkStart w:id="5789" w:name="_Toc99730742"/>
      <w:bookmarkStart w:id="5790" w:name="_Toc105510861"/>
      <w:bookmarkStart w:id="5791" w:name="_Toc105927393"/>
      <w:bookmarkStart w:id="5792" w:name="_Toc106109933"/>
      <w:bookmarkStart w:id="5793" w:name="_Toc113835370"/>
      <w:bookmarkStart w:id="5794" w:name="_Toc120124217"/>
      <w:bookmarkStart w:id="5795" w:name="_Toc146226484"/>
      <w:bookmarkStart w:id="5796" w:name="_CR8_14_5_2"/>
      <w:bookmarkEnd w:id="5796"/>
      <w:r w:rsidRPr="00DA11D0">
        <w:t>8.</w:t>
      </w:r>
      <w:r>
        <w:t>14</w:t>
      </w:r>
      <w:r w:rsidRPr="00DA11D0">
        <w:t>.</w:t>
      </w:r>
      <w:r>
        <w:t>5</w:t>
      </w:r>
      <w:r w:rsidRPr="00DA11D0">
        <w:t>.2</w:t>
      </w:r>
      <w:r w:rsidRPr="00DA11D0">
        <w:tab/>
        <w:t>Successful Operation</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pt;height:102pt" o:ole="">
            <v:imagedata r:id="rId164" o:title=""/>
          </v:shape>
          <o:OLEObject Type="Embed" ProgID="Word.Picture.8" ShapeID="_x0000_i1090" DrawAspect="Content" ObjectID="_1760808610" r:id="rId165"/>
        </w:object>
      </w:r>
    </w:p>
    <w:p w14:paraId="362EB274" w14:textId="77777777" w:rsidR="004A075A" w:rsidRPr="00DA11D0" w:rsidRDefault="004A075A" w:rsidP="009E6EC2">
      <w:pPr>
        <w:pStyle w:val="TF"/>
      </w:pPr>
      <w:bookmarkStart w:id="5797" w:name="_CRFigure8_14_5_21"/>
      <w:r w:rsidRPr="00DA11D0">
        <w:t xml:space="preserve">Figure </w:t>
      </w:r>
      <w:bookmarkEnd w:id="5797"/>
      <w:r w:rsidRPr="00DA11D0">
        <w:t>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798" w:name="_Hlk510775353"/>
      <w:r w:rsidRPr="00DA11D0">
        <w:t>gNB-DU</w:t>
      </w:r>
      <w:bookmarkEnd w:id="5798"/>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799" w:name="_Toc99038480"/>
      <w:bookmarkStart w:id="5800" w:name="_Toc99730743"/>
      <w:bookmarkStart w:id="5801" w:name="_Toc105510862"/>
      <w:bookmarkStart w:id="5802" w:name="_Toc105927394"/>
      <w:bookmarkStart w:id="5803"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804" w:name="_Toc113835371"/>
      <w:bookmarkStart w:id="5805" w:name="_Toc120124218"/>
      <w:bookmarkStart w:id="5806" w:name="_Toc146226485"/>
      <w:bookmarkStart w:id="5807" w:name="_CR8_14_5_3"/>
      <w:bookmarkEnd w:id="5807"/>
      <w:r w:rsidRPr="0009701E">
        <w:t>8.14.5.3</w:t>
      </w:r>
      <w:r w:rsidRPr="0009701E">
        <w:tab/>
        <w:t>Abnormal Conditions</w:t>
      </w:r>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99"/>
      <w:bookmarkEnd w:id="5800"/>
      <w:bookmarkEnd w:id="5801"/>
      <w:bookmarkEnd w:id="5802"/>
      <w:bookmarkEnd w:id="5803"/>
      <w:bookmarkEnd w:id="5804"/>
      <w:bookmarkEnd w:id="5805"/>
      <w:bookmarkEnd w:id="5806"/>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808" w:name="_Toc99038481"/>
      <w:bookmarkStart w:id="5809" w:name="_Toc99730744"/>
      <w:bookmarkStart w:id="5810" w:name="_Toc105510863"/>
      <w:bookmarkStart w:id="5811" w:name="_Toc105927395"/>
      <w:bookmarkStart w:id="5812" w:name="_Toc106109935"/>
      <w:bookmarkStart w:id="5813" w:name="_Toc113835372"/>
      <w:bookmarkStart w:id="5814" w:name="_Toc120124219"/>
      <w:bookmarkStart w:id="5815" w:name="_Toc146226486"/>
      <w:bookmarkStart w:id="5816" w:name="_CR8_14_6"/>
      <w:bookmarkEnd w:id="5816"/>
      <w:r w:rsidRPr="00DA11D0">
        <w:t>8.</w:t>
      </w:r>
      <w:r>
        <w:t>14</w:t>
      </w:r>
      <w:r w:rsidRPr="00DA11D0">
        <w:t>.</w:t>
      </w:r>
      <w:r>
        <w:t>6</w:t>
      </w:r>
      <w:r w:rsidRPr="00DA11D0">
        <w:tab/>
        <w:t>Multicast Context Setup</w:t>
      </w:r>
      <w:bookmarkEnd w:id="5808"/>
      <w:bookmarkEnd w:id="5809"/>
      <w:bookmarkEnd w:id="5810"/>
      <w:bookmarkEnd w:id="5811"/>
      <w:bookmarkEnd w:id="5812"/>
      <w:bookmarkEnd w:id="5813"/>
      <w:bookmarkEnd w:id="5814"/>
      <w:bookmarkEnd w:id="5815"/>
      <w:r w:rsidRPr="00DA11D0">
        <w:t xml:space="preserve"> </w:t>
      </w:r>
    </w:p>
    <w:p w14:paraId="3D017AF1" w14:textId="77777777" w:rsidR="004A075A" w:rsidRPr="00DA11D0" w:rsidRDefault="004A075A" w:rsidP="004A075A">
      <w:pPr>
        <w:pStyle w:val="Heading4"/>
        <w:rPr>
          <w:lang w:eastAsia="zh-CN"/>
        </w:rPr>
      </w:pPr>
      <w:bookmarkStart w:id="5817" w:name="_Toc99038482"/>
      <w:bookmarkStart w:id="5818" w:name="_Toc99730745"/>
      <w:bookmarkStart w:id="5819" w:name="_Toc105510864"/>
      <w:bookmarkStart w:id="5820" w:name="_Toc105927396"/>
      <w:bookmarkStart w:id="5821" w:name="_Toc106109936"/>
      <w:bookmarkStart w:id="5822" w:name="_Toc113835373"/>
      <w:bookmarkStart w:id="5823" w:name="_Toc120124220"/>
      <w:bookmarkStart w:id="5824" w:name="_Toc146226487"/>
      <w:bookmarkStart w:id="5825" w:name="_CR8_14_6_1"/>
      <w:bookmarkEnd w:id="5825"/>
      <w:r w:rsidRPr="00DA11D0">
        <w:t>8.</w:t>
      </w:r>
      <w:r>
        <w:t>14</w:t>
      </w:r>
      <w:r w:rsidRPr="00DA11D0">
        <w:t>.</w:t>
      </w:r>
      <w:r>
        <w:t>6</w:t>
      </w:r>
      <w:r w:rsidRPr="00DA11D0">
        <w:t>.1</w:t>
      </w:r>
      <w:r w:rsidRPr="00DA11D0">
        <w:tab/>
        <w:t>General</w:t>
      </w:r>
      <w:bookmarkEnd w:id="5817"/>
      <w:bookmarkEnd w:id="5818"/>
      <w:bookmarkEnd w:id="5819"/>
      <w:bookmarkEnd w:id="5820"/>
      <w:bookmarkEnd w:id="5821"/>
      <w:bookmarkEnd w:id="5822"/>
      <w:bookmarkEnd w:id="5823"/>
      <w:bookmarkEnd w:id="5824"/>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826" w:name="_Toc99038483"/>
      <w:bookmarkStart w:id="5827" w:name="_Toc99730746"/>
      <w:bookmarkStart w:id="5828" w:name="_Toc105510865"/>
      <w:bookmarkStart w:id="5829" w:name="_Toc105927397"/>
      <w:bookmarkStart w:id="5830" w:name="_Toc106109937"/>
      <w:bookmarkStart w:id="5831" w:name="_Toc113835374"/>
      <w:bookmarkStart w:id="5832" w:name="_Toc120124221"/>
      <w:bookmarkStart w:id="5833" w:name="_Toc146226488"/>
      <w:bookmarkStart w:id="5834" w:name="_CR8_14_6_2"/>
      <w:bookmarkEnd w:id="5834"/>
      <w:r w:rsidRPr="00DA11D0">
        <w:t>8.</w:t>
      </w:r>
      <w:r>
        <w:t>14</w:t>
      </w:r>
      <w:r w:rsidRPr="00DA11D0">
        <w:t>.</w:t>
      </w:r>
      <w:r>
        <w:t>6</w:t>
      </w:r>
      <w:r w:rsidRPr="00DA11D0">
        <w:t>.2</w:t>
      </w:r>
      <w:r w:rsidRPr="00DA11D0">
        <w:tab/>
        <w:t>Successful Operation</w:t>
      </w:r>
      <w:bookmarkEnd w:id="5826"/>
      <w:bookmarkEnd w:id="5827"/>
      <w:bookmarkEnd w:id="5828"/>
      <w:bookmarkEnd w:id="5829"/>
      <w:bookmarkEnd w:id="5830"/>
      <w:bookmarkEnd w:id="5831"/>
      <w:bookmarkEnd w:id="5832"/>
      <w:bookmarkEnd w:id="5833"/>
    </w:p>
    <w:bookmarkStart w:id="5835" w:name="_MON_1706050727"/>
    <w:bookmarkEnd w:id="5835"/>
    <w:p w14:paraId="7CDF3C81" w14:textId="77777777" w:rsidR="004A075A" w:rsidRPr="00DA11D0" w:rsidRDefault="004A075A" w:rsidP="004A075A">
      <w:pPr>
        <w:jc w:val="center"/>
      </w:pPr>
      <w:r w:rsidRPr="00DA11D0">
        <w:object w:dxaOrig="5580" w:dyaOrig="2355" w14:anchorId="0D04FF03">
          <v:shape id="_x0000_i1091" type="#_x0000_t75" style="width:342pt;height:130.2pt" o:ole="">
            <v:imagedata r:id="rId166" o:title="" croptop="-6693f" cropleft="-5638f" cropright="-8926f"/>
          </v:shape>
          <o:OLEObject Type="Embed" ProgID="Word.Picture.8" ShapeID="_x0000_i1091" DrawAspect="Content" ObjectID="_1760808611" r:id="rId167"/>
        </w:object>
      </w:r>
    </w:p>
    <w:p w14:paraId="1B21142E" w14:textId="77777777" w:rsidR="004A075A" w:rsidRPr="00DA11D0" w:rsidRDefault="004A075A" w:rsidP="004A075A">
      <w:pPr>
        <w:pStyle w:val="TF"/>
      </w:pPr>
      <w:bookmarkStart w:id="5836" w:name="_CRFigure8_14_6_21"/>
      <w:r w:rsidRPr="00DA11D0">
        <w:t xml:space="preserve">Figure </w:t>
      </w:r>
      <w:bookmarkEnd w:id="5836"/>
      <w:r w:rsidRPr="00DA11D0">
        <w:t>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837" w:name="_Toc99038484"/>
      <w:bookmarkStart w:id="5838" w:name="_Toc99730747"/>
      <w:bookmarkStart w:id="5839" w:name="_Toc105510866"/>
      <w:bookmarkStart w:id="5840" w:name="_Toc105927398"/>
      <w:bookmarkStart w:id="5841" w:name="_Toc106109938"/>
      <w:bookmarkStart w:id="5842" w:name="_Toc113835375"/>
      <w:bookmarkStart w:id="5843" w:name="_Toc120124222"/>
      <w:bookmarkStart w:id="5844" w:name="_Toc146226489"/>
      <w:bookmarkStart w:id="5845" w:name="_CR8_14_6_3"/>
      <w:bookmarkEnd w:id="5845"/>
      <w:r w:rsidRPr="00DA11D0">
        <w:lastRenderedPageBreak/>
        <w:t>8.</w:t>
      </w:r>
      <w:r>
        <w:t>14</w:t>
      </w:r>
      <w:r w:rsidRPr="00DA11D0">
        <w:t>.</w:t>
      </w:r>
      <w:r>
        <w:t>6</w:t>
      </w:r>
      <w:r w:rsidRPr="00DA11D0">
        <w:t>.3</w:t>
      </w:r>
      <w:r w:rsidRPr="00DA11D0">
        <w:tab/>
        <w:t>Unsuccessful Operation</w:t>
      </w:r>
      <w:bookmarkEnd w:id="5837"/>
      <w:bookmarkEnd w:id="5838"/>
      <w:bookmarkEnd w:id="5839"/>
      <w:bookmarkEnd w:id="5840"/>
      <w:bookmarkEnd w:id="5841"/>
      <w:bookmarkEnd w:id="5842"/>
      <w:bookmarkEnd w:id="5843"/>
      <w:bookmarkEnd w:id="5844"/>
    </w:p>
    <w:bookmarkStart w:id="5846" w:name="_MON_1706051198"/>
    <w:bookmarkEnd w:id="5846"/>
    <w:p w14:paraId="16DB2210" w14:textId="77777777" w:rsidR="004A075A" w:rsidRPr="00DA11D0" w:rsidRDefault="004A075A" w:rsidP="009E6EC2">
      <w:pPr>
        <w:pStyle w:val="TH"/>
      </w:pPr>
      <w:r w:rsidRPr="00DA11D0">
        <w:object w:dxaOrig="5580" w:dyaOrig="2355" w14:anchorId="13B7DB67">
          <v:shape id="_x0000_i1092" type="#_x0000_t75" style="width:342pt;height:130.2pt" o:ole="">
            <v:imagedata r:id="rId168" o:title="" croptop="-6693f" cropleft="-5638f" cropright="-8926f"/>
          </v:shape>
          <o:OLEObject Type="Embed" ProgID="Word.Picture.8" ShapeID="_x0000_i1092" DrawAspect="Content" ObjectID="_1760808612" r:id="rId169"/>
        </w:object>
      </w:r>
    </w:p>
    <w:p w14:paraId="6FB67F20" w14:textId="77777777" w:rsidR="004A075A" w:rsidRPr="00DA11D0" w:rsidRDefault="004A075A" w:rsidP="004A075A">
      <w:pPr>
        <w:pStyle w:val="TF"/>
      </w:pPr>
      <w:bookmarkStart w:id="5847" w:name="_CRFigure8_14_6_31"/>
      <w:r w:rsidRPr="00DA11D0">
        <w:t xml:space="preserve">Figure </w:t>
      </w:r>
      <w:bookmarkEnd w:id="5847"/>
      <w:r w:rsidRPr="00DA11D0">
        <w:t>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848" w:name="_Toc99038485"/>
      <w:bookmarkStart w:id="5849" w:name="_Toc99730748"/>
      <w:bookmarkStart w:id="5850" w:name="_Toc105510867"/>
      <w:bookmarkStart w:id="5851" w:name="_Toc105927399"/>
      <w:bookmarkStart w:id="5852" w:name="_Toc106109939"/>
      <w:bookmarkStart w:id="5853" w:name="_Toc113835376"/>
      <w:bookmarkStart w:id="5854" w:name="_Toc120124223"/>
      <w:bookmarkStart w:id="5855" w:name="_Toc146226490"/>
      <w:bookmarkStart w:id="5856" w:name="_CR8_14_6_4"/>
      <w:bookmarkEnd w:id="5856"/>
      <w:r w:rsidRPr="00DA11D0">
        <w:t>8.</w:t>
      </w:r>
      <w:r>
        <w:t>14</w:t>
      </w:r>
      <w:r w:rsidRPr="00DA11D0">
        <w:t>.</w:t>
      </w:r>
      <w:r>
        <w:t>6</w:t>
      </w:r>
      <w:r w:rsidRPr="00DA11D0">
        <w:t>.4</w:t>
      </w:r>
      <w:r w:rsidRPr="00DA11D0">
        <w:tab/>
        <w:t>Abnormal Conditions</w:t>
      </w:r>
      <w:bookmarkEnd w:id="5848"/>
      <w:bookmarkEnd w:id="5849"/>
      <w:bookmarkEnd w:id="5850"/>
      <w:bookmarkEnd w:id="5851"/>
      <w:bookmarkEnd w:id="5852"/>
      <w:bookmarkEnd w:id="5853"/>
      <w:bookmarkEnd w:id="5854"/>
      <w:bookmarkEnd w:id="5855"/>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857" w:name="_Toc99038486"/>
      <w:bookmarkStart w:id="5858" w:name="_Toc99730749"/>
      <w:bookmarkStart w:id="5859" w:name="_Toc105510868"/>
      <w:bookmarkStart w:id="5860" w:name="_Toc105927400"/>
      <w:bookmarkStart w:id="5861" w:name="_Toc106109940"/>
      <w:bookmarkStart w:id="5862" w:name="_Toc113835377"/>
      <w:bookmarkStart w:id="5863" w:name="_Toc120124224"/>
      <w:bookmarkStart w:id="5864" w:name="_Toc146226491"/>
      <w:bookmarkStart w:id="5865" w:name="_CR8_14_7"/>
      <w:bookmarkEnd w:id="5865"/>
      <w:r w:rsidRPr="00DA11D0">
        <w:t>8.</w:t>
      </w:r>
      <w:r>
        <w:t>14</w:t>
      </w:r>
      <w:r w:rsidRPr="00DA11D0">
        <w:t>.</w:t>
      </w:r>
      <w:r>
        <w:t>7</w:t>
      </w:r>
      <w:r w:rsidRPr="00DA11D0">
        <w:tab/>
        <w:t>Multicast Context Release</w:t>
      </w:r>
      <w:bookmarkEnd w:id="5857"/>
      <w:bookmarkEnd w:id="5858"/>
      <w:bookmarkEnd w:id="5859"/>
      <w:bookmarkEnd w:id="5860"/>
      <w:bookmarkEnd w:id="5861"/>
      <w:bookmarkEnd w:id="5862"/>
      <w:bookmarkEnd w:id="5863"/>
      <w:bookmarkEnd w:id="5864"/>
    </w:p>
    <w:p w14:paraId="1B5853BC" w14:textId="77777777" w:rsidR="004A075A" w:rsidRPr="00DA11D0" w:rsidRDefault="004A075A" w:rsidP="004A075A">
      <w:pPr>
        <w:pStyle w:val="Heading4"/>
      </w:pPr>
      <w:bookmarkStart w:id="5866" w:name="_Toc99038487"/>
      <w:bookmarkStart w:id="5867" w:name="_Toc99730750"/>
      <w:bookmarkStart w:id="5868" w:name="_Toc105510869"/>
      <w:bookmarkStart w:id="5869" w:name="_Toc105927401"/>
      <w:bookmarkStart w:id="5870" w:name="_Toc106109941"/>
      <w:bookmarkStart w:id="5871" w:name="_Toc113835378"/>
      <w:bookmarkStart w:id="5872" w:name="_Toc120124225"/>
      <w:bookmarkStart w:id="5873" w:name="_Toc146226492"/>
      <w:bookmarkStart w:id="5874" w:name="_CR8_14_7_1"/>
      <w:bookmarkEnd w:id="5874"/>
      <w:r w:rsidRPr="00DA11D0">
        <w:t>8.</w:t>
      </w:r>
      <w:r>
        <w:t>14</w:t>
      </w:r>
      <w:r w:rsidRPr="00DA11D0">
        <w:t>.</w:t>
      </w:r>
      <w:r>
        <w:t>7</w:t>
      </w:r>
      <w:r w:rsidRPr="00DA11D0">
        <w:t>.1</w:t>
      </w:r>
      <w:r w:rsidRPr="00DA11D0">
        <w:tab/>
        <w:t>General</w:t>
      </w:r>
      <w:bookmarkEnd w:id="5866"/>
      <w:bookmarkEnd w:id="5867"/>
      <w:bookmarkEnd w:id="5868"/>
      <w:bookmarkEnd w:id="5869"/>
      <w:bookmarkEnd w:id="5870"/>
      <w:bookmarkEnd w:id="5871"/>
      <w:bookmarkEnd w:id="5872"/>
      <w:bookmarkEnd w:id="5873"/>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875" w:name="_Toc99038488"/>
      <w:bookmarkStart w:id="5876" w:name="_Toc99730751"/>
      <w:bookmarkStart w:id="5877" w:name="_Toc105510870"/>
      <w:bookmarkStart w:id="5878" w:name="_Toc105927402"/>
      <w:bookmarkStart w:id="5879" w:name="_Toc106109942"/>
      <w:bookmarkStart w:id="5880" w:name="_Toc113835379"/>
      <w:bookmarkStart w:id="5881" w:name="_Toc120124226"/>
      <w:bookmarkStart w:id="5882" w:name="_Toc146226493"/>
      <w:bookmarkStart w:id="5883" w:name="_CR8_14_7_2"/>
      <w:bookmarkEnd w:id="5883"/>
      <w:r w:rsidRPr="00DA11D0">
        <w:t>8.</w:t>
      </w:r>
      <w:r>
        <w:t>14</w:t>
      </w:r>
      <w:r w:rsidRPr="00DA11D0">
        <w:t>.</w:t>
      </w:r>
      <w:r>
        <w:t>7</w:t>
      </w:r>
      <w:r w:rsidRPr="00DA11D0">
        <w:t>.2</w:t>
      </w:r>
      <w:r w:rsidRPr="00DA11D0">
        <w:tab/>
        <w:t>Successful Operation</w:t>
      </w:r>
      <w:bookmarkEnd w:id="5875"/>
      <w:bookmarkEnd w:id="5876"/>
      <w:bookmarkEnd w:id="5877"/>
      <w:bookmarkEnd w:id="5878"/>
      <w:bookmarkEnd w:id="5879"/>
      <w:bookmarkEnd w:id="5880"/>
      <w:bookmarkEnd w:id="5881"/>
      <w:bookmarkEnd w:id="5882"/>
    </w:p>
    <w:bookmarkStart w:id="5884" w:name="_MON_1706051923"/>
    <w:bookmarkEnd w:id="5884"/>
    <w:p w14:paraId="15FEC2ED" w14:textId="77777777" w:rsidR="004A075A" w:rsidRPr="00DA11D0" w:rsidRDefault="004A075A" w:rsidP="004A075A">
      <w:pPr>
        <w:pStyle w:val="TH"/>
      </w:pPr>
      <w:r w:rsidRPr="00DA11D0">
        <w:object w:dxaOrig="5580" w:dyaOrig="2355" w14:anchorId="0F68B292">
          <v:shape id="_x0000_i1093" type="#_x0000_t75" style="width:342pt;height:130.2pt" o:ole="">
            <v:imagedata r:id="rId170" o:title="" croptop="-6693f" cropleft="-5638f" cropright="-8926f"/>
          </v:shape>
          <o:OLEObject Type="Embed" ProgID="Word.Picture.8" ShapeID="_x0000_i1093" DrawAspect="Content" ObjectID="_1760808613" r:id="rId171"/>
        </w:object>
      </w:r>
    </w:p>
    <w:p w14:paraId="6988C128" w14:textId="77777777" w:rsidR="004A075A" w:rsidRPr="00DA11D0" w:rsidRDefault="004A075A" w:rsidP="004A075A">
      <w:pPr>
        <w:pStyle w:val="TF"/>
        <w:rPr>
          <w:rFonts w:eastAsia="MS Mincho"/>
        </w:rPr>
      </w:pPr>
      <w:bookmarkStart w:id="5885" w:name="_CRFigure8_14_7_21"/>
      <w:r w:rsidRPr="00DA11D0">
        <w:t xml:space="preserve">Figure </w:t>
      </w:r>
      <w:bookmarkEnd w:id="5885"/>
      <w:r w:rsidRPr="00DA11D0">
        <w:t>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886" w:name="_Toc99038489"/>
      <w:bookmarkStart w:id="5887" w:name="_Toc99730752"/>
      <w:bookmarkStart w:id="5888" w:name="_Toc105510871"/>
      <w:bookmarkStart w:id="5889" w:name="_Toc105927403"/>
      <w:bookmarkStart w:id="5890" w:name="_Toc106109943"/>
      <w:bookmarkStart w:id="5891" w:name="_Toc113835380"/>
      <w:bookmarkStart w:id="5892" w:name="_Toc120124227"/>
      <w:bookmarkStart w:id="5893" w:name="_Toc146226494"/>
      <w:bookmarkStart w:id="5894" w:name="_CR8_14_7_3"/>
      <w:bookmarkEnd w:id="5894"/>
      <w:r w:rsidRPr="00DA11D0">
        <w:t>8.</w:t>
      </w:r>
      <w:r>
        <w:t>14</w:t>
      </w:r>
      <w:r w:rsidRPr="00DA11D0">
        <w:t>.</w:t>
      </w:r>
      <w:r>
        <w:t>7</w:t>
      </w:r>
      <w:r w:rsidRPr="00DA11D0">
        <w:t>.3</w:t>
      </w:r>
      <w:r w:rsidRPr="00DA11D0">
        <w:tab/>
        <w:t>Unsuccessful Operation</w:t>
      </w:r>
      <w:bookmarkEnd w:id="5886"/>
      <w:bookmarkEnd w:id="5887"/>
      <w:bookmarkEnd w:id="5888"/>
      <w:bookmarkEnd w:id="5889"/>
      <w:bookmarkEnd w:id="5890"/>
      <w:bookmarkEnd w:id="5891"/>
      <w:bookmarkEnd w:id="5892"/>
      <w:bookmarkEnd w:id="5893"/>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895" w:name="_Toc99038490"/>
      <w:bookmarkStart w:id="5896" w:name="_Toc99730753"/>
      <w:bookmarkStart w:id="5897" w:name="_Toc105510872"/>
      <w:bookmarkStart w:id="5898" w:name="_Toc105927404"/>
      <w:bookmarkStart w:id="5899" w:name="_Toc106109944"/>
      <w:bookmarkStart w:id="5900" w:name="_Toc113835381"/>
      <w:bookmarkStart w:id="5901" w:name="_Toc120124228"/>
      <w:bookmarkStart w:id="5902" w:name="_Toc146226495"/>
      <w:bookmarkStart w:id="5903" w:name="_CR8_14_7_4"/>
      <w:bookmarkEnd w:id="5903"/>
      <w:r w:rsidRPr="00DA11D0">
        <w:lastRenderedPageBreak/>
        <w:t>8.</w:t>
      </w:r>
      <w:r>
        <w:t>14</w:t>
      </w:r>
      <w:r w:rsidRPr="00DA11D0">
        <w:t>.</w:t>
      </w:r>
      <w:r>
        <w:t>7</w:t>
      </w:r>
      <w:r w:rsidRPr="00DA11D0">
        <w:t>.4</w:t>
      </w:r>
      <w:r w:rsidRPr="00DA11D0">
        <w:tab/>
        <w:t>Abnormal Conditions</w:t>
      </w:r>
      <w:bookmarkEnd w:id="5895"/>
      <w:bookmarkEnd w:id="5896"/>
      <w:bookmarkEnd w:id="5897"/>
      <w:bookmarkEnd w:id="5898"/>
      <w:bookmarkEnd w:id="5899"/>
      <w:bookmarkEnd w:id="5900"/>
      <w:bookmarkEnd w:id="5901"/>
      <w:bookmarkEnd w:id="5902"/>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904" w:name="_Toc99038491"/>
      <w:bookmarkStart w:id="5905" w:name="_Toc99730754"/>
      <w:bookmarkStart w:id="5906" w:name="_Toc105510873"/>
      <w:bookmarkStart w:id="5907" w:name="_Toc105927405"/>
      <w:bookmarkStart w:id="5908" w:name="_Toc106109945"/>
      <w:bookmarkStart w:id="5909" w:name="_Toc113835382"/>
      <w:bookmarkStart w:id="5910" w:name="_Toc120124229"/>
      <w:bookmarkStart w:id="5911" w:name="_Toc146226496"/>
      <w:bookmarkStart w:id="5912" w:name="_CR8_14_8"/>
      <w:bookmarkEnd w:id="5912"/>
      <w:r w:rsidRPr="00DA11D0">
        <w:t>8.</w:t>
      </w:r>
      <w:r>
        <w:t>14</w:t>
      </w:r>
      <w:r w:rsidRPr="00DA11D0">
        <w:t>.</w:t>
      </w:r>
      <w:r w:rsidR="00F13C85">
        <w:t>8</w:t>
      </w:r>
      <w:r w:rsidRPr="00DA11D0">
        <w:tab/>
        <w:t>Multicast Context Release Request</w:t>
      </w:r>
      <w:bookmarkEnd w:id="5904"/>
      <w:bookmarkEnd w:id="5905"/>
      <w:bookmarkEnd w:id="5906"/>
      <w:bookmarkEnd w:id="5907"/>
      <w:bookmarkEnd w:id="5908"/>
      <w:bookmarkEnd w:id="5909"/>
      <w:bookmarkEnd w:id="5910"/>
      <w:bookmarkEnd w:id="5911"/>
    </w:p>
    <w:p w14:paraId="53F903C1" w14:textId="77777777" w:rsidR="004A075A" w:rsidRPr="00DA11D0" w:rsidRDefault="004A075A" w:rsidP="004A075A">
      <w:pPr>
        <w:pStyle w:val="Heading4"/>
      </w:pPr>
      <w:bookmarkStart w:id="5913" w:name="_Toc99038492"/>
      <w:bookmarkStart w:id="5914" w:name="_Toc99730755"/>
      <w:bookmarkStart w:id="5915" w:name="_Toc105510874"/>
      <w:bookmarkStart w:id="5916" w:name="_Toc105927406"/>
      <w:bookmarkStart w:id="5917" w:name="_Toc106109946"/>
      <w:bookmarkStart w:id="5918" w:name="_Toc113835383"/>
      <w:bookmarkStart w:id="5919" w:name="_Toc120124230"/>
      <w:bookmarkStart w:id="5920" w:name="_Toc146226497"/>
      <w:bookmarkStart w:id="5921" w:name="_CR8_14_8_1"/>
      <w:bookmarkEnd w:id="5921"/>
      <w:r w:rsidRPr="00DA11D0">
        <w:t>8.</w:t>
      </w:r>
      <w:r w:rsidR="00F13C85">
        <w:t>14</w:t>
      </w:r>
      <w:r w:rsidRPr="00DA11D0">
        <w:t>.</w:t>
      </w:r>
      <w:r w:rsidR="00F13C85">
        <w:t>8</w:t>
      </w:r>
      <w:r w:rsidRPr="00DA11D0">
        <w:t>.1</w:t>
      </w:r>
      <w:r w:rsidRPr="00DA11D0">
        <w:tab/>
        <w:t>General</w:t>
      </w:r>
      <w:bookmarkEnd w:id="5913"/>
      <w:bookmarkEnd w:id="5914"/>
      <w:bookmarkEnd w:id="5915"/>
      <w:bookmarkEnd w:id="5916"/>
      <w:bookmarkEnd w:id="5917"/>
      <w:bookmarkEnd w:id="5918"/>
      <w:bookmarkEnd w:id="5919"/>
      <w:bookmarkEnd w:id="5920"/>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922" w:name="_Toc99038493"/>
      <w:bookmarkStart w:id="5923" w:name="_Toc99730756"/>
      <w:bookmarkStart w:id="5924" w:name="_Toc105510875"/>
      <w:bookmarkStart w:id="5925" w:name="_Toc105927407"/>
      <w:bookmarkStart w:id="5926" w:name="_Toc106109947"/>
      <w:bookmarkStart w:id="5927" w:name="_Toc113835384"/>
      <w:bookmarkStart w:id="5928" w:name="_Toc120124231"/>
      <w:bookmarkStart w:id="5929" w:name="_Toc146226498"/>
      <w:bookmarkStart w:id="5930" w:name="_CR8_14_8_2"/>
      <w:bookmarkEnd w:id="5930"/>
      <w:r w:rsidRPr="00DA11D0">
        <w:t>8.</w:t>
      </w:r>
      <w:r w:rsidR="00F13C85">
        <w:t>14</w:t>
      </w:r>
      <w:r w:rsidRPr="00DA11D0">
        <w:t>.</w:t>
      </w:r>
      <w:r w:rsidR="00F13C85">
        <w:t>8</w:t>
      </w:r>
      <w:r w:rsidRPr="00DA11D0">
        <w:t>.2</w:t>
      </w:r>
      <w:r w:rsidRPr="00DA11D0">
        <w:tab/>
        <w:t>Successful Operation</w:t>
      </w:r>
      <w:bookmarkEnd w:id="5922"/>
      <w:bookmarkEnd w:id="5923"/>
      <w:bookmarkEnd w:id="5924"/>
      <w:bookmarkEnd w:id="5925"/>
      <w:bookmarkEnd w:id="5926"/>
      <w:bookmarkEnd w:id="5927"/>
      <w:bookmarkEnd w:id="5928"/>
      <w:bookmarkEnd w:id="5929"/>
    </w:p>
    <w:bookmarkStart w:id="5931" w:name="_MON_1706052188"/>
    <w:bookmarkEnd w:id="5931"/>
    <w:p w14:paraId="0102C1E4" w14:textId="77777777" w:rsidR="004A075A" w:rsidRPr="00DA11D0" w:rsidRDefault="004A075A" w:rsidP="004A075A">
      <w:pPr>
        <w:pStyle w:val="TH"/>
      </w:pPr>
      <w:r w:rsidRPr="00DA11D0">
        <w:object w:dxaOrig="5580" w:dyaOrig="2355" w14:anchorId="3E974EB3">
          <v:shape id="_x0000_i1094" type="#_x0000_t75" style="width:342pt;height:130.2pt" o:ole="">
            <v:imagedata r:id="rId172" o:title="" croptop="-6693f" cropleft="-5638f" cropright="-8926f"/>
          </v:shape>
          <o:OLEObject Type="Embed" ProgID="Word.Picture.8" ShapeID="_x0000_i1094" DrawAspect="Content" ObjectID="_1760808614" r:id="rId173"/>
        </w:object>
      </w:r>
    </w:p>
    <w:p w14:paraId="61D4FB9A" w14:textId="77777777" w:rsidR="004A075A" w:rsidRPr="00DA11D0" w:rsidRDefault="004A075A" w:rsidP="004A075A">
      <w:pPr>
        <w:pStyle w:val="TF"/>
        <w:rPr>
          <w:rFonts w:eastAsia="MS Mincho"/>
        </w:rPr>
      </w:pPr>
      <w:bookmarkStart w:id="5932" w:name="_CRFigure8_14_8_21"/>
      <w:r w:rsidRPr="00DA11D0">
        <w:t xml:space="preserve">Figure </w:t>
      </w:r>
      <w:bookmarkEnd w:id="5932"/>
      <w:r w:rsidRPr="00DA11D0">
        <w:t>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933" w:name="_Toc99038494"/>
      <w:bookmarkStart w:id="5934" w:name="_Toc99730757"/>
      <w:bookmarkStart w:id="5935" w:name="_Toc105510876"/>
      <w:bookmarkStart w:id="5936" w:name="_Toc105927408"/>
      <w:bookmarkStart w:id="5937" w:name="_Toc106109948"/>
      <w:bookmarkStart w:id="5938" w:name="_Toc113835385"/>
      <w:bookmarkStart w:id="5939" w:name="_Toc120124232"/>
      <w:bookmarkStart w:id="5940" w:name="_Toc146226499"/>
      <w:bookmarkStart w:id="5941" w:name="_CR8_14_8_3"/>
      <w:bookmarkEnd w:id="5941"/>
      <w:r w:rsidRPr="00DA11D0">
        <w:t>8.</w:t>
      </w:r>
      <w:r w:rsidR="00F13C85">
        <w:t>14</w:t>
      </w:r>
      <w:r w:rsidRPr="00DA11D0">
        <w:t>.</w:t>
      </w:r>
      <w:r w:rsidR="00F13C85">
        <w:t>8</w:t>
      </w:r>
      <w:r w:rsidRPr="00DA11D0">
        <w:t>.3</w:t>
      </w:r>
      <w:r w:rsidRPr="00DA11D0">
        <w:tab/>
        <w:t>Unsuccessful Operation</w:t>
      </w:r>
      <w:bookmarkEnd w:id="5933"/>
      <w:bookmarkEnd w:id="5934"/>
      <w:bookmarkEnd w:id="5935"/>
      <w:bookmarkEnd w:id="5936"/>
      <w:bookmarkEnd w:id="5937"/>
      <w:bookmarkEnd w:id="5938"/>
      <w:bookmarkEnd w:id="5939"/>
      <w:bookmarkEnd w:id="5940"/>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942" w:name="_Toc99038495"/>
      <w:bookmarkStart w:id="5943" w:name="_Toc99730758"/>
      <w:bookmarkStart w:id="5944" w:name="_Toc105510877"/>
      <w:bookmarkStart w:id="5945" w:name="_Toc105927409"/>
      <w:bookmarkStart w:id="5946" w:name="_Toc106109949"/>
      <w:bookmarkStart w:id="5947" w:name="_Toc113835386"/>
      <w:bookmarkStart w:id="5948" w:name="_Toc120124233"/>
      <w:bookmarkStart w:id="5949" w:name="_Toc146226500"/>
      <w:bookmarkStart w:id="5950" w:name="_CR8_14_8_4"/>
      <w:bookmarkEnd w:id="5950"/>
      <w:r w:rsidRPr="00DA11D0">
        <w:t>8.</w:t>
      </w:r>
      <w:r w:rsidR="00F13C85">
        <w:t>14</w:t>
      </w:r>
      <w:r w:rsidRPr="00DA11D0">
        <w:t>.</w:t>
      </w:r>
      <w:r w:rsidR="00F13C85">
        <w:t>8</w:t>
      </w:r>
      <w:r w:rsidRPr="00DA11D0">
        <w:t>.4</w:t>
      </w:r>
      <w:r w:rsidRPr="00DA11D0">
        <w:tab/>
        <w:t>Abnormal Conditions</w:t>
      </w:r>
      <w:bookmarkEnd w:id="5942"/>
      <w:bookmarkEnd w:id="5943"/>
      <w:bookmarkEnd w:id="5944"/>
      <w:bookmarkEnd w:id="5945"/>
      <w:bookmarkEnd w:id="5946"/>
      <w:bookmarkEnd w:id="5947"/>
      <w:bookmarkEnd w:id="5948"/>
      <w:bookmarkEnd w:id="5949"/>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951" w:name="_Toc99038496"/>
      <w:bookmarkStart w:id="5952" w:name="_Toc99730759"/>
      <w:bookmarkStart w:id="5953" w:name="_Toc105510878"/>
      <w:bookmarkStart w:id="5954" w:name="_Toc105927410"/>
      <w:bookmarkStart w:id="5955" w:name="_Toc106109950"/>
      <w:bookmarkStart w:id="5956" w:name="_Toc113835387"/>
      <w:bookmarkStart w:id="5957" w:name="_Toc120124234"/>
      <w:bookmarkStart w:id="5958" w:name="_Toc146226501"/>
      <w:bookmarkStart w:id="5959" w:name="_CR8_14_9"/>
      <w:bookmarkEnd w:id="5959"/>
      <w:r w:rsidRPr="00DA11D0">
        <w:t>8.</w:t>
      </w:r>
      <w:r w:rsidR="00F13C85">
        <w:t>14</w:t>
      </w:r>
      <w:r w:rsidRPr="00DA11D0">
        <w:t>.</w:t>
      </w:r>
      <w:r w:rsidR="00F13C85">
        <w:t>9</w:t>
      </w:r>
      <w:r w:rsidRPr="00DA11D0">
        <w:tab/>
        <w:t>Multicast Context Modification</w:t>
      </w:r>
      <w:bookmarkEnd w:id="5951"/>
      <w:bookmarkEnd w:id="5952"/>
      <w:bookmarkEnd w:id="5953"/>
      <w:bookmarkEnd w:id="5954"/>
      <w:bookmarkEnd w:id="5955"/>
      <w:bookmarkEnd w:id="5956"/>
      <w:bookmarkEnd w:id="5957"/>
      <w:bookmarkEnd w:id="5958"/>
    </w:p>
    <w:p w14:paraId="78FAE4E5" w14:textId="77777777" w:rsidR="004A075A" w:rsidRPr="00DA11D0" w:rsidRDefault="004A075A" w:rsidP="004A075A">
      <w:pPr>
        <w:pStyle w:val="Heading4"/>
        <w:rPr>
          <w:lang w:eastAsia="zh-CN"/>
        </w:rPr>
      </w:pPr>
      <w:bookmarkStart w:id="5960" w:name="_Toc99038497"/>
      <w:bookmarkStart w:id="5961" w:name="_Toc99730760"/>
      <w:bookmarkStart w:id="5962" w:name="_Toc105510879"/>
      <w:bookmarkStart w:id="5963" w:name="_Toc105927411"/>
      <w:bookmarkStart w:id="5964" w:name="_Toc106109951"/>
      <w:bookmarkStart w:id="5965" w:name="_Toc113835388"/>
      <w:bookmarkStart w:id="5966" w:name="_Toc120124235"/>
      <w:bookmarkStart w:id="5967" w:name="_Toc146226502"/>
      <w:bookmarkStart w:id="5968" w:name="_CR8_14_9_1"/>
      <w:bookmarkEnd w:id="5968"/>
      <w:r w:rsidRPr="00DA11D0">
        <w:t>8.</w:t>
      </w:r>
      <w:r w:rsidR="00F13C85">
        <w:t>14</w:t>
      </w:r>
      <w:r w:rsidRPr="00DA11D0">
        <w:t>.</w:t>
      </w:r>
      <w:r w:rsidR="00F13C85">
        <w:t>9</w:t>
      </w:r>
      <w:r w:rsidRPr="00DA11D0">
        <w:t>.1</w:t>
      </w:r>
      <w:r w:rsidRPr="00DA11D0">
        <w:tab/>
        <w:t>General</w:t>
      </w:r>
      <w:bookmarkEnd w:id="5960"/>
      <w:bookmarkEnd w:id="5961"/>
      <w:bookmarkEnd w:id="5962"/>
      <w:bookmarkEnd w:id="5963"/>
      <w:bookmarkEnd w:id="5964"/>
      <w:bookmarkEnd w:id="5965"/>
      <w:bookmarkEnd w:id="5966"/>
      <w:bookmarkEnd w:id="5967"/>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969" w:name="_Toc99038498"/>
      <w:bookmarkStart w:id="5970" w:name="_Toc99730761"/>
      <w:bookmarkStart w:id="5971" w:name="_Toc105510880"/>
      <w:bookmarkStart w:id="5972" w:name="_Toc105927412"/>
      <w:bookmarkStart w:id="5973" w:name="_Toc106109952"/>
      <w:bookmarkStart w:id="5974" w:name="_Toc113835389"/>
      <w:bookmarkStart w:id="5975" w:name="_Toc120124236"/>
      <w:bookmarkStart w:id="5976" w:name="_Toc146226503"/>
      <w:bookmarkStart w:id="5977" w:name="_CR8_14_9_2"/>
      <w:bookmarkEnd w:id="5977"/>
      <w:r w:rsidRPr="00DA11D0">
        <w:lastRenderedPageBreak/>
        <w:t>8.</w:t>
      </w:r>
      <w:r w:rsidR="00F13C85">
        <w:t>14</w:t>
      </w:r>
      <w:r w:rsidRPr="00DA11D0">
        <w:t>.</w:t>
      </w:r>
      <w:r w:rsidR="00F13C85">
        <w:t>9</w:t>
      </w:r>
      <w:r w:rsidRPr="00DA11D0">
        <w:t>.2</w:t>
      </w:r>
      <w:r w:rsidRPr="00DA11D0">
        <w:tab/>
        <w:t>Successful Operation</w:t>
      </w:r>
      <w:bookmarkEnd w:id="5969"/>
      <w:bookmarkEnd w:id="5970"/>
      <w:bookmarkEnd w:id="5971"/>
      <w:bookmarkEnd w:id="5972"/>
      <w:bookmarkEnd w:id="5973"/>
      <w:bookmarkEnd w:id="5974"/>
      <w:bookmarkEnd w:id="5975"/>
      <w:bookmarkEnd w:id="5976"/>
    </w:p>
    <w:bookmarkStart w:id="5978" w:name="_MON_1706052286"/>
    <w:bookmarkEnd w:id="5978"/>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pt;height:130.2pt" o:ole="">
            <v:imagedata r:id="rId174" o:title="" croptop="-6693f" cropleft="-5638f" cropright="-8926f"/>
          </v:shape>
          <o:OLEObject Type="Embed" ProgID="Word.Picture.8" ShapeID="_x0000_i1095" DrawAspect="Content" ObjectID="_1760808615" r:id="rId175"/>
        </w:object>
      </w:r>
    </w:p>
    <w:p w14:paraId="16675663" w14:textId="77777777" w:rsidR="004A075A" w:rsidRPr="00DA11D0" w:rsidRDefault="004A075A" w:rsidP="004A075A">
      <w:pPr>
        <w:pStyle w:val="TF"/>
      </w:pPr>
      <w:bookmarkStart w:id="5979" w:name="_CRFigure8_14_9_21"/>
      <w:r w:rsidRPr="00DA11D0">
        <w:t xml:space="preserve">Figure </w:t>
      </w:r>
      <w:bookmarkEnd w:id="5979"/>
      <w:r w:rsidRPr="00DA11D0">
        <w:t>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980" w:name="_Toc99038499"/>
      <w:bookmarkStart w:id="5981" w:name="_Toc99730762"/>
      <w:bookmarkStart w:id="5982" w:name="_Toc105510881"/>
      <w:bookmarkStart w:id="5983" w:name="_Toc105927413"/>
      <w:bookmarkStart w:id="5984" w:name="_Toc106109953"/>
      <w:bookmarkStart w:id="5985" w:name="_Toc113835390"/>
      <w:bookmarkStart w:id="5986" w:name="_Toc120124237"/>
      <w:bookmarkStart w:id="5987" w:name="_Toc146226504"/>
      <w:bookmarkStart w:id="5988" w:name="_CR8_14_9_3"/>
      <w:bookmarkEnd w:id="5988"/>
      <w:r w:rsidRPr="00DA11D0">
        <w:lastRenderedPageBreak/>
        <w:t>8.</w:t>
      </w:r>
      <w:r w:rsidR="00F13C85">
        <w:t>14</w:t>
      </w:r>
      <w:r w:rsidRPr="00DA11D0">
        <w:t>.</w:t>
      </w:r>
      <w:r w:rsidR="00F13C85">
        <w:t>9</w:t>
      </w:r>
      <w:r w:rsidRPr="00DA11D0">
        <w:t>.3</w:t>
      </w:r>
      <w:r w:rsidRPr="00DA11D0">
        <w:tab/>
        <w:t>Unsuccessful Operation</w:t>
      </w:r>
      <w:bookmarkEnd w:id="5980"/>
      <w:bookmarkEnd w:id="5981"/>
      <w:bookmarkEnd w:id="5982"/>
      <w:bookmarkEnd w:id="5983"/>
      <w:bookmarkEnd w:id="5984"/>
      <w:bookmarkEnd w:id="5985"/>
      <w:bookmarkEnd w:id="5986"/>
      <w:bookmarkEnd w:id="5987"/>
    </w:p>
    <w:bookmarkStart w:id="5989" w:name="_MON_1706052645"/>
    <w:bookmarkEnd w:id="5989"/>
    <w:p w14:paraId="6752F29C" w14:textId="77777777" w:rsidR="004A075A" w:rsidRPr="00DA11D0" w:rsidRDefault="004A075A" w:rsidP="009E6EC2">
      <w:pPr>
        <w:pStyle w:val="TH"/>
      </w:pPr>
      <w:r w:rsidRPr="00DA11D0">
        <w:object w:dxaOrig="5580" w:dyaOrig="2355" w14:anchorId="67A16EE5">
          <v:shape id="_x0000_i1096" type="#_x0000_t75" style="width:342pt;height:130.2pt" o:ole="">
            <v:imagedata r:id="rId176" o:title="" croptop="-6693f" cropleft="-5638f" cropright="-8926f"/>
          </v:shape>
          <o:OLEObject Type="Embed" ProgID="Word.Picture.8" ShapeID="_x0000_i1096" DrawAspect="Content" ObjectID="_1760808616" r:id="rId177"/>
        </w:object>
      </w:r>
    </w:p>
    <w:p w14:paraId="743245A0" w14:textId="77777777" w:rsidR="004A075A" w:rsidRPr="00DA11D0" w:rsidRDefault="004A075A" w:rsidP="004A075A">
      <w:pPr>
        <w:pStyle w:val="TF"/>
      </w:pPr>
      <w:bookmarkStart w:id="5990" w:name="_CRFigure8_14_9_31"/>
      <w:r w:rsidRPr="00DA11D0">
        <w:t xml:space="preserve">Figure </w:t>
      </w:r>
      <w:bookmarkEnd w:id="5990"/>
      <w:r w:rsidRPr="00DA11D0">
        <w:t>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991" w:name="_Toc99038500"/>
      <w:bookmarkStart w:id="5992" w:name="_Toc99730763"/>
      <w:bookmarkStart w:id="5993" w:name="_Toc105510882"/>
      <w:bookmarkStart w:id="5994" w:name="_Toc105927414"/>
      <w:bookmarkStart w:id="5995" w:name="_Toc106109954"/>
      <w:bookmarkStart w:id="5996" w:name="_Toc113835391"/>
      <w:bookmarkStart w:id="5997" w:name="_Toc120124238"/>
      <w:bookmarkStart w:id="5998" w:name="_Toc146226505"/>
      <w:bookmarkStart w:id="5999" w:name="_CR8_14_9_4"/>
      <w:bookmarkEnd w:id="5999"/>
      <w:r w:rsidRPr="00DA11D0">
        <w:t>8.</w:t>
      </w:r>
      <w:r w:rsidR="00F13C85">
        <w:t>14</w:t>
      </w:r>
      <w:r w:rsidRPr="00DA11D0">
        <w:t>.</w:t>
      </w:r>
      <w:r w:rsidR="00F13C85">
        <w:t>9</w:t>
      </w:r>
      <w:r w:rsidRPr="00DA11D0">
        <w:t>.4</w:t>
      </w:r>
      <w:r w:rsidRPr="00DA11D0">
        <w:tab/>
        <w:t>Abnormal Conditions</w:t>
      </w:r>
      <w:bookmarkEnd w:id="5991"/>
      <w:bookmarkEnd w:id="5992"/>
      <w:bookmarkEnd w:id="5993"/>
      <w:bookmarkEnd w:id="5994"/>
      <w:bookmarkEnd w:id="5995"/>
      <w:bookmarkEnd w:id="5996"/>
      <w:bookmarkEnd w:id="5997"/>
      <w:bookmarkEnd w:id="5998"/>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6000" w:name="_Toc99038501"/>
      <w:bookmarkStart w:id="6001" w:name="_Toc99730764"/>
      <w:bookmarkStart w:id="6002" w:name="_Toc105510883"/>
      <w:bookmarkStart w:id="6003" w:name="_Toc105927415"/>
      <w:bookmarkStart w:id="6004" w:name="_Toc106109955"/>
      <w:bookmarkStart w:id="6005" w:name="_Toc113835392"/>
      <w:bookmarkStart w:id="6006" w:name="_Toc120124239"/>
      <w:bookmarkStart w:id="6007" w:name="_Toc146226506"/>
      <w:bookmarkStart w:id="6008" w:name="_CR8_14_10"/>
      <w:bookmarkEnd w:id="6008"/>
      <w:r w:rsidRPr="00DA11D0">
        <w:t>8.</w:t>
      </w:r>
      <w:r w:rsidR="00F13C85">
        <w:t>14</w:t>
      </w:r>
      <w:r w:rsidRPr="00DA11D0">
        <w:t>.</w:t>
      </w:r>
      <w:r w:rsidR="00F13C85">
        <w:t>10</w:t>
      </w:r>
      <w:r w:rsidRPr="00DA11D0">
        <w:tab/>
        <w:t>Multicast Distribution Setup</w:t>
      </w:r>
      <w:bookmarkEnd w:id="6000"/>
      <w:bookmarkEnd w:id="6001"/>
      <w:bookmarkEnd w:id="6002"/>
      <w:bookmarkEnd w:id="6003"/>
      <w:bookmarkEnd w:id="6004"/>
      <w:bookmarkEnd w:id="6005"/>
      <w:bookmarkEnd w:id="6006"/>
      <w:bookmarkEnd w:id="6007"/>
    </w:p>
    <w:p w14:paraId="57317AED" w14:textId="77777777" w:rsidR="004A075A" w:rsidRPr="00DA11D0" w:rsidRDefault="004A075A" w:rsidP="004A075A">
      <w:pPr>
        <w:pStyle w:val="Heading4"/>
        <w:rPr>
          <w:lang w:eastAsia="zh-CN"/>
        </w:rPr>
      </w:pPr>
      <w:bookmarkStart w:id="6009" w:name="_Toc99038502"/>
      <w:bookmarkStart w:id="6010" w:name="_Toc99730765"/>
      <w:bookmarkStart w:id="6011" w:name="_Toc105510884"/>
      <w:bookmarkStart w:id="6012" w:name="_Toc105927416"/>
      <w:bookmarkStart w:id="6013" w:name="_Toc106109956"/>
      <w:bookmarkStart w:id="6014" w:name="_Toc113835393"/>
      <w:bookmarkStart w:id="6015" w:name="_Toc120124240"/>
      <w:bookmarkStart w:id="6016" w:name="_Toc146226507"/>
      <w:bookmarkStart w:id="6017" w:name="_CR8_14_10_1"/>
      <w:bookmarkEnd w:id="6017"/>
      <w:r w:rsidRPr="00DA11D0">
        <w:t>8.</w:t>
      </w:r>
      <w:r w:rsidR="00F13C85">
        <w:t>14</w:t>
      </w:r>
      <w:r w:rsidRPr="00DA11D0">
        <w:t>.</w:t>
      </w:r>
      <w:r w:rsidR="00F13C85">
        <w:t>10</w:t>
      </w:r>
      <w:r w:rsidRPr="00DA11D0">
        <w:t>.1</w:t>
      </w:r>
      <w:r w:rsidRPr="00DA11D0">
        <w:tab/>
        <w:t>General</w:t>
      </w:r>
      <w:bookmarkEnd w:id="6009"/>
      <w:bookmarkEnd w:id="6010"/>
      <w:bookmarkEnd w:id="6011"/>
      <w:bookmarkEnd w:id="6012"/>
      <w:bookmarkEnd w:id="6013"/>
      <w:bookmarkEnd w:id="6014"/>
      <w:bookmarkEnd w:id="6015"/>
      <w:bookmarkEnd w:id="6016"/>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6018" w:name="_Toc99038503"/>
      <w:bookmarkStart w:id="6019" w:name="_Toc99730766"/>
      <w:bookmarkStart w:id="6020" w:name="_Toc105510885"/>
      <w:bookmarkStart w:id="6021" w:name="_Toc105927417"/>
      <w:bookmarkStart w:id="6022" w:name="_Toc106109957"/>
      <w:bookmarkStart w:id="6023" w:name="_Toc113835394"/>
      <w:bookmarkStart w:id="6024" w:name="_Toc120124241"/>
      <w:bookmarkStart w:id="6025" w:name="_Toc146226508"/>
      <w:bookmarkStart w:id="6026" w:name="_CR8_14_10_2"/>
      <w:bookmarkEnd w:id="6026"/>
      <w:r w:rsidRPr="00DA11D0">
        <w:t>8.</w:t>
      </w:r>
      <w:r w:rsidR="00F13C85">
        <w:t>14</w:t>
      </w:r>
      <w:r w:rsidRPr="00DA11D0">
        <w:t>.</w:t>
      </w:r>
      <w:r w:rsidR="00F13C85">
        <w:t>10</w:t>
      </w:r>
      <w:r w:rsidRPr="00DA11D0">
        <w:t>.2</w:t>
      </w:r>
      <w:r w:rsidRPr="00DA11D0">
        <w:tab/>
        <w:t>Successful Operation</w:t>
      </w:r>
      <w:bookmarkEnd w:id="6018"/>
      <w:bookmarkEnd w:id="6019"/>
      <w:bookmarkEnd w:id="6020"/>
      <w:bookmarkEnd w:id="6021"/>
      <w:bookmarkEnd w:id="6022"/>
      <w:bookmarkEnd w:id="6023"/>
      <w:bookmarkEnd w:id="6024"/>
      <w:bookmarkEnd w:id="6025"/>
    </w:p>
    <w:bookmarkStart w:id="6027" w:name="_MON_1706052888"/>
    <w:bookmarkEnd w:id="6027"/>
    <w:p w14:paraId="38A7FAC6" w14:textId="77777777" w:rsidR="004A075A" w:rsidRPr="00DA11D0" w:rsidRDefault="004A075A" w:rsidP="009E6EC2">
      <w:pPr>
        <w:pStyle w:val="TH"/>
      </w:pPr>
      <w:r w:rsidRPr="00DA11D0">
        <w:object w:dxaOrig="5580" w:dyaOrig="2355" w14:anchorId="37283FFA">
          <v:shape id="_x0000_i1097" type="#_x0000_t75" style="width:342pt;height:130.2pt" o:ole="">
            <v:imagedata r:id="rId178" o:title="" croptop="-6693f" cropleft="-5638f" cropright="-8926f"/>
          </v:shape>
          <o:OLEObject Type="Embed" ProgID="Word.Picture.8" ShapeID="_x0000_i1097" DrawAspect="Content" ObjectID="_1760808617" r:id="rId179"/>
        </w:object>
      </w:r>
    </w:p>
    <w:p w14:paraId="1F4C4A49" w14:textId="77777777" w:rsidR="004A075A" w:rsidRPr="00DA11D0" w:rsidRDefault="004A075A" w:rsidP="004A075A">
      <w:pPr>
        <w:pStyle w:val="TF"/>
      </w:pPr>
      <w:bookmarkStart w:id="6028" w:name="_CRFigure8_14_10_21"/>
      <w:r w:rsidRPr="00DA11D0">
        <w:t xml:space="preserve">Figure </w:t>
      </w:r>
      <w:bookmarkEnd w:id="6028"/>
      <w:r w:rsidRPr="00DA11D0">
        <w:t>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6029" w:name="_Toc99038504"/>
      <w:bookmarkStart w:id="6030" w:name="_Toc99730767"/>
      <w:bookmarkStart w:id="6031" w:name="_Toc105510886"/>
      <w:bookmarkStart w:id="6032" w:name="_Toc105927418"/>
      <w:bookmarkStart w:id="6033"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6034" w:name="_Toc113835395"/>
      <w:bookmarkStart w:id="6035" w:name="_Toc120124242"/>
      <w:bookmarkStart w:id="6036" w:name="_Toc146226509"/>
      <w:bookmarkStart w:id="6037" w:name="_CR8_14_10_3"/>
      <w:bookmarkEnd w:id="6037"/>
      <w:r w:rsidRPr="00DA11D0">
        <w:t>8.</w:t>
      </w:r>
      <w:r w:rsidR="00F13C85">
        <w:t>14</w:t>
      </w:r>
      <w:r w:rsidRPr="00DA11D0">
        <w:t>.</w:t>
      </w:r>
      <w:r w:rsidR="00F13C85">
        <w:t>10</w:t>
      </w:r>
      <w:r w:rsidRPr="00DA11D0">
        <w:t>.3</w:t>
      </w:r>
      <w:r w:rsidRPr="00DA11D0">
        <w:tab/>
        <w:t>Unsuccessful Operation</w:t>
      </w:r>
      <w:bookmarkEnd w:id="6029"/>
      <w:bookmarkEnd w:id="6030"/>
      <w:bookmarkEnd w:id="6031"/>
      <w:bookmarkEnd w:id="6032"/>
      <w:bookmarkEnd w:id="6033"/>
      <w:bookmarkEnd w:id="6034"/>
      <w:bookmarkEnd w:id="6035"/>
      <w:bookmarkEnd w:id="6036"/>
    </w:p>
    <w:bookmarkStart w:id="6038" w:name="_MON_1706053328"/>
    <w:bookmarkEnd w:id="6038"/>
    <w:p w14:paraId="2C7CD73A" w14:textId="77777777" w:rsidR="004A075A" w:rsidRPr="00DA11D0" w:rsidRDefault="004A075A" w:rsidP="009E6EC2">
      <w:pPr>
        <w:pStyle w:val="TH"/>
      </w:pPr>
      <w:r w:rsidRPr="00DA11D0">
        <w:object w:dxaOrig="5580" w:dyaOrig="2355" w14:anchorId="1E2B2C2B">
          <v:shape id="_x0000_i1098" type="#_x0000_t75" style="width:342pt;height:130.2pt" o:ole="">
            <v:imagedata r:id="rId180" o:title="" croptop="-6693f" cropleft="-5638f" cropright="-8926f"/>
          </v:shape>
          <o:OLEObject Type="Embed" ProgID="Word.Picture.8" ShapeID="_x0000_i1098" DrawAspect="Content" ObjectID="_1760808618" r:id="rId181"/>
        </w:object>
      </w:r>
    </w:p>
    <w:p w14:paraId="4C598EAE" w14:textId="77777777" w:rsidR="004A075A" w:rsidRPr="00DA11D0" w:rsidRDefault="004A075A" w:rsidP="004A075A">
      <w:pPr>
        <w:pStyle w:val="TF"/>
      </w:pPr>
      <w:bookmarkStart w:id="6039" w:name="_CRFigure8_14_10_31"/>
      <w:r w:rsidRPr="00DA11D0">
        <w:t xml:space="preserve">Figure </w:t>
      </w:r>
      <w:bookmarkEnd w:id="6039"/>
      <w:r w:rsidRPr="00DA11D0">
        <w:t>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6040" w:name="_Toc99038505"/>
      <w:bookmarkStart w:id="6041" w:name="_Toc99730768"/>
      <w:bookmarkStart w:id="6042" w:name="_Toc105510887"/>
      <w:bookmarkStart w:id="6043" w:name="_Toc105927419"/>
      <w:bookmarkStart w:id="6044" w:name="_Toc106109959"/>
      <w:bookmarkStart w:id="6045" w:name="_Toc113835396"/>
      <w:bookmarkStart w:id="6046" w:name="_Toc120124243"/>
      <w:bookmarkStart w:id="6047" w:name="_Toc146226510"/>
      <w:bookmarkStart w:id="6048" w:name="_CR8_14_10_4"/>
      <w:bookmarkEnd w:id="6048"/>
      <w:r w:rsidRPr="00DA11D0">
        <w:t>8.</w:t>
      </w:r>
      <w:r w:rsidR="00F13C85">
        <w:t>14</w:t>
      </w:r>
      <w:r w:rsidRPr="00DA11D0">
        <w:t>.</w:t>
      </w:r>
      <w:r w:rsidR="00F13C85">
        <w:t>10</w:t>
      </w:r>
      <w:r w:rsidRPr="00DA11D0">
        <w:t>.4</w:t>
      </w:r>
      <w:r w:rsidRPr="00DA11D0">
        <w:tab/>
        <w:t>Abnormal Conditions</w:t>
      </w:r>
      <w:bookmarkEnd w:id="6040"/>
      <w:bookmarkEnd w:id="6041"/>
      <w:bookmarkEnd w:id="6042"/>
      <w:bookmarkEnd w:id="6043"/>
      <w:bookmarkEnd w:id="6044"/>
      <w:bookmarkEnd w:id="6045"/>
      <w:bookmarkEnd w:id="6046"/>
      <w:bookmarkEnd w:id="6047"/>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6049" w:name="_Toc99038506"/>
      <w:bookmarkStart w:id="6050" w:name="_Toc99730769"/>
      <w:bookmarkStart w:id="6051" w:name="_Toc105510888"/>
      <w:bookmarkStart w:id="6052" w:name="_Toc105927420"/>
      <w:bookmarkStart w:id="6053" w:name="_Toc106109960"/>
      <w:bookmarkStart w:id="6054" w:name="_Toc113835397"/>
      <w:bookmarkStart w:id="6055" w:name="_Toc120124244"/>
      <w:bookmarkStart w:id="6056" w:name="_Toc146226511"/>
      <w:bookmarkStart w:id="6057" w:name="_CR8_14_11"/>
      <w:bookmarkEnd w:id="6057"/>
      <w:r w:rsidRPr="00DA11D0">
        <w:t>8.</w:t>
      </w:r>
      <w:r w:rsidR="00F13C85">
        <w:t>14</w:t>
      </w:r>
      <w:r w:rsidRPr="00DA11D0">
        <w:t>.</w:t>
      </w:r>
      <w:r w:rsidR="00F13C85">
        <w:t>11</w:t>
      </w:r>
      <w:r w:rsidRPr="00DA11D0">
        <w:tab/>
        <w:t>Multicast Distribution Release</w:t>
      </w:r>
      <w:bookmarkEnd w:id="6049"/>
      <w:bookmarkEnd w:id="6050"/>
      <w:bookmarkEnd w:id="6051"/>
      <w:bookmarkEnd w:id="6052"/>
      <w:bookmarkEnd w:id="6053"/>
      <w:bookmarkEnd w:id="6054"/>
      <w:bookmarkEnd w:id="6055"/>
      <w:bookmarkEnd w:id="6056"/>
    </w:p>
    <w:p w14:paraId="23BAA4B8" w14:textId="77777777" w:rsidR="004A075A" w:rsidRPr="00DA11D0" w:rsidRDefault="004A075A" w:rsidP="004A075A">
      <w:pPr>
        <w:pStyle w:val="Heading4"/>
      </w:pPr>
      <w:bookmarkStart w:id="6058" w:name="_Toc99038507"/>
      <w:bookmarkStart w:id="6059" w:name="_Toc99730770"/>
      <w:bookmarkStart w:id="6060" w:name="_Toc105510889"/>
      <w:bookmarkStart w:id="6061" w:name="_Toc105927421"/>
      <w:bookmarkStart w:id="6062" w:name="_Toc106109961"/>
      <w:bookmarkStart w:id="6063" w:name="_Toc113835398"/>
      <w:bookmarkStart w:id="6064" w:name="_Toc120124245"/>
      <w:bookmarkStart w:id="6065" w:name="_Toc146226512"/>
      <w:bookmarkStart w:id="6066" w:name="_CR8_14_11_1"/>
      <w:bookmarkEnd w:id="6066"/>
      <w:r w:rsidRPr="00DA11D0">
        <w:t>8.</w:t>
      </w:r>
      <w:r w:rsidR="00F13C85">
        <w:t>14</w:t>
      </w:r>
      <w:r w:rsidRPr="00DA11D0">
        <w:t>.</w:t>
      </w:r>
      <w:r w:rsidR="00F13C85">
        <w:t>11</w:t>
      </w:r>
      <w:r w:rsidRPr="00DA11D0">
        <w:t>.1</w:t>
      </w:r>
      <w:r w:rsidRPr="00DA11D0">
        <w:tab/>
        <w:t>General</w:t>
      </w:r>
      <w:bookmarkEnd w:id="6058"/>
      <w:bookmarkEnd w:id="6059"/>
      <w:bookmarkEnd w:id="6060"/>
      <w:bookmarkEnd w:id="6061"/>
      <w:bookmarkEnd w:id="6062"/>
      <w:bookmarkEnd w:id="6063"/>
      <w:bookmarkEnd w:id="6064"/>
      <w:bookmarkEnd w:id="6065"/>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6067" w:name="_Toc99038508"/>
      <w:bookmarkStart w:id="6068" w:name="_Toc99730771"/>
      <w:bookmarkStart w:id="6069" w:name="_Toc105510890"/>
      <w:bookmarkStart w:id="6070" w:name="_Toc105927422"/>
      <w:bookmarkStart w:id="6071" w:name="_Toc106109962"/>
      <w:bookmarkStart w:id="6072" w:name="_Toc113835399"/>
      <w:bookmarkStart w:id="6073" w:name="_Toc120124246"/>
      <w:bookmarkStart w:id="6074" w:name="_Toc146226513"/>
      <w:bookmarkStart w:id="6075" w:name="_CR8_14_11_2"/>
      <w:bookmarkEnd w:id="6075"/>
      <w:r w:rsidRPr="00DA11D0">
        <w:t>8.</w:t>
      </w:r>
      <w:r w:rsidR="00F13C85">
        <w:t>14</w:t>
      </w:r>
      <w:r w:rsidRPr="00DA11D0">
        <w:t>.</w:t>
      </w:r>
      <w:r w:rsidR="00F13C85">
        <w:t>11</w:t>
      </w:r>
      <w:r w:rsidRPr="00DA11D0">
        <w:t>.2</w:t>
      </w:r>
      <w:r w:rsidRPr="00DA11D0">
        <w:tab/>
        <w:t>Successful Operation</w:t>
      </w:r>
      <w:bookmarkEnd w:id="6067"/>
      <w:bookmarkEnd w:id="6068"/>
      <w:bookmarkEnd w:id="6069"/>
      <w:bookmarkEnd w:id="6070"/>
      <w:bookmarkEnd w:id="6071"/>
      <w:bookmarkEnd w:id="6072"/>
      <w:bookmarkEnd w:id="6073"/>
      <w:bookmarkEnd w:id="6074"/>
    </w:p>
    <w:bookmarkStart w:id="6076" w:name="_MON_1706053545"/>
    <w:bookmarkEnd w:id="6076"/>
    <w:p w14:paraId="35001412" w14:textId="77777777" w:rsidR="004A075A" w:rsidRPr="00DA11D0" w:rsidRDefault="004A075A" w:rsidP="004A075A">
      <w:pPr>
        <w:pStyle w:val="TH"/>
      </w:pPr>
      <w:r w:rsidRPr="00DA11D0">
        <w:object w:dxaOrig="5580" w:dyaOrig="2355" w14:anchorId="794A38FF">
          <v:shape id="_x0000_i1099" type="#_x0000_t75" style="width:342pt;height:130.2pt" o:ole="">
            <v:imagedata r:id="rId182" o:title="" croptop="-6693f" cropleft="-5638f" cropright="-8926f"/>
          </v:shape>
          <o:OLEObject Type="Embed" ProgID="Word.Picture.8" ShapeID="_x0000_i1099" DrawAspect="Content" ObjectID="_1760808619" r:id="rId183"/>
        </w:object>
      </w:r>
    </w:p>
    <w:p w14:paraId="5F0EBA7F" w14:textId="77777777" w:rsidR="004A075A" w:rsidRPr="00DA11D0" w:rsidRDefault="004A075A" w:rsidP="004A075A">
      <w:pPr>
        <w:pStyle w:val="TF"/>
        <w:rPr>
          <w:rFonts w:eastAsia="MS Mincho"/>
        </w:rPr>
      </w:pPr>
      <w:bookmarkStart w:id="6077" w:name="_CRFigure8_14_11_21"/>
      <w:r w:rsidRPr="00DA11D0">
        <w:t xml:space="preserve">Figure </w:t>
      </w:r>
      <w:bookmarkEnd w:id="6077"/>
      <w:r w:rsidRPr="00DA11D0">
        <w:t>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078" w:name="_Toc99038509"/>
      <w:bookmarkStart w:id="6079" w:name="_Toc99730772"/>
      <w:bookmarkStart w:id="6080" w:name="_Toc105510891"/>
      <w:bookmarkStart w:id="6081" w:name="_Toc105927423"/>
      <w:bookmarkStart w:id="6082" w:name="_Toc106109963"/>
      <w:bookmarkStart w:id="6083" w:name="_Toc113835400"/>
      <w:bookmarkStart w:id="6084" w:name="_Toc120124247"/>
      <w:bookmarkStart w:id="6085" w:name="_Toc146226514"/>
      <w:bookmarkStart w:id="6086" w:name="_CR8_14_11_3"/>
      <w:bookmarkEnd w:id="6086"/>
      <w:r w:rsidRPr="00DA11D0">
        <w:lastRenderedPageBreak/>
        <w:t>8.</w:t>
      </w:r>
      <w:r w:rsidR="00F13C85">
        <w:t>14</w:t>
      </w:r>
      <w:r w:rsidRPr="00DA11D0">
        <w:t>.</w:t>
      </w:r>
      <w:r w:rsidR="00F13C85">
        <w:t>11</w:t>
      </w:r>
      <w:r w:rsidRPr="00DA11D0">
        <w:t>.3</w:t>
      </w:r>
      <w:r w:rsidRPr="00DA11D0">
        <w:tab/>
        <w:t>Unsuccessful Operation</w:t>
      </w:r>
      <w:bookmarkEnd w:id="6078"/>
      <w:bookmarkEnd w:id="6079"/>
      <w:bookmarkEnd w:id="6080"/>
      <w:bookmarkEnd w:id="6081"/>
      <w:bookmarkEnd w:id="6082"/>
      <w:bookmarkEnd w:id="6083"/>
      <w:bookmarkEnd w:id="6084"/>
      <w:bookmarkEnd w:id="6085"/>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087" w:name="_Toc99038510"/>
      <w:bookmarkStart w:id="6088" w:name="_Toc99730773"/>
      <w:bookmarkStart w:id="6089" w:name="_Toc105510892"/>
      <w:bookmarkStart w:id="6090" w:name="_Toc105927424"/>
      <w:bookmarkStart w:id="6091" w:name="_Toc106109964"/>
      <w:bookmarkStart w:id="6092" w:name="_Toc113835401"/>
      <w:bookmarkStart w:id="6093" w:name="_Toc120124248"/>
      <w:bookmarkStart w:id="6094" w:name="_Toc146226515"/>
      <w:bookmarkStart w:id="6095" w:name="_CR8_14_11_4"/>
      <w:bookmarkEnd w:id="6095"/>
      <w:r w:rsidRPr="00DA11D0">
        <w:t>8.</w:t>
      </w:r>
      <w:r w:rsidR="00F13C85">
        <w:t>14</w:t>
      </w:r>
      <w:r w:rsidRPr="00DA11D0">
        <w:t>.</w:t>
      </w:r>
      <w:r w:rsidR="00F13C85">
        <w:t>11</w:t>
      </w:r>
      <w:r w:rsidRPr="00DA11D0">
        <w:t>.4</w:t>
      </w:r>
      <w:r w:rsidRPr="00DA11D0">
        <w:tab/>
        <w:t>Abnormal Conditions</w:t>
      </w:r>
      <w:bookmarkEnd w:id="6087"/>
      <w:bookmarkEnd w:id="6088"/>
      <w:bookmarkEnd w:id="6089"/>
      <w:bookmarkEnd w:id="6090"/>
      <w:bookmarkEnd w:id="6091"/>
      <w:bookmarkEnd w:id="6092"/>
      <w:bookmarkEnd w:id="6093"/>
      <w:bookmarkEnd w:id="6094"/>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6096" w:name="_Toc99038511"/>
      <w:bookmarkStart w:id="6097" w:name="_Toc99730774"/>
      <w:bookmarkStart w:id="6098" w:name="_Toc105510893"/>
      <w:bookmarkStart w:id="6099" w:name="_Toc105927425"/>
      <w:bookmarkStart w:id="6100" w:name="_Toc106109965"/>
      <w:bookmarkStart w:id="6101" w:name="_Toc113835402"/>
      <w:bookmarkStart w:id="6102" w:name="_Toc120124249"/>
      <w:bookmarkStart w:id="6103" w:name="_Toc146226516"/>
      <w:bookmarkStart w:id="6104" w:name="_CR8_15"/>
      <w:bookmarkEnd w:id="6104"/>
      <w:r w:rsidRPr="004F6BD8">
        <w:rPr>
          <w:noProof/>
        </w:rPr>
        <w:t>8.</w:t>
      </w:r>
      <w:r>
        <w:rPr>
          <w:noProof/>
        </w:rPr>
        <w:t>15</w:t>
      </w:r>
      <w:r w:rsidRPr="004F6BD8">
        <w:rPr>
          <w:noProof/>
        </w:rPr>
        <w:tab/>
        <w:t>PDC Measurement Reporting procedures</w:t>
      </w:r>
      <w:bookmarkEnd w:id="6096"/>
      <w:bookmarkEnd w:id="6097"/>
      <w:bookmarkEnd w:id="6098"/>
      <w:bookmarkEnd w:id="6099"/>
      <w:bookmarkEnd w:id="6100"/>
      <w:bookmarkEnd w:id="6101"/>
      <w:bookmarkEnd w:id="6102"/>
      <w:bookmarkEnd w:id="6103"/>
    </w:p>
    <w:p w14:paraId="7980401C" w14:textId="77777777" w:rsidR="00991704" w:rsidRPr="004F6BD8" w:rsidRDefault="00991704" w:rsidP="00991704">
      <w:pPr>
        <w:pStyle w:val="Heading3"/>
        <w:rPr>
          <w:noProof/>
        </w:rPr>
      </w:pPr>
      <w:bookmarkStart w:id="6105" w:name="_Toc99038512"/>
      <w:bookmarkStart w:id="6106" w:name="_Toc99730775"/>
      <w:bookmarkStart w:id="6107" w:name="_Toc105510894"/>
      <w:bookmarkStart w:id="6108" w:name="_Toc105927426"/>
      <w:bookmarkStart w:id="6109" w:name="_Toc106109966"/>
      <w:bookmarkStart w:id="6110" w:name="_Toc113835403"/>
      <w:bookmarkStart w:id="6111" w:name="_Toc120124250"/>
      <w:bookmarkStart w:id="6112" w:name="_Toc146226517"/>
      <w:bookmarkStart w:id="6113" w:name="_CR8_15_1"/>
      <w:bookmarkEnd w:id="6113"/>
      <w:r w:rsidRPr="004F6BD8">
        <w:rPr>
          <w:noProof/>
        </w:rPr>
        <w:t>8.</w:t>
      </w:r>
      <w:r>
        <w:rPr>
          <w:noProof/>
        </w:rPr>
        <w:t>15</w:t>
      </w:r>
      <w:r w:rsidRPr="004F6BD8">
        <w:rPr>
          <w:noProof/>
        </w:rPr>
        <w:t>.1</w:t>
      </w:r>
      <w:r w:rsidRPr="004F6BD8">
        <w:rPr>
          <w:noProof/>
        </w:rPr>
        <w:tab/>
        <w:t>PDC Measurement Initiation</w:t>
      </w:r>
      <w:bookmarkEnd w:id="6105"/>
      <w:bookmarkEnd w:id="6106"/>
      <w:bookmarkEnd w:id="6107"/>
      <w:bookmarkEnd w:id="6108"/>
      <w:bookmarkEnd w:id="6109"/>
      <w:bookmarkEnd w:id="6110"/>
      <w:bookmarkEnd w:id="6111"/>
      <w:bookmarkEnd w:id="6112"/>
    </w:p>
    <w:p w14:paraId="48287B84" w14:textId="77777777" w:rsidR="00991704" w:rsidRPr="004F6BD8" w:rsidRDefault="00991704" w:rsidP="00991704">
      <w:pPr>
        <w:pStyle w:val="Heading4"/>
        <w:rPr>
          <w:noProof/>
        </w:rPr>
      </w:pPr>
      <w:bookmarkStart w:id="6114" w:name="_Toc99038513"/>
      <w:bookmarkStart w:id="6115" w:name="_Toc99730776"/>
      <w:bookmarkStart w:id="6116" w:name="_Toc105510895"/>
      <w:bookmarkStart w:id="6117" w:name="_Toc105927427"/>
      <w:bookmarkStart w:id="6118" w:name="_Toc106109967"/>
      <w:bookmarkStart w:id="6119" w:name="_Toc113835404"/>
      <w:bookmarkStart w:id="6120" w:name="_Toc120124251"/>
      <w:bookmarkStart w:id="6121" w:name="_Toc146226518"/>
      <w:bookmarkStart w:id="6122" w:name="_CR8_15_1_1"/>
      <w:bookmarkEnd w:id="6122"/>
      <w:r w:rsidRPr="004F6BD8">
        <w:rPr>
          <w:noProof/>
        </w:rPr>
        <w:t>8.</w:t>
      </w:r>
      <w:r>
        <w:rPr>
          <w:noProof/>
        </w:rPr>
        <w:t>15</w:t>
      </w:r>
      <w:r w:rsidRPr="004F6BD8">
        <w:rPr>
          <w:noProof/>
        </w:rPr>
        <w:t>.1.1</w:t>
      </w:r>
      <w:r w:rsidRPr="004F6BD8">
        <w:rPr>
          <w:noProof/>
        </w:rPr>
        <w:tab/>
        <w:t>General</w:t>
      </w:r>
      <w:bookmarkEnd w:id="6114"/>
      <w:bookmarkEnd w:id="6115"/>
      <w:bookmarkEnd w:id="6116"/>
      <w:bookmarkEnd w:id="6117"/>
      <w:bookmarkEnd w:id="6118"/>
      <w:bookmarkEnd w:id="6119"/>
      <w:bookmarkEnd w:id="6120"/>
      <w:bookmarkEnd w:id="6121"/>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123" w:name="_Toc99038514"/>
      <w:bookmarkStart w:id="6124" w:name="_Toc99730777"/>
      <w:bookmarkStart w:id="6125" w:name="_Toc105510896"/>
      <w:bookmarkStart w:id="6126" w:name="_Toc105927428"/>
      <w:bookmarkStart w:id="6127" w:name="_Toc106109968"/>
      <w:bookmarkStart w:id="6128" w:name="_Toc113835405"/>
      <w:bookmarkStart w:id="6129" w:name="_Toc120124252"/>
      <w:bookmarkStart w:id="6130" w:name="_Toc146226519"/>
      <w:bookmarkStart w:id="6131" w:name="_CR8_15_1_2"/>
      <w:bookmarkEnd w:id="6131"/>
      <w:r w:rsidRPr="004F6BD8">
        <w:rPr>
          <w:noProof/>
        </w:rPr>
        <w:t>8.</w:t>
      </w:r>
      <w:r>
        <w:rPr>
          <w:noProof/>
        </w:rPr>
        <w:t>15</w:t>
      </w:r>
      <w:r w:rsidRPr="004F6BD8">
        <w:rPr>
          <w:noProof/>
        </w:rPr>
        <w:t>.1.2</w:t>
      </w:r>
      <w:r w:rsidRPr="004F6BD8">
        <w:rPr>
          <w:noProof/>
        </w:rPr>
        <w:tab/>
        <w:t>Successful Operation</w:t>
      </w:r>
      <w:bookmarkEnd w:id="6123"/>
      <w:bookmarkEnd w:id="6124"/>
      <w:bookmarkEnd w:id="6125"/>
      <w:bookmarkEnd w:id="6126"/>
      <w:bookmarkEnd w:id="6127"/>
      <w:bookmarkEnd w:id="6128"/>
      <w:bookmarkEnd w:id="6129"/>
      <w:bookmarkEnd w:id="6130"/>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2pt;height:123pt" o:ole="">
            <v:imagedata r:id="rId184" o:title=""/>
          </v:shape>
          <o:OLEObject Type="Embed" ProgID="Word.Picture.8" ShapeID="_x0000_i1100" DrawAspect="Content" ObjectID="_1760808620" r:id="rId185"/>
        </w:object>
      </w:r>
    </w:p>
    <w:p w14:paraId="7751424A" w14:textId="77777777" w:rsidR="00991704" w:rsidRPr="00707B3F" w:rsidRDefault="00991704" w:rsidP="00991704">
      <w:pPr>
        <w:pStyle w:val="TF"/>
        <w:rPr>
          <w:noProof/>
          <w:lang w:eastAsia="zh-CN"/>
        </w:rPr>
      </w:pPr>
      <w:bookmarkStart w:id="6132" w:name="_CRFigure8_15_1_21"/>
      <w:r w:rsidRPr="00707B3F">
        <w:rPr>
          <w:noProof/>
        </w:rPr>
        <w:t xml:space="preserve">Figure </w:t>
      </w:r>
      <w:bookmarkEnd w:id="6132"/>
      <w:r w:rsidRPr="00707B3F">
        <w:rPr>
          <w:noProof/>
        </w:rPr>
        <w:t>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133" w:name="_Toc99038515"/>
      <w:bookmarkStart w:id="6134" w:name="_Toc99730778"/>
      <w:bookmarkStart w:id="6135" w:name="_Toc105510897"/>
      <w:bookmarkStart w:id="6136" w:name="_Toc105927429"/>
      <w:bookmarkStart w:id="6137" w:name="_Toc106109969"/>
      <w:bookmarkStart w:id="6138" w:name="_Toc113835406"/>
      <w:bookmarkStart w:id="6139" w:name="_Toc120124253"/>
      <w:bookmarkStart w:id="6140" w:name="_Toc146226520"/>
      <w:bookmarkStart w:id="6141" w:name="_CR8_15_1_3"/>
      <w:bookmarkEnd w:id="6141"/>
      <w:r w:rsidRPr="00AD34FA">
        <w:rPr>
          <w:noProof/>
        </w:rPr>
        <w:lastRenderedPageBreak/>
        <w:t>8.</w:t>
      </w:r>
      <w:r>
        <w:rPr>
          <w:noProof/>
        </w:rPr>
        <w:t>15</w:t>
      </w:r>
      <w:r w:rsidRPr="00AD34FA">
        <w:rPr>
          <w:noProof/>
        </w:rPr>
        <w:t>.1.3</w:t>
      </w:r>
      <w:r w:rsidRPr="00AD34FA">
        <w:rPr>
          <w:noProof/>
        </w:rPr>
        <w:tab/>
        <w:t>Unsuccessful Operation</w:t>
      </w:r>
      <w:bookmarkEnd w:id="6133"/>
      <w:bookmarkEnd w:id="6134"/>
      <w:bookmarkEnd w:id="6135"/>
      <w:bookmarkEnd w:id="6136"/>
      <w:bookmarkEnd w:id="6137"/>
      <w:bookmarkEnd w:id="6138"/>
      <w:bookmarkEnd w:id="6139"/>
      <w:bookmarkEnd w:id="6140"/>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2pt;height:123pt" o:ole="">
            <v:imagedata r:id="rId186" o:title=""/>
          </v:shape>
          <o:OLEObject Type="Embed" ProgID="Word.Picture.8" ShapeID="_x0000_i1101" DrawAspect="Content" ObjectID="_1760808621" r:id="rId187"/>
        </w:object>
      </w:r>
    </w:p>
    <w:p w14:paraId="5E9B57D8" w14:textId="77777777" w:rsidR="00991704" w:rsidRPr="00707B3F" w:rsidRDefault="00991704" w:rsidP="00991704">
      <w:pPr>
        <w:pStyle w:val="TF"/>
        <w:rPr>
          <w:noProof/>
          <w:lang w:eastAsia="zh-CN"/>
        </w:rPr>
      </w:pPr>
      <w:bookmarkStart w:id="6142" w:name="_CRFigure8_15_1_31"/>
      <w:r w:rsidRPr="00707B3F">
        <w:rPr>
          <w:noProof/>
        </w:rPr>
        <w:t xml:space="preserve">Figure </w:t>
      </w:r>
      <w:bookmarkEnd w:id="6142"/>
      <w:r w:rsidRPr="00707B3F">
        <w:rPr>
          <w:noProof/>
        </w:rPr>
        <w:t>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143" w:name="_Toc99038516"/>
      <w:bookmarkStart w:id="6144" w:name="_Toc99730779"/>
      <w:bookmarkStart w:id="6145" w:name="_Toc105510898"/>
      <w:bookmarkStart w:id="6146" w:name="_Toc105927430"/>
      <w:bookmarkStart w:id="6147" w:name="_Toc106109970"/>
      <w:bookmarkStart w:id="6148" w:name="_Toc113835407"/>
      <w:bookmarkStart w:id="6149" w:name="_Toc120124254"/>
      <w:bookmarkStart w:id="6150" w:name="_Toc146226521"/>
      <w:bookmarkStart w:id="6151" w:name="_CR8_15_2"/>
      <w:bookmarkEnd w:id="6151"/>
      <w:r w:rsidRPr="00AD34FA">
        <w:rPr>
          <w:noProof/>
        </w:rPr>
        <w:t>8.</w:t>
      </w:r>
      <w:r>
        <w:rPr>
          <w:noProof/>
        </w:rPr>
        <w:t>15</w:t>
      </w:r>
      <w:r w:rsidRPr="00AD34FA">
        <w:rPr>
          <w:noProof/>
        </w:rPr>
        <w:t>.2</w:t>
      </w:r>
      <w:r w:rsidRPr="00AD34FA">
        <w:rPr>
          <w:noProof/>
        </w:rPr>
        <w:tab/>
        <w:t>PDC Measurement Report</w:t>
      </w:r>
      <w:bookmarkEnd w:id="6143"/>
      <w:bookmarkEnd w:id="6144"/>
      <w:bookmarkEnd w:id="6145"/>
      <w:bookmarkEnd w:id="6146"/>
      <w:bookmarkEnd w:id="6147"/>
      <w:bookmarkEnd w:id="6148"/>
      <w:bookmarkEnd w:id="6149"/>
      <w:bookmarkEnd w:id="6150"/>
    </w:p>
    <w:p w14:paraId="2BF59EF9" w14:textId="77777777" w:rsidR="00991704" w:rsidRPr="00707B3F" w:rsidRDefault="00991704" w:rsidP="00991704">
      <w:pPr>
        <w:pStyle w:val="Heading4"/>
        <w:rPr>
          <w:noProof/>
        </w:rPr>
      </w:pPr>
      <w:bookmarkStart w:id="6152" w:name="_Toc99038517"/>
      <w:bookmarkStart w:id="6153" w:name="_Toc99730780"/>
      <w:bookmarkStart w:id="6154" w:name="_Toc105510899"/>
      <w:bookmarkStart w:id="6155" w:name="_Toc105927431"/>
      <w:bookmarkStart w:id="6156" w:name="_Toc106109971"/>
      <w:bookmarkStart w:id="6157" w:name="_Toc113835408"/>
      <w:bookmarkStart w:id="6158" w:name="_Toc120124255"/>
      <w:bookmarkStart w:id="6159" w:name="_Toc146226522"/>
      <w:bookmarkStart w:id="6160" w:name="_CR8_15_2_1"/>
      <w:bookmarkEnd w:id="6160"/>
      <w:r w:rsidRPr="00AD34FA">
        <w:rPr>
          <w:noProof/>
        </w:rPr>
        <w:t>8.</w:t>
      </w:r>
      <w:r>
        <w:rPr>
          <w:noProof/>
        </w:rPr>
        <w:t>15</w:t>
      </w:r>
      <w:r w:rsidRPr="00AD34FA">
        <w:rPr>
          <w:noProof/>
        </w:rPr>
        <w:t>.2.1</w:t>
      </w:r>
      <w:r w:rsidRPr="00AD34FA">
        <w:rPr>
          <w:noProof/>
        </w:rPr>
        <w:tab/>
        <w:t>General</w:t>
      </w:r>
      <w:bookmarkEnd w:id="6152"/>
      <w:bookmarkEnd w:id="6153"/>
      <w:bookmarkEnd w:id="6154"/>
      <w:bookmarkEnd w:id="6155"/>
      <w:bookmarkEnd w:id="6156"/>
      <w:bookmarkEnd w:id="6157"/>
      <w:bookmarkEnd w:id="6158"/>
      <w:bookmarkEnd w:id="6159"/>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161" w:name="_Toc99038518"/>
      <w:bookmarkStart w:id="6162" w:name="_Toc99730781"/>
      <w:bookmarkStart w:id="6163" w:name="_Toc105510900"/>
      <w:bookmarkStart w:id="6164" w:name="_Toc105927432"/>
      <w:bookmarkStart w:id="6165" w:name="_Toc106109972"/>
      <w:bookmarkStart w:id="6166" w:name="_Toc113835409"/>
      <w:bookmarkStart w:id="6167" w:name="_Toc120124256"/>
      <w:bookmarkStart w:id="6168" w:name="_Toc146226523"/>
      <w:bookmarkStart w:id="6169" w:name="_CR8_15_2_2"/>
      <w:bookmarkEnd w:id="6169"/>
      <w:r w:rsidRPr="00AD34FA">
        <w:rPr>
          <w:noProof/>
        </w:rPr>
        <w:t>8.</w:t>
      </w:r>
      <w:r>
        <w:rPr>
          <w:noProof/>
        </w:rPr>
        <w:t>15</w:t>
      </w:r>
      <w:r w:rsidRPr="00AD34FA">
        <w:rPr>
          <w:noProof/>
        </w:rPr>
        <w:t>.2.2</w:t>
      </w:r>
      <w:r w:rsidRPr="00AD34FA">
        <w:rPr>
          <w:noProof/>
        </w:rPr>
        <w:tab/>
        <w:t>Successful Operation</w:t>
      </w:r>
      <w:bookmarkEnd w:id="6161"/>
      <w:bookmarkEnd w:id="6162"/>
      <w:bookmarkEnd w:id="6163"/>
      <w:bookmarkEnd w:id="6164"/>
      <w:bookmarkEnd w:id="6165"/>
      <w:bookmarkEnd w:id="6166"/>
      <w:bookmarkEnd w:id="6167"/>
      <w:bookmarkEnd w:id="6168"/>
    </w:p>
    <w:bookmarkStart w:id="6170" w:name="_MON_1705920948"/>
    <w:bookmarkEnd w:id="6170"/>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pt;height:102pt" o:ole="">
            <v:imagedata r:id="rId188" o:title=""/>
          </v:shape>
          <o:OLEObject Type="Embed" ProgID="Word.Picture.8" ShapeID="_x0000_i1102" DrawAspect="Content" ObjectID="_1760808622" r:id="rId189"/>
        </w:object>
      </w:r>
    </w:p>
    <w:p w14:paraId="51EAF44A" w14:textId="77777777" w:rsidR="00991704" w:rsidRPr="00707B3F" w:rsidRDefault="00991704" w:rsidP="00991704">
      <w:pPr>
        <w:pStyle w:val="TF"/>
        <w:rPr>
          <w:noProof/>
          <w:lang w:eastAsia="zh-CN"/>
        </w:rPr>
      </w:pPr>
      <w:bookmarkStart w:id="6171" w:name="_CRFigure8_15_2_21"/>
      <w:r w:rsidRPr="00707B3F">
        <w:rPr>
          <w:noProof/>
        </w:rPr>
        <w:t xml:space="preserve">Figure </w:t>
      </w:r>
      <w:bookmarkEnd w:id="6171"/>
      <w:r w:rsidRPr="00707B3F">
        <w:rPr>
          <w:noProof/>
        </w:rPr>
        <w:t>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172" w:name="_Toc99038519"/>
      <w:bookmarkStart w:id="6173" w:name="_Toc99730782"/>
      <w:bookmarkStart w:id="6174" w:name="_Toc105510901"/>
      <w:bookmarkStart w:id="6175" w:name="_Toc105927433"/>
      <w:bookmarkStart w:id="6176" w:name="_Toc106109973"/>
      <w:bookmarkStart w:id="6177" w:name="_Toc113835410"/>
      <w:bookmarkStart w:id="6178" w:name="_Toc120124257"/>
      <w:bookmarkStart w:id="6179" w:name="_Toc146226524"/>
      <w:bookmarkStart w:id="6180" w:name="_CR8_15_2_3"/>
      <w:bookmarkEnd w:id="6180"/>
      <w:r w:rsidRPr="00AD34FA">
        <w:rPr>
          <w:noProof/>
        </w:rPr>
        <w:t>8.</w:t>
      </w:r>
      <w:r>
        <w:rPr>
          <w:noProof/>
        </w:rPr>
        <w:t>15</w:t>
      </w:r>
      <w:r w:rsidRPr="00AD34FA">
        <w:rPr>
          <w:noProof/>
        </w:rPr>
        <w:t>.2.3</w:t>
      </w:r>
      <w:r w:rsidRPr="00AD34FA">
        <w:rPr>
          <w:noProof/>
        </w:rPr>
        <w:tab/>
        <w:t>Unsuccessful Operation</w:t>
      </w:r>
      <w:bookmarkEnd w:id="6172"/>
      <w:bookmarkEnd w:id="6173"/>
      <w:bookmarkEnd w:id="6174"/>
      <w:bookmarkEnd w:id="6175"/>
      <w:bookmarkEnd w:id="6176"/>
      <w:bookmarkEnd w:id="6177"/>
      <w:bookmarkEnd w:id="6178"/>
      <w:bookmarkEnd w:id="6179"/>
    </w:p>
    <w:p w14:paraId="6C616837" w14:textId="77777777" w:rsidR="00991704" w:rsidRPr="00D54403" w:rsidRDefault="00991704" w:rsidP="00991704">
      <w:pPr>
        <w:rPr>
          <w:b/>
        </w:rPr>
      </w:pPr>
      <w:r w:rsidRPr="00707B3F">
        <w:rPr>
          <w:noProof/>
        </w:rPr>
        <w:t>Not applicable.</w:t>
      </w:r>
    </w:p>
    <w:p w14:paraId="6FE7F83E" w14:textId="77777777" w:rsidR="008D183A" w:rsidRPr="002023F1" w:rsidRDefault="008D183A" w:rsidP="008D183A">
      <w:pPr>
        <w:pStyle w:val="Heading3"/>
        <w:rPr>
          <w:lang w:eastAsia="zh-CN"/>
        </w:rPr>
      </w:pPr>
      <w:bookmarkStart w:id="6181" w:name="_Toc105510902"/>
      <w:bookmarkStart w:id="6182" w:name="_Toc105927434"/>
      <w:bookmarkStart w:id="6183" w:name="_Toc106109974"/>
      <w:bookmarkStart w:id="6184" w:name="_Toc113835411"/>
      <w:bookmarkStart w:id="6185" w:name="_Toc120124258"/>
      <w:bookmarkStart w:id="6186" w:name="_Toc146226525"/>
      <w:bookmarkStart w:id="6187" w:name="_CR8_15_3"/>
      <w:bookmarkEnd w:id="6187"/>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181"/>
      <w:bookmarkEnd w:id="6182"/>
      <w:bookmarkEnd w:id="6183"/>
      <w:bookmarkEnd w:id="6184"/>
      <w:bookmarkEnd w:id="6185"/>
      <w:bookmarkEnd w:id="6186"/>
    </w:p>
    <w:p w14:paraId="312B62E0" w14:textId="77777777" w:rsidR="008D183A" w:rsidRPr="002023F1" w:rsidRDefault="008D183A" w:rsidP="008D183A">
      <w:pPr>
        <w:pStyle w:val="Heading4"/>
        <w:rPr>
          <w:lang w:eastAsia="zh-CN"/>
        </w:rPr>
      </w:pPr>
      <w:bookmarkStart w:id="6188" w:name="_Toc105510903"/>
      <w:bookmarkStart w:id="6189" w:name="_Toc105927435"/>
      <w:bookmarkStart w:id="6190" w:name="_Toc106109975"/>
      <w:bookmarkStart w:id="6191" w:name="_Toc113835412"/>
      <w:bookmarkStart w:id="6192" w:name="_Toc120124259"/>
      <w:bookmarkStart w:id="6193" w:name="_Toc146226526"/>
      <w:bookmarkStart w:id="6194" w:name="_CR8_15_3_1"/>
      <w:bookmarkEnd w:id="6194"/>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188"/>
      <w:bookmarkEnd w:id="6189"/>
      <w:bookmarkEnd w:id="6190"/>
      <w:bookmarkEnd w:id="6191"/>
      <w:bookmarkEnd w:id="6192"/>
      <w:bookmarkEnd w:id="6193"/>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195" w:name="_Toc105510904"/>
      <w:bookmarkStart w:id="6196" w:name="_Toc105927436"/>
      <w:bookmarkStart w:id="6197" w:name="_Toc106109976"/>
      <w:bookmarkStart w:id="6198" w:name="_Toc113835413"/>
      <w:bookmarkStart w:id="6199" w:name="_Toc120124260"/>
      <w:bookmarkStart w:id="6200" w:name="_Toc146226527"/>
      <w:bookmarkStart w:id="6201" w:name="_CR8_15_3_2"/>
      <w:bookmarkEnd w:id="6201"/>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6195"/>
      <w:bookmarkEnd w:id="6196"/>
      <w:bookmarkEnd w:id="6197"/>
      <w:bookmarkEnd w:id="6198"/>
      <w:bookmarkEnd w:id="6199"/>
      <w:bookmarkEnd w:id="6200"/>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pt;height:102pt" o:ole="">
            <v:imagedata r:id="rId190" o:title=""/>
          </v:shape>
          <o:OLEObject Type="Embed" ProgID="Word.Picture.8" ShapeID="_x0000_i1103" DrawAspect="Content" ObjectID="_1760808623" r:id="rId191"/>
        </w:object>
      </w:r>
    </w:p>
    <w:p w14:paraId="6E46BD7D" w14:textId="77777777" w:rsidR="008D183A" w:rsidRPr="002023F1" w:rsidRDefault="008D183A" w:rsidP="008D183A">
      <w:pPr>
        <w:pStyle w:val="TF"/>
      </w:pPr>
      <w:bookmarkStart w:id="6202" w:name="_CRFigure8_15_3_21"/>
      <w:r>
        <w:t xml:space="preserve">Figure </w:t>
      </w:r>
      <w:bookmarkEnd w:id="6202"/>
      <w:r>
        <w:t>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203" w:name="_Toc105510905"/>
      <w:bookmarkStart w:id="6204" w:name="_Toc105927437"/>
      <w:bookmarkStart w:id="6205" w:name="_Toc106109977"/>
      <w:bookmarkStart w:id="6206" w:name="_Toc113835414"/>
      <w:bookmarkStart w:id="6207" w:name="_Toc120124261"/>
      <w:bookmarkStart w:id="6208" w:name="_Toc146226528"/>
      <w:bookmarkStart w:id="6209" w:name="_CR8_15_3_3"/>
      <w:bookmarkEnd w:id="6209"/>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203"/>
      <w:bookmarkEnd w:id="6204"/>
      <w:bookmarkEnd w:id="6205"/>
      <w:bookmarkEnd w:id="6206"/>
      <w:bookmarkEnd w:id="6207"/>
      <w:bookmarkEnd w:id="6208"/>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210" w:name="_Toc105510906"/>
      <w:bookmarkStart w:id="6211" w:name="_Toc105927438"/>
      <w:bookmarkStart w:id="6212" w:name="_Toc106109978"/>
      <w:bookmarkStart w:id="6213" w:name="_Toc113835415"/>
      <w:bookmarkStart w:id="6214" w:name="_Toc120124262"/>
      <w:bookmarkStart w:id="6215" w:name="_Toc146226529"/>
      <w:bookmarkStart w:id="6216" w:name="_CR8_15_3_4"/>
      <w:bookmarkEnd w:id="6216"/>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210"/>
      <w:bookmarkEnd w:id="6211"/>
      <w:bookmarkEnd w:id="6212"/>
      <w:bookmarkEnd w:id="6213"/>
      <w:bookmarkEnd w:id="6214"/>
      <w:bookmarkEnd w:id="6215"/>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217" w:name="_Toc105510907"/>
      <w:bookmarkStart w:id="6218" w:name="_Toc105927439"/>
      <w:bookmarkStart w:id="6219" w:name="_Toc106109979"/>
      <w:bookmarkStart w:id="6220" w:name="_Toc113835416"/>
      <w:bookmarkStart w:id="6221" w:name="_Toc120124263"/>
      <w:bookmarkStart w:id="6222" w:name="_Toc146226530"/>
      <w:bookmarkStart w:id="6223" w:name="_CR8_15_4"/>
      <w:bookmarkEnd w:id="622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217"/>
      <w:bookmarkEnd w:id="6218"/>
      <w:bookmarkEnd w:id="6219"/>
      <w:bookmarkEnd w:id="6220"/>
      <w:bookmarkEnd w:id="6221"/>
      <w:bookmarkEnd w:id="6222"/>
    </w:p>
    <w:p w14:paraId="75D76EAB" w14:textId="77777777" w:rsidR="008D183A" w:rsidRPr="002023F1" w:rsidRDefault="008D183A" w:rsidP="008D183A">
      <w:pPr>
        <w:pStyle w:val="Heading4"/>
        <w:rPr>
          <w:lang w:eastAsia="zh-CN"/>
        </w:rPr>
      </w:pPr>
      <w:bookmarkStart w:id="6224" w:name="_Toc105510908"/>
      <w:bookmarkStart w:id="6225" w:name="_Toc105927440"/>
      <w:bookmarkStart w:id="6226" w:name="_Toc106109980"/>
      <w:bookmarkStart w:id="6227" w:name="_Toc113835417"/>
      <w:bookmarkStart w:id="6228" w:name="_Toc120124264"/>
      <w:bookmarkStart w:id="6229" w:name="_Toc146226531"/>
      <w:bookmarkStart w:id="6230" w:name="_CR8_15_4_1"/>
      <w:bookmarkEnd w:id="6230"/>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224"/>
      <w:bookmarkEnd w:id="6225"/>
      <w:bookmarkEnd w:id="6226"/>
      <w:bookmarkEnd w:id="6227"/>
      <w:bookmarkEnd w:id="6228"/>
      <w:bookmarkEnd w:id="6229"/>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231" w:name="_Toc105510909"/>
      <w:bookmarkStart w:id="6232" w:name="_Toc105927441"/>
      <w:bookmarkStart w:id="6233" w:name="_Toc106109981"/>
      <w:bookmarkStart w:id="6234" w:name="_Toc113835418"/>
      <w:bookmarkStart w:id="6235" w:name="_Toc120124265"/>
      <w:bookmarkStart w:id="6236" w:name="_Toc146226532"/>
      <w:bookmarkStart w:id="6237" w:name="_CR8_15_4_2"/>
      <w:bookmarkEnd w:id="6237"/>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231"/>
      <w:bookmarkEnd w:id="6232"/>
      <w:bookmarkEnd w:id="6233"/>
      <w:bookmarkEnd w:id="6234"/>
      <w:bookmarkEnd w:id="6235"/>
      <w:bookmarkEnd w:id="6236"/>
    </w:p>
    <w:bookmarkStart w:id="6238" w:name="_MON_1716367189"/>
    <w:bookmarkEnd w:id="6238"/>
    <w:p w14:paraId="25DD2DAE" w14:textId="77777777" w:rsidR="008D183A" w:rsidRPr="002023F1" w:rsidRDefault="008D183A" w:rsidP="008D183A">
      <w:pPr>
        <w:pStyle w:val="TH"/>
      </w:pPr>
      <w:r w:rsidRPr="00707B3F">
        <w:rPr>
          <w:noProof/>
        </w:rPr>
        <w:object w:dxaOrig="6597" w:dyaOrig="2130" w14:anchorId="2A02A482">
          <v:shape id="_x0000_i1104" type="#_x0000_t75" style="width:312pt;height:102pt" o:ole="">
            <v:imagedata r:id="rId192" o:title=""/>
          </v:shape>
          <o:OLEObject Type="Embed" ProgID="Word.Picture.8" ShapeID="_x0000_i1104" DrawAspect="Content" ObjectID="_1760808624" r:id="rId193"/>
        </w:object>
      </w:r>
    </w:p>
    <w:p w14:paraId="312E4334" w14:textId="77777777" w:rsidR="008D183A" w:rsidRPr="002023F1" w:rsidRDefault="008D183A" w:rsidP="008D183A">
      <w:pPr>
        <w:pStyle w:val="TF"/>
      </w:pPr>
      <w:bookmarkStart w:id="6239" w:name="_CRFigure8_15_4_21"/>
      <w:r>
        <w:t xml:space="preserve">Figure </w:t>
      </w:r>
      <w:bookmarkEnd w:id="6239"/>
      <w:r>
        <w:t>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240" w:name="_Toc105510910"/>
      <w:bookmarkStart w:id="6241" w:name="_Toc105927442"/>
      <w:bookmarkStart w:id="6242" w:name="_Toc106109982"/>
      <w:bookmarkStart w:id="6243" w:name="_Toc113835419"/>
      <w:bookmarkStart w:id="6244" w:name="_Toc120124266"/>
      <w:bookmarkStart w:id="6245" w:name="_Toc146226533"/>
      <w:bookmarkStart w:id="6246" w:name="_CR8_15_4_3"/>
      <w:bookmarkEnd w:id="624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240"/>
      <w:bookmarkEnd w:id="6241"/>
      <w:bookmarkEnd w:id="6242"/>
      <w:bookmarkEnd w:id="6243"/>
      <w:bookmarkEnd w:id="6244"/>
      <w:bookmarkEnd w:id="6245"/>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247" w:name="_Toc105510911"/>
      <w:bookmarkStart w:id="6248" w:name="_Toc105927443"/>
      <w:bookmarkStart w:id="6249" w:name="_Toc106109983"/>
      <w:bookmarkStart w:id="6250" w:name="_Toc113835420"/>
      <w:bookmarkStart w:id="6251" w:name="_Toc120124267"/>
      <w:bookmarkStart w:id="6252" w:name="_Toc146226534"/>
      <w:bookmarkStart w:id="6253" w:name="_CR8_15_4_4"/>
      <w:bookmarkEnd w:id="6253"/>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6247"/>
      <w:bookmarkEnd w:id="6248"/>
      <w:bookmarkEnd w:id="6249"/>
      <w:bookmarkEnd w:id="6250"/>
      <w:bookmarkEnd w:id="6251"/>
      <w:bookmarkEnd w:id="6252"/>
    </w:p>
    <w:p w14:paraId="0B4C6C99" w14:textId="77777777" w:rsidR="008D183A" w:rsidRDefault="008D183A" w:rsidP="008D183A">
      <w:pPr>
        <w:rPr>
          <w:lang w:eastAsia="zh-CN"/>
        </w:rPr>
      </w:pPr>
      <w:r>
        <w:rPr>
          <w:lang w:eastAsia="zh-CN"/>
        </w:rPr>
        <w:t>Void.</w:t>
      </w:r>
    </w:p>
    <w:bookmarkStart w:id="6254" w:name="_CR8_16"/>
    <w:bookmarkEnd w:id="6254"/>
    <w:p w14:paraId="0DEEE9A6" w14:textId="0D1F2D61" w:rsidR="00C83B23" w:rsidRPr="00DB4594" w:rsidRDefault="00C83B23" w:rsidP="009E6EC2">
      <w:pPr>
        <w:pStyle w:val="Heading2"/>
      </w:pPr>
      <w:r w:rsidRPr="00EA5FA7">
        <w:fldChar w:fldCharType="begin"/>
      </w:r>
      <w:r w:rsidRPr="00EA5FA7">
        <w:fldChar w:fldCharType="end"/>
      </w:r>
      <w:bookmarkStart w:id="6255" w:name="_Toc99038520"/>
      <w:bookmarkStart w:id="6256" w:name="_Toc99730783"/>
      <w:bookmarkStart w:id="6257" w:name="_Toc105510912"/>
      <w:bookmarkStart w:id="6258" w:name="_Toc105927444"/>
      <w:bookmarkStart w:id="6259" w:name="_Toc106109984"/>
      <w:bookmarkStart w:id="6260" w:name="_Toc113835421"/>
      <w:bookmarkStart w:id="6261" w:name="_Toc120124268"/>
      <w:bookmarkStart w:id="6262" w:name="_Toc146226535"/>
      <w:r w:rsidRPr="00DB4594">
        <w:t>8.</w:t>
      </w:r>
      <w:r>
        <w:t>16</w:t>
      </w:r>
      <w:r w:rsidRPr="00DB4594">
        <w:tab/>
      </w:r>
      <w:r w:rsidR="00CE3735">
        <w:t xml:space="preserve">QMC </w:t>
      </w:r>
      <w:r>
        <w:t>P</w:t>
      </w:r>
      <w:r w:rsidRPr="00DB4594">
        <w:t>rocedure</w:t>
      </w:r>
      <w:r>
        <w:t>s</w:t>
      </w:r>
      <w:bookmarkEnd w:id="6255"/>
      <w:bookmarkEnd w:id="6256"/>
      <w:bookmarkEnd w:id="6257"/>
      <w:bookmarkEnd w:id="6258"/>
      <w:bookmarkEnd w:id="6259"/>
      <w:bookmarkEnd w:id="6260"/>
      <w:bookmarkEnd w:id="6261"/>
      <w:bookmarkEnd w:id="6262"/>
    </w:p>
    <w:p w14:paraId="21864466" w14:textId="77777777" w:rsidR="00C83B23" w:rsidRPr="00DB4594" w:rsidRDefault="00C83B23" w:rsidP="009E6EC2">
      <w:pPr>
        <w:pStyle w:val="Heading3"/>
      </w:pPr>
      <w:bookmarkStart w:id="6263" w:name="_Toc99038521"/>
      <w:bookmarkStart w:id="6264" w:name="_Toc99730784"/>
      <w:bookmarkStart w:id="6265" w:name="_Toc105510913"/>
      <w:bookmarkStart w:id="6266" w:name="_Toc105927445"/>
      <w:bookmarkStart w:id="6267" w:name="_Toc106109985"/>
      <w:bookmarkStart w:id="6268" w:name="_Toc113835422"/>
      <w:bookmarkStart w:id="6269" w:name="_Toc120124269"/>
      <w:bookmarkStart w:id="6270" w:name="_Toc146226536"/>
      <w:bookmarkStart w:id="6271" w:name="_CR8_16_1"/>
      <w:bookmarkEnd w:id="6271"/>
      <w:r w:rsidRPr="00DB4594">
        <w:t>8.</w:t>
      </w:r>
      <w:r>
        <w:t>16</w:t>
      </w:r>
      <w:r w:rsidRPr="00DB4594">
        <w:t>.</w:t>
      </w:r>
      <w:r>
        <w:t>1</w:t>
      </w:r>
      <w:r w:rsidRPr="00DB4594">
        <w:tab/>
      </w:r>
      <w:r w:rsidRPr="00DB4594">
        <w:rPr>
          <w:rFonts w:eastAsia="Yu Mincho"/>
          <w:noProof/>
        </w:rPr>
        <w:t>QoE Information Transfer</w:t>
      </w:r>
      <w:bookmarkEnd w:id="6263"/>
      <w:bookmarkEnd w:id="6264"/>
      <w:bookmarkEnd w:id="6265"/>
      <w:bookmarkEnd w:id="6266"/>
      <w:bookmarkEnd w:id="6267"/>
      <w:bookmarkEnd w:id="6268"/>
      <w:bookmarkEnd w:id="6269"/>
      <w:bookmarkEnd w:id="6270"/>
    </w:p>
    <w:p w14:paraId="36FAAE49" w14:textId="77777777" w:rsidR="00C83B23" w:rsidRPr="00DB4594" w:rsidRDefault="00C83B23" w:rsidP="009E6EC2">
      <w:pPr>
        <w:pStyle w:val="Heading4"/>
      </w:pPr>
      <w:bookmarkStart w:id="6272" w:name="_Toc99038522"/>
      <w:bookmarkStart w:id="6273" w:name="_Toc99730785"/>
      <w:bookmarkStart w:id="6274" w:name="_Toc105510914"/>
      <w:bookmarkStart w:id="6275" w:name="_Toc105927446"/>
      <w:bookmarkStart w:id="6276" w:name="_Toc106109986"/>
      <w:bookmarkStart w:id="6277" w:name="_Toc113835423"/>
      <w:bookmarkStart w:id="6278" w:name="_Toc120124270"/>
      <w:bookmarkStart w:id="6279" w:name="_Toc146226537"/>
      <w:bookmarkStart w:id="6280" w:name="_CR8_16_1_1"/>
      <w:bookmarkEnd w:id="6280"/>
      <w:r w:rsidRPr="00DB4594">
        <w:t>8.</w:t>
      </w:r>
      <w:r>
        <w:t>16</w:t>
      </w:r>
      <w:r w:rsidRPr="00DB4594">
        <w:t>.</w:t>
      </w:r>
      <w:r>
        <w:t>1</w:t>
      </w:r>
      <w:r w:rsidRPr="00DB4594">
        <w:t>.1</w:t>
      </w:r>
      <w:r w:rsidRPr="00DB4594">
        <w:tab/>
        <w:t>General</w:t>
      </w:r>
      <w:bookmarkEnd w:id="6272"/>
      <w:bookmarkEnd w:id="6273"/>
      <w:bookmarkEnd w:id="6274"/>
      <w:bookmarkEnd w:id="6275"/>
      <w:bookmarkEnd w:id="6276"/>
      <w:bookmarkEnd w:id="6277"/>
      <w:bookmarkEnd w:id="6278"/>
      <w:bookmarkEnd w:id="6279"/>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281" w:name="_Toc99038523"/>
      <w:bookmarkStart w:id="6282" w:name="_Toc99730786"/>
      <w:bookmarkStart w:id="6283" w:name="_Toc105510915"/>
      <w:bookmarkStart w:id="6284" w:name="_Toc105927447"/>
      <w:bookmarkStart w:id="6285" w:name="_Toc106109987"/>
      <w:bookmarkStart w:id="6286" w:name="_Toc113835424"/>
      <w:bookmarkStart w:id="6287" w:name="_Toc120124271"/>
      <w:bookmarkStart w:id="6288" w:name="_Toc146226538"/>
      <w:bookmarkStart w:id="6289" w:name="_CR8_16_1_2"/>
      <w:bookmarkEnd w:id="6289"/>
      <w:r w:rsidRPr="00DB4594">
        <w:t>8.</w:t>
      </w:r>
      <w:r>
        <w:t>16.1</w:t>
      </w:r>
      <w:r w:rsidRPr="00DB4594">
        <w:t>.2</w:t>
      </w:r>
      <w:r w:rsidRPr="00DB4594">
        <w:tab/>
        <w:t>Successful operation</w:t>
      </w:r>
      <w:bookmarkEnd w:id="6281"/>
      <w:bookmarkEnd w:id="6282"/>
      <w:bookmarkEnd w:id="6283"/>
      <w:bookmarkEnd w:id="6284"/>
      <w:bookmarkEnd w:id="6285"/>
      <w:bookmarkEnd w:id="6286"/>
      <w:bookmarkEnd w:id="6287"/>
      <w:bookmarkEnd w:id="6288"/>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4.4pt;height:121.2pt" o:ole="">
            <v:imagedata r:id="rId194" o:title=""/>
          </v:shape>
          <o:OLEObject Type="Embed" ProgID="Visio.Drawing.11" ShapeID="_x0000_i1105" DrawAspect="Content" ObjectID="_1760808625" r:id="rId195"/>
        </w:object>
      </w:r>
    </w:p>
    <w:p w14:paraId="2E2BE8A9" w14:textId="001C8E4D" w:rsidR="00C83B23" w:rsidRPr="00DB4594" w:rsidRDefault="00C83B23" w:rsidP="009E6EC2">
      <w:pPr>
        <w:pStyle w:val="TF"/>
      </w:pPr>
      <w:bookmarkStart w:id="6290" w:name="_CRFigure8_16_1_21"/>
      <w:r w:rsidRPr="00DB4594">
        <w:t xml:space="preserve">Figure </w:t>
      </w:r>
      <w:bookmarkEnd w:id="6290"/>
      <w:r w:rsidRPr="00DB4594">
        <w:t>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291" w:name="_Toc99038524"/>
      <w:bookmarkStart w:id="6292" w:name="_Toc99730787"/>
      <w:bookmarkStart w:id="6293" w:name="_Toc105510916"/>
      <w:bookmarkStart w:id="6294" w:name="_Toc105927448"/>
      <w:bookmarkStart w:id="6295" w:name="_Toc106109988"/>
      <w:bookmarkStart w:id="6296" w:name="_Toc113835425"/>
      <w:bookmarkStart w:id="6297" w:name="_Toc120124272"/>
      <w:bookmarkStart w:id="6298" w:name="_Toc146226539"/>
      <w:bookmarkStart w:id="6299" w:name="_CR8_16_1_3"/>
      <w:bookmarkEnd w:id="6299"/>
      <w:r w:rsidRPr="00DB4594">
        <w:t>8.</w:t>
      </w:r>
      <w:r>
        <w:t>16</w:t>
      </w:r>
      <w:r w:rsidRPr="00DB4594">
        <w:t>.</w:t>
      </w:r>
      <w:r>
        <w:t>1</w:t>
      </w:r>
      <w:r w:rsidRPr="00DB4594">
        <w:t>.3</w:t>
      </w:r>
      <w:r w:rsidRPr="00DB4594">
        <w:tab/>
        <w:t>Abnormal Conditions</w:t>
      </w:r>
      <w:bookmarkEnd w:id="6291"/>
      <w:bookmarkEnd w:id="6292"/>
      <w:bookmarkEnd w:id="6293"/>
      <w:bookmarkEnd w:id="6294"/>
      <w:bookmarkEnd w:id="6295"/>
      <w:bookmarkEnd w:id="6296"/>
      <w:bookmarkEnd w:id="6297"/>
      <w:bookmarkEnd w:id="6298"/>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300" w:name="_Toc99038525"/>
      <w:bookmarkStart w:id="6301" w:name="_Toc99730788"/>
      <w:bookmarkStart w:id="6302" w:name="_Toc105510917"/>
      <w:bookmarkStart w:id="6303" w:name="_Toc105927449"/>
      <w:bookmarkStart w:id="6304" w:name="_Toc106109989"/>
      <w:bookmarkStart w:id="6305" w:name="_Toc113835426"/>
      <w:bookmarkStart w:id="6306" w:name="_Toc120124273"/>
      <w:bookmarkStart w:id="6307" w:name="_Toc146226540"/>
      <w:bookmarkStart w:id="6308" w:name="_CR9"/>
      <w:bookmarkEnd w:id="6308"/>
      <w:r w:rsidRPr="00EA5FA7">
        <w:t>9</w:t>
      </w:r>
      <w:r w:rsidRPr="00EA5FA7">
        <w:tab/>
        <w:t>Elements for F1AP Communication</w:t>
      </w:r>
      <w:bookmarkEnd w:id="4122"/>
      <w:bookmarkEnd w:id="4123"/>
      <w:bookmarkEnd w:id="4124"/>
      <w:bookmarkEnd w:id="4125"/>
      <w:bookmarkEnd w:id="5359"/>
      <w:bookmarkEnd w:id="5360"/>
      <w:bookmarkEnd w:id="5361"/>
      <w:bookmarkEnd w:id="5362"/>
      <w:bookmarkEnd w:id="5363"/>
      <w:bookmarkEnd w:id="5364"/>
      <w:bookmarkEnd w:id="5365"/>
      <w:bookmarkEnd w:id="6300"/>
      <w:bookmarkEnd w:id="6301"/>
      <w:bookmarkEnd w:id="6302"/>
      <w:bookmarkEnd w:id="6303"/>
      <w:bookmarkEnd w:id="6304"/>
      <w:bookmarkEnd w:id="6305"/>
      <w:bookmarkEnd w:id="6306"/>
      <w:bookmarkEnd w:id="6307"/>
    </w:p>
    <w:p w14:paraId="4FC53C4E" w14:textId="77777777" w:rsidR="00F970C9" w:rsidRPr="00EA5FA7" w:rsidRDefault="00F970C9" w:rsidP="002A13C9">
      <w:pPr>
        <w:pStyle w:val="Heading2"/>
      </w:pPr>
      <w:bookmarkStart w:id="6309" w:name="_Toc20955850"/>
      <w:bookmarkStart w:id="6310" w:name="_Toc29892962"/>
      <w:bookmarkStart w:id="6311" w:name="_Toc36556899"/>
      <w:bookmarkStart w:id="6312" w:name="_Toc45832326"/>
      <w:bookmarkStart w:id="6313" w:name="_Toc51763579"/>
      <w:bookmarkStart w:id="6314" w:name="_Toc64448745"/>
      <w:bookmarkStart w:id="6315" w:name="_Toc66289404"/>
      <w:bookmarkStart w:id="6316" w:name="_Toc74154517"/>
      <w:bookmarkStart w:id="6317" w:name="_Toc81383261"/>
      <w:bookmarkStart w:id="6318" w:name="_Toc88657894"/>
      <w:bookmarkStart w:id="6319" w:name="_Toc97910806"/>
      <w:bookmarkStart w:id="6320" w:name="_Toc99038526"/>
      <w:bookmarkStart w:id="6321" w:name="_Toc99730789"/>
      <w:bookmarkStart w:id="6322" w:name="_Toc105510918"/>
      <w:bookmarkStart w:id="6323" w:name="_Toc105927450"/>
      <w:bookmarkStart w:id="6324" w:name="_Toc106109990"/>
      <w:bookmarkStart w:id="6325" w:name="_Toc113835427"/>
      <w:bookmarkStart w:id="6326" w:name="_Toc120124274"/>
      <w:bookmarkStart w:id="6327" w:name="_Toc146226541"/>
      <w:bookmarkStart w:id="6328" w:name="_CR9_1"/>
      <w:bookmarkEnd w:id="6328"/>
      <w:r w:rsidRPr="00EA5FA7">
        <w:t>9.1</w:t>
      </w:r>
      <w:r w:rsidRPr="00EA5FA7">
        <w:tab/>
        <w:t>General</w:t>
      </w:r>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lastRenderedPageBreak/>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329" w:name="_Toc20955851"/>
      <w:bookmarkStart w:id="6330" w:name="_Toc29892963"/>
      <w:bookmarkStart w:id="6331" w:name="_Toc36556900"/>
      <w:bookmarkStart w:id="6332" w:name="_Toc45832327"/>
      <w:bookmarkStart w:id="6333" w:name="_Toc51763580"/>
      <w:bookmarkStart w:id="6334" w:name="_Toc64448746"/>
      <w:bookmarkStart w:id="6335" w:name="_Toc66289405"/>
      <w:bookmarkStart w:id="6336" w:name="_Toc74154518"/>
      <w:bookmarkStart w:id="6337" w:name="_Toc81383262"/>
      <w:bookmarkStart w:id="6338" w:name="_Toc88657895"/>
      <w:bookmarkStart w:id="6339" w:name="_Toc97910807"/>
      <w:bookmarkStart w:id="6340" w:name="_Toc99038527"/>
      <w:bookmarkStart w:id="6341" w:name="_Toc99730790"/>
      <w:bookmarkStart w:id="6342" w:name="_Toc105510919"/>
      <w:bookmarkStart w:id="6343" w:name="_Toc105927451"/>
      <w:bookmarkStart w:id="6344" w:name="_Toc106109991"/>
      <w:bookmarkStart w:id="6345" w:name="_Toc113835428"/>
      <w:bookmarkStart w:id="6346" w:name="_Toc120124275"/>
      <w:bookmarkStart w:id="6347" w:name="_Toc146226542"/>
      <w:bookmarkStart w:id="6348" w:name="_CR9_2"/>
      <w:bookmarkEnd w:id="6348"/>
      <w:r w:rsidRPr="00EA5FA7">
        <w:t>9.2</w:t>
      </w:r>
      <w:r w:rsidRPr="00EA5FA7">
        <w:tab/>
        <w:t>Message Functional Definition and Content</w:t>
      </w:r>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61BAC92D" w14:textId="77777777" w:rsidR="00F970C9" w:rsidRPr="00EA5FA7" w:rsidRDefault="00F970C9" w:rsidP="002A13C9">
      <w:pPr>
        <w:pStyle w:val="Heading3"/>
      </w:pPr>
      <w:bookmarkStart w:id="6349" w:name="_Toc20955852"/>
      <w:bookmarkStart w:id="6350" w:name="_Toc29892964"/>
      <w:bookmarkStart w:id="6351" w:name="_Toc36556901"/>
      <w:bookmarkStart w:id="6352" w:name="_Toc45832328"/>
      <w:bookmarkStart w:id="6353" w:name="_Toc51763581"/>
      <w:bookmarkStart w:id="6354" w:name="_Toc64448747"/>
      <w:bookmarkStart w:id="6355" w:name="_Toc66289406"/>
      <w:bookmarkStart w:id="6356" w:name="_Toc74154519"/>
      <w:bookmarkStart w:id="6357" w:name="_Toc81383263"/>
      <w:bookmarkStart w:id="6358" w:name="_Toc88657896"/>
      <w:bookmarkStart w:id="6359" w:name="_Toc97910808"/>
      <w:bookmarkStart w:id="6360" w:name="_Toc99038528"/>
      <w:bookmarkStart w:id="6361" w:name="_Toc99730791"/>
      <w:bookmarkStart w:id="6362" w:name="_Toc105510920"/>
      <w:bookmarkStart w:id="6363" w:name="_Toc105927452"/>
      <w:bookmarkStart w:id="6364" w:name="_Toc106109992"/>
      <w:bookmarkStart w:id="6365" w:name="_Toc113835429"/>
      <w:bookmarkStart w:id="6366" w:name="_Toc120124276"/>
      <w:bookmarkStart w:id="6367" w:name="_Toc146226543"/>
      <w:bookmarkStart w:id="6368" w:name="_CR9_2_1"/>
      <w:bookmarkEnd w:id="6368"/>
      <w:r w:rsidRPr="00EA5FA7">
        <w:t>9.2.1</w:t>
      </w:r>
      <w:r w:rsidRPr="00EA5FA7">
        <w:tab/>
        <w:t>Interface Management messages</w:t>
      </w:r>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p>
    <w:p w14:paraId="55C4A521" w14:textId="77777777" w:rsidR="00F970C9" w:rsidRPr="00EA5FA7" w:rsidRDefault="00F970C9" w:rsidP="002A13C9">
      <w:pPr>
        <w:pStyle w:val="Heading4"/>
      </w:pPr>
      <w:bookmarkStart w:id="6369" w:name="_Toc20955853"/>
      <w:bookmarkStart w:id="6370" w:name="_Toc29892965"/>
      <w:bookmarkStart w:id="6371" w:name="_Toc36556902"/>
      <w:bookmarkStart w:id="6372" w:name="_Toc45832329"/>
      <w:bookmarkStart w:id="6373" w:name="_Toc51763582"/>
      <w:bookmarkStart w:id="6374" w:name="_Toc64448748"/>
      <w:bookmarkStart w:id="6375" w:name="_Toc66289407"/>
      <w:bookmarkStart w:id="6376" w:name="_Toc74154520"/>
      <w:bookmarkStart w:id="6377" w:name="_Toc81383264"/>
      <w:bookmarkStart w:id="6378" w:name="_Toc88657897"/>
      <w:bookmarkStart w:id="6379" w:name="_Toc97910809"/>
      <w:bookmarkStart w:id="6380" w:name="_Toc99038529"/>
      <w:bookmarkStart w:id="6381" w:name="_Toc99730792"/>
      <w:bookmarkStart w:id="6382" w:name="_Toc105510921"/>
      <w:bookmarkStart w:id="6383" w:name="_Toc105927453"/>
      <w:bookmarkStart w:id="6384" w:name="_Toc106109993"/>
      <w:bookmarkStart w:id="6385" w:name="_Toc113835430"/>
      <w:bookmarkStart w:id="6386" w:name="_Toc120124277"/>
      <w:bookmarkStart w:id="6387" w:name="_Toc146226544"/>
      <w:bookmarkStart w:id="6388" w:name="_CR9_2_1_1"/>
      <w:bookmarkEnd w:id="6388"/>
      <w:r w:rsidRPr="00EA5FA7">
        <w:t>9.2.1.1</w:t>
      </w:r>
      <w:r w:rsidRPr="00EA5FA7">
        <w:tab/>
        <w:t>RESET</w:t>
      </w:r>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331229C8" w14:textId="77777777" w:rsidTr="00B90779">
        <w:tc>
          <w:tcPr>
            <w:tcW w:w="2160" w:type="dxa"/>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512" w:type="dxa"/>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080" w:type="dxa"/>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0887C6E" w14:textId="77777777" w:rsidTr="00B90779">
        <w:tc>
          <w:tcPr>
            <w:tcW w:w="2160" w:type="dxa"/>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80" w:type="dxa"/>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080" w:type="dxa"/>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728" w:type="dxa"/>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2C04AD" w:rsidRPr="00EA5FA7" w14:paraId="7555D0EC" w14:textId="77777777" w:rsidTr="00B90779">
        <w:tc>
          <w:tcPr>
            <w:tcW w:w="2160" w:type="dxa"/>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80" w:type="dxa"/>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BD72DD5" w14:textId="77777777" w:rsidTr="00B90779">
        <w:tc>
          <w:tcPr>
            <w:tcW w:w="2160" w:type="dxa"/>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80" w:type="dxa"/>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23CA6940" w14:textId="77777777" w:rsidTr="00B90779">
        <w:tc>
          <w:tcPr>
            <w:tcW w:w="2160" w:type="dxa"/>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80" w:type="dxa"/>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728" w:type="dxa"/>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47EE239" w14:textId="77777777" w:rsidTr="00B90779">
        <w:tc>
          <w:tcPr>
            <w:tcW w:w="2160" w:type="dxa"/>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80" w:type="dxa"/>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15B1AC1E" w14:textId="77777777" w:rsidTr="00B90779">
        <w:tc>
          <w:tcPr>
            <w:tcW w:w="2160" w:type="dxa"/>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80" w:type="dxa"/>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512" w:type="dxa"/>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7BC51F8D" w14:textId="77777777" w:rsidTr="00B90779">
        <w:tc>
          <w:tcPr>
            <w:tcW w:w="2160" w:type="dxa"/>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80" w:type="dxa"/>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0E83B4E2" w14:textId="77777777" w:rsidTr="00B90779">
        <w:tc>
          <w:tcPr>
            <w:tcW w:w="2160" w:type="dxa"/>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80" w:type="dxa"/>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389" w:name="_Toc20955854"/>
      <w:bookmarkStart w:id="6390" w:name="_Toc29892966"/>
      <w:bookmarkStart w:id="6391" w:name="_Toc36556903"/>
      <w:bookmarkStart w:id="6392" w:name="_Toc45832330"/>
      <w:bookmarkStart w:id="6393" w:name="_Toc51763583"/>
      <w:bookmarkStart w:id="6394" w:name="_Toc64448749"/>
      <w:bookmarkStart w:id="6395" w:name="_Toc66289408"/>
      <w:bookmarkStart w:id="6396" w:name="_Toc74154521"/>
      <w:bookmarkStart w:id="6397" w:name="_Toc81383265"/>
      <w:bookmarkStart w:id="6398" w:name="_Toc88657898"/>
      <w:bookmarkStart w:id="6399" w:name="_Toc97910810"/>
      <w:bookmarkStart w:id="6400" w:name="_Toc99038530"/>
      <w:bookmarkStart w:id="6401" w:name="_Toc99730793"/>
      <w:bookmarkStart w:id="6402" w:name="_Toc105510922"/>
      <w:bookmarkStart w:id="6403" w:name="_Toc105927454"/>
      <w:bookmarkStart w:id="6404" w:name="_Toc106109994"/>
      <w:bookmarkStart w:id="6405" w:name="_Toc113835431"/>
      <w:bookmarkStart w:id="6406" w:name="_Toc120124278"/>
      <w:bookmarkStart w:id="6407" w:name="_Toc146226545"/>
      <w:bookmarkStart w:id="6408" w:name="_CR9_2_1_2"/>
      <w:bookmarkEnd w:id="6408"/>
      <w:r w:rsidRPr="00EA5FA7">
        <w:t>9.2.1.2</w:t>
      </w:r>
      <w:r w:rsidRPr="00EA5FA7">
        <w:tab/>
        <w:t>RESET ACKNOWLEDGE</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7F21E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E80A7B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8AFF9F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22155FA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2904861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D988E60"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2E05AC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4081389"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34E236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561F8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A951D2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58C96C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9B3C691" w14:textId="77777777" w:rsidTr="00B90779">
        <w:tc>
          <w:tcPr>
            <w:tcW w:w="2160" w:type="dxa"/>
          </w:tcPr>
          <w:p w14:paraId="0B0F4D2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UE-associated logical F1-connection list</w:t>
            </w:r>
          </w:p>
        </w:tc>
        <w:tc>
          <w:tcPr>
            <w:tcW w:w="1080" w:type="dxa"/>
          </w:tcPr>
          <w:p w14:paraId="6510BE4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E612241"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Pr>
          <w:p w14:paraId="7F6BFDB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CF22B9A"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17F9B2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770B3F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AB01048" w14:textId="77777777" w:rsidTr="00B90779">
        <w:tc>
          <w:tcPr>
            <w:tcW w:w="2160" w:type="dxa"/>
          </w:tcPr>
          <w:p w14:paraId="00D5945A" w14:textId="77777777" w:rsidR="00F970C9" w:rsidRPr="00EA5FA7" w:rsidRDefault="00F970C9" w:rsidP="00B90779">
            <w:pPr>
              <w:widowControl w:val="0"/>
              <w:spacing w:after="0"/>
              <w:ind w:left="142"/>
              <w:rPr>
                <w:rFonts w:ascii="Arial" w:hAnsi="Arial" w:cs="Arial"/>
                <w:b/>
                <w:sz w:val="18"/>
                <w:szCs w:val="18"/>
                <w:lang w:eastAsia="ja-JP"/>
              </w:rPr>
            </w:pPr>
            <w:r w:rsidRPr="00EA5FA7">
              <w:rPr>
                <w:rFonts w:ascii="Arial" w:hAnsi="Arial" w:cs="Arial"/>
                <w:b/>
                <w:sz w:val="18"/>
                <w:szCs w:val="18"/>
                <w:lang w:eastAsia="ja-JP"/>
              </w:rPr>
              <w:t>&gt;UE-associated logical F1-</w:t>
            </w:r>
            <w:r w:rsidRPr="00EA5FA7">
              <w:rPr>
                <w:rFonts w:ascii="Arial" w:hAnsi="Arial" w:cs="Arial"/>
                <w:b/>
                <w:sz w:val="18"/>
                <w:szCs w:val="18"/>
                <w:lang w:eastAsia="ja-JP"/>
              </w:rPr>
              <w:lastRenderedPageBreak/>
              <w:t>connection Item</w:t>
            </w:r>
          </w:p>
        </w:tc>
        <w:tc>
          <w:tcPr>
            <w:tcW w:w="1080" w:type="dxa"/>
          </w:tcPr>
          <w:p w14:paraId="1CA8F4EC"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8C8CC5E"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 &lt;maxnoofI</w:t>
            </w:r>
            <w:r w:rsidRPr="00EA5FA7">
              <w:rPr>
                <w:rFonts w:ascii="Arial" w:hAnsi="Arial" w:cs="Arial"/>
                <w:i/>
                <w:sz w:val="18"/>
                <w:szCs w:val="18"/>
                <w:lang w:eastAsia="ja-JP"/>
              </w:rPr>
              <w:lastRenderedPageBreak/>
              <w:t>ndividualF1ConnectionsToReset</w:t>
            </w:r>
            <w:r w:rsidRPr="00EA5FA7">
              <w:rPr>
                <w:rFonts w:ascii="Arial" w:eastAsia="MS Mincho" w:hAnsi="Arial" w:cs="Arial"/>
                <w:i/>
                <w:sz w:val="18"/>
                <w:szCs w:val="18"/>
                <w:lang w:eastAsia="ja-JP"/>
              </w:rPr>
              <w:t>&gt;</w:t>
            </w:r>
          </w:p>
        </w:tc>
        <w:tc>
          <w:tcPr>
            <w:tcW w:w="1512" w:type="dxa"/>
          </w:tcPr>
          <w:p w14:paraId="6A54ED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734BEA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D824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293D95F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5B2E515C" w14:textId="77777777" w:rsidTr="00B90779">
        <w:tc>
          <w:tcPr>
            <w:tcW w:w="2160" w:type="dxa"/>
          </w:tcPr>
          <w:p w14:paraId="0F6D8049" w14:textId="77777777" w:rsidR="00F970C9" w:rsidRPr="00EA5FA7" w:rsidRDefault="00F970C9" w:rsidP="00B90779">
            <w:pPr>
              <w:widowControl w:val="0"/>
              <w:spacing w:after="0"/>
              <w:ind w:left="283"/>
              <w:rPr>
                <w:rFonts w:ascii="Arial" w:hAnsi="Arial" w:cs="Arial"/>
                <w:sz w:val="18"/>
                <w:szCs w:val="18"/>
                <w:lang w:eastAsia="ja-JP"/>
              </w:rPr>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080" w:type="dxa"/>
          </w:tcPr>
          <w:p w14:paraId="76DF3A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6CC4B928"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520018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68C8735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6CFDC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E1B5F9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90779">
            <w:pPr>
              <w:widowControl w:val="0"/>
              <w:spacing w:after="0"/>
              <w:ind w:left="283"/>
              <w:rPr>
                <w:rFonts w:ascii="Arial" w:eastAsia="Batang" w:hAnsi="Arial"/>
                <w:sz w:val="18"/>
                <w:lang w:val="fr-FR"/>
              </w:rPr>
            </w:pPr>
            <w:r w:rsidRPr="0009701E">
              <w:rPr>
                <w:rFonts w:ascii="Arial" w:eastAsia="Batang" w:hAnsi="Arial"/>
                <w:sz w:val="18"/>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56678D22" w14:textId="77777777" w:rsidTr="00B90779">
        <w:tc>
          <w:tcPr>
            <w:tcW w:w="2160" w:type="dxa"/>
          </w:tcPr>
          <w:p w14:paraId="2C5D390A"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Criticality Diagnostics</w:t>
            </w:r>
          </w:p>
        </w:tc>
        <w:tc>
          <w:tcPr>
            <w:tcW w:w="1080" w:type="dxa"/>
          </w:tcPr>
          <w:p w14:paraId="0F61F4ED"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080" w:type="dxa"/>
          </w:tcPr>
          <w:p w14:paraId="3BFDD5BB"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13FD322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Pr>
          <w:p w14:paraId="737A36D1"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95EDA8" w14:textId="77777777" w:rsidR="00F970C9" w:rsidRPr="00EA5FA7" w:rsidRDefault="00F970C9" w:rsidP="00B90779">
            <w:pPr>
              <w:widowControl w:val="0"/>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3CCB1814"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409" w:name="_Toc20955855"/>
      <w:bookmarkStart w:id="6410" w:name="_Toc29892967"/>
      <w:bookmarkStart w:id="6411" w:name="_Toc36556904"/>
      <w:bookmarkStart w:id="6412" w:name="_Toc45832331"/>
      <w:bookmarkStart w:id="6413" w:name="_Toc51763584"/>
      <w:bookmarkStart w:id="6414" w:name="_Toc64448750"/>
      <w:bookmarkStart w:id="6415" w:name="_Toc66289409"/>
      <w:bookmarkStart w:id="6416" w:name="_Toc74154522"/>
      <w:bookmarkStart w:id="6417" w:name="_Toc81383266"/>
      <w:bookmarkStart w:id="6418" w:name="_Toc88657899"/>
      <w:bookmarkStart w:id="6419" w:name="_Toc97910811"/>
      <w:bookmarkStart w:id="6420" w:name="_Toc99038531"/>
      <w:bookmarkStart w:id="6421" w:name="_Toc99730794"/>
      <w:bookmarkStart w:id="6422" w:name="_Toc105510923"/>
      <w:bookmarkStart w:id="6423" w:name="_Toc105927455"/>
      <w:bookmarkStart w:id="6424" w:name="_Toc106109995"/>
      <w:bookmarkStart w:id="6425" w:name="_Toc113835432"/>
      <w:bookmarkStart w:id="6426" w:name="_Toc120124279"/>
      <w:bookmarkStart w:id="6427" w:name="_Toc146226546"/>
      <w:bookmarkStart w:id="6428" w:name="_CR9_2_1_3"/>
      <w:bookmarkEnd w:id="6428"/>
      <w:r w:rsidRPr="00EA5FA7">
        <w:t>9.2.1.3</w:t>
      </w:r>
      <w:r w:rsidRPr="00EA5FA7">
        <w:tab/>
        <w:t>ERROR INDICATION</w:t>
      </w:r>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6429"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6429"/>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1B06C1" w:rsidRPr="00EA5FA7" w14:paraId="70031F55" w14:textId="77777777" w:rsidTr="00D059B5">
        <w:tc>
          <w:tcPr>
            <w:tcW w:w="1112" w:type="pct"/>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555" w:type="pct"/>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2DE8959" w14:textId="77777777" w:rsidTr="00D059B5">
        <w:tc>
          <w:tcPr>
            <w:tcW w:w="1112" w:type="pct"/>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555" w:type="pct"/>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555" w:type="pct"/>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07E43257" w14:textId="77777777" w:rsidTr="00D059B5">
        <w:tc>
          <w:tcPr>
            <w:tcW w:w="1112" w:type="pct"/>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555" w:type="pct"/>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430" w:name="_Toc20955856"/>
      <w:bookmarkStart w:id="6431" w:name="_Toc29892968"/>
      <w:bookmarkStart w:id="6432" w:name="_Toc36556905"/>
      <w:bookmarkStart w:id="6433" w:name="_Toc45832332"/>
      <w:bookmarkStart w:id="6434" w:name="_Toc51763585"/>
      <w:bookmarkStart w:id="6435" w:name="_Toc64448751"/>
      <w:bookmarkStart w:id="6436" w:name="_Toc66289410"/>
      <w:bookmarkStart w:id="6437" w:name="_Toc74154523"/>
      <w:bookmarkStart w:id="6438" w:name="_Toc81383267"/>
      <w:bookmarkStart w:id="6439" w:name="_Toc88657900"/>
      <w:bookmarkStart w:id="6440" w:name="_Toc97910812"/>
      <w:bookmarkStart w:id="6441" w:name="_Toc99038532"/>
      <w:bookmarkStart w:id="6442" w:name="_Toc99730795"/>
      <w:bookmarkStart w:id="6443" w:name="_Toc105510924"/>
      <w:bookmarkStart w:id="6444" w:name="_Toc105927456"/>
      <w:bookmarkStart w:id="6445" w:name="_Toc106109996"/>
      <w:bookmarkStart w:id="6446" w:name="_Toc113835433"/>
      <w:bookmarkStart w:id="6447" w:name="_Toc120124280"/>
      <w:bookmarkStart w:id="6448" w:name="_Toc146226547"/>
      <w:bookmarkStart w:id="6449" w:name="_CR9_2_1_4"/>
      <w:bookmarkEnd w:id="6449"/>
      <w:r w:rsidRPr="00EA5FA7">
        <w:t>9.2.1.4</w:t>
      </w:r>
      <w:r w:rsidRPr="00EA5FA7">
        <w:tab/>
        <w:t>F1 SETUP REQUEST</w:t>
      </w:r>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0D57BF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490258D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A166E3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990275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A417D1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D6877FA"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90779">
            <w:pPr>
              <w:pStyle w:val="TAL"/>
              <w:keepNext w:val="0"/>
              <w:keepLines w:val="0"/>
              <w:widowControl w:val="0"/>
              <w:rPr>
                <w:lang w:eastAsia="ja-JP"/>
              </w:rPr>
            </w:pPr>
          </w:p>
        </w:tc>
        <w:tc>
          <w:tcPr>
            <w:tcW w:w="1512" w:type="dxa"/>
          </w:tcPr>
          <w:p w14:paraId="2B4935F0"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90779">
            <w:pPr>
              <w:pStyle w:val="TAL"/>
              <w:keepNext w:val="0"/>
              <w:keepLines w:val="0"/>
              <w:widowControl w:val="0"/>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90779">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90779">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90779">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90779">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90779">
            <w:pPr>
              <w:widowControl w:val="0"/>
              <w:spacing w:after="0"/>
              <w:rPr>
                <w:rFonts w:ascii="Arial" w:hAnsi="Arial" w:cs="Arial"/>
                <w:b/>
                <w:sz w:val="18"/>
                <w:szCs w:val="18"/>
                <w:lang w:val="fr-FR" w:eastAsia="ja-JP"/>
              </w:rPr>
            </w:pPr>
            <w:r w:rsidRPr="0009701E">
              <w:rPr>
                <w:rFonts w:ascii="Arial" w:hAnsi="Arial" w:cs="Arial"/>
                <w:b/>
                <w:sz w:val="18"/>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90779">
            <w:pPr>
              <w:widowControl w:val="0"/>
              <w:spacing w:after="0"/>
              <w:rPr>
                <w:rFonts w:ascii="Arial" w:hAnsi="Arial" w:cs="Arial"/>
                <w:sz w:val="18"/>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lastRenderedPageBreak/>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90779">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90779">
            <w:pPr>
              <w:widowControl w:val="0"/>
              <w:spacing w:after="0"/>
              <w:rPr>
                <w:rFonts w:ascii="Arial" w:hAnsi="Arial" w:cs="Arial"/>
                <w:noProof/>
                <w:sz w:val="18"/>
                <w:szCs w:val="18"/>
                <w:lang w:eastAsia="ja-JP"/>
              </w:rPr>
            </w:pPr>
            <w:r w:rsidRPr="0045481E">
              <w:rPr>
                <w:rFonts w:ascii="Arial" w:hAnsi="Arial" w:cs="Arial"/>
                <w:noProof/>
                <w:sz w:val="18"/>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90779">
            <w:pPr>
              <w:widowControl w:val="0"/>
              <w:spacing w:after="0"/>
              <w:rPr>
                <w:rFonts w:ascii="Arial" w:hAnsi="Arial" w:cs="Arial"/>
                <w:sz w:val="18"/>
                <w:szCs w:val="18"/>
                <w:lang w:eastAsia="zh-CN"/>
              </w:rPr>
            </w:pPr>
            <w:r w:rsidRPr="0045481E">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90779">
            <w:pPr>
              <w:widowControl w:val="0"/>
              <w:spacing w:after="0"/>
              <w:rPr>
                <w:rFonts w:ascii="Arial" w:hAnsi="Arial" w:cs="Arial"/>
                <w:noProof/>
                <w:sz w:val="18"/>
                <w:szCs w:val="18"/>
                <w:lang w:eastAsia="ja-JP"/>
              </w:rPr>
            </w:pPr>
            <w:r>
              <w:rPr>
                <w:rFonts w:ascii="Arial" w:hAnsi="Arial" w:cs="Arial"/>
                <w:noProof/>
                <w:sz w:val="18"/>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90779">
            <w:pPr>
              <w:widowControl w:val="0"/>
              <w:spacing w:after="0"/>
              <w:rPr>
                <w:rFonts w:ascii="Arial" w:hAnsi="Arial" w:cs="Arial"/>
                <w:sz w:val="18"/>
                <w:szCs w:val="18"/>
                <w:lang w:eastAsia="ja-JP"/>
              </w:rPr>
            </w:pPr>
            <w:r w:rsidRPr="0045481E">
              <w:rPr>
                <w:rFonts w:ascii="Arial" w:hAnsi="Arial" w:cs="Arial"/>
                <w:sz w:val="18"/>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90779">
            <w:pPr>
              <w:widowControl w:val="0"/>
              <w:spacing w:after="0"/>
              <w:rPr>
                <w:rFonts w:ascii="Arial" w:hAnsi="Arial" w:cs="Arial"/>
                <w:sz w:val="18"/>
                <w:szCs w:val="18"/>
                <w:lang w:eastAsia="zh-CN"/>
              </w:rPr>
            </w:pPr>
            <w:r>
              <w:rPr>
                <w:rFonts w:ascii="Arial" w:hAnsi="Arial" w:cs="Arial" w:hint="eastAsia"/>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6450" w:name="_Toc20955857"/>
      <w:bookmarkStart w:id="6451" w:name="_Toc29892969"/>
      <w:bookmarkStart w:id="6452" w:name="_Toc36556906"/>
      <w:bookmarkStart w:id="6453" w:name="_Toc45832333"/>
      <w:bookmarkStart w:id="6454" w:name="_Toc51763586"/>
      <w:bookmarkStart w:id="6455" w:name="_Toc64448752"/>
      <w:bookmarkStart w:id="6456" w:name="_Toc66289411"/>
      <w:bookmarkStart w:id="6457" w:name="_Toc74154524"/>
      <w:bookmarkStart w:id="6458" w:name="_Toc81383268"/>
      <w:bookmarkStart w:id="6459" w:name="_Toc88657901"/>
      <w:bookmarkStart w:id="6460" w:name="_Toc97910813"/>
      <w:bookmarkStart w:id="6461" w:name="_Toc99038533"/>
      <w:bookmarkStart w:id="6462" w:name="_Toc99730796"/>
      <w:bookmarkStart w:id="6463" w:name="_Toc105510925"/>
      <w:bookmarkStart w:id="6464" w:name="_Toc105927457"/>
      <w:bookmarkStart w:id="6465" w:name="_Toc106109997"/>
      <w:bookmarkStart w:id="6466" w:name="_Toc113835434"/>
      <w:bookmarkStart w:id="6467" w:name="_Toc120124281"/>
      <w:bookmarkStart w:id="6468" w:name="_Toc146226548"/>
      <w:bookmarkStart w:id="6469" w:name="_CR9_2_1_5"/>
      <w:bookmarkEnd w:id="6469"/>
      <w:r w:rsidRPr="00EA5FA7">
        <w:t>9.2.1.5</w:t>
      </w:r>
      <w:r w:rsidRPr="00EA5FA7">
        <w:tab/>
        <w:t>F1 SETUP RESPONSE</w:t>
      </w:r>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E205A0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3A2AF48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1CF45A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653831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7C488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09C13CC7"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90779">
            <w:pPr>
              <w:pStyle w:val="TAL"/>
              <w:keepNext w:val="0"/>
              <w:keepLines w:val="0"/>
              <w:widowControl w:val="0"/>
              <w:rPr>
                <w:lang w:eastAsia="ja-JP"/>
              </w:rPr>
            </w:pPr>
          </w:p>
        </w:tc>
        <w:tc>
          <w:tcPr>
            <w:tcW w:w="1512" w:type="dxa"/>
          </w:tcPr>
          <w:p w14:paraId="69884314"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90779">
            <w:pPr>
              <w:pStyle w:val="TAL"/>
              <w:keepNext w:val="0"/>
              <w:keepLines w:val="0"/>
              <w:widowControl w:val="0"/>
              <w:rPr>
                <w:lang w:eastAsia="ja-JP"/>
              </w:rPr>
            </w:pPr>
          </w:p>
        </w:tc>
        <w:tc>
          <w:tcPr>
            <w:tcW w:w="1080" w:type="dxa"/>
          </w:tcPr>
          <w:p w14:paraId="3F538CC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90779">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90779">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90779">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90779">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90779">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90779">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90779">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90779">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90779">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90779">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90779">
            <w:pPr>
              <w:widowControl w:val="0"/>
              <w:spacing w:after="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90779">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90779">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90779">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90779">
            <w:pPr>
              <w:widowControl w:val="0"/>
              <w:spacing w:after="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0C59CA75"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lastRenderedPageBreak/>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90779">
            <w:pPr>
              <w:pStyle w:val="TAC"/>
              <w:keepNext w:val="0"/>
              <w:keepLines w:val="0"/>
              <w:widowControl w:val="0"/>
              <w:rPr>
                <w:lang w:eastAsia="ja-JP"/>
              </w:rPr>
            </w:pPr>
            <w:r w:rsidRPr="00DA3629">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90779">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90779">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90779">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90779">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90779">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90779">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90779">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90779">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90779">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90779">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90779">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90779">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90779">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90779">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90779">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90779">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6470" w:name="_Toc20955858"/>
      <w:bookmarkStart w:id="6471" w:name="_Toc29892970"/>
      <w:bookmarkStart w:id="6472" w:name="_Toc36556907"/>
      <w:bookmarkStart w:id="6473" w:name="_Toc45832334"/>
      <w:bookmarkStart w:id="6474" w:name="_Toc51763587"/>
      <w:bookmarkStart w:id="6475" w:name="_Toc64448753"/>
      <w:bookmarkStart w:id="6476" w:name="_Toc66289412"/>
      <w:bookmarkStart w:id="6477" w:name="_Toc74154525"/>
      <w:bookmarkStart w:id="6478" w:name="_Toc81383269"/>
      <w:bookmarkStart w:id="6479" w:name="_Toc88657902"/>
      <w:bookmarkStart w:id="6480" w:name="_Toc97910814"/>
      <w:bookmarkStart w:id="6481" w:name="_Toc99038534"/>
      <w:bookmarkStart w:id="6482" w:name="_Toc99730797"/>
      <w:bookmarkStart w:id="6483" w:name="_Toc105510926"/>
      <w:bookmarkStart w:id="6484" w:name="_Toc105927458"/>
      <w:bookmarkStart w:id="6485" w:name="_Toc106109998"/>
      <w:bookmarkStart w:id="6486" w:name="_Toc113835435"/>
      <w:bookmarkStart w:id="6487" w:name="_Toc120124282"/>
      <w:bookmarkStart w:id="6488" w:name="_Toc146226549"/>
      <w:bookmarkStart w:id="6489" w:name="_CR9_2_1_6"/>
      <w:bookmarkEnd w:id="6489"/>
      <w:r w:rsidRPr="00EA5FA7">
        <w:t>9.2.1.6</w:t>
      </w:r>
      <w:r w:rsidRPr="00EA5FA7">
        <w:tab/>
        <w:t>F1 SETUP FAILURE</w:t>
      </w:r>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6B00140B" w14:textId="77777777" w:rsidTr="00D059B5">
        <w:tc>
          <w:tcPr>
            <w:tcW w:w="1112" w:type="pct"/>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77402C43" w14:textId="77777777" w:rsidTr="00D059B5">
        <w:tc>
          <w:tcPr>
            <w:tcW w:w="1112" w:type="pct"/>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555" w:type="pct"/>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889" w:type="pct"/>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40EEAB40" w14:textId="77777777" w:rsidTr="00D059B5">
        <w:tc>
          <w:tcPr>
            <w:tcW w:w="1112" w:type="pct"/>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490" w:name="_Toc20955859"/>
      <w:bookmarkStart w:id="6491" w:name="_Toc29892971"/>
      <w:bookmarkStart w:id="6492" w:name="_Toc36556908"/>
      <w:bookmarkStart w:id="6493" w:name="_Toc45832335"/>
      <w:bookmarkStart w:id="6494" w:name="_Toc51763588"/>
      <w:bookmarkStart w:id="6495" w:name="_Toc64448754"/>
      <w:bookmarkStart w:id="6496" w:name="_Toc66289413"/>
      <w:bookmarkStart w:id="6497" w:name="_Toc74154526"/>
      <w:bookmarkStart w:id="6498" w:name="_Toc81383270"/>
      <w:bookmarkStart w:id="6499" w:name="_Toc88657903"/>
      <w:bookmarkStart w:id="6500" w:name="_Toc97910815"/>
      <w:bookmarkStart w:id="6501" w:name="_Toc99038535"/>
      <w:bookmarkStart w:id="6502" w:name="_Toc99730798"/>
      <w:bookmarkStart w:id="6503" w:name="_Toc105510927"/>
      <w:bookmarkStart w:id="6504" w:name="_Toc105927459"/>
      <w:bookmarkStart w:id="6505" w:name="_Toc106109999"/>
      <w:bookmarkStart w:id="6506" w:name="_Toc113835436"/>
      <w:bookmarkStart w:id="6507" w:name="_Toc120124283"/>
      <w:bookmarkStart w:id="6508" w:name="_Toc146226550"/>
      <w:bookmarkStart w:id="6509" w:name="_CR9_2_1_7"/>
      <w:bookmarkEnd w:id="6509"/>
      <w:r w:rsidRPr="00EA5FA7">
        <w:t>9.2.1.7</w:t>
      </w:r>
      <w:r w:rsidRPr="00EA5FA7">
        <w:tab/>
        <w:t>GNB-DU CONFIGURATION UPDATE</w:t>
      </w:r>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61E96">
            <w:pPr>
              <w:pStyle w:val="TAL"/>
              <w:rPr>
                <w:lang w:eastAsia="ja-JP"/>
              </w:rPr>
            </w:pPr>
            <w:r w:rsidRPr="00EA5FA7">
              <w:rPr>
                <w:lang w:eastAsia="ja-JP"/>
              </w:rPr>
              <w:t>Message Type</w:t>
            </w:r>
          </w:p>
        </w:tc>
        <w:tc>
          <w:tcPr>
            <w:tcW w:w="1080" w:type="dxa"/>
          </w:tcPr>
          <w:p w14:paraId="04B35164" w14:textId="77777777" w:rsidR="00F970C9" w:rsidRPr="00EA5FA7" w:rsidRDefault="00F970C9" w:rsidP="00F61E96">
            <w:pPr>
              <w:pStyle w:val="TAL"/>
              <w:rPr>
                <w:lang w:eastAsia="ja-JP"/>
              </w:rPr>
            </w:pPr>
            <w:r w:rsidRPr="00EA5FA7">
              <w:rPr>
                <w:lang w:eastAsia="ja-JP"/>
              </w:rPr>
              <w:t>M</w:t>
            </w:r>
          </w:p>
        </w:tc>
        <w:tc>
          <w:tcPr>
            <w:tcW w:w="1080" w:type="dxa"/>
          </w:tcPr>
          <w:p w14:paraId="6E462412" w14:textId="77777777" w:rsidR="00F970C9" w:rsidRPr="00EA5FA7" w:rsidRDefault="00F970C9" w:rsidP="00F61E96">
            <w:pPr>
              <w:pStyle w:val="TAL"/>
              <w:rPr>
                <w:lang w:eastAsia="ja-JP"/>
              </w:rPr>
            </w:pPr>
          </w:p>
        </w:tc>
        <w:tc>
          <w:tcPr>
            <w:tcW w:w="1512" w:type="dxa"/>
          </w:tcPr>
          <w:p w14:paraId="13E2AFF7" w14:textId="77777777" w:rsidR="00F970C9" w:rsidRPr="00EA5FA7" w:rsidRDefault="00F970C9" w:rsidP="00F61E96">
            <w:pPr>
              <w:pStyle w:val="TAL"/>
              <w:rPr>
                <w:lang w:eastAsia="ja-JP"/>
              </w:rPr>
            </w:pPr>
            <w:r w:rsidRPr="00EA5FA7">
              <w:rPr>
                <w:lang w:eastAsia="ja-JP"/>
              </w:rPr>
              <w:t>9.3.1.1</w:t>
            </w:r>
          </w:p>
        </w:tc>
        <w:tc>
          <w:tcPr>
            <w:tcW w:w="1728" w:type="dxa"/>
          </w:tcPr>
          <w:p w14:paraId="7A856015" w14:textId="77777777" w:rsidR="00F970C9" w:rsidRPr="00EA5FA7" w:rsidRDefault="00F970C9" w:rsidP="00F61E96">
            <w:pPr>
              <w:pStyle w:val="TAL"/>
              <w:rPr>
                <w:lang w:eastAsia="ja-JP"/>
              </w:rPr>
            </w:pPr>
          </w:p>
        </w:tc>
        <w:tc>
          <w:tcPr>
            <w:tcW w:w="1080" w:type="dxa"/>
          </w:tcPr>
          <w:p w14:paraId="69C3FF29" w14:textId="77777777" w:rsidR="00F970C9" w:rsidRPr="00EA5FA7" w:rsidRDefault="00F970C9" w:rsidP="00F61E96">
            <w:pPr>
              <w:pStyle w:val="TAC"/>
              <w:rPr>
                <w:lang w:eastAsia="ja-JP"/>
              </w:rPr>
            </w:pPr>
            <w:r w:rsidRPr="00EA5FA7">
              <w:rPr>
                <w:lang w:eastAsia="ja-JP"/>
              </w:rPr>
              <w:t>YES</w:t>
            </w:r>
          </w:p>
        </w:tc>
        <w:tc>
          <w:tcPr>
            <w:tcW w:w="1080" w:type="dxa"/>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61E96">
            <w:pPr>
              <w:pStyle w:val="TAL"/>
              <w:rPr>
                <w:lang w:eastAsia="ja-JP"/>
              </w:rPr>
            </w:pPr>
            <w:r w:rsidRPr="00EA5FA7">
              <w:t>Transaction ID</w:t>
            </w:r>
          </w:p>
        </w:tc>
        <w:tc>
          <w:tcPr>
            <w:tcW w:w="1080" w:type="dxa"/>
          </w:tcPr>
          <w:p w14:paraId="2D838529" w14:textId="77777777" w:rsidR="00F970C9" w:rsidRPr="00EA5FA7" w:rsidRDefault="00F970C9" w:rsidP="00F61E96">
            <w:pPr>
              <w:pStyle w:val="TAL"/>
              <w:rPr>
                <w:lang w:eastAsia="ja-JP"/>
              </w:rPr>
            </w:pPr>
            <w:r w:rsidRPr="00EA5FA7">
              <w:t>M</w:t>
            </w:r>
          </w:p>
        </w:tc>
        <w:tc>
          <w:tcPr>
            <w:tcW w:w="1080" w:type="dxa"/>
          </w:tcPr>
          <w:p w14:paraId="29983343" w14:textId="77777777" w:rsidR="00F970C9" w:rsidRPr="00EA5FA7" w:rsidRDefault="00F970C9" w:rsidP="00F61E96">
            <w:pPr>
              <w:pStyle w:val="TAL"/>
              <w:rPr>
                <w:lang w:eastAsia="ja-JP"/>
              </w:rPr>
            </w:pPr>
          </w:p>
        </w:tc>
        <w:tc>
          <w:tcPr>
            <w:tcW w:w="1512" w:type="dxa"/>
          </w:tcPr>
          <w:p w14:paraId="4EF3621D" w14:textId="77777777" w:rsidR="00F970C9" w:rsidRPr="00EA5FA7" w:rsidRDefault="00F970C9" w:rsidP="00F61E96">
            <w:pPr>
              <w:pStyle w:val="TAL"/>
              <w:rPr>
                <w:lang w:eastAsia="ja-JP"/>
              </w:rPr>
            </w:pPr>
            <w:r w:rsidRPr="00EA5FA7">
              <w:t>9.3.1.23</w:t>
            </w:r>
          </w:p>
        </w:tc>
        <w:tc>
          <w:tcPr>
            <w:tcW w:w="1728" w:type="dxa"/>
          </w:tcPr>
          <w:p w14:paraId="6A07C507" w14:textId="77777777" w:rsidR="00F970C9" w:rsidRPr="00EA5FA7" w:rsidRDefault="00F970C9" w:rsidP="00F61E96">
            <w:pPr>
              <w:pStyle w:val="TAL"/>
              <w:rPr>
                <w:lang w:eastAsia="ja-JP"/>
              </w:rPr>
            </w:pPr>
          </w:p>
        </w:tc>
        <w:tc>
          <w:tcPr>
            <w:tcW w:w="1080" w:type="dxa"/>
          </w:tcPr>
          <w:p w14:paraId="471E9D38" w14:textId="77777777" w:rsidR="00F970C9" w:rsidRPr="00EA5FA7" w:rsidRDefault="00F970C9" w:rsidP="00F61E96">
            <w:pPr>
              <w:pStyle w:val="TAC"/>
              <w:rPr>
                <w:lang w:eastAsia="ja-JP"/>
              </w:rPr>
            </w:pPr>
            <w:r w:rsidRPr="00EA5FA7">
              <w:t>YES</w:t>
            </w:r>
          </w:p>
        </w:tc>
        <w:tc>
          <w:tcPr>
            <w:tcW w:w="1080" w:type="dxa"/>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lastRenderedPageBreak/>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61E96">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61E96">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61E96">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61E9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61E96">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0865B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0865B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0865B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0865B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E269F">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E269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E269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E269F">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E269F">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E269F">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C22EE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C22EE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541AD6">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lastRenderedPageBreak/>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0F6B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0F6BDF">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A036D1">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E762A0">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E762A0">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180D06">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180D06">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180D0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6510" w:name="_Toc20955860"/>
      <w:bookmarkStart w:id="6511" w:name="_Toc29892972"/>
      <w:bookmarkStart w:id="6512" w:name="_Toc36556909"/>
      <w:bookmarkStart w:id="6513" w:name="_Toc45832336"/>
      <w:bookmarkStart w:id="6514" w:name="_Toc51763589"/>
      <w:bookmarkStart w:id="6515" w:name="_Toc64448755"/>
      <w:bookmarkStart w:id="6516" w:name="_Toc66289414"/>
      <w:bookmarkStart w:id="6517" w:name="_Toc74154527"/>
      <w:bookmarkStart w:id="6518" w:name="_Toc81383271"/>
      <w:bookmarkStart w:id="6519" w:name="_Toc88657904"/>
      <w:bookmarkStart w:id="6520" w:name="_Toc97910816"/>
      <w:bookmarkStart w:id="6521" w:name="_Toc99038536"/>
      <w:bookmarkStart w:id="6522" w:name="_Toc99730799"/>
      <w:bookmarkStart w:id="6523" w:name="_Toc105510928"/>
      <w:bookmarkStart w:id="6524" w:name="_Toc105927460"/>
      <w:bookmarkStart w:id="6525" w:name="_Toc106110000"/>
      <w:bookmarkStart w:id="6526" w:name="_Toc113835437"/>
      <w:bookmarkStart w:id="6527" w:name="_Toc120124284"/>
      <w:bookmarkStart w:id="6528" w:name="_Toc146226551"/>
      <w:bookmarkStart w:id="6529" w:name="_CR9_2_1_8"/>
      <w:bookmarkEnd w:id="6529"/>
      <w:r w:rsidRPr="00EA5FA7">
        <w:t>9.2.1.8</w:t>
      </w:r>
      <w:r w:rsidRPr="00EA5FA7">
        <w:tab/>
        <w:t>GNB-DU CONFIGURATION UPDATE ACKNOWLEDGE</w:t>
      </w:r>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90779">
            <w:pPr>
              <w:pStyle w:val="TAL"/>
              <w:keepNext w:val="0"/>
              <w:keepLines w:val="0"/>
              <w:widowControl w:val="0"/>
              <w:rPr>
                <w:lang w:eastAsia="ja-JP"/>
              </w:rPr>
            </w:pPr>
          </w:p>
        </w:tc>
        <w:tc>
          <w:tcPr>
            <w:tcW w:w="1512" w:type="dxa"/>
          </w:tcPr>
          <w:p w14:paraId="178AA83C"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90779">
            <w:pPr>
              <w:pStyle w:val="TAL"/>
              <w:keepNext w:val="0"/>
              <w:keepLines w:val="0"/>
              <w:widowControl w:val="0"/>
              <w:rPr>
                <w:lang w:eastAsia="ja-JP"/>
              </w:rPr>
            </w:pPr>
          </w:p>
        </w:tc>
        <w:tc>
          <w:tcPr>
            <w:tcW w:w="1080" w:type="dxa"/>
          </w:tcPr>
          <w:p w14:paraId="5F3820AA"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90779">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90779">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90779">
            <w:pPr>
              <w:pStyle w:val="TAL"/>
              <w:keepNext w:val="0"/>
              <w:keepLines w:val="0"/>
              <w:widowControl w:val="0"/>
              <w:rPr>
                <w:lang w:eastAsia="ja-JP"/>
              </w:rPr>
            </w:pPr>
          </w:p>
        </w:tc>
        <w:tc>
          <w:tcPr>
            <w:tcW w:w="1512" w:type="dxa"/>
          </w:tcPr>
          <w:p w14:paraId="28270F15" w14:textId="77777777" w:rsidR="00F970C9" w:rsidRPr="00EA5FA7" w:rsidRDefault="00F970C9" w:rsidP="00B90779">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90779">
            <w:pPr>
              <w:pStyle w:val="TAL"/>
              <w:keepNext w:val="0"/>
              <w:keepLines w:val="0"/>
              <w:widowControl w:val="0"/>
              <w:rPr>
                <w:lang w:eastAsia="ja-JP"/>
              </w:rPr>
            </w:pPr>
          </w:p>
        </w:tc>
        <w:tc>
          <w:tcPr>
            <w:tcW w:w="1080" w:type="dxa"/>
          </w:tcPr>
          <w:p w14:paraId="5811361E"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90779">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90779">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w:t>
            </w:r>
            <w:r w:rsidRPr="002F0C5B">
              <w:rPr>
                <w:rFonts w:ascii="Arial" w:hAnsi="Arial" w:cs="Arial"/>
                <w:sz w:val="18"/>
                <w:szCs w:val="18"/>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90779">
            <w:pPr>
              <w:pStyle w:val="TAL"/>
              <w:keepNext w:val="0"/>
              <w:keepLines w:val="0"/>
              <w:widowControl w:val="0"/>
              <w:rPr>
                <w:lang w:eastAsia="ja-JP"/>
              </w:rPr>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90779">
            <w:pPr>
              <w:pStyle w:val="TAL"/>
              <w:keepNext w:val="0"/>
              <w:keepLines w:val="0"/>
              <w:widowControl w:val="0"/>
              <w:rPr>
                <w:lang w:eastAsia="ja-JP"/>
              </w:rPr>
            </w:pPr>
            <w:r>
              <w:rPr>
                <w:lang w:eastAsia="ja-JP"/>
              </w:rPr>
              <w:t xml:space="preserve">IAB-related </w:t>
            </w:r>
            <w:r>
              <w:rPr>
                <w:lang w:eastAsia="ja-JP"/>
              </w:rPr>
              <w:lastRenderedPageBreak/>
              <w:t>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90779">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90779">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90779">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3569F46E"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90779">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90779">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90779">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rsidP="00B90779">
            <w:pPr>
              <w:widowControl w:val="0"/>
              <w:ind w:leftChars="200" w:left="400"/>
              <w:rPr>
                <w:rFonts w:ascii="Arial" w:hAnsi="Arial" w:cs="Arial"/>
                <w:b/>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90779">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90779">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90779">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90779">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90779">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90779">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90779">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90779">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90779">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90779">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90779">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90779">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90779">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90779">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90779">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530" w:name="_Toc20955861"/>
      <w:bookmarkStart w:id="6531" w:name="_Toc29892973"/>
      <w:bookmarkStart w:id="6532" w:name="_Toc36556910"/>
      <w:bookmarkStart w:id="6533" w:name="_Toc45832337"/>
      <w:bookmarkStart w:id="6534" w:name="_Toc51763590"/>
      <w:bookmarkStart w:id="6535" w:name="_Toc64448756"/>
      <w:bookmarkStart w:id="6536" w:name="_Toc66289415"/>
      <w:bookmarkStart w:id="6537" w:name="_Toc74154528"/>
      <w:bookmarkStart w:id="6538" w:name="_Toc81383272"/>
      <w:bookmarkStart w:id="6539" w:name="_Toc88657905"/>
      <w:bookmarkStart w:id="6540" w:name="_Toc97910817"/>
      <w:bookmarkStart w:id="6541" w:name="_Toc99038537"/>
      <w:bookmarkStart w:id="6542" w:name="_Toc99730800"/>
      <w:bookmarkStart w:id="6543" w:name="_Toc105510929"/>
      <w:bookmarkStart w:id="6544" w:name="_Toc105927461"/>
      <w:bookmarkStart w:id="6545" w:name="_Toc106110001"/>
      <w:bookmarkStart w:id="6546" w:name="_Toc113835438"/>
      <w:bookmarkStart w:id="6547" w:name="_Toc120124285"/>
      <w:bookmarkStart w:id="6548" w:name="_Toc146226552"/>
      <w:bookmarkStart w:id="6549" w:name="_CR9_2_1_9"/>
      <w:bookmarkEnd w:id="6549"/>
      <w:r w:rsidRPr="00EA5FA7">
        <w:t>9.2.1.9</w:t>
      </w:r>
      <w:r w:rsidRPr="00EA5FA7">
        <w:tab/>
        <w:t>GNB-DU CONFIGURATION UPDATE FAILURE</w:t>
      </w:r>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550" w:name="_Toc20955862"/>
      <w:bookmarkStart w:id="6551" w:name="_Toc29892974"/>
      <w:bookmarkStart w:id="6552" w:name="_Toc36556911"/>
      <w:bookmarkStart w:id="6553" w:name="_Toc45832338"/>
      <w:bookmarkStart w:id="6554" w:name="_Toc51763591"/>
      <w:bookmarkStart w:id="6555" w:name="_Toc64448757"/>
      <w:bookmarkStart w:id="6556" w:name="_Toc66289416"/>
      <w:bookmarkStart w:id="6557" w:name="_Toc74154529"/>
      <w:bookmarkStart w:id="6558" w:name="_Toc81383273"/>
      <w:bookmarkStart w:id="6559" w:name="_Toc88657906"/>
      <w:bookmarkStart w:id="6560" w:name="_Toc97910818"/>
      <w:bookmarkStart w:id="6561" w:name="_Toc99038538"/>
      <w:bookmarkStart w:id="6562" w:name="_Toc99730801"/>
      <w:bookmarkStart w:id="6563" w:name="_Toc105510930"/>
      <w:bookmarkStart w:id="6564" w:name="_Toc105927462"/>
      <w:bookmarkStart w:id="6565" w:name="_Toc106110002"/>
      <w:bookmarkStart w:id="6566" w:name="_Toc113835439"/>
      <w:bookmarkStart w:id="6567" w:name="_Toc120124286"/>
      <w:bookmarkStart w:id="6568" w:name="_Toc146226553"/>
      <w:bookmarkStart w:id="6569" w:name="_CR9_2_1_10"/>
      <w:bookmarkEnd w:id="6569"/>
      <w:r w:rsidRPr="00EA5FA7">
        <w:t>9.2.1.10</w:t>
      </w:r>
      <w:r w:rsidRPr="00EA5FA7">
        <w:tab/>
        <w:t>GNB-CU CONFIGURATION UPDATE</w:t>
      </w:r>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lastRenderedPageBreak/>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177826">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177826">
            <w:pPr>
              <w:pStyle w:val="TAL"/>
              <w:keepNext w:val="0"/>
              <w:keepLines w:val="0"/>
              <w:widowControl w:val="0"/>
              <w:rPr>
                <w:lang w:eastAsia="ja-JP"/>
              </w:rPr>
            </w:pPr>
          </w:p>
        </w:tc>
        <w:tc>
          <w:tcPr>
            <w:tcW w:w="1512" w:type="dxa"/>
          </w:tcPr>
          <w:p w14:paraId="1A6466A3" w14:textId="77777777" w:rsidR="00F970C9" w:rsidRPr="00EA5FA7" w:rsidRDefault="00F970C9" w:rsidP="00177826">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177826">
            <w:pPr>
              <w:pStyle w:val="TAL"/>
              <w:keepNext w:val="0"/>
              <w:keepLines w:val="0"/>
              <w:widowControl w:val="0"/>
              <w:rPr>
                <w:lang w:eastAsia="ja-JP"/>
              </w:rPr>
            </w:pPr>
          </w:p>
        </w:tc>
        <w:tc>
          <w:tcPr>
            <w:tcW w:w="1080" w:type="dxa"/>
          </w:tcPr>
          <w:p w14:paraId="70B91D9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177826">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177826">
            <w:pPr>
              <w:pStyle w:val="TAL"/>
              <w:keepNext w:val="0"/>
              <w:keepLines w:val="0"/>
              <w:widowControl w:val="0"/>
              <w:rPr>
                <w:lang w:eastAsia="ja-JP"/>
              </w:rPr>
            </w:pPr>
          </w:p>
        </w:tc>
        <w:tc>
          <w:tcPr>
            <w:tcW w:w="1512" w:type="dxa"/>
          </w:tcPr>
          <w:p w14:paraId="2F50F968" w14:textId="77777777" w:rsidR="00F970C9" w:rsidRPr="00EA5FA7" w:rsidRDefault="00F970C9" w:rsidP="00177826">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177826">
            <w:pPr>
              <w:pStyle w:val="TAL"/>
              <w:keepNext w:val="0"/>
              <w:keepLines w:val="0"/>
              <w:widowControl w:val="0"/>
              <w:rPr>
                <w:lang w:eastAsia="ja-JP"/>
              </w:rPr>
            </w:pPr>
          </w:p>
        </w:tc>
        <w:tc>
          <w:tcPr>
            <w:tcW w:w="1080" w:type="dxa"/>
          </w:tcPr>
          <w:p w14:paraId="61810343"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17782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177826">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17782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17782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177826">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17782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17782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17782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17782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17782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177826">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17782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17782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17782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177826">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177826">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17782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177826">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17782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17782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177826">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177826">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17782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17782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177826">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17782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177826">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177826">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177826">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177826">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TNL Association </w:t>
            </w:r>
            <w:r w:rsidRPr="00EA5FA7">
              <w:rPr>
                <w:rFonts w:ascii="Arial" w:hAnsi="Arial" w:cs="Arial"/>
                <w:sz w:val="18"/>
                <w:szCs w:val="18"/>
                <w:lang w:eastAsia="ja-JP"/>
              </w:rPr>
              <w:lastRenderedPageBreak/>
              <w:t>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177826">
            <w:pPr>
              <w:pStyle w:val="TAL"/>
              <w:keepNext w:val="0"/>
              <w:keepLines w:val="0"/>
              <w:widowControl w:val="0"/>
              <w:rPr>
                <w:lang w:eastAsia="ja-JP"/>
              </w:rPr>
            </w:pPr>
            <w:r w:rsidRPr="00EA5FA7">
              <w:rPr>
                <w:lang w:eastAsia="ja-JP"/>
              </w:rPr>
              <w:t xml:space="preserve">CP Transport </w:t>
            </w:r>
            <w:r w:rsidRPr="00EA5FA7">
              <w:rPr>
                <w:lang w:eastAsia="ja-JP"/>
              </w:rPr>
              <w:lastRenderedPageBreak/>
              <w:t>Layer Address</w:t>
            </w:r>
          </w:p>
          <w:p w14:paraId="31ACB581" w14:textId="77777777" w:rsidR="00F970C9" w:rsidRPr="00EA5FA7" w:rsidDel="006B4279"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 xml:space="preserve">Transport Layer </w:t>
            </w:r>
            <w:r w:rsidRPr="00EA5FA7">
              <w:rPr>
                <w:lang w:eastAsia="ja-JP"/>
              </w:rPr>
              <w:lastRenderedPageBreak/>
              <w:t>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177826">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177826">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177826">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177826">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177826">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17782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177826">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177826">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177826">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177826">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177826">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177826">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8B46BC">
            <w:pPr>
              <w:widowControl w:val="0"/>
              <w:ind w:leftChars="200" w:left="400"/>
              <w:rPr>
                <w:rFonts w:ascii="Arial" w:hAnsi="Arial" w:cs="Arial"/>
                <w:sz w:val="18"/>
                <w:szCs w:val="18"/>
                <w:lang w:eastAsia="ja-JP"/>
              </w:rPr>
            </w:pPr>
            <w:r w:rsidRPr="002F0C5B">
              <w:rPr>
                <w:rFonts w:ascii="Arial" w:hAnsi="Arial" w:cs="Arial"/>
              </w:rPr>
              <w:lastRenderedPageBreak/>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8B46BC">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8B46BC">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8B46BC">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8B46BC">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7D184B">
              <w:rPr>
                <w:color w:val="000000" w:themeColor="text1"/>
              </w:rPr>
              <w:t xml:space="preserve">The codepoint </w:t>
            </w:r>
            <w:r>
              <w:rPr>
                <w:color w:val="000000" w:themeColor="text1"/>
              </w:rPr>
              <w:t xml:space="preserve">value </w:t>
            </w:r>
            <w:r w:rsidRPr="007D184B">
              <w:rPr>
                <w:color w:val="000000" w:themeColor="text1"/>
              </w:rPr>
              <w:t>“barred”</w:t>
            </w:r>
            <w:r>
              <w:rPr>
                <w:color w:val="000000" w:themeColor="text1"/>
              </w:rPr>
              <w:t xml:space="preserve"> indicates that the</w:t>
            </w:r>
            <w:r w:rsidRPr="007D184B">
              <w:rPr>
                <w:color w:val="000000" w:themeColor="text1"/>
              </w:rPr>
              <w:t> </w:t>
            </w:r>
            <w:r w:rsidRPr="007D184B">
              <w:rPr>
                <w:i/>
                <w:iCs/>
                <w:color w:val="000000" w:themeColor="text1"/>
              </w:rPr>
              <w:t>iab-Support</w:t>
            </w:r>
            <w:r w:rsidRPr="007D184B">
              <w:rPr>
                <w:color w:val="000000" w:themeColor="text1"/>
              </w:rPr>
              <w:t xml:space="preserve"> </w:t>
            </w:r>
            <w:r>
              <w:rPr>
                <w:color w:val="000000" w:themeColor="text1"/>
              </w:rPr>
              <w:t xml:space="preserve">is not sent </w:t>
            </w:r>
            <w:r w:rsidRPr="007D184B">
              <w:rPr>
                <w:color w:val="000000" w:themeColor="text1"/>
              </w:rPr>
              <w:t xml:space="preserve">in SIB1, and the codepoint </w:t>
            </w:r>
            <w:r>
              <w:rPr>
                <w:color w:val="000000" w:themeColor="text1"/>
              </w:rPr>
              <w:t xml:space="preserve">value </w:t>
            </w:r>
            <w:r w:rsidRPr="007D184B">
              <w:rPr>
                <w:color w:val="000000" w:themeColor="text1"/>
              </w:rPr>
              <w:t xml:space="preserve">“not-barred” </w:t>
            </w:r>
            <w:r>
              <w:rPr>
                <w:color w:val="000000" w:themeColor="text1"/>
              </w:rPr>
              <w:t>indicates that the</w:t>
            </w:r>
            <w:r w:rsidRPr="007D184B">
              <w:rPr>
                <w:color w:val="000000" w:themeColor="text1"/>
              </w:rPr>
              <w:t> </w:t>
            </w:r>
            <w:r w:rsidRPr="007D184B">
              <w:rPr>
                <w:i/>
                <w:iCs/>
                <w:color w:val="000000" w:themeColor="text1"/>
              </w:rPr>
              <w:t>iab-Support</w:t>
            </w:r>
            <w:r w:rsidRPr="007D184B">
              <w:rPr>
                <w:color w:val="000000" w:themeColor="text1"/>
              </w:rPr>
              <w:t xml:space="preserve"> </w:t>
            </w:r>
            <w:r>
              <w:rPr>
                <w:color w:val="000000" w:themeColor="text1"/>
              </w:rPr>
              <w:t xml:space="preserve">is sent </w:t>
            </w:r>
            <w:r w:rsidRPr="007D184B">
              <w:rPr>
                <w:color w:val="000000" w:themeColor="text1"/>
              </w:rPr>
              <w:t>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8B46BC">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8B46BC">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8B46BC">
            <w:pPr>
              <w:widowControl w:val="0"/>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8B46BC">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8B46BC">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8B46BC">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8B46BC">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8B46BC">
            <w:pPr>
              <w:widowControl w:val="0"/>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8B46BC">
            <w:pPr>
              <w:pStyle w:val="TAL"/>
              <w:keepNext w:val="0"/>
              <w:keepLines w:val="0"/>
              <w:widowControl w:val="0"/>
              <w:ind w:leftChars="100" w:left="20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8B46BC">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8B46BC">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8B46BC">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8B46BC">
            <w:pPr>
              <w:widowControl w:val="0"/>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8B46BC">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8B46BC">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8B46BC">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8B46BC">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8B46BC">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7777777" w:rsidR="008B46BC" w:rsidRPr="00EA5FA7" w:rsidRDefault="008B46BC" w:rsidP="008B46BC">
            <w:pPr>
              <w:widowControl w:val="0"/>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8B46BC">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8B46BC">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8B46BC">
            <w:pPr>
              <w:widowControl w:val="0"/>
              <w:jc w:val="center"/>
              <w:rPr>
                <w:rFonts w:ascii="Arial" w:hAnsi="Arial"/>
                <w:sz w:val="18"/>
                <w:lang w:eastAsia="ja-JP"/>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8B46BC">
            <w:pPr>
              <w:widowControl w:val="0"/>
              <w:jc w:val="center"/>
              <w:rPr>
                <w:rFonts w:ascii="Arial" w:hAnsi="Arial"/>
                <w:sz w:val="18"/>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7777777" w:rsidR="008B46BC" w:rsidRPr="00EA5FA7" w:rsidRDefault="008B46BC" w:rsidP="008B46BC">
            <w:pPr>
              <w:widowControl w:val="0"/>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8B46BC">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8B46BC">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8B46BC">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8B46BC">
            <w:pPr>
              <w:widowControl w:val="0"/>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8B46BC">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8B46BC">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8B46BC">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8B46BC">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8B46BC">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7777777" w:rsidR="008B46BC" w:rsidRPr="00EA5FA7" w:rsidRDefault="008B46BC" w:rsidP="008B46BC">
            <w:pPr>
              <w:widowControl w:val="0"/>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8B46BC">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8B46BC">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8B46BC">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8B46BC">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8B46BC">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8B46BC">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8B46BC">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8B46BC">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8B46BC">
            <w:pPr>
              <w:widowControl w:val="0"/>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8B46BC">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8B46BC">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8B46BC">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8B46BC">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8B46BC">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8B46BC">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8B46BC">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8B46BC">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8B46BC">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8B46BC">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8B46BC">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8B46BC">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8B46BC">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8B46BC">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8B46BC">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Pr>
                <w:rFonts w:ascii="Arial" w:hAnsi="Arial" w:cs="Arial"/>
                <w:noProof/>
                <w:sz w:val="18"/>
                <w:szCs w:val="18"/>
                <w:lang w:eastAsia="ja-JP"/>
              </w:rPr>
              <w:lastRenderedPageBreak/>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8B46BC">
            <w:pPr>
              <w:pStyle w:val="TAL"/>
              <w:keepNext w:val="0"/>
              <w:keepLines w:val="0"/>
              <w:widowControl w:val="0"/>
              <w:rPr>
                <w:lang w:eastAsia="ja-JP"/>
              </w:rPr>
            </w:pPr>
            <w:r w:rsidRPr="00EA5FA7">
              <w:rPr>
                <w:rFonts w:cs="Arial"/>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8B46BC">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8B46BC">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8B46BC">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8B46BC">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8B46BC">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8B46BC">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8B46B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8B46BC">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8B46BC">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8B46BC">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8B46BC">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8B46BC">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8B46BC">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8B46BC">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8B46BC">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8B46BC">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8B46BC">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8B46BC">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8B46BC">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8B46BC">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8B46BC">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8B46BC">
            <w:pPr>
              <w:pStyle w:val="TAL"/>
              <w:keepNext w:val="0"/>
              <w:keepLines w:val="0"/>
              <w:widowControl w:val="0"/>
              <w:rPr>
                <w:lang w:eastAsia="zh-CN"/>
              </w:rPr>
            </w:pPr>
            <w:bookmarkStart w:id="6570" w:name="OLE_LINK26"/>
            <w:bookmarkStart w:id="6571" w:name="OLE_LINK27"/>
            <w:r w:rsidRPr="006A6F20">
              <w:rPr>
                <w:lang w:eastAsia="zh-CN"/>
              </w:rPr>
              <w:t>Cells for SON List</w:t>
            </w:r>
            <w:bookmarkEnd w:id="6570"/>
            <w:bookmarkEnd w:id="6571"/>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8B46BC">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8B46BC">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8B46BC">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8B46BC">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8B46BC">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8B46BC">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8B46BC">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8B46BC">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8B46BC">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8B46BC">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8B46BC">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8B46BC">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8B46BC">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8B46B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8B46BC">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8B46BC">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8B46BC">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8B46BC">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6572" w:name="_Toc20955863"/>
      <w:bookmarkStart w:id="6573" w:name="_Toc29892975"/>
      <w:bookmarkStart w:id="6574" w:name="_Toc36556912"/>
      <w:bookmarkStart w:id="6575" w:name="_Toc45832339"/>
      <w:bookmarkStart w:id="6576" w:name="_Toc51763592"/>
      <w:bookmarkStart w:id="6577" w:name="_Toc64448758"/>
      <w:bookmarkStart w:id="6578" w:name="_Toc66289417"/>
      <w:bookmarkStart w:id="6579" w:name="_Toc74154530"/>
      <w:bookmarkStart w:id="6580" w:name="_Toc81383274"/>
      <w:bookmarkStart w:id="6581" w:name="_Toc88657907"/>
      <w:bookmarkStart w:id="6582" w:name="_Toc97910819"/>
      <w:bookmarkStart w:id="6583" w:name="_Toc99038539"/>
      <w:bookmarkStart w:id="6584" w:name="_Toc99730802"/>
      <w:bookmarkStart w:id="6585" w:name="_Toc105510931"/>
      <w:bookmarkStart w:id="6586" w:name="_Toc105927463"/>
      <w:bookmarkStart w:id="6587" w:name="_Toc106110003"/>
      <w:bookmarkStart w:id="6588" w:name="_Toc113835440"/>
      <w:bookmarkStart w:id="6589" w:name="_Toc120124287"/>
      <w:bookmarkStart w:id="6590" w:name="_Toc146226554"/>
      <w:bookmarkStart w:id="6591" w:name="_CR9_2_1_11"/>
      <w:bookmarkEnd w:id="6591"/>
      <w:r w:rsidRPr="00EA5FA7">
        <w:t>9.2.1.11</w:t>
      </w:r>
      <w:r w:rsidRPr="00EA5FA7">
        <w:tab/>
        <w:t>GNB-CU CONFIGURATION UPDATE ACKNOWLEDGE</w:t>
      </w:r>
      <w:bookmarkEnd w:id="6572"/>
      <w:bookmarkEnd w:id="6573"/>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044A0C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53D91C4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B1FBBA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1B6E849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79E1013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47F8D148"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90779">
            <w:pPr>
              <w:pStyle w:val="TAL"/>
              <w:keepNext w:val="0"/>
              <w:keepLines w:val="0"/>
              <w:widowControl w:val="0"/>
              <w:rPr>
                <w:lang w:eastAsia="ja-JP"/>
              </w:rPr>
            </w:pPr>
          </w:p>
        </w:tc>
        <w:tc>
          <w:tcPr>
            <w:tcW w:w="1512" w:type="dxa"/>
          </w:tcPr>
          <w:p w14:paraId="3075AD56"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90779">
            <w:pPr>
              <w:pStyle w:val="TAL"/>
              <w:keepNext w:val="0"/>
              <w:keepLines w:val="0"/>
              <w:widowControl w:val="0"/>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90779">
            <w:pPr>
              <w:pStyle w:val="TAL"/>
              <w:keepNext w:val="0"/>
              <w:keepLines w:val="0"/>
              <w:widowControl w:val="0"/>
              <w:rPr>
                <w:lang w:eastAsia="ja-JP"/>
              </w:rPr>
            </w:pPr>
          </w:p>
        </w:tc>
        <w:tc>
          <w:tcPr>
            <w:tcW w:w="1512" w:type="dxa"/>
          </w:tcPr>
          <w:p w14:paraId="68E95E82"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90779">
            <w:pPr>
              <w:pStyle w:val="TAL"/>
              <w:keepNext w:val="0"/>
              <w:keepLines w:val="0"/>
              <w:widowControl w:val="0"/>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 xml:space="preserve">&gt;gNB-CU TNL Association Setup </w:t>
            </w:r>
            <w:r w:rsidRPr="00EA5FA7">
              <w:rPr>
                <w:rFonts w:ascii="Arial" w:hAnsi="Arial" w:cs="Arial"/>
                <w:b/>
                <w:sz w:val="18"/>
                <w:szCs w:val="18"/>
                <w:lang w:eastAsia="ja-JP"/>
              </w:rPr>
              <w:lastRenderedPageBreak/>
              <w:t>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EA5FA7" w:rsidRDefault="00F970C9" w:rsidP="00B90779">
            <w:pPr>
              <w:widowControl w:val="0"/>
              <w:ind w:leftChars="100" w:left="200"/>
              <w:rPr>
                <w:rFonts w:ascii="Arial" w:hAnsi="Arial" w:cs="Arial"/>
                <w:b/>
                <w:sz w:val="18"/>
                <w:szCs w:val="18"/>
                <w:lang w:eastAsia="zh-CN"/>
              </w:rPr>
            </w:pPr>
            <w:r w:rsidRPr="00EA5FA7">
              <w:rPr>
                <w:rFonts w:ascii="Arial" w:hAnsi="Arial" w:cs="Arial"/>
                <w:b/>
                <w:sz w:val="18"/>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90779">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6592" w:name="_Toc20955864"/>
      <w:bookmarkStart w:id="6593" w:name="_Toc29892976"/>
      <w:bookmarkStart w:id="6594" w:name="_Toc36556913"/>
      <w:bookmarkStart w:id="6595" w:name="_Toc45832340"/>
      <w:bookmarkStart w:id="6596" w:name="_Toc51763593"/>
      <w:bookmarkStart w:id="6597" w:name="_Toc64448759"/>
      <w:bookmarkStart w:id="6598" w:name="_Toc66289418"/>
      <w:bookmarkStart w:id="6599" w:name="_Toc74154531"/>
      <w:bookmarkStart w:id="6600" w:name="_Toc81383275"/>
      <w:bookmarkStart w:id="6601" w:name="_Toc88657908"/>
      <w:bookmarkStart w:id="6602" w:name="_Toc97910820"/>
      <w:bookmarkStart w:id="6603" w:name="_Toc99038540"/>
      <w:bookmarkStart w:id="6604" w:name="_Toc99730803"/>
      <w:bookmarkStart w:id="6605" w:name="_Toc105510932"/>
      <w:bookmarkStart w:id="6606" w:name="_Toc105927464"/>
      <w:bookmarkStart w:id="6607" w:name="_Toc106110004"/>
      <w:bookmarkStart w:id="6608" w:name="_Toc113835441"/>
      <w:bookmarkStart w:id="6609" w:name="_Toc120124288"/>
      <w:bookmarkStart w:id="6610" w:name="_Toc146226555"/>
      <w:bookmarkStart w:id="6611" w:name="_CR9_2_1_12"/>
      <w:bookmarkEnd w:id="6611"/>
      <w:r w:rsidRPr="00EA5FA7">
        <w:t>9.2.1.12</w:t>
      </w:r>
      <w:r w:rsidRPr="00EA5FA7">
        <w:tab/>
        <w:t>GNB-CU CONFIGURATION UPDATE FAILURE</w:t>
      </w:r>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612" w:name="_Toc20955865"/>
      <w:bookmarkStart w:id="6613" w:name="_Toc29892977"/>
      <w:bookmarkStart w:id="6614" w:name="_Toc36556914"/>
      <w:bookmarkStart w:id="6615" w:name="_Toc45832341"/>
      <w:bookmarkStart w:id="6616" w:name="_Toc51763594"/>
      <w:bookmarkStart w:id="6617" w:name="_Toc64448760"/>
      <w:bookmarkStart w:id="6618" w:name="_Toc66289419"/>
      <w:bookmarkStart w:id="6619" w:name="_Toc74154532"/>
      <w:bookmarkStart w:id="6620" w:name="_Toc81383276"/>
      <w:bookmarkStart w:id="6621" w:name="_Toc88657909"/>
      <w:bookmarkStart w:id="6622" w:name="_Toc97910821"/>
      <w:bookmarkStart w:id="6623" w:name="_Toc99038541"/>
      <w:bookmarkStart w:id="6624" w:name="_Toc99730804"/>
      <w:bookmarkStart w:id="6625" w:name="_Toc105510933"/>
      <w:bookmarkStart w:id="6626" w:name="_Toc105927465"/>
      <w:bookmarkStart w:id="6627" w:name="_Toc106110005"/>
      <w:bookmarkStart w:id="6628" w:name="_Toc113835442"/>
      <w:bookmarkStart w:id="6629" w:name="_Toc120124289"/>
      <w:bookmarkStart w:id="6630" w:name="_Toc146226556"/>
      <w:bookmarkStart w:id="6631" w:name="_CR9_2_1_13"/>
      <w:bookmarkEnd w:id="6631"/>
      <w:r w:rsidRPr="00EA5FA7">
        <w:t>9.2.1.13</w:t>
      </w:r>
      <w:r w:rsidRPr="00EA5FA7">
        <w:tab/>
        <w:t>GNB-DU RESOURCE COORDINATION REQUEST</w:t>
      </w:r>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 xml:space="preserve">triggers gNB-DU resource coordination (for NR-initiated resource coordination), </w:t>
      </w:r>
      <w:r w:rsidRPr="00EA5FA7">
        <w:rPr>
          <w:lang w:eastAsia="zh-CN"/>
        </w:rPr>
        <w:lastRenderedPageBreak/>
        <w:t>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177826">
            <w:pPr>
              <w:widowControl w:val="0"/>
              <w:spacing w:after="0"/>
              <w:rPr>
                <w:rFonts w:ascii="Arial" w:hAnsi="Arial"/>
                <w:sz w:val="18"/>
                <w:lang w:eastAsia="ja-JP"/>
              </w:rPr>
            </w:pPr>
            <w:r>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177826">
            <w:pPr>
              <w:widowControl w:val="0"/>
              <w:spacing w:after="0"/>
              <w:rPr>
                <w:rFonts w:ascii="Arial" w:hAnsi="Arial"/>
                <w:sz w:val="18"/>
              </w:rPr>
            </w:pPr>
            <w:r>
              <w:rPr>
                <w:rFonts w:ascii="Arial" w:hAnsi="Arial"/>
                <w:sz w:val="18"/>
              </w:rPr>
              <w:t xml:space="preserve">In EN-DC case, </w:t>
            </w:r>
            <w:bookmarkStart w:id="6632" w:name="OLE_LINK21"/>
            <w:bookmarkStart w:id="6633" w:name="OLE_LINK22"/>
            <w:r>
              <w:rPr>
                <w:rFonts w:ascii="Arial" w:hAnsi="Arial"/>
                <w:sz w:val="18"/>
              </w:rPr>
              <w:t xml:space="preserve">includes the X2AP </w:t>
            </w:r>
            <w:r>
              <w:rPr>
                <w:rFonts w:ascii="Arial" w:hAnsi="Arial" w:cs="Arial"/>
                <w:sz w:val="18"/>
                <w:szCs w:val="18"/>
                <w:lang w:eastAsia="ja-JP"/>
              </w:rPr>
              <w:t>E-UTRA – NR CELL RESOURCE COORDINATION REQUEST</w:t>
            </w:r>
            <w:r>
              <w:rPr>
                <w:rFonts w:ascii="Arial" w:hAnsi="Arial"/>
                <w:sz w:val="18"/>
              </w:rPr>
              <w:t xml:space="preserve"> message as defined in subclause 9.1.4.24 in TS 36.423 [9].</w:t>
            </w:r>
            <w:bookmarkEnd w:id="6632"/>
            <w:bookmarkEnd w:id="6633"/>
          </w:p>
          <w:p w14:paraId="49200E1A" w14:textId="24536835" w:rsidR="00D91CC2" w:rsidRPr="00EA5FA7" w:rsidRDefault="00D91CC2" w:rsidP="00177826">
            <w:pPr>
              <w:widowControl w:val="0"/>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QUEST</w:t>
            </w:r>
            <w:r>
              <w:rPr>
                <w:rFonts w:ascii="Arial" w:hAnsi="Arial"/>
                <w:sz w:val="18"/>
              </w:rP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177826">
            <w:pPr>
              <w:widowControl w:val="0"/>
              <w:spacing w:after="0"/>
              <w:rPr>
                <w:rFonts w:ascii="Arial" w:hAnsi="Arial"/>
                <w:sz w:val="18"/>
              </w:rPr>
            </w:pPr>
            <w:r w:rsidRPr="00EA5FA7">
              <w:rPr>
                <w:rFonts w:ascii="Arial" w:hAnsi="Arial"/>
                <w:sz w:val="18"/>
              </w:rPr>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177826">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634" w:name="_Toc20955866"/>
      <w:bookmarkStart w:id="6635" w:name="_Toc29892978"/>
      <w:bookmarkStart w:id="6636" w:name="_Toc36556915"/>
      <w:bookmarkStart w:id="6637" w:name="_Toc45832342"/>
      <w:bookmarkStart w:id="6638" w:name="_Toc51763595"/>
      <w:bookmarkStart w:id="6639" w:name="_Toc64448761"/>
      <w:bookmarkStart w:id="6640" w:name="_Toc66289420"/>
      <w:bookmarkStart w:id="6641" w:name="_Toc74154533"/>
      <w:bookmarkStart w:id="6642" w:name="_Toc81383277"/>
      <w:bookmarkStart w:id="6643" w:name="_Toc88657910"/>
      <w:bookmarkStart w:id="6644" w:name="_Toc97910822"/>
      <w:bookmarkStart w:id="6645" w:name="_Toc99038542"/>
      <w:bookmarkStart w:id="6646" w:name="_Toc99730805"/>
      <w:bookmarkStart w:id="6647" w:name="_Toc105510934"/>
      <w:bookmarkStart w:id="6648" w:name="_Toc105927466"/>
      <w:bookmarkStart w:id="6649" w:name="_Toc106110006"/>
      <w:bookmarkStart w:id="6650" w:name="_Toc113835443"/>
      <w:bookmarkStart w:id="6651" w:name="_Toc120124290"/>
      <w:bookmarkStart w:id="6652" w:name="_Toc146226557"/>
      <w:bookmarkStart w:id="6653" w:name="_CR9_2_1_14"/>
      <w:bookmarkEnd w:id="6653"/>
      <w:r w:rsidRPr="00EA5FA7">
        <w:t>9.2.1.14</w:t>
      </w:r>
      <w:r w:rsidRPr="00EA5FA7">
        <w:tab/>
        <w:t>GNB-DU RESOURCE COORDINATION RESPONSE</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91CC2">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91CC2">
            <w:pPr>
              <w:keepNext/>
              <w:keepLines/>
              <w:spacing w:after="0"/>
              <w:rPr>
                <w:rFonts w:ascii="Arial" w:hAnsi="Arial"/>
                <w:sz w:val="18"/>
                <w:lang w:eastAsia="ja-JP"/>
              </w:rPr>
            </w:pPr>
            <w:r w:rsidRPr="00356814">
              <w:rPr>
                <w:rFonts w:ascii="Arial" w:hAnsi="Arial"/>
                <w:sz w:val="18"/>
              </w:rPr>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D91CC2">
            <w:pPr>
              <w:keepNext/>
              <w:keepLines/>
              <w:spacing w:after="0"/>
              <w:rPr>
                <w:rFonts w:ascii="Arial" w:hAnsi="Arial"/>
                <w:sz w:val="18"/>
              </w:rPr>
            </w:pPr>
            <w:r>
              <w:rPr>
                <w:rFonts w:ascii="Arial" w:hAnsi="Arial"/>
                <w:sz w:val="18"/>
              </w:rPr>
              <w:t>In EN-DC case, i</w:t>
            </w:r>
            <w:r w:rsidRPr="00356814">
              <w:rPr>
                <w:rFonts w:ascii="Arial" w:hAnsi="Arial"/>
                <w:sz w:val="18"/>
              </w:rPr>
              <w:t xml:space="preserve">ncludes the X2AP </w:t>
            </w:r>
            <w:r w:rsidRPr="00356814">
              <w:rPr>
                <w:rFonts w:ascii="Arial" w:hAnsi="Arial" w:cs="Arial"/>
                <w:sz w:val="18"/>
                <w:szCs w:val="18"/>
                <w:lang w:eastAsia="ja-JP"/>
              </w:rPr>
              <w:t>E-UTRA – NR CELL RESOURCE COORDINATION RESPONSE</w:t>
            </w:r>
            <w:r w:rsidRPr="00356814">
              <w:rPr>
                <w:rFonts w:ascii="Arial" w:hAnsi="Arial"/>
                <w:sz w:val="18"/>
              </w:rPr>
              <w:t xml:space="preserve"> message as defined in subclause 9.1.4.25 in TS 36.423 [9].</w:t>
            </w:r>
          </w:p>
          <w:p w14:paraId="6637877B" w14:textId="4D062089" w:rsidR="00D91CC2" w:rsidRPr="00EA5FA7" w:rsidRDefault="00D91CC2" w:rsidP="00D91CC2">
            <w:pPr>
              <w:keepNext/>
              <w:keepLines/>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SPONSE</w:t>
            </w:r>
            <w:r>
              <w:rPr>
                <w:rFonts w:ascii="Arial" w:hAnsi="Arial"/>
                <w:sz w:val="18"/>
              </w:rP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654" w:name="_Toc20955867"/>
      <w:bookmarkStart w:id="6655" w:name="_Toc29892979"/>
      <w:bookmarkStart w:id="6656" w:name="_Toc36556916"/>
      <w:bookmarkStart w:id="6657" w:name="_Toc45832343"/>
      <w:bookmarkStart w:id="6658" w:name="_Toc51763596"/>
      <w:bookmarkStart w:id="6659" w:name="_Toc64448762"/>
      <w:bookmarkStart w:id="6660" w:name="_Toc66289421"/>
      <w:bookmarkStart w:id="6661" w:name="_Toc74154534"/>
      <w:bookmarkStart w:id="6662" w:name="_Toc81383278"/>
      <w:bookmarkStart w:id="6663" w:name="_Toc88657911"/>
      <w:bookmarkStart w:id="6664" w:name="_Toc97910823"/>
      <w:bookmarkStart w:id="6665" w:name="_Toc99038543"/>
      <w:bookmarkStart w:id="6666" w:name="_Toc99730806"/>
      <w:bookmarkStart w:id="6667" w:name="_Toc105510935"/>
      <w:bookmarkStart w:id="6668" w:name="_Toc105927467"/>
      <w:bookmarkStart w:id="6669" w:name="_Toc106110007"/>
      <w:bookmarkStart w:id="6670" w:name="_Toc113835444"/>
      <w:bookmarkStart w:id="6671" w:name="_Toc120124291"/>
      <w:bookmarkStart w:id="6672" w:name="_Toc146226558"/>
      <w:bookmarkStart w:id="6673" w:name="_CR9_2_1_15"/>
      <w:bookmarkEnd w:id="6673"/>
      <w:r w:rsidRPr="00EA5FA7">
        <w:t>9.2.1.15</w:t>
      </w:r>
      <w:r w:rsidRPr="00EA5FA7">
        <w:tab/>
        <w:t>GNB-DU STATUS INDICATION</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674" w:name="_Toc20955868"/>
      <w:bookmarkStart w:id="6675" w:name="_Toc29892980"/>
      <w:bookmarkStart w:id="6676" w:name="_Toc36556917"/>
      <w:bookmarkStart w:id="6677" w:name="_Toc45832344"/>
      <w:bookmarkStart w:id="6678" w:name="_Toc51763597"/>
      <w:bookmarkStart w:id="6679" w:name="_Toc64448763"/>
      <w:bookmarkStart w:id="6680" w:name="_Toc66289422"/>
      <w:bookmarkStart w:id="6681" w:name="_Toc74154535"/>
      <w:bookmarkStart w:id="6682" w:name="_Toc81383279"/>
      <w:bookmarkStart w:id="6683" w:name="_Toc88657912"/>
      <w:bookmarkStart w:id="6684" w:name="_Toc97910824"/>
      <w:bookmarkStart w:id="6685" w:name="_Toc99038544"/>
      <w:bookmarkStart w:id="6686" w:name="_Toc99730807"/>
      <w:bookmarkStart w:id="6687" w:name="_Toc105510936"/>
      <w:bookmarkStart w:id="6688" w:name="_Toc105927468"/>
      <w:bookmarkStart w:id="6689" w:name="_Toc106110008"/>
      <w:bookmarkStart w:id="6690" w:name="_Toc113835445"/>
      <w:bookmarkStart w:id="6691" w:name="_Toc120124292"/>
      <w:bookmarkStart w:id="6692" w:name="_Toc146226559"/>
      <w:bookmarkStart w:id="6693" w:name="_CR9_2_1_16"/>
      <w:bookmarkEnd w:id="6693"/>
      <w:r w:rsidRPr="00EA5FA7">
        <w:t>9.2.1.16</w:t>
      </w:r>
      <w:r w:rsidRPr="00EA5FA7">
        <w:tab/>
        <w:t>F1 REMOVAL REQUEST</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694" w:name="_Toc20955869"/>
      <w:bookmarkStart w:id="6695" w:name="_Toc29892981"/>
      <w:bookmarkStart w:id="6696" w:name="_Toc36556918"/>
      <w:bookmarkStart w:id="6697" w:name="_Toc45832345"/>
      <w:bookmarkStart w:id="6698" w:name="_Toc51763598"/>
      <w:bookmarkStart w:id="6699" w:name="_Toc64448764"/>
      <w:bookmarkStart w:id="6700" w:name="_Toc66289423"/>
      <w:bookmarkStart w:id="6701" w:name="_Toc74154536"/>
      <w:bookmarkStart w:id="6702" w:name="_Toc81383280"/>
      <w:bookmarkStart w:id="6703" w:name="_Toc88657913"/>
      <w:bookmarkStart w:id="6704" w:name="_Toc97910825"/>
      <w:bookmarkStart w:id="6705" w:name="_Toc99038545"/>
      <w:bookmarkStart w:id="6706" w:name="_Toc99730808"/>
      <w:bookmarkStart w:id="6707" w:name="_Toc105510937"/>
      <w:bookmarkStart w:id="6708" w:name="_Toc105927469"/>
      <w:bookmarkStart w:id="6709" w:name="_Toc106110009"/>
      <w:bookmarkStart w:id="6710" w:name="_Toc113835446"/>
      <w:bookmarkStart w:id="6711" w:name="_Toc120124293"/>
      <w:bookmarkStart w:id="6712" w:name="_Toc146226560"/>
      <w:bookmarkStart w:id="6713" w:name="_CR9_2_1_17"/>
      <w:bookmarkEnd w:id="6713"/>
      <w:r w:rsidRPr="00EA5FA7">
        <w:t>9.2.1.17</w:t>
      </w:r>
      <w:r w:rsidRPr="00EA5FA7">
        <w:tab/>
        <w:t>F1 REMOVAL RESPONSE</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lastRenderedPageBreak/>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714" w:name="_Toc20955870"/>
      <w:bookmarkStart w:id="6715" w:name="_Toc29892982"/>
      <w:bookmarkStart w:id="6716" w:name="_Toc36556919"/>
      <w:bookmarkStart w:id="6717" w:name="_Toc45832346"/>
      <w:bookmarkStart w:id="6718" w:name="_Toc51763599"/>
      <w:bookmarkStart w:id="6719" w:name="_Toc64448765"/>
      <w:bookmarkStart w:id="6720" w:name="_Toc66289424"/>
      <w:bookmarkStart w:id="6721" w:name="_Toc74154537"/>
      <w:bookmarkStart w:id="6722" w:name="_Toc81383281"/>
      <w:bookmarkStart w:id="6723" w:name="_Toc88657914"/>
      <w:bookmarkStart w:id="6724" w:name="_Toc97910826"/>
      <w:bookmarkStart w:id="6725" w:name="_Toc99038546"/>
      <w:bookmarkStart w:id="6726" w:name="_Toc99730809"/>
      <w:bookmarkStart w:id="6727" w:name="_Toc105510938"/>
      <w:bookmarkStart w:id="6728" w:name="_Toc105927470"/>
      <w:bookmarkStart w:id="6729" w:name="_Toc106110010"/>
      <w:bookmarkStart w:id="6730" w:name="_Toc113835447"/>
      <w:bookmarkStart w:id="6731" w:name="_Toc120124294"/>
      <w:bookmarkStart w:id="6732" w:name="_Toc146226561"/>
      <w:bookmarkStart w:id="6733" w:name="_CR9_2_1_18"/>
      <w:bookmarkEnd w:id="6733"/>
      <w:r w:rsidRPr="00EA5FA7">
        <w:t>9.2.1.18</w:t>
      </w:r>
      <w:r w:rsidRPr="00EA5FA7">
        <w:tab/>
        <w:t>F1 REMOVAL FAILURE</w:t>
      </w:r>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734" w:name="_Toc20955871"/>
      <w:bookmarkStart w:id="6735" w:name="_Toc29892983"/>
      <w:bookmarkStart w:id="6736" w:name="_Toc36556920"/>
      <w:bookmarkStart w:id="6737" w:name="_Toc45832347"/>
      <w:bookmarkStart w:id="6738" w:name="_Toc51763600"/>
      <w:bookmarkStart w:id="6739" w:name="_Toc64448766"/>
      <w:bookmarkStart w:id="6740" w:name="_Toc66289425"/>
      <w:bookmarkStart w:id="6741" w:name="_Toc74154538"/>
      <w:bookmarkStart w:id="6742" w:name="_Toc81383282"/>
      <w:bookmarkStart w:id="6743" w:name="_Toc88657915"/>
      <w:bookmarkStart w:id="6744" w:name="_Toc97910827"/>
      <w:bookmarkStart w:id="6745" w:name="_Toc99038547"/>
      <w:bookmarkStart w:id="6746" w:name="_Toc99730810"/>
      <w:bookmarkStart w:id="6747" w:name="_Toc105510939"/>
      <w:bookmarkStart w:id="6748" w:name="_Toc105927471"/>
      <w:bookmarkStart w:id="6749" w:name="_Toc106110011"/>
      <w:bookmarkStart w:id="6750" w:name="_Toc113835448"/>
      <w:bookmarkStart w:id="6751" w:name="_Toc120124295"/>
      <w:bookmarkStart w:id="6752" w:name="_Toc146226562"/>
      <w:bookmarkStart w:id="6753" w:name="_CR9_2_1_19"/>
      <w:bookmarkEnd w:id="6753"/>
      <w:r w:rsidRPr="00EA5FA7">
        <w:t>9.2.1.19</w:t>
      </w:r>
      <w:r w:rsidRPr="00EA5FA7">
        <w:tab/>
        <w:t>NETWORK ACCESS RATE REDUCTION</w:t>
      </w:r>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754" w:name="_Toc45832348"/>
      <w:bookmarkStart w:id="6755" w:name="_Toc51763601"/>
      <w:bookmarkStart w:id="6756" w:name="_Toc64448767"/>
      <w:bookmarkStart w:id="6757" w:name="_Toc66289426"/>
      <w:bookmarkStart w:id="6758" w:name="_Toc74154539"/>
      <w:bookmarkStart w:id="6759" w:name="_Toc81383283"/>
      <w:bookmarkStart w:id="6760" w:name="_Toc88657916"/>
      <w:bookmarkStart w:id="6761" w:name="_Toc97910828"/>
      <w:bookmarkStart w:id="6762" w:name="_Toc99038548"/>
      <w:bookmarkStart w:id="6763" w:name="_Toc99730811"/>
      <w:bookmarkStart w:id="6764" w:name="_Toc105510940"/>
      <w:bookmarkStart w:id="6765" w:name="_Toc105927472"/>
      <w:bookmarkStart w:id="6766" w:name="_Toc106110012"/>
      <w:bookmarkStart w:id="6767" w:name="_Toc113835449"/>
      <w:bookmarkStart w:id="6768" w:name="_Toc120124296"/>
      <w:bookmarkStart w:id="6769" w:name="_Toc146226563"/>
      <w:bookmarkStart w:id="6770" w:name="_CR9_2_1_20"/>
      <w:bookmarkEnd w:id="6770"/>
      <w:r>
        <w:t>9.2.1.20</w:t>
      </w:r>
      <w:r w:rsidR="00542A32" w:rsidRPr="00AA5DA2">
        <w:tab/>
        <w:t>RESOURCE STATUS REQUEST</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90779">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90779">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90779">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90779">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90779">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B90779">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90779">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90779">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90779">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90779">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90779">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90779">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90779">
            <w:pPr>
              <w:pStyle w:val="TAL"/>
              <w:keepNext w:val="0"/>
              <w:keepLines w:val="0"/>
              <w:widowControl w:val="0"/>
              <w:rPr>
                <w:lang w:eastAsia="ja-JP"/>
              </w:rPr>
            </w:pPr>
            <w:r w:rsidRPr="001F67C9">
              <w:rPr>
                <w:lang w:eastAsia="ja-JP"/>
              </w:rPr>
              <w:lastRenderedPageBreak/>
              <w:t>First Bit = PRB Periodic,</w:t>
            </w:r>
          </w:p>
          <w:p w14:paraId="366AEA73" w14:textId="77777777" w:rsidR="00542A32" w:rsidRPr="001F67C9" w:rsidRDefault="00542A32" w:rsidP="00B90779">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90779">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90779">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90779">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90779">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90779">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AA1BAE" w:rsidRDefault="00542A32" w:rsidP="00B90779">
            <w:pPr>
              <w:pStyle w:val="TAL"/>
              <w:keepNext w:val="0"/>
              <w:keepLines w:val="0"/>
              <w:widowControl w:val="0"/>
              <w:ind w:left="100"/>
              <w:rPr>
                <w:b/>
                <w:lang w:eastAsia="ja-JP"/>
              </w:rPr>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90779">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77777777" w:rsidR="00542A32" w:rsidRPr="00DB4D57"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1D7923" w:rsidRDefault="00542A32" w:rsidP="00B90779">
            <w:pPr>
              <w:pStyle w:val="TAL"/>
              <w:keepNext w:val="0"/>
              <w:keepLines w:val="0"/>
              <w:widowControl w:val="0"/>
              <w:ind w:left="200"/>
              <w:rPr>
                <w:b/>
                <w:lang w:eastAsia="ja-JP"/>
              </w:rPr>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90779">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90779">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1D7923" w:rsidRDefault="00542A32" w:rsidP="00B90779">
            <w:pPr>
              <w:pStyle w:val="TAL"/>
              <w:keepNext w:val="0"/>
              <w:keepLines w:val="0"/>
              <w:widowControl w:val="0"/>
              <w:ind w:left="300"/>
              <w:rPr>
                <w:b/>
                <w:lang w:eastAsia="ja-JP"/>
              </w:rPr>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90779">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90779">
            <w:pPr>
              <w:pStyle w:val="TAL"/>
              <w:keepNext w:val="0"/>
              <w:keepLines w:val="0"/>
              <w:widowControl w:val="0"/>
              <w:ind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90779">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77777777" w:rsidR="00542A32" w:rsidRPr="00E22360"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396359" w:rsidRDefault="00542A32" w:rsidP="00B90779">
            <w:pPr>
              <w:pStyle w:val="TAL"/>
              <w:keepNext w:val="0"/>
              <w:keepLines w:val="0"/>
              <w:widowControl w:val="0"/>
              <w:ind w:left="200"/>
              <w:rPr>
                <w:b/>
                <w:lang w:eastAsia="ja-JP"/>
              </w:rPr>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90779">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90779">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9260EA" w:rsidRDefault="00542A32" w:rsidP="00B90779">
            <w:pPr>
              <w:pStyle w:val="TAL"/>
              <w:keepNext w:val="0"/>
              <w:keepLines w:val="0"/>
              <w:widowControl w:val="0"/>
              <w:ind w:left="300"/>
              <w:rPr>
                <w:b/>
                <w:lang w:eastAsia="ja-JP"/>
              </w:rPr>
            </w:pPr>
            <w:r w:rsidRPr="00396359">
              <w:rPr>
                <w:b/>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90779">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9260EA" w:rsidRDefault="00542A32" w:rsidP="00B90779">
            <w:pPr>
              <w:pStyle w:val="TAL"/>
              <w:keepNext w:val="0"/>
              <w:keepLines w:val="0"/>
              <w:widowControl w:val="0"/>
              <w:ind w:left="400"/>
              <w:rPr>
                <w:b/>
                <w:lang w:eastAsia="ja-JP"/>
              </w:rPr>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90779">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90779">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90779">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396359" w:rsidRDefault="00542A32" w:rsidP="00B90779">
            <w:pPr>
              <w:pStyle w:val="TAL"/>
              <w:keepNext w:val="0"/>
              <w:keepLines w:val="0"/>
              <w:widowControl w:val="0"/>
              <w:ind w:left="400"/>
              <w:rPr>
                <w:b/>
                <w:lang w:eastAsia="ja-JP"/>
              </w:rPr>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90779">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4C7D04" w:rsidRDefault="00542A32" w:rsidP="00B90779">
            <w:pPr>
              <w:pStyle w:val="TAL"/>
              <w:keepNext w:val="0"/>
              <w:keepLines w:val="0"/>
              <w:widowControl w:val="0"/>
              <w:ind w:left="500"/>
              <w:rPr>
                <w:b/>
                <w:lang w:eastAsia="ja-JP"/>
              </w:rPr>
            </w:pPr>
            <w:r w:rsidRPr="00304A4C">
              <w:rPr>
                <w:b/>
                <w:lang w:eastAsia="ja-JP"/>
              </w:rPr>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90779">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90779">
            <w:pPr>
              <w:pStyle w:val="TAL"/>
              <w:keepNext w:val="0"/>
              <w:keepLines w:val="0"/>
              <w:widowControl w:val="0"/>
              <w:ind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90779">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90779">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90779">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90779">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90779">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90779">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lastRenderedPageBreak/>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677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677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6772" w:name="_Toc5691057"/>
      <w:bookmarkStart w:id="6773" w:name="_Toc45832349"/>
      <w:bookmarkStart w:id="6774" w:name="_Toc51763602"/>
      <w:bookmarkStart w:id="6775" w:name="_Toc64448768"/>
      <w:bookmarkStart w:id="6776" w:name="_Toc66289427"/>
      <w:bookmarkStart w:id="6777" w:name="_Toc74154540"/>
      <w:bookmarkStart w:id="6778" w:name="_Toc81383284"/>
      <w:bookmarkStart w:id="6779" w:name="_Toc88657917"/>
      <w:bookmarkStart w:id="6780" w:name="_Toc97910829"/>
      <w:bookmarkStart w:id="6781" w:name="_Toc99038549"/>
      <w:bookmarkStart w:id="6782" w:name="_Toc99730812"/>
      <w:bookmarkStart w:id="6783" w:name="_Toc105510941"/>
      <w:bookmarkStart w:id="6784" w:name="_Toc105927473"/>
      <w:bookmarkStart w:id="6785" w:name="_Toc106110013"/>
      <w:bookmarkStart w:id="6786" w:name="_Toc113835450"/>
      <w:bookmarkStart w:id="6787" w:name="_Toc120124297"/>
      <w:bookmarkStart w:id="6788" w:name="_Toc146226564"/>
      <w:bookmarkStart w:id="6789" w:name="_CR9_2_1_21"/>
      <w:bookmarkEnd w:id="6789"/>
      <w:r>
        <w:t>9.2.1.21</w:t>
      </w:r>
      <w:r w:rsidR="00542A32" w:rsidRPr="00AA5DA2">
        <w:tab/>
        <w:t>RESOURCE STATUS RESPONSE</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6790" w:name="_Toc5691058"/>
      <w:bookmarkStart w:id="6791" w:name="_Toc45832350"/>
      <w:bookmarkStart w:id="6792" w:name="_Toc51763603"/>
      <w:bookmarkStart w:id="6793" w:name="_Toc64448769"/>
      <w:bookmarkStart w:id="6794" w:name="_Toc66289428"/>
      <w:bookmarkStart w:id="6795" w:name="_Toc74154541"/>
      <w:bookmarkStart w:id="6796" w:name="_Toc81383285"/>
      <w:bookmarkStart w:id="6797" w:name="_Toc88657918"/>
      <w:bookmarkStart w:id="6798" w:name="_Toc97910830"/>
      <w:bookmarkStart w:id="6799" w:name="_Toc99038550"/>
      <w:bookmarkStart w:id="6800" w:name="_Toc99730813"/>
      <w:bookmarkStart w:id="6801" w:name="_Toc105510942"/>
      <w:bookmarkStart w:id="6802" w:name="_Toc105927474"/>
      <w:bookmarkStart w:id="6803" w:name="_Toc106110014"/>
      <w:bookmarkStart w:id="6804" w:name="_Toc113835451"/>
      <w:bookmarkStart w:id="6805" w:name="_Toc120124298"/>
      <w:bookmarkStart w:id="6806" w:name="_Toc146226565"/>
      <w:bookmarkStart w:id="6807" w:name="_CR9_2_1_22"/>
      <w:bookmarkEnd w:id="6807"/>
      <w:r>
        <w:t>9.2.1.22</w:t>
      </w:r>
      <w:r w:rsidR="00542A32" w:rsidRPr="00AA5DA2">
        <w:tab/>
      </w:r>
      <w:r w:rsidR="00542A32" w:rsidRPr="00AA5DA2">
        <w:rPr>
          <w:szCs w:val="24"/>
        </w:rPr>
        <w:t>RESOURCE STATUS FAILURE</w:t>
      </w:r>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6808" w:name="_Toc5691059"/>
      <w:bookmarkStart w:id="6809" w:name="_Toc45832351"/>
      <w:bookmarkStart w:id="6810" w:name="_Toc51763604"/>
      <w:bookmarkStart w:id="6811" w:name="_Toc64448770"/>
      <w:bookmarkStart w:id="6812" w:name="_Toc66289429"/>
      <w:bookmarkStart w:id="6813" w:name="_Toc74154542"/>
      <w:bookmarkStart w:id="6814" w:name="_Toc81383286"/>
      <w:bookmarkStart w:id="6815" w:name="_Toc88657919"/>
      <w:bookmarkStart w:id="6816" w:name="_Toc97910831"/>
      <w:bookmarkStart w:id="6817" w:name="_Toc99038551"/>
      <w:bookmarkStart w:id="6818" w:name="_Toc99730814"/>
      <w:bookmarkStart w:id="6819" w:name="_Toc105510943"/>
      <w:bookmarkStart w:id="6820" w:name="_Toc105927475"/>
      <w:bookmarkStart w:id="6821" w:name="_Toc106110015"/>
      <w:bookmarkStart w:id="6822" w:name="_Toc113835452"/>
      <w:bookmarkStart w:id="6823" w:name="_Toc120124299"/>
      <w:bookmarkStart w:id="6824" w:name="_Toc146226566"/>
      <w:bookmarkStart w:id="6825" w:name="_CR9_2_1_23"/>
      <w:bookmarkEnd w:id="6825"/>
      <w:r>
        <w:t>9.2.1.23</w:t>
      </w:r>
      <w:r w:rsidR="00542A32" w:rsidRPr="00AA5DA2">
        <w:tab/>
        <w:t>RESOURCE STATUS UPDATE</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90779">
            <w:pPr>
              <w:pStyle w:val="TAL"/>
              <w:keepNext w:val="0"/>
              <w:keepLines w:val="0"/>
              <w:widowControl w:val="0"/>
              <w:rPr>
                <w:lang w:eastAsia="ja-JP"/>
              </w:rPr>
            </w:pPr>
            <w:r>
              <w:rPr>
                <w:lang w:eastAsia="ja-JP"/>
              </w:rPr>
              <w:t xml:space="preserve">gNB-DU </w:t>
            </w:r>
            <w:r w:rsidRPr="00AA5DA2">
              <w:rPr>
                <w:lang w:eastAsia="ja-JP"/>
              </w:rPr>
              <w:t xml:space="preserve">Measurement </w:t>
            </w:r>
            <w:r w:rsidRPr="00AA5DA2">
              <w:rPr>
                <w:lang w:eastAsia="ja-JP"/>
              </w:rPr>
              <w:lastRenderedPageBreak/>
              <w:t>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90779">
            <w:pPr>
              <w:pStyle w:val="TAL"/>
              <w:keepNext w:val="0"/>
              <w:keepLines w:val="0"/>
              <w:widowControl w:val="0"/>
              <w:rPr>
                <w:lang w:eastAsia="ja-JP"/>
              </w:rPr>
            </w:pPr>
            <w:r>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B90779">
            <w:pPr>
              <w:pStyle w:val="TAL"/>
              <w:keepNext w:val="0"/>
              <w:keepLines w:val="0"/>
              <w:widowControl w:val="0"/>
              <w:rPr>
                <w:lang w:eastAsia="ja-JP"/>
              </w:rPr>
            </w:pPr>
            <w:r w:rsidRPr="00AA5DA2">
              <w:rPr>
                <w:lang w:eastAsia="ja-JP"/>
              </w:rPr>
              <w:t xml:space="preserve">INTEGER </w:t>
            </w:r>
            <w:r w:rsidRPr="00AA5DA2">
              <w:rPr>
                <w:lang w:eastAsia="ja-JP"/>
              </w:rPr>
              <w:lastRenderedPageBreak/>
              <w:t>(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90779">
            <w:pPr>
              <w:pStyle w:val="TAL"/>
              <w:keepNext w:val="0"/>
              <w:keepLines w:val="0"/>
              <w:widowControl w:val="0"/>
              <w:rPr>
                <w:lang w:eastAsia="ja-JP"/>
              </w:rPr>
            </w:pPr>
            <w:r>
              <w:rPr>
                <w:lang w:eastAsia="ja-JP"/>
              </w:rPr>
              <w:lastRenderedPageBreak/>
              <w:t>Allocated by gNB-</w:t>
            </w:r>
            <w:r>
              <w:rPr>
                <w:lang w:eastAsia="ja-JP"/>
              </w:rPr>
              <w:lastRenderedPageBreak/>
              <w:t>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90779">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90779">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90779">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90779">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90779">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90779">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90779">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B91274" w:rsidRDefault="00542A32" w:rsidP="00B90779">
            <w:pPr>
              <w:pStyle w:val="TAL"/>
              <w:keepNext w:val="0"/>
              <w:keepLines w:val="0"/>
              <w:widowControl w:val="0"/>
              <w:ind w:left="100"/>
              <w:rPr>
                <w:lang w:eastAsia="ja-JP"/>
              </w:rPr>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90779">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90779">
            <w:pPr>
              <w:pStyle w:val="TAL"/>
              <w:keepNext w:val="0"/>
              <w:keepLines w:val="0"/>
              <w:widowControl w:val="0"/>
              <w:ind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90779">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90779">
            <w:pPr>
              <w:pStyle w:val="TAL"/>
              <w:keepNext w:val="0"/>
              <w:keepLines w:val="0"/>
              <w:widowControl w:val="0"/>
              <w:ind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90779">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90779">
            <w:pPr>
              <w:pStyle w:val="TAL"/>
              <w:keepNext w:val="0"/>
              <w:keepLines w:val="0"/>
              <w:widowControl w:val="0"/>
              <w:ind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90779">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90779">
            <w:pPr>
              <w:pStyle w:val="TAL"/>
              <w:keepNext w:val="0"/>
              <w:keepLines w:val="0"/>
              <w:widowControl w:val="0"/>
              <w:ind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90779">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Default="00CA3DBF" w:rsidP="00B90779">
            <w:pPr>
              <w:pStyle w:val="TAL"/>
              <w:keepNext w:val="0"/>
              <w:keepLines w:val="0"/>
              <w:widowControl w:val="0"/>
              <w:ind w:left="200"/>
              <w:rPr>
                <w:lang w:eastAsia="ja-JP"/>
              </w:rPr>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Default="00CA3DBF" w:rsidP="00B90779">
            <w:pPr>
              <w:pStyle w:val="TAL"/>
              <w:keepNext w:val="0"/>
              <w:keepLines w:val="0"/>
              <w:widowControl w:val="0"/>
              <w:ind w:left="300"/>
              <w:rPr>
                <w:lang w:eastAsia="ja-JP"/>
              </w:rPr>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90779">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90779">
            <w:pPr>
              <w:pStyle w:val="TAL"/>
              <w:keepNext w:val="0"/>
              <w:keepLines w:val="0"/>
              <w:widowControl w:val="0"/>
              <w:ind w:left="403"/>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B90779">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90779">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B90779">
            <w:pPr>
              <w:pStyle w:val="TAL"/>
              <w:keepNext w:val="0"/>
              <w:keepLines w:val="0"/>
              <w:widowControl w:val="0"/>
              <w:ind w:left="403"/>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90779">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90779">
            <w:pPr>
              <w:pStyle w:val="TAL"/>
              <w:keepNext w:val="0"/>
              <w:keepLines w:val="0"/>
              <w:widowControl w:val="0"/>
              <w:ind w:left="403"/>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90779">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6826" w:name="_Toc20955872"/>
      <w:bookmarkStart w:id="6827" w:name="_Toc29892984"/>
      <w:bookmarkStart w:id="6828" w:name="_Toc36556921"/>
      <w:bookmarkStart w:id="6829" w:name="_Toc45832352"/>
      <w:bookmarkStart w:id="6830" w:name="_Toc51763605"/>
      <w:bookmarkStart w:id="6831" w:name="_Toc64448771"/>
      <w:bookmarkStart w:id="6832" w:name="_Toc66289430"/>
      <w:bookmarkStart w:id="6833" w:name="_Toc74154543"/>
      <w:bookmarkStart w:id="6834" w:name="_Toc81383287"/>
      <w:bookmarkStart w:id="6835" w:name="_Toc88657920"/>
      <w:bookmarkStart w:id="6836" w:name="_Toc97910832"/>
      <w:bookmarkStart w:id="6837" w:name="_Toc99038552"/>
      <w:bookmarkStart w:id="6838" w:name="_Toc99730815"/>
      <w:bookmarkStart w:id="6839" w:name="_Toc105510944"/>
      <w:bookmarkStart w:id="6840" w:name="_Toc105927476"/>
      <w:bookmarkStart w:id="6841" w:name="_Toc106110016"/>
      <w:bookmarkStart w:id="6842" w:name="_Toc113835453"/>
      <w:bookmarkStart w:id="6843" w:name="_Toc120124300"/>
      <w:bookmarkStart w:id="6844" w:name="_Toc146226567"/>
      <w:bookmarkStart w:id="6845" w:name="_CR9_2_2"/>
      <w:bookmarkEnd w:id="6845"/>
      <w:r w:rsidRPr="00EA5FA7">
        <w:t>9.2.2</w:t>
      </w:r>
      <w:r w:rsidRPr="00EA5FA7">
        <w:tab/>
        <w:t>UE Context Management messages</w:t>
      </w:r>
      <w:bookmarkEnd w:id="6826"/>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p>
    <w:p w14:paraId="53638613" w14:textId="77777777" w:rsidR="00F970C9" w:rsidRPr="00EA5FA7" w:rsidRDefault="00F970C9" w:rsidP="00515564">
      <w:pPr>
        <w:pStyle w:val="Heading4"/>
        <w:rPr>
          <w:lang w:eastAsia="zh-CN"/>
        </w:rPr>
      </w:pPr>
      <w:bookmarkStart w:id="6846" w:name="_Toc20955873"/>
      <w:bookmarkStart w:id="6847" w:name="_Toc29892985"/>
      <w:bookmarkStart w:id="6848" w:name="_Toc36556922"/>
      <w:bookmarkStart w:id="6849" w:name="_Toc45832353"/>
      <w:bookmarkStart w:id="6850" w:name="_Toc51763606"/>
      <w:bookmarkStart w:id="6851" w:name="_Toc64448772"/>
      <w:bookmarkStart w:id="6852" w:name="_Toc66289431"/>
      <w:bookmarkStart w:id="6853" w:name="_Toc74154544"/>
      <w:bookmarkStart w:id="6854" w:name="_Toc81383288"/>
      <w:bookmarkStart w:id="6855" w:name="_Toc88657921"/>
      <w:bookmarkStart w:id="6856" w:name="_Toc97910833"/>
      <w:bookmarkStart w:id="6857" w:name="_Toc99038553"/>
      <w:bookmarkStart w:id="6858" w:name="_Toc99730816"/>
      <w:bookmarkStart w:id="6859" w:name="_Toc105510945"/>
      <w:bookmarkStart w:id="6860" w:name="_Toc105927477"/>
      <w:bookmarkStart w:id="6861" w:name="_Toc106110017"/>
      <w:bookmarkStart w:id="6862" w:name="_Toc113835454"/>
      <w:bookmarkStart w:id="6863" w:name="_Toc120124301"/>
      <w:bookmarkStart w:id="6864" w:name="_Toc146226568"/>
      <w:bookmarkStart w:id="6865" w:name="_CR9_2_2_1"/>
      <w:bookmarkEnd w:id="6865"/>
      <w:r w:rsidRPr="00EA5FA7">
        <w:t>9.</w:t>
      </w:r>
      <w:r w:rsidRPr="00EA5FA7">
        <w:rPr>
          <w:lang w:eastAsia="zh-CN"/>
        </w:rPr>
        <w:t>2.2.1</w:t>
      </w:r>
      <w:r w:rsidRPr="00EA5FA7">
        <w:tab/>
      </w:r>
      <w:r w:rsidRPr="00EA5FA7">
        <w:rPr>
          <w:lang w:eastAsia="zh-CN"/>
        </w:rPr>
        <w:t>UE CONTEXT SETUP REQUEST</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90779">
            <w:pPr>
              <w:pStyle w:val="TAL"/>
              <w:keepNext w:val="0"/>
              <w:keepLines w:val="0"/>
              <w:widowControl w:val="0"/>
            </w:pPr>
            <w:r w:rsidRPr="00EA5FA7">
              <w:t>Message Type</w:t>
            </w:r>
          </w:p>
        </w:tc>
        <w:tc>
          <w:tcPr>
            <w:tcW w:w="1080" w:type="dxa"/>
          </w:tcPr>
          <w:p w14:paraId="7A66F8A8" w14:textId="77777777" w:rsidR="00F970C9" w:rsidRPr="00EA5FA7" w:rsidRDefault="00F970C9" w:rsidP="00B90779">
            <w:pPr>
              <w:pStyle w:val="TAL"/>
              <w:keepNext w:val="0"/>
              <w:keepLines w:val="0"/>
              <w:widowControl w:val="0"/>
            </w:pPr>
            <w:r w:rsidRPr="00EA5FA7">
              <w:t>M</w:t>
            </w:r>
          </w:p>
        </w:tc>
        <w:tc>
          <w:tcPr>
            <w:tcW w:w="1080" w:type="dxa"/>
          </w:tcPr>
          <w:p w14:paraId="5B5E3280" w14:textId="77777777" w:rsidR="00F970C9" w:rsidRPr="00EA5FA7" w:rsidRDefault="00F970C9" w:rsidP="00B90779">
            <w:pPr>
              <w:pStyle w:val="TAL"/>
              <w:keepNext w:val="0"/>
              <w:keepLines w:val="0"/>
              <w:widowControl w:val="0"/>
              <w:rPr>
                <w:i/>
              </w:rPr>
            </w:pPr>
          </w:p>
        </w:tc>
        <w:tc>
          <w:tcPr>
            <w:tcW w:w="1512" w:type="dxa"/>
          </w:tcPr>
          <w:p w14:paraId="47C440E0" w14:textId="77777777" w:rsidR="00F970C9" w:rsidRPr="00EA5FA7" w:rsidRDefault="00F970C9" w:rsidP="00B90779">
            <w:pPr>
              <w:pStyle w:val="TAL"/>
              <w:keepNext w:val="0"/>
              <w:keepLines w:val="0"/>
              <w:widowControl w:val="0"/>
            </w:pPr>
            <w:r w:rsidRPr="00EA5FA7">
              <w:t>9.3.1.1</w:t>
            </w:r>
          </w:p>
        </w:tc>
        <w:tc>
          <w:tcPr>
            <w:tcW w:w="1728" w:type="dxa"/>
          </w:tcPr>
          <w:p w14:paraId="4EF9AC30" w14:textId="77777777" w:rsidR="00F970C9" w:rsidRPr="00EA5FA7" w:rsidRDefault="00F970C9" w:rsidP="00B90779">
            <w:pPr>
              <w:pStyle w:val="TAL"/>
              <w:keepNext w:val="0"/>
              <w:keepLines w:val="0"/>
              <w:widowControl w:val="0"/>
            </w:pPr>
          </w:p>
        </w:tc>
        <w:tc>
          <w:tcPr>
            <w:tcW w:w="1080" w:type="dxa"/>
          </w:tcPr>
          <w:p w14:paraId="5B4F8CF8" w14:textId="77777777" w:rsidR="00F970C9" w:rsidRPr="00EA5FA7" w:rsidRDefault="00F970C9" w:rsidP="00B90779">
            <w:pPr>
              <w:pStyle w:val="TAC"/>
              <w:keepNext w:val="0"/>
              <w:keepLines w:val="0"/>
              <w:widowControl w:val="0"/>
            </w:pPr>
            <w:r w:rsidRPr="00EA5FA7">
              <w:t>YES</w:t>
            </w:r>
          </w:p>
        </w:tc>
        <w:tc>
          <w:tcPr>
            <w:tcW w:w="1080" w:type="dxa"/>
          </w:tcPr>
          <w:p w14:paraId="15DFF6A4" w14:textId="77777777" w:rsidR="00F970C9" w:rsidRPr="00EA5FA7" w:rsidRDefault="00F970C9" w:rsidP="00B90779">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90779">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90779">
            <w:pPr>
              <w:pStyle w:val="TAL"/>
              <w:keepNext w:val="0"/>
              <w:keepLines w:val="0"/>
              <w:widowControl w:val="0"/>
              <w:rPr>
                <w:i/>
              </w:rPr>
            </w:pPr>
          </w:p>
        </w:tc>
        <w:tc>
          <w:tcPr>
            <w:tcW w:w="1512" w:type="dxa"/>
          </w:tcPr>
          <w:p w14:paraId="1A8CF9EC" w14:textId="77777777" w:rsidR="00F970C9" w:rsidRPr="00EA5FA7" w:rsidRDefault="00F970C9" w:rsidP="00B90779">
            <w:pPr>
              <w:pStyle w:val="TAL"/>
              <w:keepNext w:val="0"/>
              <w:keepLines w:val="0"/>
              <w:widowControl w:val="0"/>
            </w:pPr>
            <w:r w:rsidRPr="00EA5FA7">
              <w:t>9.3.1.4</w:t>
            </w:r>
          </w:p>
        </w:tc>
        <w:tc>
          <w:tcPr>
            <w:tcW w:w="1728" w:type="dxa"/>
          </w:tcPr>
          <w:p w14:paraId="2D5C8563" w14:textId="77777777" w:rsidR="00F970C9" w:rsidRPr="00EA5FA7" w:rsidRDefault="00F970C9" w:rsidP="00B90779">
            <w:pPr>
              <w:pStyle w:val="TAL"/>
              <w:keepNext w:val="0"/>
              <w:keepLines w:val="0"/>
              <w:widowControl w:val="0"/>
            </w:pPr>
          </w:p>
        </w:tc>
        <w:tc>
          <w:tcPr>
            <w:tcW w:w="1080" w:type="dxa"/>
          </w:tcPr>
          <w:p w14:paraId="5175F8B6" w14:textId="77777777" w:rsidR="00F970C9" w:rsidRPr="00EA5FA7" w:rsidRDefault="00F970C9" w:rsidP="00B90779">
            <w:pPr>
              <w:pStyle w:val="TAC"/>
              <w:keepNext w:val="0"/>
              <w:keepLines w:val="0"/>
              <w:widowControl w:val="0"/>
            </w:pPr>
            <w:r w:rsidRPr="00EA5FA7">
              <w:t>YES</w:t>
            </w:r>
          </w:p>
        </w:tc>
        <w:tc>
          <w:tcPr>
            <w:tcW w:w="1080" w:type="dxa"/>
          </w:tcPr>
          <w:p w14:paraId="35D33E7A" w14:textId="77777777" w:rsidR="00F970C9" w:rsidRPr="00EA5FA7" w:rsidRDefault="00F970C9" w:rsidP="00B90779">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90779">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90779">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90779">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90779">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90779">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90779">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90779">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90779">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90779">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90779">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90779">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90779">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90779">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90779">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B62421" w:rsidRDefault="00F970C9" w:rsidP="00B90779">
            <w:pPr>
              <w:pStyle w:val="TAL"/>
              <w:keepNext w:val="0"/>
              <w:keepLines w:val="0"/>
              <w:widowControl w:val="0"/>
              <w:ind w:left="100"/>
              <w:rPr>
                <w:b/>
                <w:bCs/>
              </w:rPr>
            </w:pPr>
            <w:r w:rsidRPr="00B62421">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90779">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90779">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EA5FA7" w:rsidRDefault="00F970C9" w:rsidP="00B90779">
            <w:pPr>
              <w:pStyle w:val="TAL"/>
              <w:keepNext w:val="0"/>
              <w:keepLines w:val="0"/>
              <w:widowControl w:val="0"/>
              <w:ind w:left="200"/>
            </w:pPr>
            <w:r w:rsidRPr="00EA5FA7">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90779">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90779">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90779">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90779">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B90779">
            <w:pPr>
              <w:pStyle w:val="TAL"/>
              <w:keepNext w:val="0"/>
              <w:keepLines w:val="0"/>
              <w:widowControl w:val="0"/>
            </w:pPr>
            <w:r w:rsidRPr="00EA5FA7">
              <w:t xml:space="preserve">DRX Cycle </w:t>
            </w:r>
          </w:p>
          <w:p w14:paraId="6E82C0BF" w14:textId="77777777" w:rsidR="00F970C9" w:rsidRPr="00EA5FA7" w:rsidRDefault="00F970C9" w:rsidP="00B90779">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90779">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90779">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90779">
            <w:pPr>
              <w:pStyle w:val="TAL"/>
              <w:keepNext w:val="0"/>
              <w:keepLines w:val="0"/>
              <w:widowControl w:val="0"/>
            </w:pPr>
            <w:r w:rsidRPr="00EA5FA7">
              <w:t>O</w:t>
            </w:r>
          </w:p>
        </w:tc>
        <w:tc>
          <w:tcPr>
            <w:tcW w:w="1080" w:type="dxa"/>
          </w:tcPr>
          <w:p w14:paraId="5862AE9C" w14:textId="77777777" w:rsidR="00F970C9" w:rsidRPr="00EA5FA7" w:rsidRDefault="00F970C9" w:rsidP="00B90779">
            <w:pPr>
              <w:pStyle w:val="TAL"/>
              <w:keepNext w:val="0"/>
              <w:keepLines w:val="0"/>
              <w:widowControl w:val="0"/>
              <w:rPr>
                <w:i/>
              </w:rPr>
            </w:pPr>
          </w:p>
        </w:tc>
        <w:tc>
          <w:tcPr>
            <w:tcW w:w="1512" w:type="dxa"/>
          </w:tcPr>
          <w:p w14:paraId="5CD16904" w14:textId="77777777" w:rsidR="00F970C9" w:rsidRPr="00EA5FA7" w:rsidRDefault="00F970C9" w:rsidP="00B90779">
            <w:pPr>
              <w:pStyle w:val="TAL"/>
              <w:keepNext w:val="0"/>
              <w:keepLines w:val="0"/>
              <w:widowControl w:val="0"/>
            </w:pPr>
            <w:r w:rsidRPr="00EA5FA7">
              <w:t>OCTET STRING</w:t>
            </w:r>
          </w:p>
        </w:tc>
        <w:tc>
          <w:tcPr>
            <w:tcW w:w="1728" w:type="dxa"/>
          </w:tcPr>
          <w:p w14:paraId="68B6B03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90779">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B90779">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90779">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90779">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B62421" w:rsidRDefault="00F970C9" w:rsidP="00B90779">
            <w:pPr>
              <w:pStyle w:val="TAL"/>
              <w:keepNext w:val="0"/>
              <w:keepLines w:val="0"/>
              <w:widowControl w:val="0"/>
              <w:ind w:left="100"/>
              <w:rPr>
                <w:b/>
                <w:bCs/>
              </w:rPr>
            </w:pPr>
            <w:r w:rsidRPr="00B62421">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90779">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90779">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90779">
            <w:pPr>
              <w:pStyle w:val="TAL"/>
              <w:keepNext w:val="0"/>
              <w:keepLines w:val="0"/>
              <w:widowControl w:val="0"/>
              <w:ind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90779">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90779">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90779">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90779">
            <w:pPr>
              <w:pStyle w:val="TAL"/>
              <w:keepNext w:val="0"/>
              <w:keepLines w:val="0"/>
              <w:widowControl w:val="0"/>
              <w:ind w:left="200"/>
            </w:pPr>
            <w:r w:rsidRPr="00EA5FA7">
              <w:lastRenderedPageBreak/>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B90779">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90779">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90779">
            <w:pPr>
              <w:pStyle w:val="TAL"/>
              <w:keepNext w:val="0"/>
              <w:keepLines w:val="0"/>
              <w:widowControl w:val="0"/>
              <w:ind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90779">
            <w:pPr>
              <w:pStyle w:val="TAL"/>
              <w:keepNext w:val="0"/>
              <w:keepLines w:val="0"/>
              <w:widowControl w:val="0"/>
            </w:pPr>
            <w:r w:rsidRPr="00EA5FA7">
              <w:t>Cell UL Configured</w:t>
            </w:r>
          </w:p>
          <w:p w14:paraId="45058F54" w14:textId="77777777" w:rsidR="00F970C9" w:rsidRPr="00EA5FA7" w:rsidRDefault="00F970C9" w:rsidP="00B90779">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90779">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90779">
            <w:pPr>
              <w:pStyle w:val="TAL"/>
              <w:keepNext w:val="0"/>
              <w:keepLines w:val="0"/>
              <w:widowControl w:val="0"/>
              <w:ind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90779">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90779">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90779">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90779">
            <w:pPr>
              <w:pStyle w:val="TAL"/>
              <w:keepNext w:val="0"/>
              <w:keepLines w:val="0"/>
              <w:widowControl w:val="0"/>
              <w:rPr>
                <w:lang w:eastAsia="zh-CN"/>
              </w:rPr>
            </w:pPr>
          </w:p>
        </w:tc>
        <w:tc>
          <w:tcPr>
            <w:tcW w:w="1080" w:type="dxa"/>
          </w:tcPr>
          <w:p w14:paraId="35D99FE0" w14:textId="77777777" w:rsidR="00F970C9" w:rsidRPr="00EA5FA7" w:rsidRDefault="00F970C9" w:rsidP="00B90779">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90779">
            <w:pPr>
              <w:pStyle w:val="TAL"/>
              <w:keepNext w:val="0"/>
              <w:keepLines w:val="0"/>
              <w:widowControl w:val="0"/>
            </w:pPr>
          </w:p>
        </w:tc>
        <w:tc>
          <w:tcPr>
            <w:tcW w:w="1728" w:type="dxa"/>
          </w:tcPr>
          <w:p w14:paraId="719C0B15" w14:textId="77777777" w:rsidR="00F970C9" w:rsidRPr="00EA5FA7" w:rsidRDefault="00F970C9" w:rsidP="00B90779">
            <w:pPr>
              <w:pStyle w:val="TAL"/>
              <w:keepNext w:val="0"/>
              <w:keepLines w:val="0"/>
              <w:widowControl w:val="0"/>
            </w:pPr>
          </w:p>
        </w:tc>
        <w:tc>
          <w:tcPr>
            <w:tcW w:w="1080" w:type="dxa"/>
          </w:tcPr>
          <w:p w14:paraId="0A6211A7" w14:textId="77777777" w:rsidR="00F970C9" w:rsidRPr="00EA5FA7" w:rsidRDefault="00F970C9" w:rsidP="00B90779">
            <w:pPr>
              <w:pStyle w:val="TAC"/>
              <w:keepNext w:val="0"/>
              <w:keepLines w:val="0"/>
              <w:widowControl w:val="0"/>
            </w:pPr>
            <w:r w:rsidRPr="00EA5FA7">
              <w:t>YES</w:t>
            </w:r>
          </w:p>
        </w:tc>
        <w:tc>
          <w:tcPr>
            <w:tcW w:w="1080" w:type="dxa"/>
          </w:tcPr>
          <w:p w14:paraId="6F4BF23B" w14:textId="77777777" w:rsidR="00F970C9" w:rsidRPr="00EA5FA7" w:rsidRDefault="00F970C9" w:rsidP="00B90779">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B62421" w:rsidRDefault="00F970C9" w:rsidP="00B90779">
            <w:pPr>
              <w:pStyle w:val="TAL"/>
              <w:keepNext w:val="0"/>
              <w:keepLines w:val="0"/>
              <w:widowControl w:val="0"/>
              <w:ind w:left="100"/>
              <w:rPr>
                <w:b/>
                <w:bCs/>
              </w:rPr>
            </w:pPr>
            <w:r w:rsidRPr="00B62421">
              <w:rPr>
                <w:b/>
                <w:bCs/>
              </w:rPr>
              <w:t>&gt;SRB to Be Setup Item IEs</w:t>
            </w:r>
          </w:p>
        </w:tc>
        <w:tc>
          <w:tcPr>
            <w:tcW w:w="1080" w:type="dxa"/>
          </w:tcPr>
          <w:p w14:paraId="76E0C512" w14:textId="77777777" w:rsidR="00F970C9" w:rsidRPr="00EA5FA7" w:rsidRDefault="00F970C9" w:rsidP="00B90779">
            <w:pPr>
              <w:pStyle w:val="TAL"/>
              <w:keepNext w:val="0"/>
              <w:keepLines w:val="0"/>
              <w:widowControl w:val="0"/>
              <w:rPr>
                <w:lang w:eastAsia="zh-CN"/>
              </w:rPr>
            </w:pPr>
          </w:p>
        </w:tc>
        <w:tc>
          <w:tcPr>
            <w:tcW w:w="1080" w:type="dxa"/>
          </w:tcPr>
          <w:p w14:paraId="27F53D4D" w14:textId="77777777" w:rsidR="00F970C9" w:rsidRPr="00EA5FA7" w:rsidRDefault="00F970C9" w:rsidP="00B90779">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90779">
            <w:pPr>
              <w:pStyle w:val="TAL"/>
              <w:keepNext w:val="0"/>
              <w:keepLines w:val="0"/>
              <w:widowControl w:val="0"/>
            </w:pPr>
          </w:p>
        </w:tc>
        <w:tc>
          <w:tcPr>
            <w:tcW w:w="1728" w:type="dxa"/>
          </w:tcPr>
          <w:p w14:paraId="7D875053" w14:textId="77777777" w:rsidR="00F970C9" w:rsidRPr="00EA5FA7" w:rsidRDefault="00F970C9" w:rsidP="00B90779">
            <w:pPr>
              <w:pStyle w:val="TAL"/>
              <w:keepNext w:val="0"/>
              <w:keepLines w:val="0"/>
              <w:widowControl w:val="0"/>
            </w:pPr>
          </w:p>
        </w:tc>
        <w:tc>
          <w:tcPr>
            <w:tcW w:w="1080" w:type="dxa"/>
          </w:tcPr>
          <w:p w14:paraId="4B2176C3" w14:textId="77777777" w:rsidR="00F970C9" w:rsidRPr="00EA5FA7" w:rsidRDefault="00F970C9" w:rsidP="00B90779">
            <w:pPr>
              <w:pStyle w:val="TAC"/>
              <w:keepNext w:val="0"/>
              <w:keepLines w:val="0"/>
              <w:widowControl w:val="0"/>
            </w:pPr>
            <w:r w:rsidRPr="00EA5FA7">
              <w:t>EACH</w:t>
            </w:r>
          </w:p>
        </w:tc>
        <w:tc>
          <w:tcPr>
            <w:tcW w:w="1080" w:type="dxa"/>
          </w:tcPr>
          <w:p w14:paraId="5DD6055C" w14:textId="77777777" w:rsidR="00F970C9" w:rsidRPr="00EA5FA7" w:rsidRDefault="00F970C9" w:rsidP="00B90779">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EA5FA7" w:rsidRDefault="00F970C9" w:rsidP="00B90779">
            <w:pPr>
              <w:pStyle w:val="TAL"/>
              <w:keepNext w:val="0"/>
              <w:keepLines w:val="0"/>
              <w:widowControl w:val="0"/>
              <w:ind w:left="200"/>
            </w:pPr>
            <w:r w:rsidRPr="00EA5FA7">
              <w:t>&gt;&gt;SRB ID</w:t>
            </w:r>
          </w:p>
        </w:tc>
        <w:tc>
          <w:tcPr>
            <w:tcW w:w="1080" w:type="dxa"/>
          </w:tcPr>
          <w:p w14:paraId="6513570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90779">
            <w:pPr>
              <w:pStyle w:val="TAL"/>
              <w:keepNext w:val="0"/>
              <w:keepLines w:val="0"/>
              <w:widowControl w:val="0"/>
              <w:rPr>
                <w:i/>
              </w:rPr>
            </w:pPr>
          </w:p>
        </w:tc>
        <w:tc>
          <w:tcPr>
            <w:tcW w:w="1512" w:type="dxa"/>
          </w:tcPr>
          <w:p w14:paraId="19F61A29" w14:textId="77777777" w:rsidR="00F970C9" w:rsidRPr="00EA5FA7" w:rsidRDefault="00F970C9" w:rsidP="00B90779">
            <w:pPr>
              <w:pStyle w:val="TAL"/>
              <w:keepNext w:val="0"/>
              <w:keepLines w:val="0"/>
              <w:widowControl w:val="0"/>
            </w:pPr>
            <w:r w:rsidRPr="00EA5FA7">
              <w:t>9.3.1.7</w:t>
            </w:r>
          </w:p>
        </w:tc>
        <w:tc>
          <w:tcPr>
            <w:tcW w:w="1728" w:type="dxa"/>
          </w:tcPr>
          <w:p w14:paraId="11566413" w14:textId="77777777" w:rsidR="00F970C9" w:rsidRPr="00EA5FA7" w:rsidRDefault="00F970C9" w:rsidP="00B90779">
            <w:pPr>
              <w:pStyle w:val="TAL"/>
              <w:keepNext w:val="0"/>
              <w:keepLines w:val="0"/>
              <w:widowControl w:val="0"/>
            </w:pPr>
          </w:p>
        </w:tc>
        <w:tc>
          <w:tcPr>
            <w:tcW w:w="1080" w:type="dxa"/>
          </w:tcPr>
          <w:p w14:paraId="3A49E3D3" w14:textId="77777777" w:rsidR="00F970C9" w:rsidRPr="00EA5FA7" w:rsidRDefault="00F970C9" w:rsidP="00B90779">
            <w:pPr>
              <w:pStyle w:val="TAC"/>
              <w:keepNext w:val="0"/>
              <w:keepLines w:val="0"/>
              <w:widowControl w:val="0"/>
            </w:pPr>
            <w:r w:rsidRPr="00EA5FA7">
              <w:t>-</w:t>
            </w:r>
          </w:p>
        </w:tc>
        <w:tc>
          <w:tcPr>
            <w:tcW w:w="1080" w:type="dxa"/>
          </w:tcPr>
          <w:p w14:paraId="3FB5F4F6" w14:textId="77777777" w:rsidR="00F970C9" w:rsidRPr="00EA5FA7" w:rsidRDefault="00F970C9" w:rsidP="00B90779">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EA5FA7" w:rsidRDefault="00F970C9" w:rsidP="00B90779">
            <w:pPr>
              <w:pStyle w:val="TAL"/>
              <w:keepNext w:val="0"/>
              <w:keepLines w:val="0"/>
              <w:widowControl w:val="0"/>
              <w:ind w:left="200"/>
            </w:pPr>
            <w:r w:rsidRPr="00EA5FA7">
              <w:t>&gt;&gt;Duplication Indication</w:t>
            </w:r>
          </w:p>
        </w:tc>
        <w:tc>
          <w:tcPr>
            <w:tcW w:w="1080" w:type="dxa"/>
          </w:tcPr>
          <w:p w14:paraId="757237DC"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90779">
            <w:pPr>
              <w:pStyle w:val="TAL"/>
              <w:keepNext w:val="0"/>
              <w:keepLines w:val="0"/>
              <w:widowControl w:val="0"/>
              <w:rPr>
                <w:i/>
              </w:rPr>
            </w:pPr>
          </w:p>
        </w:tc>
        <w:tc>
          <w:tcPr>
            <w:tcW w:w="1512" w:type="dxa"/>
          </w:tcPr>
          <w:p w14:paraId="5F7848D2" w14:textId="77777777" w:rsidR="00F970C9" w:rsidRPr="00EA5FA7" w:rsidRDefault="00F970C9" w:rsidP="00B90779">
            <w:pPr>
              <w:pStyle w:val="TAL"/>
              <w:keepNext w:val="0"/>
              <w:keepLines w:val="0"/>
              <w:widowControl w:val="0"/>
            </w:pPr>
            <w:r w:rsidRPr="00EA5FA7">
              <w:t>ENUMERATED (true, ..., false)</w:t>
            </w:r>
          </w:p>
        </w:tc>
        <w:tc>
          <w:tcPr>
            <w:tcW w:w="1728" w:type="dxa"/>
          </w:tcPr>
          <w:p w14:paraId="248E96D4" w14:textId="77777777" w:rsidR="000C3479" w:rsidRDefault="00F970C9" w:rsidP="00B90779">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90779">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90779">
            <w:pPr>
              <w:pStyle w:val="TAC"/>
              <w:keepNext w:val="0"/>
              <w:keepLines w:val="0"/>
              <w:widowControl w:val="0"/>
            </w:pPr>
            <w:r w:rsidRPr="00EA5FA7">
              <w:t>-</w:t>
            </w:r>
          </w:p>
        </w:tc>
        <w:tc>
          <w:tcPr>
            <w:tcW w:w="1080" w:type="dxa"/>
          </w:tcPr>
          <w:p w14:paraId="00BE63E9" w14:textId="77777777" w:rsidR="00F970C9" w:rsidRPr="00EA5FA7" w:rsidRDefault="00F970C9" w:rsidP="00B90779">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EA5FA7" w:rsidRDefault="000C3479" w:rsidP="00B90779">
            <w:pPr>
              <w:pStyle w:val="TAL"/>
              <w:keepNext w:val="0"/>
              <w:keepLines w:val="0"/>
              <w:widowControl w:val="0"/>
              <w:ind w:left="200"/>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080" w:type="dxa"/>
          </w:tcPr>
          <w:p w14:paraId="526EB604" w14:textId="77777777" w:rsidR="000C3479" w:rsidRPr="00EA5FA7" w:rsidRDefault="000C3479" w:rsidP="00B90779">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90779">
            <w:pPr>
              <w:pStyle w:val="TAL"/>
              <w:keepNext w:val="0"/>
              <w:keepLines w:val="0"/>
              <w:widowControl w:val="0"/>
              <w:rPr>
                <w:i/>
              </w:rPr>
            </w:pPr>
          </w:p>
        </w:tc>
        <w:tc>
          <w:tcPr>
            <w:tcW w:w="1512" w:type="dxa"/>
          </w:tcPr>
          <w:p w14:paraId="2FFF8D4C" w14:textId="77777777" w:rsidR="000C3479" w:rsidRPr="00EA5FA7" w:rsidRDefault="000C3479" w:rsidP="00B90779">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90779">
            <w:pPr>
              <w:pStyle w:val="TAL"/>
              <w:keepNext w:val="0"/>
              <w:keepLines w:val="0"/>
              <w:widowControl w:val="0"/>
            </w:pPr>
          </w:p>
        </w:tc>
        <w:tc>
          <w:tcPr>
            <w:tcW w:w="1080" w:type="dxa"/>
          </w:tcPr>
          <w:p w14:paraId="16CD8D14" w14:textId="77777777" w:rsidR="000C3479" w:rsidRPr="00EA5FA7" w:rsidRDefault="000C3479" w:rsidP="00B90779">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90779">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044E45" w:rsidRDefault="00057F50" w:rsidP="00B90779">
            <w:pPr>
              <w:pStyle w:val="TAL"/>
              <w:keepNext w:val="0"/>
              <w:keepLines w:val="0"/>
              <w:widowControl w:val="0"/>
              <w:ind w:left="200"/>
              <w:rPr>
                <w:rFonts w:eastAsia="Batang" w:cs="Arial"/>
                <w:bCs/>
              </w:rPr>
            </w:pPr>
            <w:r w:rsidRPr="00AE3D0F">
              <w:rPr>
                <w:rFonts w:eastAsia="Batang" w:cs="Arial"/>
                <w:bCs/>
              </w:rPr>
              <w:t>&gt;&gt;SDT RLC Bearer Configuration</w:t>
            </w:r>
          </w:p>
        </w:tc>
        <w:tc>
          <w:tcPr>
            <w:tcW w:w="1080" w:type="dxa"/>
          </w:tcPr>
          <w:p w14:paraId="4958BE33" w14:textId="77777777" w:rsidR="00057F50" w:rsidRDefault="00057F50" w:rsidP="00B90779">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90779">
            <w:pPr>
              <w:pStyle w:val="TAL"/>
              <w:keepNext w:val="0"/>
              <w:keepLines w:val="0"/>
              <w:widowControl w:val="0"/>
              <w:rPr>
                <w:i/>
              </w:rPr>
            </w:pPr>
          </w:p>
        </w:tc>
        <w:tc>
          <w:tcPr>
            <w:tcW w:w="1512" w:type="dxa"/>
          </w:tcPr>
          <w:p w14:paraId="5AF447A5" w14:textId="77777777" w:rsidR="00057F50" w:rsidRDefault="00057F50" w:rsidP="00B90779">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90779">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90779">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90779">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AE3D0F" w:rsidRDefault="00BC7959" w:rsidP="00B90779">
            <w:pPr>
              <w:pStyle w:val="TAL"/>
              <w:keepNext w:val="0"/>
              <w:keepLines w:val="0"/>
              <w:widowControl w:val="0"/>
              <w:ind w:left="200"/>
              <w:rPr>
                <w:rFonts w:eastAsia="Batang" w:cs="Arial"/>
                <w:bCs/>
              </w:rPr>
            </w:pPr>
            <w:r>
              <w:rPr>
                <w:rFonts w:eastAsia="Helvetica" w:cs="Arial"/>
                <w:bCs/>
                <w:szCs w:val="18"/>
              </w:rPr>
              <w:t>&gt;&gt;SRB Mapping Info</w:t>
            </w:r>
          </w:p>
        </w:tc>
        <w:tc>
          <w:tcPr>
            <w:tcW w:w="1080" w:type="dxa"/>
          </w:tcPr>
          <w:p w14:paraId="0016F0F0" w14:textId="77777777" w:rsidR="00BC7959" w:rsidRPr="00AE3D0F" w:rsidRDefault="00BC7959" w:rsidP="00B90779">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90779">
            <w:pPr>
              <w:pStyle w:val="TAL"/>
              <w:keepNext w:val="0"/>
              <w:keepLines w:val="0"/>
              <w:widowControl w:val="0"/>
              <w:rPr>
                <w:i/>
              </w:rPr>
            </w:pPr>
          </w:p>
        </w:tc>
        <w:tc>
          <w:tcPr>
            <w:tcW w:w="1512" w:type="dxa"/>
          </w:tcPr>
          <w:p w14:paraId="46877A54" w14:textId="77777777" w:rsidR="00BC7959" w:rsidRPr="00AE3D0F" w:rsidRDefault="00BC7959" w:rsidP="00B90779">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B90779">
            <w:pPr>
              <w:widowControl w:val="0"/>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rsidP="00B90779">
            <w:pPr>
              <w:pStyle w:val="TAL"/>
              <w:keepNext w:val="0"/>
              <w:keepLines w:val="0"/>
              <w:widowControl w:val="0"/>
              <w:rPr>
                <w:rFonts w:eastAsia="SimSun"/>
              </w:rPr>
            </w:pPr>
          </w:p>
        </w:tc>
        <w:tc>
          <w:tcPr>
            <w:tcW w:w="1080" w:type="dxa"/>
          </w:tcPr>
          <w:p w14:paraId="302A94F3" w14:textId="77777777" w:rsidR="00BC7959" w:rsidRPr="00AE3D0F" w:rsidRDefault="00BC7959" w:rsidP="00B90779">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B90779">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90779">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90779">
            <w:pPr>
              <w:pStyle w:val="TAL"/>
              <w:keepNext w:val="0"/>
              <w:keepLines w:val="0"/>
              <w:widowControl w:val="0"/>
              <w:rPr>
                <w:lang w:eastAsia="zh-CN"/>
              </w:rPr>
            </w:pPr>
          </w:p>
        </w:tc>
        <w:tc>
          <w:tcPr>
            <w:tcW w:w="1080" w:type="dxa"/>
          </w:tcPr>
          <w:p w14:paraId="428B93F1" w14:textId="77777777" w:rsidR="00F970C9" w:rsidRPr="00EA5FA7" w:rsidRDefault="00F970C9" w:rsidP="00B90779">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90779">
            <w:pPr>
              <w:pStyle w:val="TAL"/>
              <w:keepNext w:val="0"/>
              <w:keepLines w:val="0"/>
              <w:widowControl w:val="0"/>
            </w:pPr>
          </w:p>
        </w:tc>
        <w:tc>
          <w:tcPr>
            <w:tcW w:w="1728" w:type="dxa"/>
          </w:tcPr>
          <w:p w14:paraId="3A2E22AC" w14:textId="77777777" w:rsidR="00F970C9" w:rsidRPr="00EA5FA7" w:rsidRDefault="00F970C9" w:rsidP="00B90779">
            <w:pPr>
              <w:pStyle w:val="TAL"/>
              <w:keepNext w:val="0"/>
              <w:keepLines w:val="0"/>
              <w:widowControl w:val="0"/>
            </w:pPr>
          </w:p>
        </w:tc>
        <w:tc>
          <w:tcPr>
            <w:tcW w:w="1080" w:type="dxa"/>
          </w:tcPr>
          <w:p w14:paraId="16F4EABE" w14:textId="77777777" w:rsidR="00F970C9" w:rsidRPr="00EA5FA7" w:rsidRDefault="00F970C9" w:rsidP="00B90779">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90779">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B62421" w:rsidRDefault="00F970C9" w:rsidP="00B90779">
            <w:pPr>
              <w:pStyle w:val="TAL"/>
              <w:keepNext w:val="0"/>
              <w:keepLines w:val="0"/>
              <w:widowControl w:val="0"/>
              <w:ind w:left="100"/>
              <w:rPr>
                <w:b/>
                <w:bCs/>
              </w:rPr>
            </w:pPr>
            <w:r w:rsidRPr="00B62421">
              <w:rPr>
                <w:b/>
                <w:bCs/>
              </w:rPr>
              <w:t>&gt;DRB to Be Setup Item IEs</w:t>
            </w:r>
          </w:p>
        </w:tc>
        <w:tc>
          <w:tcPr>
            <w:tcW w:w="1080" w:type="dxa"/>
          </w:tcPr>
          <w:p w14:paraId="483D14B6" w14:textId="77777777" w:rsidR="00F970C9" w:rsidRPr="00EA5FA7" w:rsidRDefault="00F970C9" w:rsidP="00B90779">
            <w:pPr>
              <w:pStyle w:val="TAL"/>
              <w:keepNext w:val="0"/>
              <w:keepLines w:val="0"/>
              <w:widowControl w:val="0"/>
              <w:rPr>
                <w:lang w:eastAsia="zh-CN"/>
              </w:rPr>
            </w:pPr>
          </w:p>
        </w:tc>
        <w:tc>
          <w:tcPr>
            <w:tcW w:w="1080" w:type="dxa"/>
          </w:tcPr>
          <w:p w14:paraId="6A50624E" w14:textId="77777777" w:rsidR="00F970C9" w:rsidRPr="00EA5FA7" w:rsidRDefault="00F970C9" w:rsidP="00B90779">
            <w:pPr>
              <w:pStyle w:val="TAL"/>
              <w:keepNext w:val="0"/>
              <w:keepLines w:val="0"/>
              <w:widowControl w:val="0"/>
              <w:rPr>
                <w:i/>
              </w:rPr>
            </w:pPr>
            <w:r w:rsidRPr="00EA5FA7">
              <w:rPr>
                <w:i/>
              </w:rPr>
              <w:t xml:space="preserve">1 .. &lt;maxnoofDRBs&gt; </w:t>
            </w:r>
          </w:p>
        </w:tc>
        <w:tc>
          <w:tcPr>
            <w:tcW w:w="1512" w:type="dxa"/>
          </w:tcPr>
          <w:p w14:paraId="28D84286" w14:textId="77777777" w:rsidR="00F970C9" w:rsidRPr="00EA5FA7" w:rsidRDefault="00F970C9" w:rsidP="00B90779">
            <w:pPr>
              <w:pStyle w:val="TAL"/>
              <w:keepNext w:val="0"/>
              <w:keepLines w:val="0"/>
              <w:widowControl w:val="0"/>
            </w:pPr>
          </w:p>
        </w:tc>
        <w:tc>
          <w:tcPr>
            <w:tcW w:w="1728" w:type="dxa"/>
          </w:tcPr>
          <w:p w14:paraId="0B7CCFA5" w14:textId="77777777" w:rsidR="00F970C9" w:rsidRPr="00EA5FA7" w:rsidRDefault="00F970C9" w:rsidP="00B90779">
            <w:pPr>
              <w:pStyle w:val="TAL"/>
              <w:keepNext w:val="0"/>
              <w:keepLines w:val="0"/>
              <w:widowControl w:val="0"/>
            </w:pPr>
          </w:p>
        </w:tc>
        <w:tc>
          <w:tcPr>
            <w:tcW w:w="1080" w:type="dxa"/>
          </w:tcPr>
          <w:p w14:paraId="4E36B2ED" w14:textId="77777777" w:rsidR="00F970C9" w:rsidRPr="00EA5FA7" w:rsidRDefault="00F970C9" w:rsidP="00B90779">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90779">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EA5FA7" w:rsidRDefault="00F970C9" w:rsidP="00B90779">
            <w:pPr>
              <w:pStyle w:val="TAL"/>
              <w:keepNext w:val="0"/>
              <w:keepLines w:val="0"/>
              <w:widowControl w:val="0"/>
              <w:ind w:left="200"/>
              <w:rPr>
                <w:lang w:eastAsia="zh-CN"/>
              </w:rPr>
            </w:pPr>
            <w:r w:rsidRPr="00EA5FA7">
              <w:t>&gt;&gt;</w:t>
            </w:r>
            <w:r w:rsidRPr="00EA5FA7">
              <w:rPr>
                <w:lang w:eastAsia="zh-CN"/>
              </w:rPr>
              <w:t>DRB ID</w:t>
            </w:r>
          </w:p>
        </w:tc>
        <w:tc>
          <w:tcPr>
            <w:tcW w:w="1080" w:type="dxa"/>
          </w:tcPr>
          <w:p w14:paraId="25881F32" w14:textId="77777777" w:rsidR="00F970C9" w:rsidRPr="00EA5FA7" w:rsidRDefault="00F970C9" w:rsidP="00B90779">
            <w:pPr>
              <w:pStyle w:val="TAL"/>
              <w:keepNext w:val="0"/>
              <w:keepLines w:val="0"/>
              <w:widowControl w:val="0"/>
            </w:pPr>
            <w:r w:rsidRPr="00EA5FA7">
              <w:t>M</w:t>
            </w:r>
          </w:p>
        </w:tc>
        <w:tc>
          <w:tcPr>
            <w:tcW w:w="1080" w:type="dxa"/>
          </w:tcPr>
          <w:p w14:paraId="72219A1A" w14:textId="77777777" w:rsidR="00F970C9" w:rsidRPr="00EA5FA7" w:rsidRDefault="00F970C9" w:rsidP="00B90779">
            <w:pPr>
              <w:pStyle w:val="TAL"/>
              <w:keepNext w:val="0"/>
              <w:keepLines w:val="0"/>
              <w:widowControl w:val="0"/>
              <w:rPr>
                <w:b/>
                <w:i/>
              </w:rPr>
            </w:pPr>
          </w:p>
        </w:tc>
        <w:tc>
          <w:tcPr>
            <w:tcW w:w="1512" w:type="dxa"/>
          </w:tcPr>
          <w:p w14:paraId="0E21C897" w14:textId="77777777" w:rsidR="00F970C9" w:rsidRPr="00EA5FA7" w:rsidRDefault="00F970C9" w:rsidP="00B90779">
            <w:pPr>
              <w:pStyle w:val="TAL"/>
              <w:keepNext w:val="0"/>
              <w:keepLines w:val="0"/>
              <w:widowControl w:val="0"/>
            </w:pPr>
            <w:r w:rsidRPr="00EA5FA7">
              <w:t>9.3.1.8</w:t>
            </w:r>
          </w:p>
        </w:tc>
        <w:tc>
          <w:tcPr>
            <w:tcW w:w="1728" w:type="dxa"/>
          </w:tcPr>
          <w:p w14:paraId="4119071F" w14:textId="77777777" w:rsidR="00F970C9" w:rsidRPr="00EA5FA7" w:rsidRDefault="00F970C9" w:rsidP="00B90779">
            <w:pPr>
              <w:pStyle w:val="TAL"/>
              <w:keepNext w:val="0"/>
              <w:keepLines w:val="0"/>
              <w:widowControl w:val="0"/>
            </w:pPr>
          </w:p>
        </w:tc>
        <w:tc>
          <w:tcPr>
            <w:tcW w:w="1080" w:type="dxa"/>
          </w:tcPr>
          <w:p w14:paraId="783307ED" w14:textId="77777777" w:rsidR="00F970C9" w:rsidRPr="00EA5FA7" w:rsidRDefault="00F970C9" w:rsidP="00B90779">
            <w:pPr>
              <w:pStyle w:val="TAC"/>
              <w:keepNext w:val="0"/>
              <w:keepLines w:val="0"/>
              <w:widowControl w:val="0"/>
            </w:pPr>
            <w:r w:rsidRPr="00EA5FA7">
              <w:t>-</w:t>
            </w:r>
          </w:p>
        </w:tc>
        <w:tc>
          <w:tcPr>
            <w:tcW w:w="1080" w:type="dxa"/>
          </w:tcPr>
          <w:p w14:paraId="58C3FCDE" w14:textId="77777777" w:rsidR="00F970C9" w:rsidRPr="00EA5FA7" w:rsidRDefault="00F970C9" w:rsidP="00B90779">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EA5FA7" w:rsidRDefault="00F970C9" w:rsidP="00B90779">
            <w:pPr>
              <w:pStyle w:val="TAL"/>
              <w:keepNext w:val="0"/>
              <w:keepLines w:val="0"/>
              <w:widowControl w:val="0"/>
              <w:ind w:left="200"/>
            </w:pPr>
            <w:r w:rsidRPr="00EA5FA7">
              <w:t>&gt;&gt;CHOICE QoS Information</w:t>
            </w:r>
          </w:p>
        </w:tc>
        <w:tc>
          <w:tcPr>
            <w:tcW w:w="1080" w:type="dxa"/>
          </w:tcPr>
          <w:p w14:paraId="395E081D" w14:textId="77777777" w:rsidR="00F970C9" w:rsidRPr="00EA5FA7" w:rsidRDefault="00F970C9" w:rsidP="00B90779">
            <w:pPr>
              <w:pStyle w:val="TAL"/>
              <w:keepNext w:val="0"/>
              <w:keepLines w:val="0"/>
              <w:widowControl w:val="0"/>
            </w:pPr>
            <w:r w:rsidRPr="00EA5FA7">
              <w:t>M</w:t>
            </w:r>
          </w:p>
        </w:tc>
        <w:tc>
          <w:tcPr>
            <w:tcW w:w="1080" w:type="dxa"/>
          </w:tcPr>
          <w:p w14:paraId="676A22FD" w14:textId="77777777" w:rsidR="00F970C9" w:rsidRPr="00EA5FA7" w:rsidRDefault="00F970C9" w:rsidP="00B90779">
            <w:pPr>
              <w:pStyle w:val="TAL"/>
              <w:keepNext w:val="0"/>
              <w:keepLines w:val="0"/>
              <w:widowControl w:val="0"/>
              <w:rPr>
                <w:b/>
                <w:i/>
              </w:rPr>
            </w:pPr>
          </w:p>
        </w:tc>
        <w:tc>
          <w:tcPr>
            <w:tcW w:w="1512" w:type="dxa"/>
          </w:tcPr>
          <w:p w14:paraId="6DCD37AC" w14:textId="77777777" w:rsidR="00F970C9" w:rsidRPr="00EA5FA7" w:rsidRDefault="00F970C9" w:rsidP="00B90779">
            <w:pPr>
              <w:pStyle w:val="TAL"/>
              <w:keepNext w:val="0"/>
              <w:keepLines w:val="0"/>
              <w:widowControl w:val="0"/>
            </w:pPr>
          </w:p>
        </w:tc>
        <w:tc>
          <w:tcPr>
            <w:tcW w:w="1728" w:type="dxa"/>
          </w:tcPr>
          <w:p w14:paraId="74DDB3AC" w14:textId="77777777" w:rsidR="00F970C9" w:rsidRPr="00EA5FA7" w:rsidRDefault="00F970C9" w:rsidP="00B90779">
            <w:pPr>
              <w:pStyle w:val="TAL"/>
              <w:keepNext w:val="0"/>
              <w:keepLines w:val="0"/>
              <w:widowControl w:val="0"/>
            </w:pPr>
          </w:p>
        </w:tc>
        <w:tc>
          <w:tcPr>
            <w:tcW w:w="1080" w:type="dxa"/>
          </w:tcPr>
          <w:p w14:paraId="7842C6CA" w14:textId="77777777" w:rsidR="00F970C9" w:rsidRPr="00EA5FA7" w:rsidRDefault="00F970C9" w:rsidP="00B90779">
            <w:pPr>
              <w:pStyle w:val="TAC"/>
              <w:keepNext w:val="0"/>
              <w:keepLines w:val="0"/>
              <w:widowControl w:val="0"/>
            </w:pPr>
            <w:r w:rsidRPr="00EA5FA7">
              <w:t>-</w:t>
            </w:r>
          </w:p>
        </w:tc>
        <w:tc>
          <w:tcPr>
            <w:tcW w:w="1080" w:type="dxa"/>
          </w:tcPr>
          <w:p w14:paraId="34D13695" w14:textId="77777777" w:rsidR="00F970C9" w:rsidRPr="00EA5FA7" w:rsidRDefault="00F970C9" w:rsidP="00B90779">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EA5FA7" w:rsidRDefault="009649D7" w:rsidP="00B90779">
            <w:pPr>
              <w:pStyle w:val="TAL"/>
              <w:keepNext w:val="0"/>
              <w:keepLines w:val="0"/>
              <w:widowControl w:val="0"/>
              <w:ind w:left="300"/>
            </w:pPr>
            <w:r w:rsidRPr="006112FD">
              <w:rPr>
                <w:i/>
              </w:rPr>
              <w:t>&gt;&gt;&gt;E-UTRAN QoS</w:t>
            </w:r>
          </w:p>
        </w:tc>
        <w:tc>
          <w:tcPr>
            <w:tcW w:w="1080" w:type="dxa"/>
          </w:tcPr>
          <w:p w14:paraId="4D655F88" w14:textId="77777777" w:rsidR="009649D7" w:rsidRPr="00EA5FA7" w:rsidRDefault="009649D7" w:rsidP="00B90779">
            <w:pPr>
              <w:pStyle w:val="TAL"/>
              <w:keepNext w:val="0"/>
              <w:keepLines w:val="0"/>
              <w:widowControl w:val="0"/>
            </w:pPr>
          </w:p>
        </w:tc>
        <w:tc>
          <w:tcPr>
            <w:tcW w:w="1080" w:type="dxa"/>
          </w:tcPr>
          <w:p w14:paraId="450EBD1F" w14:textId="77777777" w:rsidR="009649D7" w:rsidRPr="00EA5FA7" w:rsidRDefault="009649D7" w:rsidP="00B90779">
            <w:pPr>
              <w:pStyle w:val="TAL"/>
              <w:keepNext w:val="0"/>
              <w:keepLines w:val="0"/>
              <w:widowControl w:val="0"/>
              <w:rPr>
                <w:b/>
                <w:i/>
              </w:rPr>
            </w:pPr>
          </w:p>
        </w:tc>
        <w:tc>
          <w:tcPr>
            <w:tcW w:w="1512" w:type="dxa"/>
          </w:tcPr>
          <w:p w14:paraId="617A2A7F" w14:textId="77777777" w:rsidR="009649D7" w:rsidRPr="00EA5FA7" w:rsidRDefault="009649D7" w:rsidP="00B90779">
            <w:pPr>
              <w:pStyle w:val="TAL"/>
              <w:keepNext w:val="0"/>
              <w:keepLines w:val="0"/>
              <w:widowControl w:val="0"/>
            </w:pPr>
          </w:p>
        </w:tc>
        <w:tc>
          <w:tcPr>
            <w:tcW w:w="1728" w:type="dxa"/>
          </w:tcPr>
          <w:p w14:paraId="26BD3AFB" w14:textId="77777777" w:rsidR="009649D7" w:rsidRPr="00EA5FA7" w:rsidRDefault="009649D7" w:rsidP="00B90779">
            <w:pPr>
              <w:pStyle w:val="TAL"/>
              <w:keepNext w:val="0"/>
              <w:keepLines w:val="0"/>
              <w:widowControl w:val="0"/>
            </w:pPr>
          </w:p>
        </w:tc>
        <w:tc>
          <w:tcPr>
            <w:tcW w:w="1080" w:type="dxa"/>
          </w:tcPr>
          <w:p w14:paraId="448C77CA" w14:textId="77777777" w:rsidR="009649D7" w:rsidRPr="00EA5FA7" w:rsidRDefault="009649D7" w:rsidP="00B90779">
            <w:pPr>
              <w:pStyle w:val="TAC"/>
              <w:keepNext w:val="0"/>
              <w:keepLines w:val="0"/>
              <w:widowControl w:val="0"/>
            </w:pPr>
          </w:p>
        </w:tc>
        <w:tc>
          <w:tcPr>
            <w:tcW w:w="1080" w:type="dxa"/>
          </w:tcPr>
          <w:p w14:paraId="5BDC5A98" w14:textId="77777777" w:rsidR="009649D7" w:rsidRPr="00EA5FA7" w:rsidRDefault="009649D7" w:rsidP="00B90779">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90779">
            <w:pPr>
              <w:pStyle w:val="TAL"/>
              <w:keepNext w:val="0"/>
              <w:keepLines w:val="0"/>
              <w:widowControl w:val="0"/>
              <w:ind w:left="400"/>
            </w:pPr>
            <w:r>
              <w:t>&gt;</w:t>
            </w:r>
            <w:r w:rsidR="00F970C9" w:rsidRPr="00EA5FA7">
              <w:t>&gt;&gt;&gt;E-UTRAN QoS</w:t>
            </w:r>
          </w:p>
        </w:tc>
        <w:tc>
          <w:tcPr>
            <w:tcW w:w="1080" w:type="dxa"/>
          </w:tcPr>
          <w:p w14:paraId="617017BA" w14:textId="77777777" w:rsidR="00F970C9" w:rsidRPr="00EA5FA7" w:rsidRDefault="00F970C9" w:rsidP="00B90779">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90779">
            <w:pPr>
              <w:pStyle w:val="TAL"/>
              <w:keepNext w:val="0"/>
              <w:keepLines w:val="0"/>
              <w:widowControl w:val="0"/>
              <w:rPr>
                <w:i/>
              </w:rPr>
            </w:pPr>
          </w:p>
        </w:tc>
        <w:tc>
          <w:tcPr>
            <w:tcW w:w="1512" w:type="dxa"/>
          </w:tcPr>
          <w:p w14:paraId="705AA64E" w14:textId="77777777" w:rsidR="00F970C9" w:rsidRPr="00EA5FA7" w:rsidRDefault="00F970C9" w:rsidP="00B90779">
            <w:pPr>
              <w:pStyle w:val="TAL"/>
              <w:keepNext w:val="0"/>
              <w:keepLines w:val="0"/>
              <w:widowControl w:val="0"/>
            </w:pPr>
            <w:r w:rsidRPr="00EA5FA7">
              <w:t>9.3.1.19</w:t>
            </w:r>
          </w:p>
        </w:tc>
        <w:tc>
          <w:tcPr>
            <w:tcW w:w="1728" w:type="dxa"/>
          </w:tcPr>
          <w:p w14:paraId="60AAE895" w14:textId="77777777" w:rsidR="00F970C9" w:rsidRPr="00EA5FA7" w:rsidRDefault="00F970C9" w:rsidP="00B90779">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90779">
            <w:pPr>
              <w:pStyle w:val="TAC"/>
              <w:keepNext w:val="0"/>
              <w:keepLines w:val="0"/>
              <w:widowControl w:val="0"/>
            </w:pPr>
            <w:r w:rsidRPr="00EA5FA7">
              <w:t>-</w:t>
            </w:r>
          </w:p>
        </w:tc>
        <w:tc>
          <w:tcPr>
            <w:tcW w:w="1080" w:type="dxa"/>
          </w:tcPr>
          <w:p w14:paraId="5E66D700" w14:textId="77777777" w:rsidR="00F970C9" w:rsidRPr="00EA5FA7" w:rsidRDefault="00F970C9" w:rsidP="00B90779">
            <w:pPr>
              <w:pStyle w:val="TAC"/>
              <w:keepNext w:val="0"/>
              <w:keepLines w:val="0"/>
              <w:widowControl w:val="0"/>
            </w:pPr>
          </w:p>
        </w:tc>
      </w:tr>
      <w:tr w:rsidR="009649D7" w:rsidRPr="00EA5FA7" w14:paraId="67835571" w14:textId="77777777" w:rsidTr="00B90779">
        <w:tc>
          <w:tcPr>
            <w:tcW w:w="2160" w:type="dxa"/>
          </w:tcPr>
          <w:p w14:paraId="4F19C4A7" w14:textId="77777777" w:rsidR="009649D7" w:rsidRDefault="009649D7" w:rsidP="00B90779">
            <w:pPr>
              <w:pStyle w:val="TAL"/>
              <w:keepNext w:val="0"/>
              <w:keepLines w:val="0"/>
              <w:widowControl w:val="0"/>
              <w:ind w:left="300"/>
            </w:pPr>
            <w:r w:rsidRPr="006112FD">
              <w:rPr>
                <w:i/>
              </w:rPr>
              <w:t>&gt;&gt;&gt;DRB Information</w:t>
            </w:r>
          </w:p>
        </w:tc>
        <w:tc>
          <w:tcPr>
            <w:tcW w:w="1080" w:type="dxa"/>
          </w:tcPr>
          <w:p w14:paraId="2A9A0DEA" w14:textId="77777777" w:rsidR="009649D7" w:rsidRPr="00EA5FA7" w:rsidRDefault="009649D7" w:rsidP="00B90779">
            <w:pPr>
              <w:pStyle w:val="TAL"/>
              <w:keepNext w:val="0"/>
              <w:keepLines w:val="0"/>
              <w:widowControl w:val="0"/>
              <w:rPr>
                <w:rFonts w:eastAsia="MS Mincho"/>
              </w:rPr>
            </w:pPr>
          </w:p>
        </w:tc>
        <w:tc>
          <w:tcPr>
            <w:tcW w:w="1080" w:type="dxa"/>
          </w:tcPr>
          <w:p w14:paraId="73149C47" w14:textId="77777777" w:rsidR="009649D7" w:rsidRPr="00EA5FA7" w:rsidRDefault="009649D7" w:rsidP="00B90779">
            <w:pPr>
              <w:pStyle w:val="TAL"/>
              <w:keepNext w:val="0"/>
              <w:keepLines w:val="0"/>
              <w:widowControl w:val="0"/>
              <w:rPr>
                <w:i/>
              </w:rPr>
            </w:pPr>
          </w:p>
        </w:tc>
        <w:tc>
          <w:tcPr>
            <w:tcW w:w="1512" w:type="dxa"/>
          </w:tcPr>
          <w:p w14:paraId="78BC3A90" w14:textId="77777777" w:rsidR="009649D7" w:rsidRPr="00EA5FA7" w:rsidRDefault="009649D7" w:rsidP="00B90779">
            <w:pPr>
              <w:pStyle w:val="TAL"/>
              <w:keepNext w:val="0"/>
              <w:keepLines w:val="0"/>
              <w:widowControl w:val="0"/>
            </w:pPr>
          </w:p>
        </w:tc>
        <w:tc>
          <w:tcPr>
            <w:tcW w:w="1728" w:type="dxa"/>
          </w:tcPr>
          <w:p w14:paraId="681FA05E" w14:textId="77777777" w:rsidR="009649D7" w:rsidRPr="00EA5FA7" w:rsidRDefault="009649D7" w:rsidP="00B90779">
            <w:pPr>
              <w:pStyle w:val="TAL"/>
              <w:keepNext w:val="0"/>
              <w:keepLines w:val="0"/>
              <w:widowControl w:val="0"/>
              <w:rPr>
                <w:szCs w:val="18"/>
              </w:rPr>
            </w:pPr>
          </w:p>
        </w:tc>
        <w:tc>
          <w:tcPr>
            <w:tcW w:w="1080" w:type="dxa"/>
          </w:tcPr>
          <w:p w14:paraId="2058324F" w14:textId="77777777" w:rsidR="009649D7" w:rsidRPr="00EA5FA7" w:rsidRDefault="009649D7" w:rsidP="00B90779">
            <w:pPr>
              <w:pStyle w:val="TAC"/>
              <w:keepNext w:val="0"/>
              <w:keepLines w:val="0"/>
              <w:widowControl w:val="0"/>
            </w:pPr>
          </w:p>
        </w:tc>
        <w:tc>
          <w:tcPr>
            <w:tcW w:w="1080" w:type="dxa"/>
          </w:tcPr>
          <w:p w14:paraId="728EB359" w14:textId="77777777" w:rsidR="009649D7" w:rsidRPr="00EA5FA7" w:rsidRDefault="009649D7" w:rsidP="00B90779">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454D3D" w:rsidRDefault="009649D7" w:rsidP="00B90779">
            <w:pPr>
              <w:pStyle w:val="TAL"/>
              <w:keepNext w:val="0"/>
              <w:keepLines w:val="0"/>
              <w:widowControl w:val="0"/>
              <w:ind w:left="400"/>
              <w:rPr>
                <w:b/>
                <w:bCs/>
              </w:rPr>
            </w:pPr>
            <w:r w:rsidRPr="00454D3D">
              <w:rPr>
                <w:b/>
                <w:bCs/>
              </w:rPr>
              <w:t>&gt;</w:t>
            </w:r>
            <w:r w:rsidR="00F970C9" w:rsidRPr="00454D3D">
              <w:rPr>
                <w:b/>
                <w:bCs/>
              </w:rPr>
              <w:t>&gt;&gt;&gt;DRB Information</w:t>
            </w:r>
          </w:p>
        </w:tc>
        <w:tc>
          <w:tcPr>
            <w:tcW w:w="1080" w:type="dxa"/>
          </w:tcPr>
          <w:p w14:paraId="088C561F" w14:textId="77777777" w:rsidR="00F970C9" w:rsidRPr="00EA5FA7" w:rsidDel="00380286" w:rsidRDefault="00F970C9" w:rsidP="00B90779">
            <w:pPr>
              <w:pStyle w:val="TAL"/>
              <w:keepNext w:val="0"/>
              <w:keepLines w:val="0"/>
              <w:widowControl w:val="0"/>
              <w:rPr>
                <w:rFonts w:eastAsia="MS Mincho"/>
              </w:rPr>
            </w:pPr>
          </w:p>
        </w:tc>
        <w:tc>
          <w:tcPr>
            <w:tcW w:w="1080" w:type="dxa"/>
          </w:tcPr>
          <w:p w14:paraId="0AD0AB45" w14:textId="77777777" w:rsidR="00F970C9" w:rsidRPr="00EA5FA7" w:rsidRDefault="00F970C9" w:rsidP="00B90779">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90779">
            <w:pPr>
              <w:pStyle w:val="TAL"/>
              <w:keepNext w:val="0"/>
              <w:keepLines w:val="0"/>
              <w:widowControl w:val="0"/>
            </w:pPr>
          </w:p>
        </w:tc>
        <w:tc>
          <w:tcPr>
            <w:tcW w:w="1728" w:type="dxa"/>
          </w:tcPr>
          <w:p w14:paraId="0244C650" w14:textId="77777777" w:rsidR="00F970C9" w:rsidRPr="00EA5FA7" w:rsidRDefault="00F970C9" w:rsidP="00B90779">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90779">
            <w:pPr>
              <w:pStyle w:val="TAC"/>
              <w:keepNext w:val="0"/>
              <w:keepLines w:val="0"/>
              <w:widowControl w:val="0"/>
            </w:pPr>
            <w:r w:rsidRPr="00EA5FA7">
              <w:t>YES</w:t>
            </w:r>
          </w:p>
        </w:tc>
        <w:tc>
          <w:tcPr>
            <w:tcW w:w="1080" w:type="dxa"/>
          </w:tcPr>
          <w:p w14:paraId="678C041A" w14:textId="77777777" w:rsidR="00F970C9" w:rsidRPr="00EA5FA7" w:rsidRDefault="00F970C9" w:rsidP="00B90779">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EA5FA7" w:rsidRDefault="009649D7" w:rsidP="00B90779">
            <w:pPr>
              <w:pStyle w:val="TAL"/>
              <w:keepNext w:val="0"/>
              <w:keepLines w:val="0"/>
              <w:widowControl w:val="0"/>
              <w:ind w:left="500"/>
            </w:pPr>
            <w:r>
              <w:t>&gt;</w:t>
            </w:r>
            <w:r w:rsidR="00F970C9" w:rsidRPr="00EA5FA7">
              <w:t>&gt;&gt;&gt;&gt;DRB QoS</w:t>
            </w:r>
          </w:p>
        </w:tc>
        <w:tc>
          <w:tcPr>
            <w:tcW w:w="1080" w:type="dxa"/>
          </w:tcPr>
          <w:p w14:paraId="0D7A283A"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90779">
            <w:pPr>
              <w:pStyle w:val="TAL"/>
              <w:keepNext w:val="0"/>
              <w:keepLines w:val="0"/>
              <w:widowControl w:val="0"/>
              <w:rPr>
                <w:i/>
              </w:rPr>
            </w:pPr>
          </w:p>
        </w:tc>
        <w:tc>
          <w:tcPr>
            <w:tcW w:w="1512" w:type="dxa"/>
          </w:tcPr>
          <w:p w14:paraId="3C2EED16" w14:textId="77777777" w:rsidR="00F970C9" w:rsidRPr="00EA5FA7" w:rsidRDefault="00F970C9" w:rsidP="00B90779">
            <w:pPr>
              <w:pStyle w:val="TAL"/>
              <w:keepNext w:val="0"/>
              <w:keepLines w:val="0"/>
              <w:widowControl w:val="0"/>
            </w:pPr>
            <w:r w:rsidRPr="00EA5FA7">
              <w:t>9.3.1.45</w:t>
            </w:r>
          </w:p>
        </w:tc>
        <w:tc>
          <w:tcPr>
            <w:tcW w:w="1728" w:type="dxa"/>
          </w:tcPr>
          <w:p w14:paraId="6F4A3E1E" w14:textId="77777777" w:rsidR="00F970C9" w:rsidRPr="00EA5FA7" w:rsidRDefault="00F970C9" w:rsidP="00B90779">
            <w:pPr>
              <w:pStyle w:val="TAL"/>
              <w:keepNext w:val="0"/>
              <w:keepLines w:val="0"/>
              <w:widowControl w:val="0"/>
              <w:rPr>
                <w:szCs w:val="18"/>
              </w:rPr>
            </w:pPr>
          </w:p>
        </w:tc>
        <w:tc>
          <w:tcPr>
            <w:tcW w:w="1080" w:type="dxa"/>
          </w:tcPr>
          <w:p w14:paraId="0E3DF43F" w14:textId="77777777" w:rsidR="00F970C9" w:rsidRPr="00EA5FA7" w:rsidRDefault="00F970C9" w:rsidP="00B90779">
            <w:pPr>
              <w:pStyle w:val="TAC"/>
              <w:keepNext w:val="0"/>
              <w:keepLines w:val="0"/>
              <w:widowControl w:val="0"/>
            </w:pPr>
            <w:r w:rsidRPr="00EA5FA7">
              <w:t>-</w:t>
            </w:r>
          </w:p>
        </w:tc>
        <w:tc>
          <w:tcPr>
            <w:tcW w:w="1080" w:type="dxa"/>
          </w:tcPr>
          <w:p w14:paraId="79CFC55D" w14:textId="77777777" w:rsidR="00F970C9" w:rsidRPr="00EA5FA7" w:rsidRDefault="00F970C9" w:rsidP="00B90779">
            <w:pPr>
              <w:pStyle w:val="TAC"/>
              <w:keepNext w:val="0"/>
              <w:keepLines w:val="0"/>
              <w:widowControl w:val="0"/>
            </w:pPr>
          </w:p>
        </w:tc>
      </w:tr>
      <w:tr w:rsidR="00F970C9" w:rsidRPr="00EA5FA7" w14:paraId="3175EF23" w14:textId="77777777" w:rsidTr="00B90779">
        <w:tc>
          <w:tcPr>
            <w:tcW w:w="2160" w:type="dxa"/>
          </w:tcPr>
          <w:p w14:paraId="7447FB6A" w14:textId="77777777" w:rsidR="00F970C9" w:rsidRPr="00EA5FA7" w:rsidRDefault="00F970C9" w:rsidP="00B90779">
            <w:pPr>
              <w:pStyle w:val="TAL"/>
              <w:keepNext w:val="0"/>
              <w:keepLines w:val="0"/>
              <w:widowControl w:val="0"/>
              <w:ind w:left="400"/>
            </w:pPr>
            <w:r w:rsidRPr="00EA5FA7">
              <w:t>&gt;&gt;&gt;&gt;S-NSSAI</w:t>
            </w:r>
          </w:p>
        </w:tc>
        <w:tc>
          <w:tcPr>
            <w:tcW w:w="1080" w:type="dxa"/>
          </w:tcPr>
          <w:p w14:paraId="0885050D"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90779">
            <w:pPr>
              <w:pStyle w:val="TAL"/>
              <w:keepNext w:val="0"/>
              <w:keepLines w:val="0"/>
              <w:widowControl w:val="0"/>
              <w:rPr>
                <w:i/>
              </w:rPr>
            </w:pPr>
          </w:p>
        </w:tc>
        <w:tc>
          <w:tcPr>
            <w:tcW w:w="1512" w:type="dxa"/>
          </w:tcPr>
          <w:p w14:paraId="3CB6AAFE" w14:textId="77777777" w:rsidR="00F970C9" w:rsidRPr="00EA5FA7" w:rsidRDefault="00F970C9" w:rsidP="00B90779">
            <w:pPr>
              <w:pStyle w:val="TAL"/>
              <w:keepNext w:val="0"/>
              <w:keepLines w:val="0"/>
              <w:widowControl w:val="0"/>
            </w:pPr>
            <w:r w:rsidRPr="00EA5FA7">
              <w:t>9.3.1.38</w:t>
            </w:r>
          </w:p>
        </w:tc>
        <w:tc>
          <w:tcPr>
            <w:tcW w:w="1728" w:type="dxa"/>
          </w:tcPr>
          <w:p w14:paraId="46CAA5D2" w14:textId="77777777" w:rsidR="00F970C9" w:rsidRPr="00EA5FA7" w:rsidRDefault="00F970C9" w:rsidP="00B90779">
            <w:pPr>
              <w:pStyle w:val="TAL"/>
              <w:keepNext w:val="0"/>
              <w:keepLines w:val="0"/>
              <w:widowControl w:val="0"/>
              <w:rPr>
                <w:szCs w:val="18"/>
              </w:rPr>
            </w:pPr>
          </w:p>
        </w:tc>
        <w:tc>
          <w:tcPr>
            <w:tcW w:w="1080" w:type="dxa"/>
          </w:tcPr>
          <w:p w14:paraId="67483111" w14:textId="77777777" w:rsidR="00F970C9" w:rsidRPr="00EA5FA7" w:rsidRDefault="00F970C9" w:rsidP="00B90779">
            <w:pPr>
              <w:pStyle w:val="TAC"/>
              <w:keepNext w:val="0"/>
              <w:keepLines w:val="0"/>
              <w:widowControl w:val="0"/>
            </w:pPr>
            <w:r w:rsidRPr="00EA5FA7">
              <w:t>-</w:t>
            </w:r>
          </w:p>
        </w:tc>
        <w:tc>
          <w:tcPr>
            <w:tcW w:w="1080" w:type="dxa"/>
          </w:tcPr>
          <w:p w14:paraId="578F59D4" w14:textId="77777777" w:rsidR="00F970C9" w:rsidRPr="00EA5FA7" w:rsidRDefault="00F970C9" w:rsidP="00B90779">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EA5FA7" w:rsidRDefault="009649D7" w:rsidP="00B90779">
            <w:pPr>
              <w:pStyle w:val="TAL"/>
              <w:keepNext w:val="0"/>
              <w:keepLines w:val="0"/>
              <w:widowControl w:val="0"/>
              <w:ind w:left="500"/>
            </w:pPr>
            <w:r>
              <w:t>&gt;</w:t>
            </w:r>
            <w:r w:rsidR="00F970C9" w:rsidRPr="00EA5FA7">
              <w:t>&gt;&gt;&gt;&gt;Notification Control</w:t>
            </w:r>
          </w:p>
        </w:tc>
        <w:tc>
          <w:tcPr>
            <w:tcW w:w="1080" w:type="dxa"/>
          </w:tcPr>
          <w:p w14:paraId="548AA3B6"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90779">
            <w:pPr>
              <w:pStyle w:val="TAL"/>
              <w:keepNext w:val="0"/>
              <w:keepLines w:val="0"/>
              <w:widowControl w:val="0"/>
              <w:rPr>
                <w:i/>
              </w:rPr>
            </w:pPr>
          </w:p>
        </w:tc>
        <w:tc>
          <w:tcPr>
            <w:tcW w:w="1512" w:type="dxa"/>
          </w:tcPr>
          <w:p w14:paraId="4608813E" w14:textId="77777777" w:rsidR="00F970C9" w:rsidRPr="00EA5FA7" w:rsidRDefault="00F970C9" w:rsidP="00B90779">
            <w:pPr>
              <w:pStyle w:val="TAL"/>
              <w:keepNext w:val="0"/>
              <w:keepLines w:val="0"/>
              <w:widowControl w:val="0"/>
            </w:pPr>
            <w:r w:rsidRPr="00EA5FA7">
              <w:t>9.3.1.56</w:t>
            </w:r>
          </w:p>
        </w:tc>
        <w:tc>
          <w:tcPr>
            <w:tcW w:w="1728" w:type="dxa"/>
          </w:tcPr>
          <w:p w14:paraId="4F5313A5" w14:textId="77777777" w:rsidR="00F970C9" w:rsidRPr="00EA5FA7" w:rsidRDefault="00F970C9" w:rsidP="00B90779">
            <w:pPr>
              <w:pStyle w:val="TAL"/>
              <w:keepNext w:val="0"/>
              <w:keepLines w:val="0"/>
              <w:widowControl w:val="0"/>
              <w:rPr>
                <w:szCs w:val="18"/>
              </w:rPr>
            </w:pPr>
          </w:p>
        </w:tc>
        <w:tc>
          <w:tcPr>
            <w:tcW w:w="1080" w:type="dxa"/>
          </w:tcPr>
          <w:p w14:paraId="41257EE7" w14:textId="77777777" w:rsidR="00F970C9" w:rsidRPr="00EA5FA7" w:rsidRDefault="00F970C9" w:rsidP="00B90779">
            <w:pPr>
              <w:pStyle w:val="TAC"/>
              <w:keepNext w:val="0"/>
              <w:keepLines w:val="0"/>
              <w:widowControl w:val="0"/>
            </w:pPr>
            <w:r w:rsidRPr="00EA5FA7">
              <w:t>-</w:t>
            </w:r>
          </w:p>
        </w:tc>
        <w:tc>
          <w:tcPr>
            <w:tcW w:w="1080" w:type="dxa"/>
          </w:tcPr>
          <w:p w14:paraId="56823537" w14:textId="77777777" w:rsidR="00F970C9" w:rsidRPr="00EA5FA7" w:rsidRDefault="00F970C9" w:rsidP="00B90779">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B62421" w:rsidRDefault="009649D7" w:rsidP="00B90779">
            <w:pPr>
              <w:pStyle w:val="TAL"/>
              <w:keepNext w:val="0"/>
              <w:keepLines w:val="0"/>
              <w:widowControl w:val="0"/>
              <w:ind w:left="500"/>
              <w:rPr>
                <w:b/>
                <w:bCs/>
              </w:rPr>
            </w:pPr>
            <w:r>
              <w:rPr>
                <w:b/>
                <w:bCs/>
              </w:rPr>
              <w:t>&gt;</w:t>
            </w:r>
            <w:r w:rsidR="00F970C9" w:rsidRPr="00B62421">
              <w:rPr>
                <w:b/>
                <w:bCs/>
              </w:rPr>
              <w:t>&gt;&gt;&gt;&gt;Flows Mapped to DRB Item</w:t>
            </w:r>
          </w:p>
        </w:tc>
        <w:tc>
          <w:tcPr>
            <w:tcW w:w="1080" w:type="dxa"/>
          </w:tcPr>
          <w:p w14:paraId="4DE24946" w14:textId="77777777" w:rsidR="00F970C9" w:rsidRPr="00EA5FA7" w:rsidDel="00380286" w:rsidRDefault="00F970C9" w:rsidP="00B90779">
            <w:pPr>
              <w:pStyle w:val="TAL"/>
              <w:keepNext w:val="0"/>
              <w:keepLines w:val="0"/>
              <w:widowControl w:val="0"/>
              <w:rPr>
                <w:rFonts w:eastAsia="MS Mincho"/>
              </w:rPr>
            </w:pPr>
          </w:p>
        </w:tc>
        <w:tc>
          <w:tcPr>
            <w:tcW w:w="1080" w:type="dxa"/>
          </w:tcPr>
          <w:p w14:paraId="7D21E003" w14:textId="77777777" w:rsidR="00F970C9" w:rsidRPr="00EA5FA7" w:rsidRDefault="00F970C9" w:rsidP="00B90779">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90779">
            <w:pPr>
              <w:pStyle w:val="TAL"/>
              <w:keepNext w:val="0"/>
              <w:keepLines w:val="0"/>
              <w:widowControl w:val="0"/>
            </w:pPr>
          </w:p>
        </w:tc>
        <w:tc>
          <w:tcPr>
            <w:tcW w:w="1728" w:type="dxa"/>
          </w:tcPr>
          <w:p w14:paraId="4F451E95" w14:textId="77777777" w:rsidR="00F970C9" w:rsidRPr="00EA5FA7" w:rsidRDefault="00F970C9" w:rsidP="00B90779">
            <w:pPr>
              <w:pStyle w:val="TAL"/>
              <w:keepNext w:val="0"/>
              <w:keepLines w:val="0"/>
              <w:widowControl w:val="0"/>
              <w:rPr>
                <w:szCs w:val="18"/>
              </w:rPr>
            </w:pPr>
          </w:p>
        </w:tc>
        <w:tc>
          <w:tcPr>
            <w:tcW w:w="1080" w:type="dxa"/>
          </w:tcPr>
          <w:p w14:paraId="29B31B16" w14:textId="77777777" w:rsidR="00F970C9" w:rsidRPr="00EA5FA7" w:rsidRDefault="00F970C9" w:rsidP="00B90779">
            <w:pPr>
              <w:pStyle w:val="TAC"/>
              <w:keepNext w:val="0"/>
              <w:keepLines w:val="0"/>
              <w:widowControl w:val="0"/>
            </w:pPr>
            <w:r w:rsidRPr="00EA5FA7">
              <w:t>-</w:t>
            </w:r>
          </w:p>
        </w:tc>
        <w:tc>
          <w:tcPr>
            <w:tcW w:w="1080" w:type="dxa"/>
          </w:tcPr>
          <w:p w14:paraId="5722F67B" w14:textId="77777777" w:rsidR="00F970C9" w:rsidRPr="00EA5FA7" w:rsidRDefault="00F970C9" w:rsidP="00B90779">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90779">
            <w:pPr>
              <w:pStyle w:val="TAL"/>
              <w:keepNext w:val="0"/>
              <w:keepLines w:val="0"/>
              <w:widowControl w:val="0"/>
              <w:ind w:left="600"/>
            </w:pPr>
            <w:r>
              <w:t>&gt;</w:t>
            </w:r>
            <w:r w:rsidR="00F970C9" w:rsidRPr="00EA5FA7">
              <w:t>&gt;&gt;&gt;&gt;&gt;QoS Flow Identifier</w:t>
            </w:r>
          </w:p>
        </w:tc>
        <w:tc>
          <w:tcPr>
            <w:tcW w:w="1080" w:type="dxa"/>
          </w:tcPr>
          <w:p w14:paraId="6940504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90779">
            <w:pPr>
              <w:pStyle w:val="TAL"/>
              <w:keepNext w:val="0"/>
              <w:keepLines w:val="0"/>
              <w:widowControl w:val="0"/>
              <w:rPr>
                <w:i/>
              </w:rPr>
            </w:pPr>
          </w:p>
        </w:tc>
        <w:tc>
          <w:tcPr>
            <w:tcW w:w="1512" w:type="dxa"/>
          </w:tcPr>
          <w:p w14:paraId="595B3407" w14:textId="77777777" w:rsidR="00F970C9" w:rsidRPr="00EA5FA7" w:rsidRDefault="00F970C9" w:rsidP="00B90779">
            <w:pPr>
              <w:pStyle w:val="TAL"/>
              <w:keepNext w:val="0"/>
              <w:keepLines w:val="0"/>
              <w:widowControl w:val="0"/>
            </w:pPr>
            <w:r w:rsidRPr="00EA5FA7">
              <w:t>9.3.1.63</w:t>
            </w:r>
          </w:p>
        </w:tc>
        <w:tc>
          <w:tcPr>
            <w:tcW w:w="1728" w:type="dxa"/>
          </w:tcPr>
          <w:p w14:paraId="1AE7D4A6" w14:textId="77777777" w:rsidR="00F970C9" w:rsidRPr="00EA5FA7" w:rsidRDefault="00F970C9" w:rsidP="00B90779">
            <w:pPr>
              <w:pStyle w:val="TAL"/>
              <w:keepNext w:val="0"/>
              <w:keepLines w:val="0"/>
              <w:widowControl w:val="0"/>
              <w:rPr>
                <w:szCs w:val="18"/>
              </w:rPr>
            </w:pPr>
          </w:p>
        </w:tc>
        <w:tc>
          <w:tcPr>
            <w:tcW w:w="1080" w:type="dxa"/>
          </w:tcPr>
          <w:p w14:paraId="4AD5B18E" w14:textId="77777777" w:rsidR="00F970C9" w:rsidRPr="00EA5FA7" w:rsidRDefault="00F970C9" w:rsidP="00B90779">
            <w:pPr>
              <w:pStyle w:val="TAC"/>
              <w:keepNext w:val="0"/>
              <w:keepLines w:val="0"/>
              <w:widowControl w:val="0"/>
            </w:pPr>
            <w:r w:rsidRPr="00EA5FA7">
              <w:t>-</w:t>
            </w:r>
          </w:p>
        </w:tc>
        <w:tc>
          <w:tcPr>
            <w:tcW w:w="1080" w:type="dxa"/>
          </w:tcPr>
          <w:p w14:paraId="030978D8" w14:textId="77777777" w:rsidR="00F970C9" w:rsidRPr="00EA5FA7" w:rsidRDefault="00F970C9" w:rsidP="00B90779">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90779">
            <w:pPr>
              <w:pStyle w:val="TAL"/>
              <w:keepNext w:val="0"/>
              <w:keepLines w:val="0"/>
              <w:widowControl w:val="0"/>
              <w:ind w:left="600"/>
            </w:pPr>
            <w:r>
              <w:t>&gt;</w:t>
            </w:r>
            <w:r w:rsidR="00F970C9" w:rsidRPr="00EA5FA7">
              <w:t>&gt;&gt;&gt;&gt;&gt;QoS Flow Level QoS Parameters</w:t>
            </w:r>
          </w:p>
        </w:tc>
        <w:tc>
          <w:tcPr>
            <w:tcW w:w="1080" w:type="dxa"/>
          </w:tcPr>
          <w:p w14:paraId="2DE82EE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90779">
            <w:pPr>
              <w:pStyle w:val="TAL"/>
              <w:keepNext w:val="0"/>
              <w:keepLines w:val="0"/>
              <w:widowControl w:val="0"/>
              <w:rPr>
                <w:i/>
              </w:rPr>
            </w:pPr>
          </w:p>
        </w:tc>
        <w:tc>
          <w:tcPr>
            <w:tcW w:w="1512" w:type="dxa"/>
          </w:tcPr>
          <w:p w14:paraId="633C8C58" w14:textId="77777777" w:rsidR="00F970C9" w:rsidRPr="00EA5FA7" w:rsidRDefault="00F970C9" w:rsidP="00B90779">
            <w:pPr>
              <w:pStyle w:val="TAL"/>
              <w:keepNext w:val="0"/>
              <w:keepLines w:val="0"/>
              <w:widowControl w:val="0"/>
            </w:pPr>
            <w:r w:rsidRPr="00EA5FA7">
              <w:t>9.3.1.45</w:t>
            </w:r>
          </w:p>
        </w:tc>
        <w:tc>
          <w:tcPr>
            <w:tcW w:w="1728" w:type="dxa"/>
          </w:tcPr>
          <w:p w14:paraId="24E0E49C" w14:textId="77777777" w:rsidR="00F970C9" w:rsidRPr="00EA5FA7" w:rsidRDefault="00F970C9" w:rsidP="00B90779">
            <w:pPr>
              <w:pStyle w:val="TAL"/>
              <w:keepNext w:val="0"/>
              <w:keepLines w:val="0"/>
              <w:widowControl w:val="0"/>
              <w:rPr>
                <w:szCs w:val="18"/>
              </w:rPr>
            </w:pPr>
          </w:p>
        </w:tc>
        <w:tc>
          <w:tcPr>
            <w:tcW w:w="1080" w:type="dxa"/>
          </w:tcPr>
          <w:p w14:paraId="62AF09F0" w14:textId="77777777" w:rsidR="00F970C9" w:rsidRPr="00EA5FA7" w:rsidRDefault="00F970C9" w:rsidP="00B90779">
            <w:pPr>
              <w:pStyle w:val="TAC"/>
              <w:keepNext w:val="0"/>
              <w:keepLines w:val="0"/>
              <w:widowControl w:val="0"/>
            </w:pPr>
            <w:r w:rsidRPr="00EA5FA7">
              <w:t>-</w:t>
            </w:r>
          </w:p>
        </w:tc>
        <w:tc>
          <w:tcPr>
            <w:tcW w:w="1080" w:type="dxa"/>
          </w:tcPr>
          <w:p w14:paraId="701D3126" w14:textId="77777777" w:rsidR="00F970C9" w:rsidRPr="00EA5FA7" w:rsidRDefault="00F970C9" w:rsidP="00B90779">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90779">
            <w:pPr>
              <w:pStyle w:val="TAL"/>
              <w:keepNext w:val="0"/>
              <w:keepLines w:val="0"/>
              <w:widowControl w:val="0"/>
              <w:ind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90779">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90779">
            <w:pPr>
              <w:pStyle w:val="TAL"/>
              <w:keepNext w:val="0"/>
              <w:keepLines w:val="0"/>
              <w:widowControl w:val="0"/>
              <w:rPr>
                <w:i/>
              </w:rPr>
            </w:pPr>
          </w:p>
        </w:tc>
        <w:tc>
          <w:tcPr>
            <w:tcW w:w="1512" w:type="dxa"/>
          </w:tcPr>
          <w:p w14:paraId="24D3199E" w14:textId="77777777" w:rsidR="00F970C9" w:rsidRPr="00EA5FA7" w:rsidRDefault="00F970C9" w:rsidP="00B90779">
            <w:pPr>
              <w:pStyle w:val="TAL"/>
              <w:keepNext w:val="0"/>
              <w:keepLines w:val="0"/>
              <w:widowControl w:val="0"/>
            </w:pPr>
            <w:r w:rsidRPr="00EA5FA7">
              <w:t>9.3.1.72</w:t>
            </w:r>
          </w:p>
        </w:tc>
        <w:tc>
          <w:tcPr>
            <w:tcW w:w="1728" w:type="dxa"/>
          </w:tcPr>
          <w:p w14:paraId="518A96D8" w14:textId="77777777" w:rsidR="00F970C9" w:rsidRPr="00EA5FA7" w:rsidRDefault="00F970C9" w:rsidP="00B90779">
            <w:pPr>
              <w:pStyle w:val="TAL"/>
              <w:keepNext w:val="0"/>
              <w:keepLines w:val="0"/>
              <w:widowControl w:val="0"/>
              <w:rPr>
                <w:szCs w:val="18"/>
              </w:rPr>
            </w:pPr>
          </w:p>
        </w:tc>
        <w:tc>
          <w:tcPr>
            <w:tcW w:w="1080" w:type="dxa"/>
          </w:tcPr>
          <w:p w14:paraId="4CC9AB2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90779">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90779">
            <w:pPr>
              <w:pStyle w:val="TAL"/>
              <w:keepNext w:val="0"/>
              <w:keepLines w:val="0"/>
              <w:widowControl w:val="0"/>
              <w:ind w:left="600"/>
              <w:rPr>
                <w:bCs/>
              </w:rPr>
            </w:pPr>
            <w:r>
              <w:rPr>
                <w:bCs/>
              </w:rPr>
              <w:lastRenderedPageBreak/>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90779">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90779">
            <w:pPr>
              <w:pStyle w:val="TAL"/>
              <w:keepNext w:val="0"/>
              <w:keepLines w:val="0"/>
              <w:widowControl w:val="0"/>
              <w:rPr>
                <w:i/>
              </w:rPr>
            </w:pPr>
          </w:p>
        </w:tc>
        <w:tc>
          <w:tcPr>
            <w:tcW w:w="1512" w:type="dxa"/>
          </w:tcPr>
          <w:p w14:paraId="05E678C9" w14:textId="77777777" w:rsidR="000C3479" w:rsidRPr="00EA5FA7" w:rsidRDefault="000F4584" w:rsidP="00B90779">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90779">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90779">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90779">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B62421" w:rsidRDefault="00F970C9" w:rsidP="00B90779">
            <w:pPr>
              <w:pStyle w:val="TAL"/>
              <w:keepNext w:val="0"/>
              <w:keepLines w:val="0"/>
              <w:widowControl w:val="0"/>
              <w:ind w:left="200"/>
              <w:rPr>
                <w:rFonts w:cs="Arial"/>
                <w:b/>
                <w:bCs/>
                <w:szCs w:val="18"/>
              </w:rPr>
            </w:pPr>
            <w:r w:rsidRPr="00B62421">
              <w:rPr>
                <w:b/>
                <w:bCs/>
              </w:rPr>
              <w:t>&gt;&gt;UL UP TNL Information to be setup List</w:t>
            </w:r>
          </w:p>
        </w:tc>
        <w:tc>
          <w:tcPr>
            <w:tcW w:w="1080" w:type="dxa"/>
          </w:tcPr>
          <w:p w14:paraId="203D24A3" w14:textId="77777777" w:rsidR="00F970C9" w:rsidRPr="00EA5FA7" w:rsidRDefault="00F970C9" w:rsidP="00B90779">
            <w:pPr>
              <w:pStyle w:val="TAL"/>
              <w:keepNext w:val="0"/>
              <w:keepLines w:val="0"/>
              <w:widowControl w:val="0"/>
              <w:rPr>
                <w:rFonts w:eastAsia="MS Mincho"/>
              </w:rPr>
            </w:pPr>
          </w:p>
        </w:tc>
        <w:tc>
          <w:tcPr>
            <w:tcW w:w="1080" w:type="dxa"/>
          </w:tcPr>
          <w:p w14:paraId="64B33BBB" w14:textId="77777777" w:rsidR="00F970C9" w:rsidRPr="00EA5FA7" w:rsidRDefault="00F970C9" w:rsidP="00B90779">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B90779">
            <w:pPr>
              <w:pStyle w:val="TAL"/>
              <w:keepNext w:val="0"/>
              <w:keepLines w:val="0"/>
              <w:widowControl w:val="0"/>
            </w:pPr>
          </w:p>
        </w:tc>
        <w:tc>
          <w:tcPr>
            <w:tcW w:w="1728" w:type="dxa"/>
          </w:tcPr>
          <w:p w14:paraId="77597A91" w14:textId="77777777" w:rsidR="00F970C9" w:rsidRPr="00EA5FA7" w:rsidRDefault="00F970C9" w:rsidP="00B90779">
            <w:pPr>
              <w:pStyle w:val="TAL"/>
              <w:keepNext w:val="0"/>
              <w:keepLines w:val="0"/>
              <w:widowControl w:val="0"/>
              <w:rPr>
                <w:szCs w:val="18"/>
              </w:rPr>
            </w:pPr>
          </w:p>
        </w:tc>
        <w:tc>
          <w:tcPr>
            <w:tcW w:w="1080" w:type="dxa"/>
          </w:tcPr>
          <w:p w14:paraId="3EBFFE1E" w14:textId="77777777" w:rsidR="00F970C9" w:rsidRPr="00EA5FA7" w:rsidRDefault="00F970C9" w:rsidP="00B90779">
            <w:pPr>
              <w:pStyle w:val="TAC"/>
              <w:keepNext w:val="0"/>
              <w:keepLines w:val="0"/>
              <w:widowControl w:val="0"/>
            </w:pPr>
            <w:r w:rsidRPr="00EA5FA7">
              <w:t>-</w:t>
            </w:r>
          </w:p>
        </w:tc>
        <w:tc>
          <w:tcPr>
            <w:tcW w:w="1080" w:type="dxa"/>
          </w:tcPr>
          <w:p w14:paraId="66849F09" w14:textId="77777777" w:rsidR="00F970C9" w:rsidRPr="00EA5FA7" w:rsidRDefault="00F970C9" w:rsidP="00B90779">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B62421" w:rsidRDefault="00F970C9" w:rsidP="00B90779">
            <w:pPr>
              <w:pStyle w:val="TAL"/>
              <w:keepNext w:val="0"/>
              <w:keepLines w:val="0"/>
              <w:widowControl w:val="0"/>
              <w:ind w:left="300"/>
              <w:rPr>
                <w:rFonts w:cs="Arial"/>
                <w:b/>
                <w:bCs/>
                <w:szCs w:val="18"/>
              </w:rPr>
            </w:pPr>
            <w:r w:rsidRPr="00B62421">
              <w:rPr>
                <w:b/>
                <w:bCs/>
              </w:rPr>
              <w:t>&gt;&gt;&gt;UL UP TNL Information to Be Setup Item IEs</w:t>
            </w:r>
          </w:p>
        </w:tc>
        <w:tc>
          <w:tcPr>
            <w:tcW w:w="1080" w:type="dxa"/>
          </w:tcPr>
          <w:p w14:paraId="31C03E1B" w14:textId="77777777" w:rsidR="00F970C9" w:rsidRPr="00EA5FA7" w:rsidRDefault="00F970C9" w:rsidP="00B90779">
            <w:pPr>
              <w:pStyle w:val="TAL"/>
              <w:keepNext w:val="0"/>
              <w:keepLines w:val="0"/>
              <w:widowControl w:val="0"/>
              <w:rPr>
                <w:rFonts w:eastAsia="MS Mincho"/>
              </w:rPr>
            </w:pPr>
          </w:p>
        </w:tc>
        <w:tc>
          <w:tcPr>
            <w:tcW w:w="1080" w:type="dxa"/>
          </w:tcPr>
          <w:p w14:paraId="371B4F7A" w14:textId="77777777" w:rsidR="00F970C9" w:rsidRPr="00EA5FA7" w:rsidRDefault="00F970C9" w:rsidP="00B90779">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B90779">
            <w:pPr>
              <w:pStyle w:val="TAL"/>
              <w:keepNext w:val="0"/>
              <w:keepLines w:val="0"/>
              <w:widowControl w:val="0"/>
            </w:pPr>
          </w:p>
        </w:tc>
        <w:tc>
          <w:tcPr>
            <w:tcW w:w="1728" w:type="dxa"/>
          </w:tcPr>
          <w:p w14:paraId="70441951" w14:textId="77777777" w:rsidR="00F970C9" w:rsidRPr="00EA5FA7" w:rsidRDefault="00F970C9" w:rsidP="00B90779">
            <w:pPr>
              <w:pStyle w:val="TAL"/>
              <w:keepNext w:val="0"/>
              <w:keepLines w:val="0"/>
              <w:widowControl w:val="0"/>
              <w:rPr>
                <w:szCs w:val="18"/>
              </w:rPr>
            </w:pPr>
          </w:p>
        </w:tc>
        <w:tc>
          <w:tcPr>
            <w:tcW w:w="1080" w:type="dxa"/>
          </w:tcPr>
          <w:p w14:paraId="7F8C3999" w14:textId="77777777" w:rsidR="00F970C9" w:rsidRPr="00EA5FA7" w:rsidRDefault="00F970C9" w:rsidP="00B90779">
            <w:pPr>
              <w:pStyle w:val="TAC"/>
              <w:keepNext w:val="0"/>
              <w:keepLines w:val="0"/>
              <w:widowControl w:val="0"/>
            </w:pPr>
            <w:r w:rsidRPr="00EA5FA7">
              <w:t>-</w:t>
            </w:r>
          </w:p>
        </w:tc>
        <w:tc>
          <w:tcPr>
            <w:tcW w:w="1080" w:type="dxa"/>
          </w:tcPr>
          <w:p w14:paraId="418AA87B" w14:textId="77777777" w:rsidR="00F970C9" w:rsidRPr="00EA5FA7" w:rsidRDefault="00F970C9" w:rsidP="00B90779">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B90779">
            <w:pPr>
              <w:pStyle w:val="TAL"/>
              <w:keepNext w:val="0"/>
              <w:keepLines w:val="0"/>
              <w:widowControl w:val="0"/>
              <w:ind w:left="400"/>
            </w:pPr>
            <w:r w:rsidRPr="00FF7A2B">
              <w:t>&gt;&gt;&gt;&gt;UL UP TNL Information</w:t>
            </w:r>
          </w:p>
        </w:tc>
        <w:tc>
          <w:tcPr>
            <w:tcW w:w="1080" w:type="dxa"/>
          </w:tcPr>
          <w:p w14:paraId="6DA8AAF9" w14:textId="77777777" w:rsidR="00F970C9" w:rsidRPr="00EA5FA7" w:rsidRDefault="00F970C9" w:rsidP="00B90779">
            <w:pPr>
              <w:pStyle w:val="TAL"/>
              <w:keepNext w:val="0"/>
              <w:keepLines w:val="0"/>
              <w:widowControl w:val="0"/>
            </w:pPr>
            <w:r w:rsidRPr="00EA5FA7">
              <w:t>M</w:t>
            </w:r>
          </w:p>
        </w:tc>
        <w:tc>
          <w:tcPr>
            <w:tcW w:w="1080" w:type="dxa"/>
          </w:tcPr>
          <w:p w14:paraId="7AB413C8" w14:textId="77777777" w:rsidR="00F970C9" w:rsidRPr="00EA5FA7" w:rsidRDefault="00F970C9" w:rsidP="00B90779">
            <w:pPr>
              <w:pStyle w:val="TAL"/>
              <w:keepNext w:val="0"/>
              <w:keepLines w:val="0"/>
              <w:widowControl w:val="0"/>
              <w:rPr>
                <w:i/>
              </w:rPr>
            </w:pPr>
          </w:p>
        </w:tc>
        <w:tc>
          <w:tcPr>
            <w:tcW w:w="1512" w:type="dxa"/>
          </w:tcPr>
          <w:p w14:paraId="6967CD46" w14:textId="77777777" w:rsidR="00F970C9" w:rsidRPr="00EA5FA7" w:rsidRDefault="00F970C9" w:rsidP="00B90779">
            <w:pPr>
              <w:pStyle w:val="TAL"/>
              <w:keepNext w:val="0"/>
              <w:keepLines w:val="0"/>
              <w:widowControl w:val="0"/>
            </w:pPr>
            <w:r w:rsidRPr="00EA5FA7">
              <w:t>UP Transport Layer Information</w:t>
            </w:r>
          </w:p>
          <w:p w14:paraId="4E3AECBE" w14:textId="77777777" w:rsidR="00F970C9" w:rsidRPr="00EA5FA7" w:rsidRDefault="00F970C9" w:rsidP="00B90779">
            <w:pPr>
              <w:pStyle w:val="TAL"/>
              <w:keepNext w:val="0"/>
              <w:keepLines w:val="0"/>
              <w:widowControl w:val="0"/>
            </w:pPr>
            <w:r w:rsidRPr="00EA5FA7">
              <w:t>9.3.2.1</w:t>
            </w:r>
          </w:p>
        </w:tc>
        <w:tc>
          <w:tcPr>
            <w:tcW w:w="1728" w:type="dxa"/>
          </w:tcPr>
          <w:p w14:paraId="45990798" w14:textId="77777777" w:rsidR="00F970C9" w:rsidRPr="00EA5FA7" w:rsidRDefault="00F970C9" w:rsidP="00B90779">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B90779">
            <w:pPr>
              <w:pStyle w:val="TAC"/>
              <w:keepNext w:val="0"/>
              <w:keepLines w:val="0"/>
              <w:widowControl w:val="0"/>
            </w:pPr>
            <w:r w:rsidRPr="00EA5FA7">
              <w:t>-</w:t>
            </w:r>
          </w:p>
        </w:tc>
        <w:tc>
          <w:tcPr>
            <w:tcW w:w="1080" w:type="dxa"/>
          </w:tcPr>
          <w:p w14:paraId="1A2F4200" w14:textId="77777777" w:rsidR="00F970C9" w:rsidRPr="00EA5FA7" w:rsidRDefault="00F970C9" w:rsidP="00B90779">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B90779">
            <w:pPr>
              <w:pStyle w:val="TAL"/>
              <w:keepNext w:val="0"/>
              <w:keepLines w:val="0"/>
              <w:widowControl w:val="0"/>
              <w:ind w:left="400"/>
              <w:rPr>
                <w:rFonts w:cs="Arial"/>
              </w:rPr>
            </w:pPr>
            <w:r w:rsidRPr="002F0C5B">
              <w:rPr>
                <w:rFonts w:cs="Arial"/>
              </w:rPr>
              <w:t>&gt;&gt;&gt;&gt;BH Information</w:t>
            </w:r>
          </w:p>
        </w:tc>
        <w:tc>
          <w:tcPr>
            <w:tcW w:w="1080" w:type="dxa"/>
          </w:tcPr>
          <w:p w14:paraId="7B6FA9AD" w14:textId="77777777" w:rsidR="00FF1D95" w:rsidRPr="00EA5FA7" w:rsidRDefault="00FF1D95" w:rsidP="00B90779">
            <w:pPr>
              <w:pStyle w:val="TAL"/>
              <w:keepNext w:val="0"/>
              <w:keepLines w:val="0"/>
              <w:widowControl w:val="0"/>
            </w:pPr>
            <w:r w:rsidRPr="00573505">
              <w:t>O</w:t>
            </w:r>
          </w:p>
        </w:tc>
        <w:tc>
          <w:tcPr>
            <w:tcW w:w="1080" w:type="dxa"/>
          </w:tcPr>
          <w:p w14:paraId="05CD3CD9" w14:textId="77777777" w:rsidR="00FF1D95" w:rsidRPr="00EA5FA7" w:rsidRDefault="00FF1D95" w:rsidP="00B90779">
            <w:pPr>
              <w:pStyle w:val="TAL"/>
              <w:keepNext w:val="0"/>
              <w:keepLines w:val="0"/>
              <w:widowControl w:val="0"/>
              <w:rPr>
                <w:i/>
              </w:rPr>
            </w:pPr>
          </w:p>
        </w:tc>
        <w:tc>
          <w:tcPr>
            <w:tcW w:w="1512" w:type="dxa"/>
          </w:tcPr>
          <w:p w14:paraId="2DA412FF" w14:textId="77777777" w:rsidR="00FF1D95" w:rsidRPr="00EA5FA7" w:rsidRDefault="00FF1D95" w:rsidP="00B90779">
            <w:pPr>
              <w:pStyle w:val="TAL"/>
              <w:keepNext w:val="0"/>
              <w:keepLines w:val="0"/>
              <w:widowControl w:val="0"/>
            </w:pPr>
            <w:r>
              <w:t>9.3.1.114</w:t>
            </w:r>
          </w:p>
        </w:tc>
        <w:tc>
          <w:tcPr>
            <w:tcW w:w="1728" w:type="dxa"/>
          </w:tcPr>
          <w:p w14:paraId="0A798307" w14:textId="77777777" w:rsidR="00FF1D95" w:rsidRPr="00EA5FA7" w:rsidRDefault="00FF1D95" w:rsidP="00B90779">
            <w:pPr>
              <w:pStyle w:val="TAL"/>
              <w:keepNext w:val="0"/>
              <w:keepLines w:val="0"/>
              <w:widowControl w:val="0"/>
            </w:pPr>
          </w:p>
        </w:tc>
        <w:tc>
          <w:tcPr>
            <w:tcW w:w="1080" w:type="dxa"/>
          </w:tcPr>
          <w:p w14:paraId="72A45478" w14:textId="77777777" w:rsidR="00FF1D95" w:rsidRPr="00EA5FA7" w:rsidRDefault="00FF1D95" w:rsidP="00B90779">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B90779">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B90779">
            <w:pPr>
              <w:pStyle w:val="TAL"/>
              <w:keepNext w:val="0"/>
              <w:keepLines w:val="0"/>
              <w:widowControl w:val="0"/>
              <w:ind w:left="400"/>
              <w:rPr>
                <w:rFonts w:cs="Arial"/>
              </w:rPr>
            </w:pPr>
            <w:r>
              <w:rPr>
                <w:rFonts w:cs="Arial"/>
                <w:szCs w:val="18"/>
              </w:rPr>
              <w:t>&gt;&gt;&gt;&gt;DRB Mapping Info</w:t>
            </w:r>
          </w:p>
        </w:tc>
        <w:tc>
          <w:tcPr>
            <w:tcW w:w="1080" w:type="dxa"/>
          </w:tcPr>
          <w:p w14:paraId="5145C23C" w14:textId="77777777" w:rsidR="00BC7959" w:rsidRPr="00573505" w:rsidRDefault="00BC7959" w:rsidP="00B90779">
            <w:pPr>
              <w:pStyle w:val="TAL"/>
              <w:keepNext w:val="0"/>
              <w:keepLines w:val="0"/>
              <w:widowControl w:val="0"/>
            </w:pPr>
            <w:r>
              <w:rPr>
                <w:rFonts w:cs="Arial"/>
                <w:szCs w:val="18"/>
              </w:rPr>
              <w:t>O</w:t>
            </w:r>
          </w:p>
        </w:tc>
        <w:tc>
          <w:tcPr>
            <w:tcW w:w="1080" w:type="dxa"/>
          </w:tcPr>
          <w:p w14:paraId="7C394DE3" w14:textId="77777777" w:rsidR="00BC7959" w:rsidRPr="00EA5FA7" w:rsidRDefault="00BC7959" w:rsidP="00B90779">
            <w:pPr>
              <w:pStyle w:val="TAL"/>
              <w:keepNext w:val="0"/>
              <w:keepLines w:val="0"/>
              <w:widowControl w:val="0"/>
              <w:rPr>
                <w:i/>
              </w:rPr>
            </w:pPr>
          </w:p>
        </w:tc>
        <w:tc>
          <w:tcPr>
            <w:tcW w:w="1512" w:type="dxa"/>
          </w:tcPr>
          <w:p w14:paraId="3D6DF25A" w14:textId="77777777" w:rsidR="00BC7959" w:rsidRDefault="00BC7959" w:rsidP="00B90779">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B90779">
            <w:pPr>
              <w:widowControl w:val="0"/>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rsidP="00B90779">
            <w:pPr>
              <w:pStyle w:val="TAL"/>
              <w:keepNext w:val="0"/>
              <w:keepLines w:val="0"/>
              <w:widowControl w:val="0"/>
            </w:pPr>
          </w:p>
        </w:tc>
        <w:tc>
          <w:tcPr>
            <w:tcW w:w="1080" w:type="dxa"/>
          </w:tcPr>
          <w:p w14:paraId="1D6E7953" w14:textId="77777777" w:rsidR="00BC7959" w:rsidRPr="009D4CD9" w:rsidRDefault="00BC7959" w:rsidP="00B90779">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B90779">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B90779">
            <w:pPr>
              <w:pStyle w:val="TAL"/>
              <w:keepNext w:val="0"/>
              <w:keepLines w:val="0"/>
              <w:widowControl w:val="0"/>
              <w:ind w:left="200"/>
            </w:pPr>
            <w:r w:rsidRPr="00EA5FA7">
              <w:t>&gt;&gt;RLC Mode</w:t>
            </w:r>
          </w:p>
        </w:tc>
        <w:tc>
          <w:tcPr>
            <w:tcW w:w="1080" w:type="dxa"/>
          </w:tcPr>
          <w:p w14:paraId="477EC20B" w14:textId="77777777" w:rsidR="00F970C9" w:rsidRPr="00EA5FA7" w:rsidRDefault="00F970C9" w:rsidP="00B90779">
            <w:pPr>
              <w:pStyle w:val="TAL"/>
              <w:keepNext w:val="0"/>
              <w:keepLines w:val="0"/>
              <w:widowControl w:val="0"/>
            </w:pPr>
            <w:r w:rsidRPr="00EA5FA7">
              <w:t>M</w:t>
            </w:r>
          </w:p>
        </w:tc>
        <w:tc>
          <w:tcPr>
            <w:tcW w:w="1080" w:type="dxa"/>
          </w:tcPr>
          <w:p w14:paraId="64E70991" w14:textId="77777777" w:rsidR="00F970C9" w:rsidRPr="00EA5FA7" w:rsidRDefault="00F970C9" w:rsidP="00B90779">
            <w:pPr>
              <w:pStyle w:val="TAL"/>
              <w:keepNext w:val="0"/>
              <w:keepLines w:val="0"/>
              <w:widowControl w:val="0"/>
              <w:rPr>
                <w:i/>
              </w:rPr>
            </w:pPr>
          </w:p>
        </w:tc>
        <w:tc>
          <w:tcPr>
            <w:tcW w:w="1512" w:type="dxa"/>
          </w:tcPr>
          <w:p w14:paraId="0E66FD42" w14:textId="77777777" w:rsidR="00F970C9" w:rsidRPr="00EA5FA7" w:rsidRDefault="00F970C9" w:rsidP="00B90779">
            <w:pPr>
              <w:pStyle w:val="TAL"/>
              <w:keepNext w:val="0"/>
              <w:keepLines w:val="0"/>
              <w:widowControl w:val="0"/>
            </w:pPr>
            <w:r w:rsidRPr="00EA5FA7">
              <w:t>9.3.1.27</w:t>
            </w:r>
          </w:p>
        </w:tc>
        <w:tc>
          <w:tcPr>
            <w:tcW w:w="1728" w:type="dxa"/>
          </w:tcPr>
          <w:p w14:paraId="200E90F0" w14:textId="77777777" w:rsidR="00F970C9" w:rsidRPr="00EA5FA7" w:rsidRDefault="00F970C9" w:rsidP="00B90779">
            <w:pPr>
              <w:pStyle w:val="TAL"/>
              <w:keepNext w:val="0"/>
              <w:keepLines w:val="0"/>
              <w:widowControl w:val="0"/>
            </w:pPr>
          </w:p>
        </w:tc>
        <w:tc>
          <w:tcPr>
            <w:tcW w:w="1080" w:type="dxa"/>
          </w:tcPr>
          <w:p w14:paraId="69DB175C" w14:textId="77777777" w:rsidR="00F970C9" w:rsidRPr="00EA5FA7" w:rsidRDefault="00F970C9" w:rsidP="00B90779">
            <w:pPr>
              <w:pStyle w:val="TAC"/>
              <w:keepNext w:val="0"/>
              <w:keepLines w:val="0"/>
              <w:widowControl w:val="0"/>
            </w:pPr>
            <w:r w:rsidRPr="00EA5FA7">
              <w:t>-</w:t>
            </w:r>
          </w:p>
        </w:tc>
        <w:tc>
          <w:tcPr>
            <w:tcW w:w="1080" w:type="dxa"/>
          </w:tcPr>
          <w:p w14:paraId="151C0BE7" w14:textId="77777777" w:rsidR="00F970C9" w:rsidRPr="00EA5FA7" w:rsidRDefault="00F970C9" w:rsidP="00B90779">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B90779">
            <w:pPr>
              <w:pStyle w:val="TAL"/>
              <w:keepNext w:val="0"/>
              <w:keepLines w:val="0"/>
              <w:widowControl w:val="0"/>
              <w:ind w:left="200"/>
              <w:rPr>
                <w:rFonts w:cs="Arial"/>
              </w:rPr>
            </w:pPr>
            <w:r w:rsidRPr="00EA5FA7">
              <w:rPr>
                <w:rFonts w:cs="Arial"/>
              </w:rPr>
              <w:t>&gt;&gt;UL Configuration</w:t>
            </w:r>
          </w:p>
        </w:tc>
        <w:tc>
          <w:tcPr>
            <w:tcW w:w="1080" w:type="dxa"/>
          </w:tcPr>
          <w:p w14:paraId="2BD78FE4" w14:textId="77777777" w:rsidR="00F970C9" w:rsidRPr="00EA5FA7" w:rsidRDefault="00F970C9" w:rsidP="00B90779">
            <w:pPr>
              <w:pStyle w:val="TAL"/>
              <w:keepNext w:val="0"/>
              <w:keepLines w:val="0"/>
              <w:widowControl w:val="0"/>
            </w:pPr>
            <w:r w:rsidRPr="00EA5FA7">
              <w:t>O</w:t>
            </w:r>
          </w:p>
        </w:tc>
        <w:tc>
          <w:tcPr>
            <w:tcW w:w="1080" w:type="dxa"/>
          </w:tcPr>
          <w:p w14:paraId="07B7D581" w14:textId="77777777" w:rsidR="00F970C9" w:rsidRPr="00EA5FA7" w:rsidRDefault="00F970C9" w:rsidP="00B90779">
            <w:pPr>
              <w:pStyle w:val="TAL"/>
              <w:keepNext w:val="0"/>
              <w:keepLines w:val="0"/>
              <w:widowControl w:val="0"/>
              <w:rPr>
                <w:i/>
              </w:rPr>
            </w:pPr>
          </w:p>
        </w:tc>
        <w:tc>
          <w:tcPr>
            <w:tcW w:w="1512" w:type="dxa"/>
          </w:tcPr>
          <w:p w14:paraId="328667C4" w14:textId="77777777" w:rsidR="00F970C9" w:rsidRPr="00EA5FA7" w:rsidRDefault="00F970C9" w:rsidP="00B90779">
            <w:pPr>
              <w:pStyle w:val="TAL"/>
              <w:keepNext w:val="0"/>
              <w:keepLines w:val="0"/>
              <w:widowControl w:val="0"/>
            </w:pPr>
            <w:r w:rsidRPr="00EA5FA7">
              <w:t xml:space="preserve">UL Configuraiton  </w:t>
            </w:r>
          </w:p>
          <w:p w14:paraId="6947A2FE" w14:textId="77777777" w:rsidR="00F970C9" w:rsidRPr="00EA5FA7" w:rsidRDefault="00F970C9" w:rsidP="00B90779">
            <w:pPr>
              <w:pStyle w:val="TAL"/>
              <w:keepNext w:val="0"/>
              <w:keepLines w:val="0"/>
              <w:widowControl w:val="0"/>
            </w:pPr>
            <w:r w:rsidRPr="00EA5FA7">
              <w:t>9.3.1.31</w:t>
            </w:r>
          </w:p>
        </w:tc>
        <w:tc>
          <w:tcPr>
            <w:tcW w:w="1728" w:type="dxa"/>
          </w:tcPr>
          <w:p w14:paraId="7C44CD7A" w14:textId="77777777" w:rsidR="00F970C9" w:rsidRPr="00EA5FA7" w:rsidRDefault="00F970C9" w:rsidP="00B90779">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B90779">
            <w:pPr>
              <w:pStyle w:val="TAC"/>
              <w:keepNext w:val="0"/>
              <w:keepLines w:val="0"/>
              <w:widowControl w:val="0"/>
            </w:pPr>
            <w:r w:rsidRPr="00EA5FA7">
              <w:t>-</w:t>
            </w:r>
          </w:p>
        </w:tc>
        <w:tc>
          <w:tcPr>
            <w:tcW w:w="1080" w:type="dxa"/>
          </w:tcPr>
          <w:p w14:paraId="67A0A50D" w14:textId="77777777" w:rsidR="00F970C9" w:rsidRPr="00EA5FA7" w:rsidRDefault="00F970C9" w:rsidP="00B90779">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B90779">
            <w:pPr>
              <w:pStyle w:val="TAL"/>
              <w:keepNext w:val="0"/>
              <w:keepLines w:val="0"/>
              <w:widowControl w:val="0"/>
              <w:ind w:left="200"/>
            </w:pPr>
            <w:r w:rsidRPr="00EA5FA7">
              <w:t>&gt;&gt;Duplication Activation</w:t>
            </w:r>
          </w:p>
        </w:tc>
        <w:tc>
          <w:tcPr>
            <w:tcW w:w="1080" w:type="dxa"/>
          </w:tcPr>
          <w:p w14:paraId="5D423540" w14:textId="77777777" w:rsidR="00F970C9" w:rsidRPr="00EA5FA7" w:rsidRDefault="00F970C9" w:rsidP="00B90779">
            <w:pPr>
              <w:pStyle w:val="TAL"/>
              <w:keepNext w:val="0"/>
              <w:keepLines w:val="0"/>
              <w:widowControl w:val="0"/>
            </w:pPr>
            <w:r w:rsidRPr="00EA5FA7">
              <w:t>O</w:t>
            </w:r>
          </w:p>
        </w:tc>
        <w:tc>
          <w:tcPr>
            <w:tcW w:w="1080" w:type="dxa"/>
          </w:tcPr>
          <w:p w14:paraId="5001B9F5" w14:textId="77777777" w:rsidR="00F970C9" w:rsidRPr="00EA5FA7" w:rsidRDefault="00F970C9" w:rsidP="00B90779">
            <w:pPr>
              <w:pStyle w:val="TAL"/>
              <w:keepNext w:val="0"/>
              <w:keepLines w:val="0"/>
              <w:widowControl w:val="0"/>
              <w:rPr>
                <w:i/>
              </w:rPr>
            </w:pPr>
          </w:p>
        </w:tc>
        <w:tc>
          <w:tcPr>
            <w:tcW w:w="1512" w:type="dxa"/>
          </w:tcPr>
          <w:p w14:paraId="6D47C072" w14:textId="77777777" w:rsidR="00F970C9" w:rsidRPr="00EA5FA7" w:rsidRDefault="00F970C9" w:rsidP="00B90779">
            <w:pPr>
              <w:pStyle w:val="TAL"/>
              <w:keepNext w:val="0"/>
              <w:keepLines w:val="0"/>
              <w:widowControl w:val="0"/>
            </w:pPr>
            <w:r w:rsidRPr="00EA5FA7">
              <w:t>9.3.1.36</w:t>
            </w:r>
          </w:p>
        </w:tc>
        <w:tc>
          <w:tcPr>
            <w:tcW w:w="1728" w:type="dxa"/>
          </w:tcPr>
          <w:p w14:paraId="74AECA73" w14:textId="77777777" w:rsidR="000C3479" w:rsidRDefault="00F970C9" w:rsidP="00B90779">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B90779">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B90779">
            <w:pPr>
              <w:pStyle w:val="TAC"/>
              <w:keepNext w:val="0"/>
              <w:keepLines w:val="0"/>
              <w:widowControl w:val="0"/>
            </w:pPr>
            <w:r w:rsidRPr="00EA5FA7">
              <w:t>-</w:t>
            </w:r>
          </w:p>
        </w:tc>
        <w:tc>
          <w:tcPr>
            <w:tcW w:w="1080" w:type="dxa"/>
          </w:tcPr>
          <w:p w14:paraId="1ED9DD34" w14:textId="77777777" w:rsidR="00F970C9" w:rsidRPr="00EA5FA7" w:rsidRDefault="00F970C9" w:rsidP="00B90779">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B90779">
            <w:pPr>
              <w:pStyle w:val="TAL"/>
              <w:keepNext w:val="0"/>
              <w:keepLines w:val="0"/>
              <w:widowControl w:val="0"/>
              <w:ind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B90779">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B90779">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B90779">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B90779">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B90779">
            <w:pPr>
              <w:pStyle w:val="TAL"/>
              <w:keepNext w:val="0"/>
              <w:keepLines w:val="0"/>
              <w:widowControl w:val="0"/>
              <w:ind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B90779">
            <w:pPr>
              <w:pStyle w:val="TAL"/>
              <w:keepNext w:val="0"/>
              <w:keepLines w:val="0"/>
              <w:widowControl w:val="0"/>
            </w:pPr>
            <w:r w:rsidRPr="00EA5FA7">
              <w:t>Duplication Activation</w:t>
            </w:r>
          </w:p>
          <w:p w14:paraId="7ED12D40" w14:textId="77777777" w:rsidR="00F970C9" w:rsidRPr="00EA5FA7" w:rsidRDefault="00F970C9"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B90779">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B90779">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B90779">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B90779">
            <w:pPr>
              <w:pStyle w:val="TAL"/>
              <w:keepNext w:val="0"/>
              <w:keepLines w:val="0"/>
              <w:widowControl w:val="0"/>
              <w:ind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B90779">
            <w:pPr>
              <w:pStyle w:val="TAL"/>
              <w:keepNext w:val="0"/>
              <w:keepLines w:val="0"/>
              <w:widowControl w:val="0"/>
              <w:rPr>
                <w:rFonts w:cs="Arial"/>
                <w:b/>
                <w:i/>
              </w:rPr>
            </w:pPr>
          </w:p>
        </w:tc>
        <w:tc>
          <w:tcPr>
            <w:tcW w:w="1512" w:type="dxa"/>
          </w:tcPr>
          <w:p w14:paraId="64A9D4D1" w14:textId="77777777" w:rsidR="00F970C9" w:rsidRPr="00EA5FA7" w:rsidRDefault="00F970C9" w:rsidP="00B90779">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B90779">
            <w:pPr>
              <w:pStyle w:val="TAL"/>
              <w:keepNext w:val="0"/>
              <w:keepLines w:val="0"/>
              <w:widowControl w:val="0"/>
              <w:rPr>
                <w:rFonts w:cs="Arial"/>
              </w:rPr>
            </w:pPr>
          </w:p>
        </w:tc>
        <w:tc>
          <w:tcPr>
            <w:tcW w:w="1080" w:type="dxa"/>
          </w:tcPr>
          <w:p w14:paraId="2427ADB0"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B90779">
            <w:pPr>
              <w:pStyle w:val="TAL"/>
              <w:keepNext w:val="0"/>
              <w:keepLines w:val="0"/>
              <w:widowControl w:val="0"/>
              <w:ind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B90779">
            <w:pPr>
              <w:pStyle w:val="TAL"/>
              <w:keepNext w:val="0"/>
              <w:keepLines w:val="0"/>
              <w:widowControl w:val="0"/>
              <w:rPr>
                <w:rFonts w:cs="Arial"/>
                <w:b/>
                <w:i/>
              </w:rPr>
            </w:pPr>
          </w:p>
        </w:tc>
        <w:tc>
          <w:tcPr>
            <w:tcW w:w="1512" w:type="dxa"/>
          </w:tcPr>
          <w:p w14:paraId="24679B44" w14:textId="77777777" w:rsidR="00F970C9" w:rsidRPr="00EA5FA7" w:rsidRDefault="00F970C9" w:rsidP="00B90779">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B90779">
            <w:pPr>
              <w:pStyle w:val="TAL"/>
              <w:keepNext w:val="0"/>
              <w:keepLines w:val="0"/>
              <w:widowControl w:val="0"/>
              <w:rPr>
                <w:rFonts w:cs="Arial"/>
              </w:rPr>
            </w:pPr>
          </w:p>
        </w:tc>
        <w:tc>
          <w:tcPr>
            <w:tcW w:w="1080" w:type="dxa"/>
          </w:tcPr>
          <w:p w14:paraId="13BBB294" w14:textId="77777777" w:rsidR="00F970C9" w:rsidRPr="00EA5FA7" w:rsidRDefault="00F970C9"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B90779">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B62421" w:rsidRDefault="000C3479" w:rsidP="00B90779">
            <w:pPr>
              <w:pStyle w:val="TAL"/>
              <w:keepNext w:val="0"/>
              <w:keepLines w:val="0"/>
              <w:widowControl w:val="0"/>
              <w:ind w:left="200"/>
              <w:rPr>
                <w:rFonts w:cs="Arial"/>
                <w:b/>
                <w:bCs/>
                <w:szCs w:val="18"/>
              </w:rPr>
            </w:pPr>
            <w:r w:rsidRPr="00B62421">
              <w:rPr>
                <w:b/>
                <w:bCs/>
              </w:rPr>
              <w:t>&gt;&gt;Additional PDCP Duplication TNL List</w:t>
            </w:r>
          </w:p>
        </w:tc>
        <w:tc>
          <w:tcPr>
            <w:tcW w:w="1080" w:type="dxa"/>
          </w:tcPr>
          <w:p w14:paraId="65A9A09F" w14:textId="77777777" w:rsidR="000C3479" w:rsidRPr="00EA5FA7" w:rsidRDefault="000C3479" w:rsidP="00B90779">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B90779">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B90779">
            <w:pPr>
              <w:pStyle w:val="TAL"/>
              <w:keepNext w:val="0"/>
              <w:keepLines w:val="0"/>
              <w:widowControl w:val="0"/>
              <w:rPr>
                <w:rFonts w:cs="Arial"/>
                <w:szCs w:val="18"/>
              </w:rPr>
            </w:pPr>
          </w:p>
        </w:tc>
        <w:tc>
          <w:tcPr>
            <w:tcW w:w="1728" w:type="dxa"/>
          </w:tcPr>
          <w:p w14:paraId="61B0E36F" w14:textId="77777777" w:rsidR="000C3479" w:rsidRPr="00EA5FA7" w:rsidRDefault="000C3479" w:rsidP="00B90779">
            <w:pPr>
              <w:pStyle w:val="TAL"/>
              <w:keepNext w:val="0"/>
              <w:keepLines w:val="0"/>
              <w:widowControl w:val="0"/>
              <w:rPr>
                <w:rFonts w:cs="Arial"/>
                <w:szCs w:val="18"/>
              </w:rPr>
            </w:pPr>
          </w:p>
        </w:tc>
        <w:tc>
          <w:tcPr>
            <w:tcW w:w="1080" w:type="dxa"/>
          </w:tcPr>
          <w:p w14:paraId="5A12037F"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B62421" w:rsidRDefault="000C3479" w:rsidP="00B90779">
            <w:pPr>
              <w:pStyle w:val="TAL"/>
              <w:keepNext w:val="0"/>
              <w:keepLines w:val="0"/>
              <w:widowControl w:val="0"/>
              <w:ind w:left="300"/>
              <w:rPr>
                <w:rFonts w:cs="Arial"/>
                <w:b/>
                <w:bCs/>
                <w:szCs w:val="18"/>
              </w:rPr>
            </w:pPr>
            <w:r w:rsidRPr="00B62421">
              <w:rPr>
                <w:b/>
                <w:bCs/>
              </w:rPr>
              <w:t xml:space="preserve">&gt;&gt;&gt;Additional </w:t>
            </w:r>
            <w:r w:rsidRPr="00B62421">
              <w:rPr>
                <w:b/>
                <w:bCs/>
              </w:rPr>
              <w:lastRenderedPageBreak/>
              <w:t>PDCP Duplication TNL Items</w:t>
            </w:r>
          </w:p>
        </w:tc>
        <w:tc>
          <w:tcPr>
            <w:tcW w:w="1080" w:type="dxa"/>
          </w:tcPr>
          <w:p w14:paraId="71092ED0" w14:textId="77777777" w:rsidR="000C3479" w:rsidRPr="00EA5FA7" w:rsidRDefault="000C3479" w:rsidP="00B90779">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B90779">
            <w:pPr>
              <w:pStyle w:val="TAL"/>
              <w:keepNext w:val="0"/>
              <w:keepLines w:val="0"/>
              <w:widowControl w:val="0"/>
              <w:rPr>
                <w:rFonts w:cs="Arial"/>
                <w:i/>
                <w:szCs w:val="18"/>
              </w:rPr>
            </w:pPr>
            <w:r w:rsidRPr="00A423D1">
              <w:rPr>
                <w:i/>
              </w:rPr>
              <w:t xml:space="preserve">1 .. </w:t>
            </w:r>
            <w:r w:rsidRPr="00A423D1">
              <w:rPr>
                <w:i/>
              </w:rPr>
              <w:lastRenderedPageBreak/>
              <w:t>&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B90779">
            <w:pPr>
              <w:pStyle w:val="TAL"/>
              <w:keepNext w:val="0"/>
              <w:keepLines w:val="0"/>
              <w:widowControl w:val="0"/>
              <w:rPr>
                <w:rFonts w:cs="Arial"/>
                <w:szCs w:val="18"/>
              </w:rPr>
            </w:pPr>
          </w:p>
        </w:tc>
        <w:tc>
          <w:tcPr>
            <w:tcW w:w="1728" w:type="dxa"/>
          </w:tcPr>
          <w:p w14:paraId="7B087E04" w14:textId="77777777" w:rsidR="000C3479" w:rsidRPr="00EA5FA7" w:rsidRDefault="000C3479" w:rsidP="00B90779">
            <w:pPr>
              <w:pStyle w:val="TAL"/>
              <w:keepNext w:val="0"/>
              <w:keepLines w:val="0"/>
              <w:widowControl w:val="0"/>
              <w:rPr>
                <w:rFonts w:cs="Arial"/>
                <w:szCs w:val="18"/>
              </w:rPr>
            </w:pPr>
          </w:p>
        </w:tc>
        <w:tc>
          <w:tcPr>
            <w:tcW w:w="1080" w:type="dxa"/>
          </w:tcPr>
          <w:p w14:paraId="0FD7589E" w14:textId="77777777" w:rsidR="000C3479" w:rsidRPr="00EA5FA7" w:rsidRDefault="000C3479" w:rsidP="00B90779">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B90779">
            <w:pPr>
              <w:pStyle w:val="TAL"/>
              <w:keepNext w:val="0"/>
              <w:keepLines w:val="0"/>
              <w:widowControl w:val="0"/>
              <w:ind w:left="400"/>
            </w:pPr>
            <w:r w:rsidRPr="000C3479">
              <w:t>&gt;&gt;&gt;&gt;Additional PDCP Duplication UP TNL Information</w:t>
            </w:r>
          </w:p>
        </w:tc>
        <w:tc>
          <w:tcPr>
            <w:tcW w:w="1080" w:type="dxa"/>
          </w:tcPr>
          <w:p w14:paraId="53E33A72" w14:textId="77777777" w:rsidR="000C3479" w:rsidRPr="00EA5FA7" w:rsidRDefault="000C3479" w:rsidP="00B90779">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B90779">
            <w:pPr>
              <w:pStyle w:val="TAL"/>
              <w:keepNext w:val="0"/>
              <w:keepLines w:val="0"/>
              <w:widowControl w:val="0"/>
              <w:rPr>
                <w:i/>
                <w:iCs/>
              </w:rPr>
            </w:pPr>
          </w:p>
        </w:tc>
        <w:tc>
          <w:tcPr>
            <w:tcW w:w="1512" w:type="dxa"/>
          </w:tcPr>
          <w:p w14:paraId="4CE9FDEE" w14:textId="77777777" w:rsidR="000C3479" w:rsidRPr="00A423D1" w:rsidRDefault="000C3479" w:rsidP="00B90779">
            <w:pPr>
              <w:pStyle w:val="TAL"/>
              <w:keepNext w:val="0"/>
              <w:keepLines w:val="0"/>
              <w:widowControl w:val="0"/>
            </w:pPr>
            <w:r w:rsidRPr="00A423D1">
              <w:t>UP Transport Layer Information</w:t>
            </w:r>
          </w:p>
          <w:p w14:paraId="47BF6FC6" w14:textId="77777777" w:rsidR="000C3479" w:rsidRPr="00EA5FA7" w:rsidRDefault="000C3479" w:rsidP="00B90779">
            <w:pPr>
              <w:pStyle w:val="TAL"/>
              <w:keepNext w:val="0"/>
              <w:keepLines w:val="0"/>
              <w:widowControl w:val="0"/>
            </w:pPr>
            <w:r w:rsidRPr="00A423D1">
              <w:t>9.3.2.1</w:t>
            </w:r>
          </w:p>
        </w:tc>
        <w:tc>
          <w:tcPr>
            <w:tcW w:w="1728" w:type="dxa"/>
          </w:tcPr>
          <w:p w14:paraId="162FD061" w14:textId="77777777" w:rsidR="000C3479" w:rsidRPr="00EA5FA7" w:rsidRDefault="000C3479" w:rsidP="00B90779">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B90779">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B90779">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B90779">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B90779">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B90779">
            <w:pPr>
              <w:pStyle w:val="TAL"/>
              <w:keepNext w:val="0"/>
              <w:keepLines w:val="0"/>
              <w:widowControl w:val="0"/>
              <w:rPr>
                <w:i/>
                <w:iCs/>
              </w:rPr>
            </w:pPr>
          </w:p>
        </w:tc>
        <w:tc>
          <w:tcPr>
            <w:tcW w:w="1512" w:type="dxa"/>
          </w:tcPr>
          <w:p w14:paraId="0866192F" w14:textId="77777777" w:rsidR="00730389" w:rsidRPr="00A423D1" w:rsidRDefault="00730389" w:rsidP="00B90779">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B90779">
            <w:pPr>
              <w:pStyle w:val="TAL"/>
              <w:keepNext w:val="0"/>
              <w:keepLines w:val="0"/>
              <w:widowControl w:val="0"/>
            </w:pPr>
          </w:p>
        </w:tc>
        <w:tc>
          <w:tcPr>
            <w:tcW w:w="1080" w:type="dxa"/>
          </w:tcPr>
          <w:p w14:paraId="7D3DAF9E" w14:textId="77777777" w:rsidR="00730389" w:rsidRDefault="00730389" w:rsidP="00B90779">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B90779">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EA5FA7" w:rsidRDefault="000C3479" w:rsidP="00B90779">
            <w:pPr>
              <w:pStyle w:val="TAL"/>
              <w:keepNext w:val="0"/>
              <w:keepLines w:val="0"/>
              <w:widowControl w:val="0"/>
              <w:ind w:left="200"/>
            </w:pPr>
            <w:r w:rsidRPr="00EB67BB">
              <w:t>&gt;&gt;RLC Duplication Information</w:t>
            </w:r>
          </w:p>
        </w:tc>
        <w:tc>
          <w:tcPr>
            <w:tcW w:w="1080" w:type="dxa"/>
          </w:tcPr>
          <w:p w14:paraId="6DDBDC25" w14:textId="77777777" w:rsidR="000C3479" w:rsidRPr="00EA5FA7" w:rsidRDefault="000C3479" w:rsidP="00B90779">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B90779">
            <w:pPr>
              <w:pStyle w:val="TAL"/>
              <w:keepNext w:val="0"/>
              <w:keepLines w:val="0"/>
              <w:widowControl w:val="0"/>
              <w:rPr>
                <w:i/>
                <w:iCs/>
              </w:rPr>
            </w:pPr>
          </w:p>
        </w:tc>
        <w:tc>
          <w:tcPr>
            <w:tcW w:w="1512" w:type="dxa"/>
          </w:tcPr>
          <w:p w14:paraId="68816768" w14:textId="77777777" w:rsidR="000C3479" w:rsidRPr="00EA5FA7" w:rsidRDefault="00D35F09" w:rsidP="00B90779">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B90779">
            <w:pPr>
              <w:pStyle w:val="TAL"/>
              <w:keepNext w:val="0"/>
              <w:keepLines w:val="0"/>
              <w:widowControl w:val="0"/>
            </w:pPr>
          </w:p>
        </w:tc>
        <w:tc>
          <w:tcPr>
            <w:tcW w:w="1080" w:type="dxa"/>
          </w:tcPr>
          <w:p w14:paraId="21B3BC98" w14:textId="77777777" w:rsidR="000C3479" w:rsidRPr="00EA5FA7" w:rsidRDefault="000C3479" w:rsidP="00B90779">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B90779">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EB67BB" w:rsidRDefault="00057F50" w:rsidP="00B90779">
            <w:pPr>
              <w:pStyle w:val="TAL"/>
              <w:keepNext w:val="0"/>
              <w:keepLines w:val="0"/>
              <w:widowControl w:val="0"/>
              <w:ind w:left="200"/>
            </w:pPr>
            <w:r w:rsidRPr="00AE3D0F">
              <w:rPr>
                <w:rFonts w:eastAsia="SimSun"/>
              </w:rPr>
              <w:t>&gt;&gt;SDT RLC Bearer Configuration</w:t>
            </w:r>
          </w:p>
        </w:tc>
        <w:tc>
          <w:tcPr>
            <w:tcW w:w="1080" w:type="dxa"/>
          </w:tcPr>
          <w:p w14:paraId="1ECE08A3" w14:textId="77777777" w:rsidR="00057F50" w:rsidRDefault="00057F50" w:rsidP="00B90779">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B90779">
            <w:pPr>
              <w:pStyle w:val="TAL"/>
              <w:keepNext w:val="0"/>
              <w:keepLines w:val="0"/>
              <w:widowControl w:val="0"/>
              <w:rPr>
                <w:b/>
                <w:i/>
              </w:rPr>
            </w:pPr>
          </w:p>
        </w:tc>
        <w:tc>
          <w:tcPr>
            <w:tcW w:w="1512" w:type="dxa"/>
          </w:tcPr>
          <w:p w14:paraId="40606555" w14:textId="77777777" w:rsidR="00057F50" w:rsidRPr="00D35F09" w:rsidRDefault="00057F50" w:rsidP="00B90779">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B90779">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B90779">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B90779">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B90779">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B90779">
            <w:pPr>
              <w:pStyle w:val="TAL"/>
              <w:keepNext w:val="0"/>
              <w:keepLines w:val="0"/>
              <w:widowControl w:val="0"/>
            </w:pPr>
            <w:r w:rsidRPr="00EA5FA7">
              <w:t>O</w:t>
            </w:r>
          </w:p>
        </w:tc>
        <w:tc>
          <w:tcPr>
            <w:tcW w:w="1080" w:type="dxa"/>
          </w:tcPr>
          <w:p w14:paraId="729D7E17" w14:textId="77777777" w:rsidR="00F970C9" w:rsidRPr="00EA5FA7" w:rsidRDefault="00F970C9" w:rsidP="00B90779">
            <w:pPr>
              <w:pStyle w:val="TAL"/>
              <w:keepNext w:val="0"/>
              <w:keepLines w:val="0"/>
              <w:widowControl w:val="0"/>
              <w:rPr>
                <w:i/>
              </w:rPr>
            </w:pPr>
          </w:p>
        </w:tc>
        <w:tc>
          <w:tcPr>
            <w:tcW w:w="1512" w:type="dxa"/>
          </w:tcPr>
          <w:p w14:paraId="1EFB350A" w14:textId="77777777" w:rsidR="00F970C9" w:rsidRPr="00EA5FA7" w:rsidRDefault="00F970C9" w:rsidP="00B90779">
            <w:pPr>
              <w:pStyle w:val="TAL"/>
              <w:keepNext w:val="0"/>
              <w:keepLines w:val="0"/>
              <w:widowControl w:val="0"/>
            </w:pPr>
            <w:r w:rsidRPr="00EA5FA7">
              <w:t>ENUMERATED (true, ...)</w:t>
            </w:r>
          </w:p>
        </w:tc>
        <w:tc>
          <w:tcPr>
            <w:tcW w:w="1728" w:type="dxa"/>
          </w:tcPr>
          <w:p w14:paraId="262E7DB4" w14:textId="77777777" w:rsidR="00F970C9" w:rsidRPr="00EA5FA7" w:rsidRDefault="00F970C9" w:rsidP="00B90779">
            <w:pPr>
              <w:pStyle w:val="TAL"/>
              <w:keepNext w:val="0"/>
              <w:keepLines w:val="0"/>
              <w:widowControl w:val="0"/>
            </w:pPr>
          </w:p>
        </w:tc>
        <w:tc>
          <w:tcPr>
            <w:tcW w:w="1080" w:type="dxa"/>
          </w:tcPr>
          <w:p w14:paraId="6099174A" w14:textId="77777777" w:rsidR="00F970C9" w:rsidRPr="00EA5FA7" w:rsidRDefault="00F970C9" w:rsidP="00B90779">
            <w:pPr>
              <w:pStyle w:val="TAC"/>
              <w:keepNext w:val="0"/>
              <w:keepLines w:val="0"/>
              <w:widowControl w:val="0"/>
            </w:pPr>
            <w:r w:rsidRPr="00EA5FA7">
              <w:t>YES</w:t>
            </w:r>
          </w:p>
        </w:tc>
        <w:tc>
          <w:tcPr>
            <w:tcW w:w="1080" w:type="dxa"/>
          </w:tcPr>
          <w:p w14:paraId="6C1F54DC" w14:textId="77777777" w:rsidR="00F970C9" w:rsidRPr="00EA5FA7" w:rsidRDefault="00F970C9" w:rsidP="00B90779">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B90779">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B90779">
            <w:pPr>
              <w:pStyle w:val="TAL"/>
              <w:keepNext w:val="0"/>
              <w:keepLines w:val="0"/>
              <w:widowControl w:val="0"/>
            </w:pPr>
            <w:r w:rsidRPr="00EA5FA7">
              <w:t>O</w:t>
            </w:r>
          </w:p>
        </w:tc>
        <w:tc>
          <w:tcPr>
            <w:tcW w:w="1080" w:type="dxa"/>
          </w:tcPr>
          <w:p w14:paraId="519F32E6" w14:textId="77777777" w:rsidR="00F970C9" w:rsidRPr="00EA5FA7" w:rsidRDefault="00F970C9" w:rsidP="00B90779">
            <w:pPr>
              <w:pStyle w:val="TAL"/>
              <w:keepNext w:val="0"/>
              <w:keepLines w:val="0"/>
              <w:widowControl w:val="0"/>
              <w:rPr>
                <w:i/>
              </w:rPr>
            </w:pPr>
          </w:p>
        </w:tc>
        <w:tc>
          <w:tcPr>
            <w:tcW w:w="1512" w:type="dxa"/>
          </w:tcPr>
          <w:p w14:paraId="63708D99" w14:textId="77777777" w:rsidR="00F970C9" w:rsidRPr="00EA5FA7" w:rsidRDefault="00F970C9" w:rsidP="00B90779">
            <w:pPr>
              <w:pStyle w:val="TAL"/>
              <w:keepNext w:val="0"/>
              <w:keepLines w:val="0"/>
              <w:widowControl w:val="0"/>
            </w:pPr>
            <w:r w:rsidRPr="00EA5FA7">
              <w:t>9.3.1.34</w:t>
            </w:r>
          </w:p>
        </w:tc>
        <w:tc>
          <w:tcPr>
            <w:tcW w:w="1728" w:type="dxa"/>
          </w:tcPr>
          <w:p w14:paraId="6FF523EF" w14:textId="77777777" w:rsidR="00F970C9" w:rsidRPr="00EA5FA7" w:rsidRDefault="00F970C9" w:rsidP="00B90779">
            <w:pPr>
              <w:pStyle w:val="TAL"/>
              <w:keepNext w:val="0"/>
              <w:keepLines w:val="0"/>
              <w:widowControl w:val="0"/>
            </w:pPr>
          </w:p>
        </w:tc>
        <w:tc>
          <w:tcPr>
            <w:tcW w:w="1080" w:type="dxa"/>
          </w:tcPr>
          <w:p w14:paraId="2A70839B" w14:textId="77777777" w:rsidR="00F970C9" w:rsidRPr="00EA5FA7" w:rsidRDefault="00F970C9" w:rsidP="00B90779">
            <w:pPr>
              <w:pStyle w:val="TAC"/>
              <w:keepNext w:val="0"/>
              <w:keepLines w:val="0"/>
              <w:widowControl w:val="0"/>
            </w:pPr>
            <w:r w:rsidRPr="00EA5FA7">
              <w:t>YES</w:t>
            </w:r>
          </w:p>
        </w:tc>
        <w:tc>
          <w:tcPr>
            <w:tcW w:w="1080" w:type="dxa"/>
          </w:tcPr>
          <w:p w14:paraId="3975ADD9" w14:textId="77777777" w:rsidR="00F970C9" w:rsidRPr="00EA5FA7" w:rsidRDefault="00F970C9" w:rsidP="00B90779">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B90779">
            <w:pPr>
              <w:pStyle w:val="TAL"/>
              <w:keepNext w:val="0"/>
              <w:keepLines w:val="0"/>
              <w:widowControl w:val="0"/>
            </w:pPr>
            <w:r w:rsidRPr="00EA5FA7">
              <w:t>RRC-Container</w:t>
            </w:r>
          </w:p>
        </w:tc>
        <w:tc>
          <w:tcPr>
            <w:tcW w:w="1080" w:type="dxa"/>
          </w:tcPr>
          <w:p w14:paraId="323C8AB8" w14:textId="77777777" w:rsidR="00F970C9" w:rsidRPr="00EA5FA7" w:rsidRDefault="00F970C9" w:rsidP="00B90779">
            <w:pPr>
              <w:pStyle w:val="TAL"/>
              <w:keepNext w:val="0"/>
              <w:keepLines w:val="0"/>
              <w:widowControl w:val="0"/>
            </w:pPr>
            <w:r w:rsidRPr="00EA5FA7">
              <w:t>O</w:t>
            </w:r>
          </w:p>
        </w:tc>
        <w:tc>
          <w:tcPr>
            <w:tcW w:w="1080" w:type="dxa"/>
          </w:tcPr>
          <w:p w14:paraId="57A27BE0" w14:textId="77777777" w:rsidR="00F970C9" w:rsidRPr="00EA5FA7" w:rsidRDefault="00F970C9" w:rsidP="00B90779">
            <w:pPr>
              <w:pStyle w:val="TAL"/>
              <w:keepNext w:val="0"/>
              <w:keepLines w:val="0"/>
              <w:widowControl w:val="0"/>
              <w:rPr>
                <w:i/>
              </w:rPr>
            </w:pPr>
          </w:p>
        </w:tc>
        <w:tc>
          <w:tcPr>
            <w:tcW w:w="1512" w:type="dxa"/>
          </w:tcPr>
          <w:p w14:paraId="0F7721B6" w14:textId="77777777" w:rsidR="00F970C9" w:rsidRPr="00EA5FA7" w:rsidRDefault="00F970C9" w:rsidP="00B90779">
            <w:pPr>
              <w:pStyle w:val="TAL"/>
              <w:keepNext w:val="0"/>
              <w:keepLines w:val="0"/>
              <w:widowControl w:val="0"/>
            </w:pPr>
            <w:r w:rsidRPr="00EA5FA7">
              <w:t>9.3.1.6</w:t>
            </w:r>
          </w:p>
        </w:tc>
        <w:tc>
          <w:tcPr>
            <w:tcW w:w="1728" w:type="dxa"/>
          </w:tcPr>
          <w:p w14:paraId="6854F4B8" w14:textId="445FAB54" w:rsidR="00F970C9" w:rsidRPr="00EA5FA7" w:rsidRDefault="00F970C9" w:rsidP="00B90779">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B90779">
            <w:pPr>
              <w:pStyle w:val="TAC"/>
              <w:keepNext w:val="0"/>
              <w:keepLines w:val="0"/>
              <w:widowControl w:val="0"/>
            </w:pPr>
            <w:r w:rsidRPr="00EA5FA7">
              <w:t>YES</w:t>
            </w:r>
          </w:p>
        </w:tc>
        <w:tc>
          <w:tcPr>
            <w:tcW w:w="1080" w:type="dxa"/>
          </w:tcPr>
          <w:p w14:paraId="29200AF4" w14:textId="77777777" w:rsidR="00F970C9" w:rsidRPr="00EA5FA7" w:rsidRDefault="00F970C9" w:rsidP="00B90779">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B90779">
            <w:pPr>
              <w:pStyle w:val="TAL"/>
              <w:keepNext w:val="0"/>
              <w:keepLines w:val="0"/>
              <w:widowControl w:val="0"/>
            </w:pPr>
            <w:r w:rsidRPr="00EA5FA7">
              <w:t>Masked IMEISV</w:t>
            </w:r>
          </w:p>
        </w:tc>
        <w:tc>
          <w:tcPr>
            <w:tcW w:w="1080" w:type="dxa"/>
          </w:tcPr>
          <w:p w14:paraId="7A6F570F" w14:textId="77777777" w:rsidR="00F970C9" w:rsidRPr="00EA5FA7" w:rsidRDefault="00F970C9" w:rsidP="00B90779">
            <w:pPr>
              <w:pStyle w:val="TAL"/>
              <w:keepNext w:val="0"/>
              <w:keepLines w:val="0"/>
              <w:widowControl w:val="0"/>
            </w:pPr>
            <w:r w:rsidRPr="00EA5FA7">
              <w:t>O</w:t>
            </w:r>
          </w:p>
        </w:tc>
        <w:tc>
          <w:tcPr>
            <w:tcW w:w="1080" w:type="dxa"/>
          </w:tcPr>
          <w:p w14:paraId="1C6BD93B" w14:textId="77777777" w:rsidR="00F970C9" w:rsidRPr="00EA5FA7" w:rsidRDefault="00F970C9" w:rsidP="00B90779">
            <w:pPr>
              <w:pStyle w:val="TAL"/>
              <w:keepNext w:val="0"/>
              <w:keepLines w:val="0"/>
              <w:widowControl w:val="0"/>
              <w:rPr>
                <w:i/>
              </w:rPr>
            </w:pPr>
          </w:p>
        </w:tc>
        <w:tc>
          <w:tcPr>
            <w:tcW w:w="1512" w:type="dxa"/>
          </w:tcPr>
          <w:p w14:paraId="70796CCB" w14:textId="77777777" w:rsidR="00F970C9" w:rsidRPr="00EA5FA7" w:rsidRDefault="00F970C9" w:rsidP="00B90779">
            <w:pPr>
              <w:pStyle w:val="TAL"/>
              <w:keepNext w:val="0"/>
              <w:keepLines w:val="0"/>
              <w:widowControl w:val="0"/>
            </w:pPr>
            <w:r w:rsidRPr="00EA5FA7">
              <w:t>9.3.1.55</w:t>
            </w:r>
          </w:p>
        </w:tc>
        <w:tc>
          <w:tcPr>
            <w:tcW w:w="1728" w:type="dxa"/>
          </w:tcPr>
          <w:p w14:paraId="7D4FA912" w14:textId="77777777" w:rsidR="00F970C9" w:rsidRPr="00EA5FA7" w:rsidRDefault="00F970C9" w:rsidP="00B90779">
            <w:pPr>
              <w:pStyle w:val="TAL"/>
              <w:keepNext w:val="0"/>
              <w:keepLines w:val="0"/>
              <w:widowControl w:val="0"/>
            </w:pPr>
          </w:p>
        </w:tc>
        <w:tc>
          <w:tcPr>
            <w:tcW w:w="1080" w:type="dxa"/>
          </w:tcPr>
          <w:p w14:paraId="74160528" w14:textId="77777777" w:rsidR="00F970C9" w:rsidRPr="00EA5FA7" w:rsidRDefault="00F970C9" w:rsidP="00B90779">
            <w:pPr>
              <w:pStyle w:val="TAC"/>
              <w:keepNext w:val="0"/>
              <w:keepLines w:val="0"/>
              <w:widowControl w:val="0"/>
            </w:pPr>
            <w:r w:rsidRPr="00EA5FA7">
              <w:t>YES</w:t>
            </w:r>
          </w:p>
        </w:tc>
        <w:tc>
          <w:tcPr>
            <w:tcW w:w="1080" w:type="dxa"/>
          </w:tcPr>
          <w:p w14:paraId="0BD0C5D9" w14:textId="77777777" w:rsidR="00F970C9" w:rsidRPr="00EA5FA7" w:rsidRDefault="00F970C9" w:rsidP="00B90779">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B90779">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B90779">
            <w:pPr>
              <w:pStyle w:val="TAL"/>
              <w:keepNext w:val="0"/>
              <w:keepLines w:val="0"/>
              <w:widowControl w:val="0"/>
            </w:pPr>
            <w:r w:rsidRPr="00EA5FA7">
              <w:t>PLMN ID</w:t>
            </w:r>
          </w:p>
          <w:p w14:paraId="0A5F4020" w14:textId="77777777" w:rsidR="00F970C9" w:rsidRPr="00EA5FA7" w:rsidRDefault="00F970C9" w:rsidP="00B90779">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B90779">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B90779">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B90779">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B90779">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B90779">
            <w:pPr>
              <w:pStyle w:val="TAL"/>
              <w:keepNext w:val="0"/>
              <w:keepLines w:val="0"/>
              <w:widowControl w:val="0"/>
              <w:rPr>
                <w:i/>
                <w:noProof/>
              </w:rPr>
            </w:pPr>
          </w:p>
        </w:tc>
        <w:tc>
          <w:tcPr>
            <w:tcW w:w="1512" w:type="dxa"/>
          </w:tcPr>
          <w:p w14:paraId="3FEFB970" w14:textId="77777777" w:rsidR="00F970C9" w:rsidRPr="00EA5FA7" w:rsidRDefault="00F970C9" w:rsidP="00B90779">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B90779">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B90779">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B90779">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B90779">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B90779">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B90779">
            <w:pPr>
              <w:pStyle w:val="TAL"/>
              <w:keepNext w:val="0"/>
              <w:keepLines w:val="0"/>
              <w:widowControl w:val="0"/>
              <w:rPr>
                <w:i/>
                <w:noProof/>
              </w:rPr>
            </w:pPr>
          </w:p>
        </w:tc>
        <w:tc>
          <w:tcPr>
            <w:tcW w:w="1512" w:type="dxa"/>
          </w:tcPr>
          <w:p w14:paraId="4A2DC633" w14:textId="77777777" w:rsidR="00F970C9" w:rsidRPr="00EA5FA7" w:rsidRDefault="00F970C9" w:rsidP="00B90779">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B90779">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B90779">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B90779">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B90779">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B90779">
            <w:pPr>
              <w:pStyle w:val="TAL"/>
              <w:keepNext w:val="0"/>
              <w:keepLines w:val="0"/>
              <w:widowControl w:val="0"/>
              <w:rPr>
                <w:noProof/>
              </w:rPr>
            </w:pPr>
            <w:r w:rsidRPr="00EA5FA7">
              <w:t>O</w:t>
            </w:r>
          </w:p>
        </w:tc>
        <w:tc>
          <w:tcPr>
            <w:tcW w:w="1080" w:type="dxa"/>
          </w:tcPr>
          <w:p w14:paraId="3C9F18F4" w14:textId="77777777" w:rsidR="00F970C9" w:rsidRPr="00EA5FA7" w:rsidRDefault="00F970C9" w:rsidP="00B90779">
            <w:pPr>
              <w:pStyle w:val="TAL"/>
              <w:keepNext w:val="0"/>
              <w:keepLines w:val="0"/>
              <w:widowControl w:val="0"/>
              <w:rPr>
                <w:i/>
                <w:noProof/>
              </w:rPr>
            </w:pPr>
          </w:p>
        </w:tc>
        <w:tc>
          <w:tcPr>
            <w:tcW w:w="1512" w:type="dxa"/>
          </w:tcPr>
          <w:p w14:paraId="3E8D1F7C" w14:textId="77777777" w:rsidR="00F970C9" w:rsidRPr="00EA5FA7" w:rsidRDefault="00F970C9" w:rsidP="00B90779">
            <w:pPr>
              <w:pStyle w:val="TAL"/>
              <w:keepNext w:val="0"/>
              <w:keepLines w:val="0"/>
              <w:widowControl w:val="0"/>
              <w:rPr>
                <w:noProof/>
              </w:rPr>
            </w:pPr>
            <w:r w:rsidRPr="00EA5FA7">
              <w:t>9.3.1.73</w:t>
            </w:r>
          </w:p>
        </w:tc>
        <w:tc>
          <w:tcPr>
            <w:tcW w:w="1728" w:type="dxa"/>
          </w:tcPr>
          <w:p w14:paraId="46FD9F87" w14:textId="77777777" w:rsidR="00F970C9" w:rsidRPr="00EA5FA7" w:rsidRDefault="00F970C9" w:rsidP="00B90779">
            <w:pPr>
              <w:pStyle w:val="TAL"/>
              <w:keepNext w:val="0"/>
              <w:keepLines w:val="0"/>
              <w:widowControl w:val="0"/>
              <w:rPr>
                <w:noProof/>
              </w:rPr>
            </w:pPr>
          </w:p>
        </w:tc>
        <w:tc>
          <w:tcPr>
            <w:tcW w:w="1080" w:type="dxa"/>
          </w:tcPr>
          <w:p w14:paraId="0ADDE2D3" w14:textId="77777777" w:rsidR="00F970C9" w:rsidRPr="00EA5FA7" w:rsidRDefault="00F970C9" w:rsidP="00B90779">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B90779">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B90779">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B90779">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B90779">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B90779">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B90779">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B90779">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B90779">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B90779">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B90779">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B90779">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B90779">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B90779">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B90779">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B90779">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B90779">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B90779">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B90779">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B90779">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B90779">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B62421" w:rsidRDefault="0088319D" w:rsidP="00B90779">
            <w:pPr>
              <w:pStyle w:val="TAL"/>
              <w:keepNext w:val="0"/>
              <w:keepLines w:val="0"/>
              <w:widowControl w:val="0"/>
              <w:ind w:left="100"/>
              <w:rPr>
                <w:b/>
                <w:bCs/>
              </w:rPr>
            </w:pPr>
            <w:r w:rsidRPr="00B62421">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B90779">
            <w:pPr>
              <w:pStyle w:val="TAL"/>
              <w:keepNext w:val="0"/>
              <w:keepLines w:val="0"/>
              <w:widowControl w:val="0"/>
              <w:rPr>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B90779">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B90779">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B90779">
            <w:pPr>
              <w:pStyle w:val="TAL"/>
              <w:keepNext w:val="0"/>
              <w:keepLines w:val="0"/>
              <w:widowControl w:val="0"/>
              <w:ind w:left="200"/>
            </w:pPr>
            <w:r w:rsidRPr="002F0C5B">
              <w:lastRenderedPageBreak/>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B90779">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B90779">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B90779">
            <w:pPr>
              <w:pStyle w:val="TAL"/>
              <w:keepNext w:val="0"/>
              <w:keepLines w:val="0"/>
              <w:widowControl w:val="0"/>
              <w:ind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B90779">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2F0C5B" w:rsidRDefault="009649D7" w:rsidP="00B90779">
            <w:pPr>
              <w:pStyle w:val="TAL"/>
              <w:keepNext w:val="0"/>
              <w:keepLines w:val="0"/>
              <w:widowControl w:val="0"/>
              <w:ind w:left="300"/>
            </w:pPr>
            <w:r w:rsidRPr="006112FD">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B90779">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B90779">
            <w:pPr>
              <w:pStyle w:val="TAL"/>
              <w:keepNext w:val="0"/>
              <w:keepLines w:val="0"/>
              <w:widowControl w:val="0"/>
              <w:ind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B90779">
            <w:pPr>
              <w:pStyle w:val="TAL"/>
              <w:keepNext w:val="0"/>
              <w:keepLines w:val="0"/>
              <w:widowControl w:val="0"/>
            </w:pPr>
            <w:r>
              <w:t>QoS Flow Level QoS Parameters</w:t>
            </w:r>
          </w:p>
          <w:p w14:paraId="24E5BED8" w14:textId="77777777" w:rsidR="0088319D" w:rsidRPr="00EA5FA7" w:rsidRDefault="00D21A37" w:rsidP="00B90779">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B90779">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B90779">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9A1425" w:rsidRDefault="009649D7" w:rsidP="00B90779">
            <w:pPr>
              <w:pStyle w:val="TAL"/>
              <w:keepNext w:val="0"/>
              <w:keepLines w:val="0"/>
              <w:widowControl w:val="0"/>
              <w:ind w:left="300"/>
              <w:rPr>
                <w:bCs/>
              </w:rPr>
            </w:pPr>
            <w:r w:rsidRPr="006112FD">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B90779">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B90779">
            <w:pPr>
              <w:pStyle w:val="TAL"/>
              <w:keepNext w:val="0"/>
              <w:keepLines w:val="0"/>
              <w:widowControl w:val="0"/>
              <w:ind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B90779">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B90779">
            <w:pPr>
              <w:pStyle w:val="TAL"/>
              <w:keepNext w:val="0"/>
              <w:keepLines w:val="0"/>
              <w:widowControl w:val="0"/>
              <w:rPr>
                <w:lang w:eastAsia="zh-CN"/>
              </w:rPr>
            </w:pPr>
            <w:r>
              <w:rPr>
                <w:lang w:eastAsia="zh-CN"/>
              </w:rPr>
              <w:t>E-UTRAN QoS</w:t>
            </w:r>
          </w:p>
          <w:p w14:paraId="0529976F" w14:textId="77777777" w:rsidR="0088319D" w:rsidRPr="00EA5FA7" w:rsidRDefault="00D21A37" w:rsidP="00B90779">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B90779">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B90779">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2F0C5B" w:rsidRDefault="009649D7" w:rsidP="00B90779">
            <w:pPr>
              <w:pStyle w:val="TAL"/>
              <w:keepNext w:val="0"/>
              <w:keepLines w:val="0"/>
              <w:widowControl w:val="0"/>
              <w:ind w:left="300"/>
              <w:rPr>
                <w:bCs/>
              </w:rPr>
            </w:pPr>
            <w:r w:rsidRPr="006112FD">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B90779">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B90779">
            <w:pPr>
              <w:pStyle w:val="TAL"/>
              <w:keepNext w:val="0"/>
              <w:keepLines w:val="0"/>
              <w:widowControl w:val="0"/>
              <w:ind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B90779">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B90779">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B90779">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EA5FA7" w:rsidRDefault="0088319D"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B90779">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B90779">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B90779">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B90779">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EA5FA7" w:rsidRDefault="0088319D"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B90779">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B90779">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B90779">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EA5FA7" w:rsidRDefault="0088319D"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B90779">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B90779">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B90779">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B90779">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B90779">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B90779">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B90779">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B90779">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B90779">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B90779">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B90779">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B90779">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B90779">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B90779">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B90779">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B90779">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B90779">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B90779">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B90779">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B90779">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B90779">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B90779">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B90779">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B90779">
            <w:pPr>
              <w:pStyle w:val="TAL"/>
              <w:keepNext w:val="0"/>
              <w:keepLines w:val="0"/>
              <w:widowControl w:val="0"/>
              <w:rPr>
                <w:noProof/>
              </w:rPr>
            </w:pPr>
            <w:r w:rsidRPr="002046CE">
              <w:rPr>
                <w:noProof/>
              </w:rPr>
              <w:t>Bit Rate</w:t>
            </w:r>
          </w:p>
          <w:p w14:paraId="72DCADEC" w14:textId="77777777" w:rsidR="00C51F11" w:rsidRPr="002046CE" w:rsidRDefault="00C51F11" w:rsidP="00B90779">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B90779">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B90779">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B90779">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B62421" w:rsidRDefault="00C51F11"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B90779">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B90779">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B62421" w:rsidRDefault="00C51F11" w:rsidP="00B90779">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B90779">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080820" w:rsidRDefault="00C51F11"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B90779">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B90779">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B62421" w:rsidRDefault="00C51F11"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B90779">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B90779">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B90779">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B90779">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B90779">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B90779">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B90779">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B90779">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B90779">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B90779">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B90779">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Pr="00455C8F">
              <w:rPr>
                <w:rFonts w:cs="Arial"/>
                <w:lang w:eastAsia="ja-JP"/>
              </w:rPr>
              <w:lastRenderedPageBreak/>
              <w:t>…)</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B90779">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B90779">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B90779">
            <w:pPr>
              <w:pStyle w:val="TAL"/>
              <w:keepNext w:val="0"/>
              <w:keepLines w:val="0"/>
              <w:widowControl w:val="0"/>
              <w:ind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B90779">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B90779">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B90779">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B90779">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B90779">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B90779">
            <w:pPr>
              <w:pStyle w:val="TAL"/>
              <w:keepNext w:val="0"/>
              <w:keepLines w:val="0"/>
              <w:widowControl w:val="0"/>
              <w:ind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B90779">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B90779">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B90779">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B90779">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B90779">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B90779">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B90779">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B90779">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B90779">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B90779">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B90779">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B90779">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B90779">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B90779">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B90779">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B90779">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B90779">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B90779">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B90779">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B90779">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B90779">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B90779">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B90779">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B90779">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B90779">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B90779">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B90779">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B90779">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B90779">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B90779">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B90779">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B90779">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B90779">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B90779">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B90779">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B90779">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B90779">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B90779">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B90779">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B90779">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B90779">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B90779">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B90779">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B90779">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B90779">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B90779">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B90779">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B90779">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B90779">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B90779">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Default="00BC7959" w:rsidP="00B90779">
            <w:pPr>
              <w:pStyle w:val="TAL"/>
              <w:keepNext w:val="0"/>
              <w:keepLines w:val="0"/>
              <w:widowControl w:val="0"/>
              <w:ind w:left="100"/>
              <w:rPr>
                <w:rFonts w:eastAsia="Batang"/>
              </w:rPr>
            </w:pPr>
            <w:r>
              <w:rPr>
                <w:rFonts w:eastAsia="Tahoma" w:cs="Arial"/>
                <w:b/>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B90779">
            <w:pPr>
              <w:pStyle w:val="TAL"/>
              <w:keepNext w:val="0"/>
              <w:keepLines w:val="0"/>
              <w:widowControl w:val="0"/>
              <w:rPr>
                <w:i/>
              </w:rPr>
            </w:pPr>
            <w:r>
              <w:rPr>
                <w:rFonts w:cs="Arial"/>
                <w:i/>
                <w:szCs w:val="18"/>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B90779">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B90779">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B90779">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B90779">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B90779">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B90779">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B90779">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B90779">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B90779">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B90779">
            <w:pPr>
              <w:pStyle w:val="TAL"/>
              <w:keepNext w:val="0"/>
              <w:keepLines w:val="0"/>
              <w:widowControl w:val="0"/>
              <w:ind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B90779">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B90779">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B90779">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B90779">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B90779">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B90779">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B90779">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B90779">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B90779">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Default="00BC7959" w:rsidP="00B90779">
            <w:pPr>
              <w:pStyle w:val="TAL"/>
              <w:keepNext w:val="0"/>
              <w:keepLines w:val="0"/>
              <w:widowControl w:val="0"/>
              <w:ind w:left="100"/>
              <w:rPr>
                <w:rFonts w:eastAsia="Batang"/>
              </w:rPr>
            </w:pPr>
            <w:r>
              <w:rPr>
                <w:rFonts w:eastAsia="Tahoma" w:cs="Arial"/>
                <w:b/>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B90779">
            <w:pPr>
              <w:pStyle w:val="TAL"/>
              <w:keepNext w:val="0"/>
              <w:keepLines w:val="0"/>
              <w:widowControl w:val="0"/>
              <w:rPr>
                <w:i/>
              </w:rPr>
            </w:pPr>
            <w:r>
              <w:rPr>
                <w:rFonts w:cs="Arial"/>
                <w:i/>
                <w:szCs w:val="18"/>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B90779">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B90779">
            <w:pPr>
              <w:pStyle w:val="TAL"/>
              <w:keepNext w:val="0"/>
              <w:keepLines w:val="0"/>
              <w:widowControl w:val="0"/>
              <w:ind w:left="200"/>
              <w:rPr>
                <w:rFonts w:eastAsia="Batang"/>
              </w:rPr>
            </w:pPr>
            <w:r>
              <w:rPr>
                <w:rFonts w:eastAsia="Tahoma" w:cs="Arial"/>
                <w:szCs w:val="18"/>
                <w:lang w:eastAsia="zh-CN"/>
              </w:rPr>
              <w:lastRenderedPageBreak/>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B90779">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B90779">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77777777" w:rsidR="00BC7959" w:rsidRDefault="00BC7959"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B90779">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B90779">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B90779">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B90779">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B90779">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B90779">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B90779">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B90779">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B90779">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B90779">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B90779">
            <w:pPr>
              <w:widowControl w:val="0"/>
              <w:rPr>
                <w:rFonts w:ascii="Arial" w:hAnsi="Arial" w:cs="Arial"/>
                <w:sz w:val="18"/>
                <w:szCs w:val="18"/>
              </w:rPr>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B90779">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B90779">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B90779">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B90779">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B90779">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B90779">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B90779">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B90779">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B90779">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B90779">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B90779">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B90779">
            <w:pPr>
              <w:pStyle w:val="TAL"/>
              <w:keepNext w:val="0"/>
              <w:keepLines w:val="0"/>
              <w:widowControl w:val="0"/>
            </w:pPr>
            <w:bookmarkStart w:id="6866" w:name="OLE_LINK91"/>
            <w:bookmarkStart w:id="6867" w:name="OLE_LINK92"/>
            <w:r>
              <w:rPr>
                <w:rFonts w:hint="eastAsia"/>
                <w:lang w:eastAsia="zh-CN"/>
              </w:rPr>
              <w:t>Multicast MBS Session Setup List</w:t>
            </w:r>
            <w:bookmarkEnd w:id="6866"/>
            <w:bookmarkEnd w:id="6867"/>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B90779">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B90779">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B90779">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B90779">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B90779">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B90779">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Default="00445B26" w:rsidP="00B90779">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B90779">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B90779">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B90779">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B90779">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B90779">
            <w:pPr>
              <w:pStyle w:val="TAL"/>
              <w:keepNext w:val="0"/>
              <w:keepLines w:val="0"/>
              <w:widowControl w:val="0"/>
              <w:ind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B90779">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B90779">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B90779">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B90779">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B90779">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B90779">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B90779">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B90779">
            <w:pPr>
              <w:pStyle w:val="TAL"/>
              <w:keepNext w:val="0"/>
              <w:keepLines w:val="0"/>
              <w:widowControl w:val="0"/>
              <w:ind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B90779">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B90779">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B90779">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B90779">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B90779">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B90779">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B90779">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B90779">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B90779">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Default="007C7C0B" w:rsidP="00B90779">
            <w:pPr>
              <w:pStyle w:val="TAL"/>
              <w:keepNext w:val="0"/>
              <w:keepLines w:val="0"/>
              <w:widowControl w:val="0"/>
              <w:ind w:left="100"/>
              <w:rPr>
                <w:lang w:eastAsia="zh-CN"/>
              </w:rPr>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79C287CF" w:rsidR="007C7C0B" w:rsidRPr="00122688" w:rsidRDefault="007C7C0B" w:rsidP="00B90779">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B90779">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B90779">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B90779">
            <w:pPr>
              <w:pStyle w:val="TAL"/>
              <w:keepNext w:val="0"/>
              <w:keepLines w:val="0"/>
              <w:widowControl w:val="0"/>
              <w:ind w:left="200"/>
              <w:rPr>
                <w:lang w:eastAsia="zh-CN"/>
              </w:rPr>
            </w:pPr>
            <w:r w:rsidRPr="00893F8D">
              <w:lastRenderedPageBreak/>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B90779">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B90779">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B90779">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B90779">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B90779">
            <w:pPr>
              <w:pStyle w:val="TAL"/>
              <w:keepNext w:val="0"/>
              <w:keepLines w:val="0"/>
              <w:widowControl w:val="0"/>
              <w:ind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B90779">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B90779">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B90779">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B90779">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B90779">
            <w:pPr>
              <w:pStyle w:val="TAC"/>
              <w:keepNext w:val="0"/>
              <w:keepLines w:val="0"/>
              <w:widowControl w:val="0"/>
              <w:rPr>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6868" w:name="_Toc20955874"/>
      <w:bookmarkStart w:id="6869" w:name="_Toc29892986"/>
      <w:bookmarkStart w:id="6870" w:name="_Toc36556923"/>
      <w:bookmarkStart w:id="6871" w:name="_Toc45832354"/>
      <w:bookmarkStart w:id="6872" w:name="_Toc51763607"/>
      <w:bookmarkStart w:id="6873" w:name="_Toc64448773"/>
      <w:bookmarkStart w:id="6874" w:name="_Toc66289432"/>
      <w:bookmarkStart w:id="6875" w:name="_Toc74154545"/>
      <w:bookmarkStart w:id="6876" w:name="_Toc81383289"/>
      <w:bookmarkStart w:id="6877" w:name="_Toc88657922"/>
      <w:bookmarkStart w:id="6878" w:name="_Toc97910834"/>
      <w:bookmarkStart w:id="6879" w:name="_Toc99038554"/>
      <w:bookmarkStart w:id="6880" w:name="_Toc99730817"/>
      <w:bookmarkStart w:id="6881" w:name="_Toc105510946"/>
      <w:bookmarkStart w:id="6882" w:name="_Toc105927478"/>
      <w:bookmarkStart w:id="6883" w:name="_Toc106110018"/>
      <w:bookmarkStart w:id="6884" w:name="_Toc113835455"/>
      <w:bookmarkStart w:id="6885" w:name="_Toc120124302"/>
      <w:bookmarkStart w:id="6886" w:name="_Toc146226569"/>
      <w:bookmarkStart w:id="6887" w:name="_CR9_2_2_2"/>
      <w:bookmarkEnd w:id="6887"/>
      <w:r w:rsidRPr="00EA5FA7">
        <w:t>9.2.2.2</w:t>
      </w:r>
      <w:r w:rsidRPr="00EA5FA7">
        <w:tab/>
        <w:t>UE CONTEXT SETUP RESPONSE</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B90779">
        <w:trPr>
          <w:tblHeader/>
        </w:trPr>
        <w:tc>
          <w:tcPr>
            <w:tcW w:w="2160" w:type="dxa"/>
          </w:tcPr>
          <w:p w14:paraId="2EA647F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3C238FB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3B4C65A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7CE45DCE"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5FEF932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04EC5D6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AC7773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81300A7" w14:textId="77777777" w:rsidTr="00B90779">
        <w:tc>
          <w:tcPr>
            <w:tcW w:w="2160" w:type="dxa"/>
          </w:tcPr>
          <w:p w14:paraId="1C8DCCFD"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06FDD33D"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529D9005" w14:textId="77777777" w:rsidR="00F970C9" w:rsidRPr="00EA5FA7" w:rsidRDefault="00F970C9" w:rsidP="00B90779">
            <w:pPr>
              <w:widowControl w:val="0"/>
              <w:spacing w:after="0"/>
              <w:rPr>
                <w:rFonts w:ascii="Arial" w:hAnsi="Arial"/>
                <w:i/>
                <w:sz w:val="18"/>
              </w:rPr>
            </w:pPr>
          </w:p>
        </w:tc>
        <w:tc>
          <w:tcPr>
            <w:tcW w:w="1512" w:type="dxa"/>
          </w:tcPr>
          <w:p w14:paraId="01AAE6E3"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1468487E" w14:textId="77777777" w:rsidR="00F970C9" w:rsidRPr="00EA5FA7" w:rsidRDefault="00F970C9" w:rsidP="00B90779">
            <w:pPr>
              <w:widowControl w:val="0"/>
              <w:spacing w:after="0"/>
              <w:rPr>
                <w:rFonts w:ascii="Arial" w:hAnsi="Arial"/>
                <w:sz w:val="18"/>
              </w:rPr>
            </w:pPr>
          </w:p>
        </w:tc>
        <w:tc>
          <w:tcPr>
            <w:tcW w:w="1080" w:type="dxa"/>
          </w:tcPr>
          <w:p w14:paraId="7FB1BBD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07F8B61"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9AE1084" w14:textId="77777777" w:rsidTr="00B90779">
        <w:tc>
          <w:tcPr>
            <w:tcW w:w="2160" w:type="dxa"/>
          </w:tcPr>
          <w:p w14:paraId="2C0CB62D"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7EB595F7"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Pr>
          <w:p w14:paraId="174718B9" w14:textId="77777777" w:rsidR="00F970C9" w:rsidRPr="00EA5FA7" w:rsidRDefault="00F970C9" w:rsidP="00B90779">
            <w:pPr>
              <w:widowControl w:val="0"/>
              <w:spacing w:after="0"/>
              <w:rPr>
                <w:rFonts w:ascii="Arial" w:hAnsi="Arial"/>
                <w:i/>
                <w:sz w:val="18"/>
              </w:rPr>
            </w:pPr>
          </w:p>
        </w:tc>
        <w:tc>
          <w:tcPr>
            <w:tcW w:w="1512" w:type="dxa"/>
          </w:tcPr>
          <w:p w14:paraId="1D8C2B94"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2570935A" w14:textId="77777777" w:rsidR="00F970C9" w:rsidRPr="00EA5FA7" w:rsidRDefault="00F970C9" w:rsidP="00B90779">
            <w:pPr>
              <w:widowControl w:val="0"/>
              <w:spacing w:after="0"/>
              <w:rPr>
                <w:rFonts w:ascii="Arial" w:hAnsi="Arial"/>
                <w:sz w:val="18"/>
              </w:rPr>
            </w:pPr>
          </w:p>
        </w:tc>
        <w:tc>
          <w:tcPr>
            <w:tcW w:w="1080" w:type="dxa"/>
          </w:tcPr>
          <w:p w14:paraId="6AD19B37"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063C7DA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69AAA25" w14:textId="77777777" w:rsidTr="00B9077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88610AC" w14:textId="77777777" w:rsidTr="00B9077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90779">
            <w:pPr>
              <w:widowControl w:val="0"/>
              <w:spacing w:after="0"/>
              <w:rPr>
                <w:rFonts w:ascii="Arial" w:eastAsia="Batang" w:hAnsi="Arial"/>
                <w:bCs/>
                <w:sz w:val="18"/>
                <w:lang w:val="fr-FR"/>
              </w:rPr>
            </w:pPr>
            <w:r w:rsidRPr="0009701E">
              <w:rPr>
                <w:rFonts w:ascii="Arial" w:eastAsia="Batang" w:hAnsi="Arial"/>
                <w:bCs/>
                <w:sz w:val="18"/>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90779">
            <w:pPr>
              <w:widowControl w:val="0"/>
              <w:spacing w:after="0"/>
              <w:rPr>
                <w:rFonts w:ascii="Arial" w:hAnsi="Arial"/>
                <w:sz w:val="18"/>
              </w:rPr>
            </w:pPr>
            <w:r w:rsidRPr="00EA5FA7">
              <w:rPr>
                <w:rFonts w:ascii="Arial" w:hAnsi="Arial"/>
                <w:sz w:val="18"/>
              </w:rPr>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262507C9" w14:textId="77777777" w:rsidTr="00B9077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90779">
            <w:pPr>
              <w:widowControl w:val="0"/>
              <w:spacing w:after="0"/>
              <w:rPr>
                <w:rFonts w:ascii="Arial" w:hAnsi="Arial"/>
                <w:sz w:val="18"/>
              </w:rPr>
            </w:pPr>
            <w:r w:rsidRPr="00EA5FA7">
              <w:rPr>
                <w:rFonts w:ascii="Arial" w:hAnsi="Arial"/>
                <w:sz w:val="18"/>
              </w:rPr>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90779">
            <w:pPr>
              <w:widowControl w:val="0"/>
              <w:spacing w:after="0"/>
              <w:rPr>
                <w:rFonts w:ascii="Arial" w:hAnsi="Arial"/>
                <w:sz w:val="18"/>
              </w:rPr>
            </w:pPr>
            <w:r w:rsidRPr="00EA5FA7">
              <w:rPr>
                <w:rFonts w:ascii="Arial" w:hAnsi="Arial"/>
                <w:sz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48B5FD2" w14:textId="77777777" w:rsidTr="00B9077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90779">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w:t>
            </w:r>
            <w:r w:rsidRPr="00EA5FA7">
              <w:rPr>
                <w:rFonts w:eastAsia="Batang"/>
              </w:rPr>
              <w:lastRenderedPageBreak/>
              <w:t>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ignore</w:t>
            </w:r>
          </w:p>
        </w:tc>
      </w:tr>
      <w:tr w:rsidR="00F970C9" w:rsidRPr="00EA5FA7" w14:paraId="2DF14829" w14:textId="77777777" w:rsidTr="00B9077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90779">
            <w:pPr>
              <w:widowControl w:val="0"/>
              <w:spacing w:after="0"/>
              <w:rPr>
                <w:rFonts w:ascii="Arial" w:eastAsia="Batang" w:hAnsi="Arial"/>
                <w:bCs/>
                <w:sz w:val="18"/>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reject</w:t>
            </w:r>
          </w:p>
        </w:tc>
      </w:tr>
      <w:tr w:rsidR="00F970C9" w:rsidRPr="00EA5FA7" w14:paraId="47D2E14A" w14:textId="77777777" w:rsidTr="00B90779">
        <w:tc>
          <w:tcPr>
            <w:tcW w:w="2160" w:type="dxa"/>
          </w:tcPr>
          <w:p w14:paraId="1C6A283C" w14:textId="77777777" w:rsidR="00F970C9" w:rsidRPr="00EA5FA7" w:rsidRDefault="00F970C9" w:rsidP="00B90779">
            <w:pPr>
              <w:widowControl w:val="0"/>
              <w:spacing w:after="0"/>
              <w:rPr>
                <w:rFonts w:ascii="Arial" w:eastAsia="MS Mincho" w:hAnsi="Arial"/>
                <w:b/>
                <w:sz w:val="18"/>
              </w:rPr>
            </w:pPr>
            <w:r w:rsidRPr="00EA5FA7">
              <w:rPr>
                <w:rFonts w:ascii="Arial" w:hAnsi="Arial"/>
                <w:b/>
                <w:sz w:val="18"/>
              </w:rPr>
              <w:t>DRB Setup List</w:t>
            </w:r>
          </w:p>
        </w:tc>
        <w:tc>
          <w:tcPr>
            <w:tcW w:w="1080" w:type="dxa"/>
          </w:tcPr>
          <w:p w14:paraId="2F964962" w14:textId="77777777" w:rsidR="00F970C9" w:rsidRPr="00EA5FA7" w:rsidRDefault="00F970C9" w:rsidP="00B90779">
            <w:pPr>
              <w:widowControl w:val="0"/>
              <w:spacing w:after="0"/>
              <w:rPr>
                <w:rFonts w:ascii="Arial" w:hAnsi="Arial"/>
                <w:sz w:val="18"/>
                <w:lang w:eastAsia="zh-CN"/>
              </w:rPr>
            </w:pPr>
          </w:p>
        </w:tc>
        <w:tc>
          <w:tcPr>
            <w:tcW w:w="1080" w:type="dxa"/>
          </w:tcPr>
          <w:p w14:paraId="338A084C" w14:textId="77777777" w:rsidR="00F970C9" w:rsidRPr="00EA5FA7" w:rsidRDefault="00F970C9" w:rsidP="00B90779">
            <w:pPr>
              <w:widowControl w:val="0"/>
              <w:spacing w:after="0"/>
              <w:rPr>
                <w:rFonts w:ascii="Arial" w:hAnsi="Arial"/>
                <w:i/>
                <w:sz w:val="18"/>
              </w:rPr>
            </w:pPr>
            <w:r w:rsidRPr="00EA5FA7">
              <w:rPr>
                <w:rFonts w:ascii="Arial" w:hAnsi="Arial"/>
                <w:i/>
                <w:iCs/>
                <w:sz w:val="18"/>
              </w:rPr>
              <w:t>0..1</w:t>
            </w:r>
          </w:p>
        </w:tc>
        <w:tc>
          <w:tcPr>
            <w:tcW w:w="1512" w:type="dxa"/>
          </w:tcPr>
          <w:p w14:paraId="516D2154" w14:textId="77777777" w:rsidR="00F970C9" w:rsidRPr="00EA5FA7" w:rsidRDefault="00F970C9" w:rsidP="00B90779">
            <w:pPr>
              <w:widowControl w:val="0"/>
              <w:spacing w:after="240"/>
              <w:rPr>
                <w:rFonts w:ascii="Arial" w:hAnsi="Arial"/>
              </w:rPr>
            </w:pPr>
          </w:p>
        </w:tc>
        <w:tc>
          <w:tcPr>
            <w:tcW w:w="1728" w:type="dxa"/>
          </w:tcPr>
          <w:p w14:paraId="62A4658F" w14:textId="77777777" w:rsidR="00F970C9" w:rsidRPr="00EA5FA7" w:rsidRDefault="00F970C9" w:rsidP="00B90779">
            <w:pPr>
              <w:widowControl w:val="0"/>
              <w:spacing w:after="240"/>
              <w:rPr>
                <w:rFonts w:ascii="Arial" w:hAnsi="Arial"/>
                <w:sz w:val="18"/>
              </w:rPr>
            </w:pPr>
            <w:r w:rsidRPr="00EA5FA7">
              <w:rPr>
                <w:rFonts w:ascii="Arial" w:hAnsi="Arial"/>
                <w:sz w:val="18"/>
              </w:rPr>
              <w:t>The List of DRBs which are successfully established.</w:t>
            </w:r>
          </w:p>
        </w:tc>
        <w:tc>
          <w:tcPr>
            <w:tcW w:w="1080" w:type="dxa"/>
          </w:tcPr>
          <w:p w14:paraId="57D91B2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Pr>
          <w:p w14:paraId="3EF493B2"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595071D0" w14:textId="77777777" w:rsidTr="00B90779">
        <w:tc>
          <w:tcPr>
            <w:tcW w:w="2160" w:type="dxa"/>
          </w:tcPr>
          <w:p w14:paraId="0019B49F" w14:textId="77777777" w:rsidR="00F970C9" w:rsidRPr="00EA5FA7" w:rsidRDefault="00F970C9" w:rsidP="00B90779">
            <w:pPr>
              <w:widowControl w:val="0"/>
              <w:spacing w:after="0"/>
              <w:ind w:left="100"/>
              <w:rPr>
                <w:rFonts w:ascii="Arial" w:hAnsi="Arial"/>
                <w:b/>
                <w:sz w:val="18"/>
              </w:rPr>
            </w:pPr>
            <w:r w:rsidRPr="00EA5FA7">
              <w:rPr>
                <w:rFonts w:ascii="Arial" w:hAnsi="Arial"/>
                <w:b/>
                <w:sz w:val="18"/>
              </w:rPr>
              <w:t>&gt;DRB Setup Item Iist</w:t>
            </w:r>
          </w:p>
        </w:tc>
        <w:tc>
          <w:tcPr>
            <w:tcW w:w="1080" w:type="dxa"/>
          </w:tcPr>
          <w:p w14:paraId="7532D7FA" w14:textId="77777777" w:rsidR="00F970C9" w:rsidRPr="00EA5FA7" w:rsidRDefault="00F970C9" w:rsidP="00B90779">
            <w:pPr>
              <w:widowControl w:val="0"/>
              <w:spacing w:after="0"/>
              <w:rPr>
                <w:rFonts w:ascii="Arial" w:hAnsi="Arial"/>
                <w:sz w:val="18"/>
                <w:lang w:eastAsia="zh-CN"/>
              </w:rPr>
            </w:pPr>
          </w:p>
        </w:tc>
        <w:tc>
          <w:tcPr>
            <w:tcW w:w="1080" w:type="dxa"/>
          </w:tcPr>
          <w:p w14:paraId="3A949612"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RBs&gt;</w:t>
            </w:r>
          </w:p>
        </w:tc>
        <w:tc>
          <w:tcPr>
            <w:tcW w:w="1512" w:type="dxa"/>
          </w:tcPr>
          <w:p w14:paraId="714E0894" w14:textId="77777777" w:rsidR="00F970C9" w:rsidRPr="00EA5FA7" w:rsidRDefault="00F970C9" w:rsidP="00B90779">
            <w:pPr>
              <w:widowControl w:val="0"/>
              <w:spacing w:after="240"/>
              <w:rPr>
                <w:rFonts w:ascii="Arial" w:hAnsi="Arial"/>
              </w:rPr>
            </w:pPr>
          </w:p>
        </w:tc>
        <w:tc>
          <w:tcPr>
            <w:tcW w:w="1728" w:type="dxa"/>
          </w:tcPr>
          <w:p w14:paraId="59AC0003" w14:textId="77777777" w:rsidR="00F970C9" w:rsidRPr="00EA5FA7" w:rsidRDefault="00F970C9" w:rsidP="00B90779">
            <w:pPr>
              <w:widowControl w:val="0"/>
              <w:spacing w:after="240"/>
              <w:rPr>
                <w:rFonts w:ascii="Arial" w:hAnsi="Arial"/>
              </w:rPr>
            </w:pPr>
          </w:p>
        </w:tc>
        <w:tc>
          <w:tcPr>
            <w:tcW w:w="1080" w:type="dxa"/>
          </w:tcPr>
          <w:p w14:paraId="368962C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4FA0725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63DA2BA2" w14:textId="77777777" w:rsidTr="00B90779">
        <w:tc>
          <w:tcPr>
            <w:tcW w:w="2160" w:type="dxa"/>
          </w:tcPr>
          <w:p w14:paraId="7E2B2774" w14:textId="77777777" w:rsidR="00F970C9" w:rsidRPr="00EA5FA7" w:rsidRDefault="00F970C9" w:rsidP="00B90779">
            <w:pPr>
              <w:widowControl w:val="0"/>
              <w:spacing w:after="0"/>
              <w:ind w:left="200"/>
              <w:rPr>
                <w:rFonts w:ascii="Arial" w:hAnsi="Arial"/>
                <w:sz w:val="18"/>
                <w:lang w:eastAsia="zh-CN"/>
              </w:rPr>
            </w:pPr>
            <w:r w:rsidRPr="00EA5FA7">
              <w:rPr>
                <w:rFonts w:ascii="Arial" w:hAnsi="Arial"/>
                <w:sz w:val="18"/>
              </w:rPr>
              <w:t>&gt;&gt;</w:t>
            </w:r>
            <w:r w:rsidRPr="00EA5FA7">
              <w:rPr>
                <w:rFonts w:ascii="Arial" w:hAnsi="Arial"/>
                <w:sz w:val="18"/>
                <w:lang w:eastAsia="zh-CN"/>
              </w:rPr>
              <w:t>DRB ID</w:t>
            </w:r>
          </w:p>
        </w:tc>
        <w:tc>
          <w:tcPr>
            <w:tcW w:w="1080" w:type="dxa"/>
          </w:tcPr>
          <w:p w14:paraId="589586C0"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B5F4618" w14:textId="77777777" w:rsidR="00F970C9" w:rsidRPr="00EA5FA7" w:rsidRDefault="00F970C9" w:rsidP="00B90779">
            <w:pPr>
              <w:widowControl w:val="0"/>
              <w:spacing w:after="240"/>
              <w:rPr>
                <w:rFonts w:ascii="Arial" w:hAnsi="Arial"/>
                <w:i/>
              </w:rPr>
            </w:pPr>
          </w:p>
        </w:tc>
        <w:tc>
          <w:tcPr>
            <w:tcW w:w="1512" w:type="dxa"/>
          </w:tcPr>
          <w:p w14:paraId="1110F877" w14:textId="77777777" w:rsidR="00F970C9" w:rsidRPr="00EA5FA7" w:rsidRDefault="00F970C9" w:rsidP="00B90779">
            <w:pPr>
              <w:widowControl w:val="0"/>
              <w:spacing w:after="0"/>
              <w:rPr>
                <w:rFonts w:ascii="Arial" w:hAnsi="Arial"/>
                <w:sz w:val="18"/>
              </w:rPr>
            </w:pPr>
            <w:r w:rsidRPr="00EA5FA7">
              <w:rPr>
                <w:rFonts w:ascii="Arial" w:hAnsi="Arial"/>
                <w:sz w:val="18"/>
              </w:rPr>
              <w:t>9.3.1.8</w:t>
            </w:r>
          </w:p>
        </w:tc>
        <w:tc>
          <w:tcPr>
            <w:tcW w:w="1728" w:type="dxa"/>
          </w:tcPr>
          <w:p w14:paraId="53189684" w14:textId="77777777" w:rsidR="00F970C9" w:rsidRPr="00EA5FA7" w:rsidRDefault="00F970C9" w:rsidP="00B90779">
            <w:pPr>
              <w:widowControl w:val="0"/>
              <w:spacing w:after="0"/>
              <w:rPr>
                <w:rFonts w:ascii="Arial" w:hAnsi="Arial"/>
                <w:sz w:val="18"/>
              </w:rPr>
            </w:pPr>
          </w:p>
        </w:tc>
        <w:tc>
          <w:tcPr>
            <w:tcW w:w="1080" w:type="dxa"/>
          </w:tcPr>
          <w:p w14:paraId="7153230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D731ADC" w14:textId="77777777" w:rsidR="00F970C9" w:rsidRPr="00EA5FA7" w:rsidRDefault="00F970C9" w:rsidP="00B90779">
            <w:pPr>
              <w:widowControl w:val="0"/>
              <w:spacing w:after="0"/>
              <w:jc w:val="center"/>
              <w:rPr>
                <w:rFonts w:ascii="Arial" w:hAnsi="Arial"/>
                <w:sz w:val="18"/>
              </w:rPr>
            </w:pPr>
          </w:p>
        </w:tc>
      </w:tr>
      <w:tr w:rsidR="00F970C9" w:rsidRPr="00EA5FA7" w14:paraId="6A6DDF28" w14:textId="77777777" w:rsidTr="00B90779">
        <w:tc>
          <w:tcPr>
            <w:tcW w:w="2160" w:type="dxa"/>
          </w:tcPr>
          <w:p w14:paraId="43C8CB28" w14:textId="77777777" w:rsidR="00F970C9" w:rsidRPr="00EA5FA7" w:rsidRDefault="00F970C9" w:rsidP="00B90779">
            <w:pPr>
              <w:widowControl w:val="0"/>
              <w:spacing w:after="0"/>
              <w:ind w:left="200"/>
              <w:rPr>
                <w:rFonts w:ascii="Arial" w:hAnsi="Arial"/>
                <w:sz w:val="18"/>
              </w:rPr>
            </w:pPr>
            <w:r w:rsidRPr="00EA5FA7">
              <w:rPr>
                <w:rFonts w:ascii="Arial" w:hAnsi="Arial"/>
                <w:sz w:val="18"/>
              </w:rPr>
              <w:t>&gt;&gt;LCID</w:t>
            </w:r>
          </w:p>
        </w:tc>
        <w:tc>
          <w:tcPr>
            <w:tcW w:w="1080" w:type="dxa"/>
          </w:tcPr>
          <w:p w14:paraId="09268730" w14:textId="77777777" w:rsidR="00F970C9" w:rsidRPr="00EA5FA7" w:rsidRDefault="00F970C9" w:rsidP="00B90779">
            <w:pPr>
              <w:widowControl w:val="0"/>
              <w:spacing w:after="0"/>
              <w:rPr>
                <w:rFonts w:ascii="Arial" w:hAnsi="Arial"/>
                <w:sz w:val="18"/>
              </w:rPr>
            </w:pPr>
            <w:r w:rsidRPr="00EA5FA7">
              <w:rPr>
                <w:rFonts w:ascii="Arial" w:hAnsi="Arial"/>
                <w:sz w:val="18"/>
              </w:rPr>
              <w:t>O</w:t>
            </w:r>
          </w:p>
        </w:tc>
        <w:tc>
          <w:tcPr>
            <w:tcW w:w="1080" w:type="dxa"/>
          </w:tcPr>
          <w:p w14:paraId="261D051F" w14:textId="77777777" w:rsidR="00F970C9" w:rsidRPr="00EA5FA7" w:rsidRDefault="00F970C9" w:rsidP="00B90779">
            <w:pPr>
              <w:widowControl w:val="0"/>
              <w:spacing w:after="240"/>
              <w:rPr>
                <w:rFonts w:ascii="Arial" w:hAnsi="Arial"/>
                <w:i/>
              </w:rPr>
            </w:pPr>
          </w:p>
        </w:tc>
        <w:tc>
          <w:tcPr>
            <w:tcW w:w="1512" w:type="dxa"/>
          </w:tcPr>
          <w:p w14:paraId="425A3115" w14:textId="77777777" w:rsidR="00F970C9" w:rsidRPr="00EA5FA7" w:rsidRDefault="00F970C9" w:rsidP="00B90779">
            <w:pPr>
              <w:widowControl w:val="0"/>
              <w:spacing w:after="0"/>
              <w:rPr>
                <w:rFonts w:ascii="Arial" w:hAnsi="Arial"/>
                <w:sz w:val="18"/>
              </w:rPr>
            </w:pPr>
            <w:r w:rsidRPr="00EA5FA7">
              <w:rPr>
                <w:rFonts w:ascii="Arial" w:hAnsi="Arial"/>
                <w:sz w:val="18"/>
              </w:rPr>
              <w:t>9.3.1.35</w:t>
            </w:r>
          </w:p>
        </w:tc>
        <w:tc>
          <w:tcPr>
            <w:tcW w:w="1728" w:type="dxa"/>
          </w:tcPr>
          <w:p w14:paraId="1919BCA9" w14:textId="77777777" w:rsidR="00F970C9" w:rsidRPr="00EA5FA7" w:rsidRDefault="00F970C9" w:rsidP="00B90779">
            <w:pPr>
              <w:widowControl w:val="0"/>
              <w:spacing w:after="0"/>
              <w:rPr>
                <w:rFonts w:ascii="Arial" w:hAnsi="Arial"/>
                <w:sz w:val="18"/>
              </w:rPr>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080" w:type="dxa"/>
          </w:tcPr>
          <w:p w14:paraId="0B67648F"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889682A" w14:textId="77777777" w:rsidR="00F970C9" w:rsidRPr="00EA5FA7" w:rsidRDefault="00F970C9" w:rsidP="00B90779">
            <w:pPr>
              <w:widowControl w:val="0"/>
              <w:spacing w:after="0"/>
              <w:jc w:val="center"/>
              <w:rPr>
                <w:rFonts w:ascii="Arial" w:hAnsi="Arial"/>
                <w:sz w:val="18"/>
              </w:rPr>
            </w:pPr>
          </w:p>
        </w:tc>
      </w:tr>
      <w:tr w:rsidR="00F970C9" w:rsidRPr="00EA5FA7" w14:paraId="4FFEBCD8" w14:textId="77777777" w:rsidTr="00B90779">
        <w:tc>
          <w:tcPr>
            <w:tcW w:w="2160" w:type="dxa"/>
          </w:tcPr>
          <w:p w14:paraId="141701D0" w14:textId="77777777" w:rsidR="00F970C9" w:rsidRPr="00EA5FA7" w:rsidRDefault="00F970C9" w:rsidP="00B90779">
            <w:pPr>
              <w:widowControl w:val="0"/>
              <w:spacing w:after="0"/>
              <w:ind w:left="200"/>
              <w:rPr>
                <w:rFonts w:ascii="Arial" w:hAnsi="Arial"/>
                <w:sz w:val="18"/>
              </w:rPr>
            </w:pPr>
            <w:r w:rsidRPr="00EA5FA7">
              <w:rPr>
                <w:rFonts w:ascii="Arial" w:hAnsi="Arial"/>
                <w:b/>
                <w:sz w:val="18"/>
              </w:rPr>
              <w:t>&gt;&gt;DL UP TNL Information to be setup List</w:t>
            </w:r>
          </w:p>
        </w:tc>
        <w:tc>
          <w:tcPr>
            <w:tcW w:w="1080" w:type="dxa"/>
          </w:tcPr>
          <w:p w14:paraId="51AD3AD7" w14:textId="77777777" w:rsidR="00F970C9" w:rsidRPr="00EA5FA7" w:rsidRDefault="00F970C9" w:rsidP="00B90779">
            <w:pPr>
              <w:widowControl w:val="0"/>
              <w:spacing w:after="0"/>
              <w:rPr>
                <w:rFonts w:ascii="Arial" w:hAnsi="Arial"/>
                <w:sz w:val="18"/>
              </w:rPr>
            </w:pPr>
          </w:p>
        </w:tc>
        <w:tc>
          <w:tcPr>
            <w:tcW w:w="1080" w:type="dxa"/>
          </w:tcPr>
          <w:p w14:paraId="7DB71F5F" w14:textId="77777777" w:rsidR="00F970C9" w:rsidRPr="00EA5FA7" w:rsidRDefault="00F970C9" w:rsidP="00B90779">
            <w:pPr>
              <w:widowControl w:val="0"/>
              <w:spacing w:after="0"/>
              <w:rPr>
                <w:rFonts w:ascii="Arial" w:hAnsi="Arial"/>
                <w:i/>
                <w:sz w:val="18"/>
              </w:rPr>
            </w:pPr>
            <w:r w:rsidRPr="00EA5FA7">
              <w:rPr>
                <w:rFonts w:ascii="Arial" w:hAnsi="Arial"/>
                <w:i/>
                <w:sz w:val="18"/>
              </w:rPr>
              <w:t>1</w:t>
            </w:r>
          </w:p>
        </w:tc>
        <w:tc>
          <w:tcPr>
            <w:tcW w:w="1512" w:type="dxa"/>
          </w:tcPr>
          <w:p w14:paraId="753B7479" w14:textId="77777777" w:rsidR="00F970C9" w:rsidRPr="00EA5FA7" w:rsidRDefault="00F970C9" w:rsidP="00B90779">
            <w:pPr>
              <w:widowControl w:val="0"/>
              <w:spacing w:after="0"/>
              <w:rPr>
                <w:rFonts w:ascii="Arial" w:hAnsi="Arial"/>
                <w:sz w:val="18"/>
              </w:rPr>
            </w:pPr>
          </w:p>
        </w:tc>
        <w:tc>
          <w:tcPr>
            <w:tcW w:w="1728" w:type="dxa"/>
          </w:tcPr>
          <w:p w14:paraId="04F034A1" w14:textId="77777777" w:rsidR="00F970C9" w:rsidRPr="00EA5FA7" w:rsidRDefault="00F970C9" w:rsidP="00B90779">
            <w:pPr>
              <w:widowControl w:val="0"/>
              <w:spacing w:after="0"/>
              <w:rPr>
                <w:rFonts w:ascii="Arial" w:hAnsi="Arial"/>
                <w:sz w:val="18"/>
              </w:rPr>
            </w:pPr>
          </w:p>
        </w:tc>
        <w:tc>
          <w:tcPr>
            <w:tcW w:w="1080" w:type="dxa"/>
          </w:tcPr>
          <w:p w14:paraId="0E1FC2E8"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7384FD85" w14:textId="77777777" w:rsidR="00F970C9" w:rsidRPr="00EA5FA7" w:rsidRDefault="00F970C9" w:rsidP="00B90779">
            <w:pPr>
              <w:widowControl w:val="0"/>
              <w:spacing w:after="0"/>
              <w:jc w:val="center"/>
              <w:rPr>
                <w:rFonts w:ascii="Arial" w:hAnsi="Arial"/>
                <w:sz w:val="18"/>
              </w:rPr>
            </w:pPr>
          </w:p>
        </w:tc>
      </w:tr>
      <w:tr w:rsidR="00F970C9" w:rsidRPr="00EA5FA7" w14:paraId="345893AB" w14:textId="77777777" w:rsidTr="00B90779">
        <w:tc>
          <w:tcPr>
            <w:tcW w:w="2160" w:type="dxa"/>
          </w:tcPr>
          <w:p w14:paraId="7A9F891A" w14:textId="77777777" w:rsidR="00F970C9" w:rsidRPr="00EA5FA7" w:rsidRDefault="00F970C9" w:rsidP="00B90779">
            <w:pPr>
              <w:widowControl w:val="0"/>
              <w:spacing w:after="0"/>
              <w:ind w:left="300"/>
              <w:rPr>
                <w:rFonts w:ascii="Arial" w:hAnsi="Arial"/>
                <w:sz w:val="18"/>
              </w:rPr>
            </w:pPr>
            <w:r w:rsidRPr="00EA5FA7">
              <w:rPr>
                <w:rFonts w:ascii="Arial" w:hAnsi="Arial"/>
                <w:b/>
                <w:sz w:val="18"/>
              </w:rPr>
              <w:t>&gt;&gt;&gt; DL UP TNL Information to Be Setup Item IEs</w:t>
            </w:r>
          </w:p>
        </w:tc>
        <w:tc>
          <w:tcPr>
            <w:tcW w:w="1080" w:type="dxa"/>
          </w:tcPr>
          <w:p w14:paraId="555B9418" w14:textId="77777777" w:rsidR="00F970C9" w:rsidRPr="00EA5FA7" w:rsidRDefault="00F970C9" w:rsidP="00B90779">
            <w:pPr>
              <w:widowControl w:val="0"/>
              <w:spacing w:after="0"/>
              <w:rPr>
                <w:rFonts w:ascii="Arial" w:hAnsi="Arial"/>
                <w:sz w:val="18"/>
              </w:rPr>
            </w:pPr>
          </w:p>
        </w:tc>
        <w:tc>
          <w:tcPr>
            <w:tcW w:w="1080" w:type="dxa"/>
          </w:tcPr>
          <w:p w14:paraId="354D3B0E"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LUPTNLInformation&gt;</w:t>
            </w:r>
          </w:p>
        </w:tc>
        <w:tc>
          <w:tcPr>
            <w:tcW w:w="1512" w:type="dxa"/>
          </w:tcPr>
          <w:p w14:paraId="6EDF55DC" w14:textId="77777777" w:rsidR="00F970C9" w:rsidRPr="00EA5FA7" w:rsidRDefault="00F970C9" w:rsidP="00B90779">
            <w:pPr>
              <w:widowControl w:val="0"/>
              <w:spacing w:after="0"/>
              <w:rPr>
                <w:rFonts w:ascii="Arial" w:hAnsi="Arial"/>
                <w:sz w:val="18"/>
              </w:rPr>
            </w:pPr>
          </w:p>
        </w:tc>
        <w:tc>
          <w:tcPr>
            <w:tcW w:w="1728" w:type="dxa"/>
          </w:tcPr>
          <w:p w14:paraId="08EDC798" w14:textId="77777777" w:rsidR="00F970C9" w:rsidRPr="00EA5FA7" w:rsidRDefault="00F970C9" w:rsidP="00B90779">
            <w:pPr>
              <w:widowControl w:val="0"/>
              <w:spacing w:after="0"/>
              <w:rPr>
                <w:rFonts w:ascii="Arial" w:hAnsi="Arial"/>
                <w:sz w:val="18"/>
              </w:rPr>
            </w:pPr>
          </w:p>
        </w:tc>
        <w:tc>
          <w:tcPr>
            <w:tcW w:w="1080" w:type="dxa"/>
          </w:tcPr>
          <w:p w14:paraId="250ED0A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4466BC74" w14:textId="77777777" w:rsidR="00F970C9" w:rsidRPr="00EA5FA7" w:rsidRDefault="00F970C9" w:rsidP="00B90779">
            <w:pPr>
              <w:widowControl w:val="0"/>
              <w:spacing w:after="0"/>
              <w:jc w:val="center"/>
              <w:rPr>
                <w:rFonts w:ascii="Arial" w:hAnsi="Arial"/>
                <w:sz w:val="18"/>
              </w:rPr>
            </w:pPr>
          </w:p>
        </w:tc>
      </w:tr>
      <w:tr w:rsidR="00F970C9" w:rsidRPr="00EA5FA7" w14:paraId="5F0F5C66" w14:textId="77777777" w:rsidTr="00B90779">
        <w:tc>
          <w:tcPr>
            <w:tcW w:w="2160" w:type="dxa"/>
          </w:tcPr>
          <w:p w14:paraId="4525E5AE" w14:textId="77777777" w:rsidR="00F970C9" w:rsidRPr="00EA5FA7" w:rsidRDefault="00F970C9" w:rsidP="00B90779">
            <w:pPr>
              <w:widowControl w:val="0"/>
              <w:spacing w:after="0"/>
              <w:ind w:leftChars="341" w:left="682"/>
              <w:rPr>
                <w:rFonts w:ascii="Arial" w:eastAsia="MS Mincho" w:hAnsi="Arial"/>
                <w:sz w:val="18"/>
              </w:rPr>
            </w:pPr>
            <w:r w:rsidRPr="00EA5FA7">
              <w:rPr>
                <w:rFonts w:ascii="Arial" w:hAnsi="Arial"/>
                <w:sz w:val="18"/>
              </w:rPr>
              <w:t>&gt;&gt;&gt;&gt;DL UP TNL Information</w:t>
            </w:r>
          </w:p>
        </w:tc>
        <w:tc>
          <w:tcPr>
            <w:tcW w:w="1080" w:type="dxa"/>
          </w:tcPr>
          <w:p w14:paraId="59E926E4" w14:textId="77777777" w:rsidR="00F970C9" w:rsidRPr="00EA5FA7" w:rsidRDefault="00F970C9" w:rsidP="00B90779">
            <w:pPr>
              <w:widowControl w:val="0"/>
              <w:spacing w:after="0"/>
              <w:rPr>
                <w:rFonts w:ascii="Arial" w:hAnsi="Arial"/>
                <w:sz w:val="18"/>
                <w:lang w:eastAsia="zh-CN"/>
              </w:rPr>
            </w:pPr>
            <w:r w:rsidRPr="00EA5FA7">
              <w:rPr>
                <w:rFonts w:ascii="Arial" w:hAnsi="Arial"/>
                <w:sz w:val="18"/>
              </w:rPr>
              <w:t>M</w:t>
            </w:r>
          </w:p>
        </w:tc>
        <w:tc>
          <w:tcPr>
            <w:tcW w:w="1080" w:type="dxa"/>
          </w:tcPr>
          <w:p w14:paraId="6085DB22" w14:textId="77777777" w:rsidR="00F970C9" w:rsidRPr="00EA5FA7" w:rsidRDefault="00F970C9" w:rsidP="00B90779">
            <w:pPr>
              <w:widowControl w:val="0"/>
              <w:spacing w:after="0"/>
              <w:rPr>
                <w:rFonts w:ascii="Arial" w:hAnsi="Arial"/>
                <w:i/>
                <w:sz w:val="18"/>
              </w:rPr>
            </w:pPr>
          </w:p>
        </w:tc>
        <w:tc>
          <w:tcPr>
            <w:tcW w:w="1512" w:type="dxa"/>
          </w:tcPr>
          <w:p w14:paraId="0A348D2F" w14:textId="77777777" w:rsidR="00F970C9" w:rsidRPr="00EA5FA7" w:rsidRDefault="00F970C9" w:rsidP="00B90779">
            <w:pPr>
              <w:widowControl w:val="0"/>
              <w:spacing w:after="0"/>
              <w:rPr>
                <w:rFonts w:ascii="Arial" w:hAnsi="Arial"/>
                <w:sz w:val="18"/>
              </w:rPr>
            </w:pPr>
            <w:r w:rsidRPr="00EA5FA7">
              <w:rPr>
                <w:rFonts w:ascii="Arial" w:hAnsi="Arial"/>
                <w:sz w:val="18"/>
              </w:rPr>
              <w:t>UP Transport Layer Information</w:t>
            </w:r>
          </w:p>
          <w:p w14:paraId="1D18F1C8" w14:textId="77777777" w:rsidR="00F970C9" w:rsidRPr="00EA5FA7" w:rsidRDefault="00F970C9" w:rsidP="00B90779">
            <w:pPr>
              <w:widowControl w:val="0"/>
              <w:spacing w:after="0"/>
              <w:rPr>
                <w:rFonts w:ascii="Arial" w:hAnsi="Arial"/>
              </w:rPr>
            </w:pPr>
            <w:r w:rsidRPr="00EA5FA7">
              <w:rPr>
                <w:rFonts w:ascii="Arial" w:hAnsi="Arial"/>
                <w:sz w:val="18"/>
              </w:rPr>
              <w:t>9.3.2.1</w:t>
            </w:r>
          </w:p>
        </w:tc>
        <w:tc>
          <w:tcPr>
            <w:tcW w:w="1728" w:type="dxa"/>
          </w:tcPr>
          <w:p w14:paraId="610057DA" w14:textId="77777777" w:rsidR="00F970C9" w:rsidRPr="00EA5FA7" w:rsidRDefault="00F970C9" w:rsidP="00B90779">
            <w:pPr>
              <w:widowControl w:val="0"/>
              <w:spacing w:after="0"/>
              <w:rPr>
                <w:rFonts w:ascii="Arial" w:hAnsi="Arial"/>
                <w:sz w:val="18"/>
                <w:szCs w:val="18"/>
              </w:rPr>
            </w:pPr>
            <w:r w:rsidRPr="00EA5FA7">
              <w:rPr>
                <w:rFonts w:ascii="Arial" w:hAnsi="Arial"/>
                <w:sz w:val="18"/>
              </w:rPr>
              <w:t>gNB-DU endpoint of the F1 transport bearer. For delivery of DL PDUs.</w:t>
            </w:r>
          </w:p>
        </w:tc>
        <w:tc>
          <w:tcPr>
            <w:tcW w:w="1080" w:type="dxa"/>
          </w:tcPr>
          <w:p w14:paraId="653729F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t>-</w:t>
            </w:r>
          </w:p>
        </w:tc>
        <w:tc>
          <w:tcPr>
            <w:tcW w:w="1080" w:type="dxa"/>
          </w:tcPr>
          <w:p w14:paraId="105319BF" w14:textId="77777777" w:rsidR="00F970C9" w:rsidRPr="00EA5FA7" w:rsidRDefault="00F970C9" w:rsidP="00B90779">
            <w:pPr>
              <w:widowControl w:val="0"/>
              <w:spacing w:after="0"/>
              <w:jc w:val="center"/>
              <w:rPr>
                <w:rFonts w:ascii="Arial" w:hAnsi="Arial"/>
                <w:sz w:val="18"/>
                <w:lang w:eastAsia="zh-CN"/>
              </w:rPr>
            </w:pPr>
          </w:p>
        </w:tc>
      </w:tr>
      <w:tr w:rsidR="000C3479" w:rsidRPr="00EA5FA7" w14:paraId="05AD376C" w14:textId="77777777" w:rsidTr="00B90779">
        <w:tc>
          <w:tcPr>
            <w:tcW w:w="2160" w:type="dxa"/>
          </w:tcPr>
          <w:p w14:paraId="6B588EBE" w14:textId="77777777" w:rsidR="000C3479" w:rsidRPr="00EA5FA7" w:rsidRDefault="000C3479" w:rsidP="00B90779">
            <w:pPr>
              <w:widowControl w:val="0"/>
              <w:spacing w:after="0"/>
              <w:ind w:left="200"/>
              <w:rPr>
                <w:rFonts w:ascii="Arial" w:hAnsi="Arial"/>
                <w:sz w:val="18"/>
              </w:rPr>
            </w:pPr>
            <w:r w:rsidRPr="008F550C">
              <w:rPr>
                <w:rFonts w:ascii="Arial" w:hAnsi="Arial"/>
                <w:b/>
                <w:sz w:val="18"/>
              </w:rPr>
              <w:t>&gt;&gt;</w:t>
            </w:r>
            <w:r w:rsidRPr="0046676B">
              <w:rPr>
                <w:rFonts w:ascii="Arial" w:hAnsi="Arial"/>
                <w:b/>
                <w:sz w:val="18"/>
              </w:rPr>
              <w:t>Additional PDCP Duplication TNL List</w:t>
            </w:r>
          </w:p>
        </w:tc>
        <w:tc>
          <w:tcPr>
            <w:tcW w:w="1080" w:type="dxa"/>
          </w:tcPr>
          <w:p w14:paraId="3F68F91F" w14:textId="77777777" w:rsidR="000C3479" w:rsidRPr="00EA5FA7" w:rsidRDefault="000C3479" w:rsidP="00B90779">
            <w:pPr>
              <w:widowControl w:val="0"/>
              <w:spacing w:after="0"/>
              <w:rPr>
                <w:rFonts w:ascii="Arial" w:hAnsi="Arial"/>
                <w:sz w:val="18"/>
              </w:rPr>
            </w:pPr>
          </w:p>
        </w:tc>
        <w:tc>
          <w:tcPr>
            <w:tcW w:w="1080" w:type="dxa"/>
          </w:tcPr>
          <w:p w14:paraId="3929FBE5" w14:textId="77777777" w:rsidR="000C3479" w:rsidRPr="00EA5FA7" w:rsidRDefault="000C3479" w:rsidP="00B90779">
            <w:pPr>
              <w:widowControl w:val="0"/>
              <w:spacing w:after="0"/>
              <w:rPr>
                <w:rFonts w:ascii="Arial" w:hAnsi="Arial"/>
                <w:i/>
                <w:sz w:val="18"/>
              </w:rPr>
            </w:pPr>
            <w:r w:rsidRPr="00947439">
              <w:rPr>
                <w:rFonts w:ascii="Arial" w:hAnsi="Arial" w:cs="Arial"/>
                <w:i/>
                <w:sz w:val="18"/>
                <w:szCs w:val="18"/>
                <w:lang w:eastAsia="ja-JP"/>
              </w:rPr>
              <w:t>0..1</w:t>
            </w:r>
          </w:p>
        </w:tc>
        <w:tc>
          <w:tcPr>
            <w:tcW w:w="1512" w:type="dxa"/>
          </w:tcPr>
          <w:p w14:paraId="1AB14DAB" w14:textId="77777777" w:rsidR="000C3479" w:rsidRPr="00EA5FA7" w:rsidRDefault="000C3479" w:rsidP="00B90779">
            <w:pPr>
              <w:widowControl w:val="0"/>
              <w:spacing w:after="0"/>
              <w:rPr>
                <w:rFonts w:ascii="Arial" w:hAnsi="Arial"/>
                <w:sz w:val="18"/>
              </w:rPr>
            </w:pPr>
          </w:p>
        </w:tc>
        <w:tc>
          <w:tcPr>
            <w:tcW w:w="1728" w:type="dxa"/>
          </w:tcPr>
          <w:p w14:paraId="1EFD6BEB" w14:textId="77777777" w:rsidR="000C3479" w:rsidRPr="00EA5FA7" w:rsidRDefault="000C3479" w:rsidP="00B90779">
            <w:pPr>
              <w:widowControl w:val="0"/>
              <w:spacing w:after="0"/>
              <w:rPr>
                <w:rFonts w:ascii="Arial" w:hAnsi="Arial"/>
                <w:sz w:val="18"/>
              </w:rPr>
            </w:pPr>
          </w:p>
        </w:tc>
        <w:tc>
          <w:tcPr>
            <w:tcW w:w="1080" w:type="dxa"/>
          </w:tcPr>
          <w:p w14:paraId="7B21E531"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Y</w:t>
            </w:r>
            <w:r>
              <w:rPr>
                <w:rFonts w:ascii="Arial" w:hAnsi="Arial"/>
                <w:sz w:val="18"/>
                <w:lang w:eastAsia="zh-CN"/>
              </w:rPr>
              <w:t>ES</w:t>
            </w:r>
          </w:p>
        </w:tc>
        <w:tc>
          <w:tcPr>
            <w:tcW w:w="1080" w:type="dxa"/>
          </w:tcPr>
          <w:p w14:paraId="5E628C4C"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410FB0A9" w14:textId="77777777" w:rsidTr="00B90779">
        <w:tc>
          <w:tcPr>
            <w:tcW w:w="2160" w:type="dxa"/>
          </w:tcPr>
          <w:p w14:paraId="6133EEB8" w14:textId="77777777" w:rsidR="000C3479" w:rsidRPr="00EA5FA7" w:rsidRDefault="000C3479" w:rsidP="00B90779">
            <w:pPr>
              <w:widowControl w:val="0"/>
              <w:spacing w:after="0"/>
              <w:ind w:left="300"/>
              <w:rPr>
                <w:rFonts w:ascii="Arial" w:hAnsi="Arial"/>
                <w:sz w:val="18"/>
              </w:rPr>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080" w:type="dxa"/>
          </w:tcPr>
          <w:p w14:paraId="2059E36F" w14:textId="77777777" w:rsidR="000C3479" w:rsidRPr="00EA5FA7" w:rsidRDefault="000C3479" w:rsidP="00B90779">
            <w:pPr>
              <w:widowControl w:val="0"/>
              <w:spacing w:after="0"/>
              <w:rPr>
                <w:rFonts w:ascii="Arial" w:hAnsi="Arial"/>
                <w:sz w:val="18"/>
              </w:rPr>
            </w:pPr>
          </w:p>
        </w:tc>
        <w:tc>
          <w:tcPr>
            <w:tcW w:w="1080" w:type="dxa"/>
          </w:tcPr>
          <w:p w14:paraId="3376E3F4" w14:textId="77777777" w:rsidR="000C3479" w:rsidRPr="00EA5FA7" w:rsidRDefault="000C3479" w:rsidP="00B90779">
            <w:pPr>
              <w:widowControl w:val="0"/>
              <w:spacing w:after="0"/>
              <w:rPr>
                <w:rFonts w:ascii="Arial" w:hAnsi="Arial"/>
                <w:i/>
                <w:sz w:val="18"/>
              </w:rPr>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512" w:type="dxa"/>
          </w:tcPr>
          <w:p w14:paraId="7313DE2E" w14:textId="77777777" w:rsidR="000C3479" w:rsidRPr="00EA5FA7" w:rsidRDefault="000C3479" w:rsidP="00B90779">
            <w:pPr>
              <w:widowControl w:val="0"/>
              <w:spacing w:after="0"/>
              <w:rPr>
                <w:rFonts w:ascii="Arial" w:hAnsi="Arial"/>
                <w:sz w:val="18"/>
              </w:rPr>
            </w:pPr>
          </w:p>
        </w:tc>
        <w:tc>
          <w:tcPr>
            <w:tcW w:w="1728" w:type="dxa"/>
          </w:tcPr>
          <w:p w14:paraId="5C3F830B" w14:textId="77777777" w:rsidR="000C3479" w:rsidRPr="00EA5FA7" w:rsidRDefault="000C3479" w:rsidP="00B90779">
            <w:pPr>
              <w:widowControl w:val="0"/>
              <w:spacing w:after="0"/>
              <w:rPr>
                <w:rFonts w:ascii="Arial" w:hAnsi="Arial"/>
                <w:sz w:val="18"/>
              </w:rPr>
            </w:pPr>
          </w:p>
        </w:tc>
        <w:tc>
          <w:tcPr>
            <w:tcW w:w="1080" w:type="dxa"/>
          </w:tcPr>
          <w:p w14:paraId="0B93326A"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E</w:t>
            </w:r>
            <w:r>
              <w:rPr>
                <w:rFonts w:ascii="Arial" w:hAnsi="Arial"/>
                <w:sz w:val="18"/>
                <w:lang w:eastAsia="zh-CN"/>
              </w:rPr>
              <w:t>ACH</w:t>
            </w:r>
          </w:p>
        </w:tc>
        <w:tc>
          <w:tcPr>
            <w:tcW w:w="1080" w:type="dxa"/>
          </w:tcPr>
          <w:p w14:paraId="2901B1D3"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084E871D" w14:textId="77777777" w:rsidTr="00B90779">
        <w:tc>
          <w:tcPr>
            <w:tcW w:w="2160" w:type="dxa"/>
          </w:tcPr>
          <w:p w14:paraId="11F92867" w14:textId="77777777" w:rsidR="000C3479" w:rsidRPr="00EA5FA7" w:rsidRDefault="000C3479" w:rsidP="00B90779">
            <w:pPr>
              <w:widowControl w:val="0"/>
              <w:spacing w:after="0"/>
              <w:ind w:leftChars="341" w:left="682"/>
              <w:rPr>
                <w:rFonts w:ascii="Arial" w:hAnsi="Arial"/>
                <w:sz w:val="18"/>
              </w:rPr>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080" w:type="dxa"/>
          </w:tcPr>
          <w:p w14:paraId="1E8FA534" w14:textId="77777777" w:rsidR="000C3479" w:rsidRPr="00EA5FA7" w:rsidRDefault="000C3479" w:rsidP="00B90779">
            <w:pPr>
              <w:widowControl w:val="0"/>
              <w:spacing w:after="0"/>
              <w:rPr>
                <w:rFonts w:ascii="Arial" w:hAnsi="Arial"/>
                <w:sz w:val="18"/>
              </w:rPr>
            </w:pPr>
            <w:r>
              <w:rPr>
                <w:rFonts w:ascii="Arial" w:hAnsi="Arial" w:hint="eastAsia"/>
                <w:sz w:val="18"/>
                <w:lang w:eastAsia="zh-CN"/>
              </w:rPr>
              <w:t>M</w:t>
            </w:r>
          </w:p>
        </w:tc>
        <w:tc>
          <w:tcPr>
            <w:tcW w:w="1080" w:type="dxa"/>
          </w:tcPr>
          <w:p w14:paraId="07C16EB2" w14:textId="77777777" w:rsidR="000C3479" w:rsidRPr="00EA5FA7" w:rsidRDefault="000C3479" w:rsidP="00B90779">
            <w:pPr>
              <w:widowControl w:val="0"/>
              <w:spacing w:after="0"/>
              <w:rPr>
                <w:rFonts w:ascii="Arial" w:hAnsi="Arial"/>
                <w:i/>
                <w:sz w:val="18"/>
              </w:rPr>
            </w:pPr>
          </w:p>
        </w:tc>
        <w:tc>
          <w:tcPr>
            <w:tcW w:w="1512" w:type="dxa"/>
          </w:tcPr>
          <w:p w14:paraId="22C05BFC" w14:textId="77777777" w:rsidR="000C3479" w:rsidRPr="00A423D1" w:rsidRDefault="000C3479" w:rsidP="00B90779">
            <w:pPr>
              <w:widowControl w:val="0"/>
              <w:spacing w:after="0"/>
              <w:rPr>
                <w:rFonts w:ascii="Arial" w:hAnsi="Arial"/>
                <w:sz w:val="18"/>
              </w:rPr>
            </w:pPr>
            <w:r w:rsidRPr="00A423D1">
              <w:rPr>
                <w:rFonts w:ascii="Arial" w:hAnsi="Arial"/>
                <w:sz w:val="18"/>
              </w:rPr>
              <w:t>UP Transport Layer Information</w:t>
            </w:r>
          </w:p>
          <w:p w14:paraId="4895AAAA" w14:textId="77777777" w:rsidR="000C3479" w:rsidRPr="00EA5FA7" w:rsidRDefault="000C3479" w:rsidP="00B90779">
            <w:pPr>
              <w:widowControl w:val="0"/>
              <w:spacing w:after="0"/>
              <w:rPr>
                <w:rFonts w:ascii="Arial" w:hAnsi="Arial"/>
                <w:sz w:val="18"/>
              </w:rPr>
            </w:pPr>
            <w:r w:rsidRPr="00A423D1">
              <w:rPr>
                <w:rFonts w:ascii="Arial" w:hAnsi="Arial"/>
                <w:sz w:val="18"/>
              </w:rPr>
              <w:t>9.3.2.1</w:t>
            </w:r>
          </w:p>
        </w:tc>
        <w:tc>
          <w:tcPr>
            <w:tcW w:w="1728" w:type="dxa"/>
          </w:tcPr>
          <w:p w14:paraId="30C1069D" w14:textId="77777777" w:rsidR="000C3479" w:rsidRPr="00EA5FA7" w:rsidRDefault="000C3479" w:rsidP="00B90779">
            <w:pPr>
              <w:widowControl w:val="0"/>
              <w:spacing w:after="0"/>
              <w:rPr>
                <w:rFonts w:ascii="Arial" w:hAnsi="Arial"/>
                <w:sz w:val="18"/>
              </w:rPr>
            </w:pPr>
            <w:r w:rsidRPr="00A423D1">
              <w:rPr>
                <w:rFonts w:ascii="Arial" w:hAnsi="Arial"/>
                <w:sz w:val="18"/>
              </w:rPr>
              <w:t>gNB-DU endpoint of the F1 transport bearer. For delivery of DL PDUs.</w:t>
            </w:r>
          </w:p>
        </w:tc>
        <w:tc>
          <w:tcPr>
            <w:tcW w:w="1080" w:type="dxa"/>
          </w:tcPr>
          <w:p w14:paraId="78277A1E"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w:t>
            </w:r>
          </w:p>
        </w:tc>
        <w:tc>
          <w:tcPr>
            <w:tcW w:w="1080" w:type="dxa"/>
          </w:tcPr>
          <w:p w14:paraId="1D84BCDF" w14:textId="77777777" w:rsidR="000C3479" w:rsidRPr="00EA5FA7" w:rsidRDefault="000C3479" w:rsidP="00B90779">
            <w:pPr>
              <w:widowControl w:val="0"/>
              <w:spacing w:after="0"/>
              <w:jc w:val="center"/>
              <w:rPr>
                <w:rFonts w:ascii="Arial" w:hAnsi="Arial"/>
                <w:sz w:val="18"/>
                <w:lang w:eastAsia="zh-CN"/>
              </w:rPr>
            </w:pPr>
          </w:p>
        </w:tc>
      </w:tr>
      <w:tr w:rsidR="00FA1FAE" w:rsidRPr="00EA5FA7" w14:paraId="5855063B" w14:textId="77777777" w:rsidTr="00B90779">
        <w:tc>
          <w:tcPr>
            <w:tcW w:w="2160" w:type="dxa"/>
          </w:tcPr>
          <w:p w14:paraId="4AA73871" w14:textId="72E2C381" w:rsidR="00FA1FAE" w:rsidRPr="00A423D1" w:rsidRDefault="00FA1FAE" w:rsidP="00FA1FAE">
            <w:pPr>
              <w:widowControl w:val="0"/>
              <w:spacing w:after="0"/>
              <w:ind w:leftChars="341" w:left="682"/>
              <w:rPr>
                <w:rFonts w:ascii="Arial" w:hAnsi="Arial"/>
                <w:sz w:val="18"/>
              </w:rPr>
            </w:pPr>
            <w:r w:rsidRPr="006853B4">
              <w:rPr>
                <w:rFonts w:ascii="Arial" w:hAnsi="Arial" w:cs="Arial"/>
                <w:sz w:val="18"/>
                <w:szCs w:val="18"/>
                <w:lang w:eastAsia="zh-CN"/>
              </w:rPr>
              <w:t>&gt;&gt;&gt;&gt;BH Information</w:t>
            </w:r>
          </w:p>
        </w:tc>
        <w:tc>
          <w:tcPr>
            <w:tcW w:w="1080" w:type="dxa"/>
          </w:tcPr>
          <w:p w14:paraId="0C2D343A" w14:textId="007329E6" w:rsidR="00FA1FAE" w:rsidRDefault="00FA1FAE" w:rsidP="00FA1FAE">
            <w:pPr>
              <w:pStyle w:val="TAL"/>
              <w:rPr>
                <w:lang w:eastAsia="zh-CN"/>
              </w:rPr>
            </w:pPr>
            <w:r w:rsidRPr="009E6222">
              <w:rPr>
                <w:lang w:eastAsia="zh-CN"/>
              </w:rPr>
              <w:t>O</w:t>
            </w:r>
          </w:p>
        </w:tc>
        <w:tc>
          <w:tcPr>
            <w:tcW w:w="1080" w:type="dxa"/>
          </w:tcPr>
          <w:p w14:paraId="3D393B22" w14:textId="77777777" w:rsidR="00FA1FAE" w:rsidRPr="00EA5FA7" w:rsidRDefault="00FA1FAE" w:rsidP="00FA1FAE">
            <w:pPr>
              <w:pStyle w:val="TAL"/>
              <w:rPr>
                <w:i/>
              </w:rPr>
            </w:pPr>
          </w:p>
        </w:tc>
        <w:tc>
          <w:tcPr>
            <w:tcW w:w="1512" w:type="dxa"/>
          </w:tcPr>
          <w:p w14:paraId="579E6BAE" w14:textId="5D1AFDBF" w:rsidR="00FA1FAE" w:rsidRPr="00A423D1" w:rsidRDefault="00FA1FAE" w:rsidP="00FA1FAE">
            <w:pPr>
              <w:pStyle w:val="TAL"/>
            </w:pPr>
            <w:r w:rsidRPr="009E6222">
              <w:rPr>
                <w:lang w:eastAsia="zh-CN"/>
              </w:rPr>
              <w:t>9.3.1.114</w:t>
            </w:r>
          </w:p>
        </w:tc>
        <w:tc>
          <w:tcPr>
            <w:tcW w:w="1728" w:type="dxa"/>
          </w:tcPr>
          <w:p w14:paraId="7395D45D" w14:textId="6F857422" w:rsidR="00FA1FAE" w:rsidRPr="00A423D1" w:rsidRDefault="00FA1FAE" w:rsidP="00FA1FAE">
            <w:pPr>
              <w:pStyle w:val="TAL"/>
            </w:pPr>
            <w:r>
              <w:t>This IE is not used in this version of the specification.</w:t>
            </w:r>
          </w:p>
        </w:tc>
        <w:tc>
          <w:tcPr>
            <w:tcW w:w="1080" w:type="dxa"/>
          </w:tcPr>
          <w:p w14:paraId="5600F20A" w14:textId="6DC5294B" w:rsidR="00FA1FAE" w:rsidRDefault="00FA1FAE" w:rsidP="00FA1FAE">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FA1FAE">
            <w:pPr>
              <w:pStyle w:val="TAC"/>
              <w:rPr>
                <w:lang w:eastAsia="zh-CN"/>
              </w:rPr>
            </w:pPr>
            <w:r>
              <w:rPr>
                <w:rFonts w:hint="eastAsia"/>
                <w:lang w:eastAsia="zh-CN"/>
              </w:rPr>
              <w:t>i</w:t>
            </w:r>
            <w:r>
              <w:rPr>
                <w:lang w:eastAsia="zh-CN"/>
              </w:rPr>
              <w:t>gnore</w:t>
            </w:r>
          </w:p>
        </w:tc>
      </w:tr>
      <w:tr w:rsidR="00FA1FAE" w:rsidRPr="00EA5FA7" w14:paraId="13BCA952" w14:textId="77777777" w:rsidTr="00B90779">
        <w:tc>
          <w:tcPr>
            <w:tcW w:w="2160" w:type="dxa"/>
          </w:tcPr>
          <w:p w14:paraId="47A21DAE" w14:textId="77777777" w:rsidR="00FA1FAE" w:rsidRPr="00A423D1" w:rsidRDefault="00FA1FAE" w:rsidP="00FA1FAE">
            <w:pPr>
              <w:pStyle w:val="TAL"/>
              <w:keepNext w:val="0"/>
              <w:keepLines w:val="0"/>
              <w:widowControl w:val="0"/>
              <w:ind w:left="200"/>
            </w:pPr>
            <w:r w:rsidRPr="00B0250A">
              <w:t>&gt;&gt;</w:t>
            </w:r>
            <w:r>
              <w:t>Current QoS Parameters Set Index</w:t>
            </w:r>
          </w:p>
        </w:tc>
        <w:tc>
          <w:tcPr>
            <w:tcW w:w="1080" w:type="dxa"/>
          </w:tcPr>
          <w:p w14:paraId="31597441" w14:textId="77777777" w:rsidR="00FA1FAE" w:rsidRDefault="00FA1FAE" w:rsidP="00FA1FA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FA1FAE">
            <w:pPr>
              <w:pStyle w:val="TAL"/>
              <w:keepNext w:val="0"/>
              <w:keepLines w:val="0"/>
              <w:widowControl w:val="0"/>
              <w:rPr>
                <w:i/>
              </w:rPr>
            </w:pPr>
          </w:p>
        </w:tc>
        <w:tc>
          <w:tcPr>
            <w:tcW w:w="1512" w:type="dxa"/>
          </w:tcPr>
          <w:p w14:paraId="1F52E8B5" w14:textId="77777777" w:rsidR="00FA1FAE" w:rsidRPr="00E64318" w:rsidRDefault="00FA1FAE" w:rsidP="00FA1FA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FA1FA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FA1FA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FA1FAE">
            <w:pPr>
              <w:pStyle w:val="TAC"/>
              <w:keepNext w:val="0"/>
              <w:keepLines w:val="0"/>
              <w:widowControl w:val="0"/>
              <w:rPr>
                <w:lang w:eastAsia="zh-CN"/>
              </w:rPr>
            </w:pPr>
            <w:r>
              <w:t>YES</w:t>
            </w:r>
          </w:p>
        </w:tc>
        <w:tc>
          <w:tcPr>
            <w:tcW w:w="1080" w:type="dxa"/>
          </w:tcPr>
          <w:p w14:paraId="54491BCF" w14:textId="77777777" w:rsidR="00FA1FAE" w:rsidRPr="00EA5FA7" w:rsidRDefault="00FA1FAE" w:rsidP="00FA1FA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B90779">
        <w:tc>
          <w:tcPr>
            <w:tcW w:w="2160" w:type="dxa"/>
          </w:tcPr>
          <w:p w14:paraId="47B87DD7" w14:textId="77777777" w:rsidR="00FA1FAE" w:rsidRPr="00EA5FA7" w:rsidRDefault="00FA1FAE" w:rsidP="00FA1FAE">
            <w:pPr>
              <w:widowControl w:val="0"/>
              <w:spacing w:after="0"/>
              <w:rPr>
                <w:rFonts w:ascii="Arial" w:eastAsia="MS Mincho" w:hAnsi="Arial" w:cs="Arial"/>
                <w:b/>
                <w:sz w:val="18"/>
              </w:rPr>
            </w:pPr>
            <w:r w:rsidRPr="00EA5FA7">
              <w:rPr>
                <w:rFonts w:ascii="Arial" w:hAnsi="Arial" w:cs="Arial"/>
                <w:b/>
                <w:sz w:val="18"/>
              </w:rPr>
              <w:t>SRB Failed to Setup List</w:t>
            </w:r>
          </w:p>
        </w:tc>
        <w:tc>
          <w:tcPr>
            <w:tcW w:w="1080" w:type="dxa"/>
          </w:tcPr>
          <w:p w14:paraId="0BC06CC9" w14:textId="77777777" w:rsidR="00FA1FAE" w:rsidRPr="00EA5FA7" w:rsidRDefault="00FA1FAE" w:rsidP="00FA1FAE">
            <w:pPr>
              <w:widowControl w:val="0"/>
              <w:spacing w:after="0"/>
              <w:rPr>
                <w:rFonts w:ascii="Arial" w:hAnsi="Arial" w:cs="Arial"/>
                <w:sz w:val="18"/>
              </w:rPr>
            </w:pPr>
          </w:p>
        </w:tc>
        <w:tc>
          <w:tcPr>
            <w:tcW w:w="1080" w:type="dxa"/>
          </w:tcPr>
          <w:p w14:paraId="701A2007" w14:textId="77777777" w:rsidR="00FA1FAE" w:rsidRPr="00EA5FA7" w:rsidRDefault="00FA1FAE" w:rsidP="00FA1FAE">
            <w:pPr>
              <w:widowControl w:val="0"/>
              <w:spacing w:after="0"/>
              <w:rPr>
                <w:rFonts w:ascii="Arial" w:hAnsi="Arial" w:cs="Arial"/>
                <w:i/>
                <w:sz w:val="18"/>
              </w:rPr>
            </w:pPr>
            <w:r w:rsidRPr="00EA5FA7">
              <w:rPr>
                <w:rFonts w:ascii="Arial" w:hAnsi="Arial" w:cs="Arial"/>
                <w:i/>
                <w:iCs/>
                <w:sz w:val="18"/>
              </w:rPr>
              <w:t>0..1</w:t>
            </w:r>
          </w:p>
        </w:tc>
        <w:tc>
          <w:tcPr>
            <w:tcW w:w="1512" w:type="dxa"/>
          </w:tcPr>
          <w:p w14:paraId="354B918C" w14:textId="77777777" w:rsidR="00FA1FAE" w:rsidRPr="00EA5FA7" w:rsidRDefault="00FA1FAE" w:rsidP="00FA1FAE">
            <w:pPr>
              <w:widowControl w:val="0"/>
              <w:spacing w:after="0"/>
              <w:rPr>
                <w:rFonts w:ascii="Arial" w:hAnsi="Arial" w:cs="Arial"/>
              </w:rPr>
            </w:pPr>
          </w:p>
        </w:tc>
        <w:tc>
          <w:tcPr>
            <w:tcW w:w="1728" w:type="dxa"/>
          </w:tcPr>
          <w:p w14:paraId="2F1B7C01" w14:textId="77777777" w:rsidR="00FA1FAE" w:rsidRPr="00EA5FA7" w:rsidRDefault="00FA1FAE" w:rsidP="00FA1FAE">
            <w:pPr>
              <w:widowControl w:val="0"/>
              <w:spacing w:after="0"/>
              <w:rPr>
                <w:rFonts w:ascii="Arial" w:hAnsi="Arial" w:cs="Arial"/>
              </w:rPr>
            </w:pPr>
          </w:p>
        </w:tc>
        <w:tc>
          <w:tcPr>
            <w:tcW w:w="1080" w:type="dxa"/>
          </w:tcPr>
          <w:p w14:paraId="4C710B87"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YES</w:t>
            </w:r>
          </w:p>
        </w:tc>
        <w:tc>
          <w:tcPr>
            <w:tcW w:w="1080" w:type="dxa"/>
          </w:tcPr>
          <w:p w14:paraId="27D419BA"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7DEEF0FF" w14:textId="77777777" w:rsidTr="00B90779">
        <w:tc>
          <w:tcPr>
            <w:tcW w:w="2160" w:type="dxa"/>
          </w:tcPr>
          <w:p w14:paraId="071846CB" w14:textId="77777777" w:rsidR="00FA1FAE" w:rsidRPr="00EA5FA7" w:rsidRDefault="00FA1FAE" w:rsidP="00FA1FAE">
            <w:pPr>
              <w:widowControl w:val="0"/>
              <w:spacing w:after="0"/>
              <w:ind w:left="100"/>
              <w:rPr>
                <w:rFonts w:ascii="Arial" w:hAnsi="Arial" w:cs="Arial"/>
                <w:b/>
                <w:sz w:val="18"/>
              </w:rPr>
            </w:pPr>
            <w:r w:rsidRPr="00EA5FA7">
              <w:rPr>
                <w:rFonts w:ascii="Arial" w:hAnsi="Arial" w:cs="Arial"/>
                <w:b/>
                <w:sz w:val="18"/>
              </w:rPr>
              <w:lastRenderedPageBreak/>
              <w:t xml:space="preserve">&gt;SRB Failed to Setup Item </w:t>
            </w:r>
          </w:p>
        </w:tc>
        <w:tc>
          <w:tcPr>
            <w:tcW w:w="1080" w:type="dxa"/>
          </w:tcPr>
          <w:p w14:paraId="49609ED4" w14:textId="77777777" w:rsidR="00FA1FAE" w:rsidRPr="00EA5FA7" w:rsidRDefault="00FA1FAE" w:rsidP="00FA1FAE">
            <w:pPr>
              <w:widowControl w:val="0"/>
              <w:spacing w:after="0"/>
              <w:rPr>
                <w:rFonts w:ascii="Arial" w:hAnsi="Arial" w:cs="Arial"/>
                <w:sz w:val="18"/>
              </w:rPr>
            </w:pPr>
          </w:p>
        </w:tc>
        <w:tc>
          <w:tcPr>
            <w:tcW w:w="1080" w:type="dxa"/>
          </w:tcPr>
          <w:p w14:paraId="1ABA16FD" w14:textId="77777777" w:rsidR="00FA1FAE" w:rsidRPr="00EA5FA7" w:rsidRDefault="00FA1FAE" w:rsidP="00FA1FAE">
            <w:pPr>
              <w:widowControl w:val="0"/>
              <w:spacing w:after="0"/>
              <w:rPr>
                <w:rFonts w:ascii="Arial" w:hAnsi="Arial" w:cs="Arial"/>
                <w:i/>
                <w:sz w:val="18"/>
              </w:rPr>
            </w:pPr>
            <w:r w:rsidRPr="00EA5FA7">
              <w:rPr>
                <w:rFonts w:ascii="Arial" w:hAnsi="Arial" w:cs="Arial"/>
                <w:i/>
                <w:sz w:val="18"/>
              </w:rPr>
              <w:t>1 .. &lt;maxnoofSRBs&gt;</w:t>
            </w:r>
          </w:p>
        </w:tc>
        <w:tc>
          <w:tcPr>
            <w:tcW w:w="1512" w:type="dxa"/>
          </w:tcPr>
          <w:p w14:paraId="7010B7EE" w14:textId="77777777" w:rsidR="00FA1FAE" w:rsidRPr="00EA5FA7" w:rsidRDefault="00FA1FAE" w:rsidP="00FA1FAE">
            <w:pPr>
              <w:widowControl w:val="0"/>
              <w:spacing w:after="0"/>
              <w:rPr>
                <w:rFonts w:ascii="Arial" w:hAnsi="Arial" w:cs="Arial"/>
              </w:rPr>
            </w:pPr>
          </w:p>
        </w:tc>
        <w:tc>
          <w:tcPr>
            <w:tcW w:w="1728" w:type="dxa"/>
          </w:tcPr>
          <w:p w14:paraId="4C6D255D" w14:textId="77777777" w:rsidR="00FA1FAE" w:rsidRPr="00EA5FA7" w:rsidRDefault="00FA1FAE" w:rsidP="00FA1FAE">
            <w:pPr>
              <w:widowControl w:val="0"/>
              <w:spacing w:after="0"/>
              <w:rPr>
                <w:rFonts w:ascii="Arial" w:hAnsi="Arial" w:cs="Arial"/>
              </w:rPr>
            </w:pPr>
          </w:p>
        </w:tc>
        <w:tc>
          <w:tcPr>
            <w:tcW w:w="1080" w:type="dxa"/>
          </w:tcPr>
          <w:p w14:paraId="123F3D06"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EACH</w:t>
            </w:r>
          </w:p>
        </w:tc>
        <w:tc>
          <w:tcPr>
            <w:tcW w:w="1080" w:type="dxa"/>
          </w:tcPr>
          <w:p w14:paraId="1F14D9A9"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7FE50564" w14:textId="77777777" w:rsidTr="00B90779">
        <w:tc>
          <w:tcPr>
            <w:tcW w:w="2160" w:type="dxa"/>
          </w:tcPr>
          <w:p w14:paraId="52A06736" w14:textId="77777777" w:rsidR="00FA1FAE" w:rsidRPr="00EA5FA7" w:rsidRDefault="00FA1FAE" w:rsidP="00FA1FAE">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6EA47721"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M</w:t>
            </w:r>
          </w:p>
        </w:tc>
        <w:tc>
          <w:tcPr>
            <w:tcW w:w="1080" w:type="dxa"/>
          </w:tcPr>
          <w:p w14:paraId="367B1823" w14:textId="77777777" w:rsidR="00FA1FAE" w:rsidRPr="00EA5FA7" w:rsidRDefault="00FA1FAE" w:rsidP="00FA1FAE">
            <w:pPr>
              <w:widowControl w:val="0"/>
              <w:spacing w:after="0"/>
              <w:rPr>
                <w:rFonts w:ascii="Arial" w:hAnsi="Arial" w:cs="Arial"/>
                <w:i/>
              </w:rPr>
            </w:pPr>
          </w:p>
        </w:tc>
        <w:tc>
          <w:tcPr>
            <w:tcW w:w="1512" w:type="dxa"/>
          </w:tcPr>
          <w:p w14:paraId="2B59C6F7"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9.3.1.7</w:t>
            </w:r>
          </w:p>
        </w:tc>
        <w:tc>
          <w:tcPr>
            <w:tcW w:w="1728" w:type="dxa"/>
          </w:tcPr>
          <w:p w14:paraId="2E32B9D0" w14:textId="77777777" w:rsidR="00FA1FAE" w:rsidRPr="00EA5FA7" w:rsidRDefault="00FA1FAE" w:rsidP="00FA1FAE">
            <w:pPr>
              <w:widowControl w:val="0"/>
              <w:spacing w:after="0"/>
              <w:rPr>
                <w:rFonts w:ascii="Arial" w:hAnsi="Arial" w:cs="Arial"/>
                <w:sz w:val="18"/>
              </w:rPr>
            </w:pPr>
          </w:p>
        </w:tc>
        <w:tc>
          <w:tcPr>
            <w:tcW w:w="1080" w:type="dxa"/>
          </w:tcPr>
          <w:p w14:paraId="6B0F305C"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40BF246B" w14:textId="77777777" w:rsidR="00FA1FAE" w:rsidRPr="00EA5FA7" w:rsidRDefault="00FA1FAE" w:rsidP="00FA1FAE">
            <w:pPr>
              <w:widowControl w:val="0"/>
              <w:spacing w:after="0"/>
              <w:jc w:val="center"/>
              <w:rPr>
                <w:rFonts w:ascii="Arial" w:hAnsi="Arial" w:cs="Arial"/>
                <w:sz w:val="18"/>
              </w:rPr>
            </w:pPr>
          </w:p>
        </w:tc>
      </w:tr>
      <w:tr w:rsidR="00FA1FAE" w:rsidRPr="00EA5FA7" w14:paraId="79C2ED91" w14:textId="77777777" w:rsidTr="00B90779">
        <w:tc>
          <w:tcPr>
            <w:tcW w:w="2160" w:type="dxa"/>
          </w:tcPr>
          <w:p w14:paraId="100CDC72" w14:textId="77777777" w:rsidR="00FA1FAE" w:rsidRPr="00EA5FA7" w:rsidRDefault="00FA1FAE" w:rsidP="00FA1FAE">
            <w:pPr>
              <w:widowControl w:val="0"/>
              <w:spacing w:after="0"/>
              <w:ind w:left="200"/>
              <w:rPr>
                <w:rFonts w:ascii="Arial" w:hAnsi="Arial" w:cs="Arial"/>
                <w:b/>
                <w:sz w:val="18"/>
              </w:rPr>
            </w:pPr>
            <w:r w:rsidRPr="00EA5FA7">
              <w:rPr>
                <w:rFonts w:ascii="Arial" w:hAnsi="Arial" w:cs="Arial"/>
                <w:sz w:val="18"/>
              </w:rPr>
              <w:t>&gt;&gt;Cause</w:t>
            </w:r>
          </w:p>
        </w:tc>
        <w:tc>
          <w:tcPr>
            <w:tcW w:w="1080" w:type="dxa"/>
          </w:tcPr>
          <w:p w14:paraId="5871B27E"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O</w:t>
            </w:r>
          </w:p>
        </w:tc>
        <w:tc>
          <w:tcPr>
            <w:tcW w:w="1080" w:type="dxa"/>
          </w:tcPr>
          <w:p w14:paraId="1CD964A4" w14:textId="77777777" w:rsidR="00FA1FAE" w:rsidRPr="00EA5FA7" w:rsidRDefault="00FA1FAE" w:rsidP="00FA1FAE">
            <w:pPr>
              <w:widowControl w:val="0"/>
              <w:spacing w:after="0"/>
              <w:rPr>
                <w:rFonts w:ascii="Arial" w:hAnsi="Arial" w:cs="Arial"/>
                <w:i/>
                <w:sz w:val="18"/>
              </w:rPr>
            </w:pPr>
          </w:p>
        </w:tc>
        <w:tc>
          <w:tcPr>
            <w:tcW w:w="1512" w:type="dxa"/>
          </w:tcPr>
          <w:p w14:paraId="5AF6AB63"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9.3.1.2</w:t>
            </w:r>
          </w:p>
        </w:tc>
        <w:tc>
          <w:tcPr>
            <w:tcW w:w="1728" w:type="dxa"/>
          </w:tcPr>
          <w:p w14:paraId="4419DD91" w14:textId="77777777" w:rsidR="00FA1FAE" w:rsidRPr="00EA5FA7" w:rsidRDefault="00FA1FAE" w:rsidP="00FA1FAE">
            <w:pPr>
              <w:widowControl w:val="0"/>
              <w:spacing w:after="0"/>
              <w:rPr>
                <w:rFonts w:ascii="Arial" w:hAnsi="Arial" w:cs="Arial"/>
              </w:rPr>
            </w:pPr>
          </w:p>
        </w:tc>
        <w:tc>
          <w:tcPr>
            <w:tcW w:w="1080" w:type="dxa"/>
          </w:tcPr>
          <w:p w14:paraId="2F55CD08"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09A77F15" w14:textId="77777777" w:rsidR="00FA1FAE" w:rsidRPr="00EA5FA7" w:rsidRDefault="00FA1FAE" w:rsidP="00FA1FAE">
            <w:pPr>
              <w:widowControl w:val="0"/>
              <w:spacing w:after="0"/>
              <w:jc w:val="center"/>
              <w:rPr>
                <w:rFonts w:ascii="Arial" w:hAnsi="Arial" w:cs="Arial"/>
                <w:sz w:val="18"/>
              </w:rPr>
            </w:pPr>
          </w:p>
        </w:tc>
      </w:tr>
      <w:tr w:rsidR="00FA1FAE" w:rsidRPr="00EA5FA7" w14:paraId="07A0A35E" w14:textId="77777777" w:rsidTr="00B90779">
        <w:tc>
          <w:tcPr>
            <w:tcW w:w="2160" w:type="dxa"/>
          </w:tcPr>
          <w:p w14:paraId="4620C292" w14:textId="77777777" w:rsidR="00FA1FAE" w:rsidRPr="00EA5FA7" w:rsidRDefault="00FA1FAE" w:rsidP="00FA1FAE">
            <w:pPr>
              <w:widowControl w:val="0"/>
              <w:spacing w:after="0"/>
              <w:rPr>
                <w:rFonts w:ascii="Arial" w:eastAsia="MS Mincho" w:hAnsi="Arial" w:cs="Arial"/>
                <w:b/>
                <w:sz w:val="18"/>
              </w:rPr>
            </w:pPr>
            <w:r w:rsidRPr="00EA5FA7">
              <w:rPr>
                <w:rFonts w:ascii="Arial" w:hAnsi="Arial" w:cs="Arial"/>
                <w:b/>
                <w:sz w:val="18"/>
              </w:rPr>
              <w:t>DRB Failed to Setup List</w:t>
            </w:r>
          </w:p>
        </w:tc>
        <w:tc>
          <w:tcPr>
            <w:tcW w:w="1080" w:type="dxa"/>
          </w:tcPr>
          <w:p w14:paraId="71D52E48" w14:textId="77777777" w:rsidR="00FA1FAE" w:rsidRPr="00EA5FA7" w:rsidRDefault="00FA1FAE" w:rsidP="00FA1FAE">
            <w:pPr>
              <w:widowControl w:val="0"/>
              <w:spacing w:after="0"/>
              <w:rPr>
                <w:rFonts w:ascii="Arial" w:hAnsi="Arial" w:cs="Arial"/>
                <w:sz w:val="18"/>
              </w:rPr>
            </w:pPr>
          </w:p>
        </w:tc>
        <w:tc>
          <w:tcPr>
            <w:tcW w:w="1080" w:type="dxa"/>
          </w:tcPr>
          <w:p w14:paraId="1A5D78CB" w14:textId="77777777" w:rsidR="00FA1FAE" w:rsidRPr="00EA5FA7" w:rsidRDefault="00FA1FAE" w:rsidP="00FA1FAE">
            <w:pPr>
              <w:widowControl w:val="0"/>
              <w:spacing w:after="0"/>
              <w:rPr>
                <w:rFonts w:ascii="Arial" w:hAnsi="Arial" w:cs="Arial"/>
                <w:i/>
                <w:sz w:val="18"/>
              </w:rPr>
            </w:pPr>
            <w:r w:rsidRPr="00EA5FA7">
              <w:rPr>
                <w:rFonts w:ascii="Arial" w:hAnsi="Arial" w:cs="Arial"/>
                <w:i/>
                <w:iCs/>
                <w:sz w:val="18"/>
              </w:rPr>
              <w:t>0..1</w:t>
            </w:r>
          </w:p>
        </w:tc>
        <w:tc>
          <w:tcPr>
            <w:tcW w:w="1512" w:type="dxa"/>
          </w:tcPr>
          <w:p w14:paraId="0EEFC84F" w14:textId="77777777" w:rsidR="00FA1FAE" w:rsidRPr="00EA5FA7" w:rsidRDefault="00FA1FAE" w:rsidP="00FA1FAE">
            <w:pPr>
              <w:widowControl w:val="0"/>
              <w:spacing w:after="0"/>
              <w:rPr>
                <w:rFonts w:ascii="Arial" w:hAnsi="Arial" w:cs="Arial"/>
              </w:rPr>
            </w:pPr>
          </w:p>
        </w:tc>
        <w:tc>
          <w:tcPr>
            <w:tcW w:w="1728" w:type="dxa"/>
          </w:tcPr>
          <w:p w14:paraId="1FE439E5" w14:textId="77777777" w:rsidR="00FA1FAE" w:rsidRPr="00EA5FA7" w:rsidRDefault="00FA1FAE" w:rsidP="00FA1FAE">
            <w:pPr>
              <w:widowControl w:val="0"/>
              <w:spacing w:after="0"/>
              <w:rPr>
                <w:rFonts w:ascii="Arial" w:hAnsi="Arial" w:cs="Arial"/>
              </w:rPr>
            </w:pPr>
          </w:p>
        </w:tc>
        <w:tc>
          <w:tcPr>
            <w:tcW w:w="1080" w:type="dxa"/>
          </w:tcPr>
          <w:p w14:paraId="118DCCB4"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YES</w:t>
            </w:r>
          </w:p>
        </w:tc>
        <w:tc>
          <w:tcPr>
            <w:tcW w:w="1080" w:type="dxa"/>
          </w:tcPr>
          <w:p w14:paraId="07F2C5F3"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767C1288" w14:textId="77777777" w:rsidTr="00B90779">
        <w:tc>
          <w:tcPr>
            <w:tcW w:w="2160" w:type="dxa"/>
          </w:tcPr>
          <w:p w14:paraId="38A80772" w14:textId="77777777" w:rsidR="00FA1FAE" w:rsidRPr="00EA5FA7" w:rsidRDefault="00FA1FAE" w:rsidP="00FA1FAE">
            <w:pPr>
              <w:widowControl w:val="0"/>
              <w:spacing w:after="0"/>
              <w:ind w:left="100"/>
              <w:rPr>
                <w:rFonts w:ascii="Arial" w:hAnsi="Arial" w:cs="Arial"/>
                <w:b/>
                <w:sz w:val="18"/>
              </w:rPr>
            </w:pPr>
            <w:r w:rsidRPr="00EA5FA7">
              <w:rPr>
                <w:rFonts w:ascii="Arial" w:hAnsi="Arial" w:cs="Arial"/>
                <w:b/>
                <w:sz w:val="18"/>
              </w:rPr>
              <w:t xml:space="preserve">&gt;DRB Failed to Setup Item </w:t>
            </w:r>
          </w:p>
        </w:tc>
        <w:tc>
          <w:tcPr>
            <w:tcW w:w="1080" w:type="dxa"/>
          </w:tcPr>
          <w:p w14:paraId="21326008" w14:textId="77777777" w:rsidR="00FA1FAE" w:rsidRPr="00EA5FA7" w:rsidRDefault="00FA1FAE" w:rsidP="00FA1FAE">
            <w:pPr>
              <w:widowControl w:val="0"/>
              <w:spacing w:after="0"/>
              <w:rPr>
                <w:rFonts w:ascii="Arial" w:hAnsi="Arial" w:cs="Arial"/>
                <w:sz w:val="18"/>
              </w:rPr>
            </w:pPr>
          </w:p>
        </w:tc>
        <w:tc>
          <w:tcPr>
            <w:tcW w:w="1080" w:type="dxa"/>
          </w:tcPr>
          <w:p w14:paraId="249ACE8D" w14:textId="77777777" w:rsidR="00FA1FAE" w:rsidRPr="00EA5FA7" w:rsidRDefault="00FA1FAE" w:rsidP="00FA1FAE">
            <w:pPr>
              <w:widowControl w:val="0"/>
              <w:spacing w:after="0"/>
              <w:rPr>
                <w:rFonts w:ascii="Arial" w:hAnsi="Arial" w:cs="Arial"/>
                <w:i/>
                <w:sz w:val="18"/>
              </w:rPr>
            </w:pPr>
            <w:r w:rsidRPr="00EA5FA7">
              <w:rPr>
                <w:rFonts w:ascii="Arial" w:hAnsi="Arial" w:cs="Arial"/>
                <w:i/>
                <w:sz w:val="18"/>
              </w:rPr>
              <w:t>1 .. &lt;maxnoofDRBs&gt;</w:t>
            </w:r>
          </w:p>
        </w:tc>
        <w:tc>
          <w:tcPr>
            <w:tcW w:w="1512" w:type="dxa"/>
          </w:tcPr>
          <w:p w14:paraId="61F2C12D" w14:textId="77777777" w:rsidR="00FA1FAE" w:rsidRPr="00EA5FA7" w:rsidRDefault="00FA1FAE" w:rsidP="00FA1FAE">
            <w:pPr>
              <w:widowControl w:val="0"/>
              <w:spacing w:after="0"/>
              <w:rPr>
                <w:rFonts w:ascii="Arial" w:hAnsi="Arial" w:cs="Arial"/>
              </w:rPr>
            </w:pPr>
          </w:p>
        </w:tc>
        <w:tc>
          <w:tcPr>
            <w:tcW w:w="1728" w:type="dxa"/>
          </w:tcPr>
          <w:p w14:paraId="38E9BFE7" w14:textId="77777777" w:rsidR="00FA1FAE" w:rsidRPr="00EA5FA7" w:rsidRDefault="00FA1FAE" w:rsidP="00FA1FAE">
            <w:pPr>
              <w:widowControl w:val="0"/>
              <w:spacing w:after="0"/>
              <w:rPr>
                <w:rFonts w:ascii="Arial" w:hAnsi="Arial" w:cs="Arial"/>
              </w:rPr>
            </w:pPr>
          </w:p>
        </w:tc>
        <w:tc>
          <w:tcPr>
            <w:tcW w:w="1080" w:type="dxa"/>
          </w:tcPr>
          <w:p w14:paraId="7A73D19D"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EACH</w:t>
            </w:r>
          </w:p>
        </w:tc>
        <w:tc>
          <w:tcPr>
            <w:tcW w:w="1080" w:type="dxa"/>
          </w:tcPr>
          <w:p w14:paraId="483D65ED"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74F0EEB4" w14:textId="77777777" w:rsidTr="00B90779">
        <w:tc>
          <w:tcPr>
            <w:tcW w:w="2160" w:type="dxa"/>
          </w:tcPr>
          <w:p w14:paraId="10DFD8A8" w14:textId="77777777" w:rsidR="00FA1FAE" w:rsidRPr="00EA5FA7" w:rsidRDefault="00FA1FAE" w:rsidP="00FA1FAE">
            <w:pPr>
              <w:widowControl w:val="0"/>
              <w:spacing w:after="0"/>
              <w:ind w:left="200"/>
              <w:rPr>
                <w:rFonts w:ascii="Arial" w:hAnsi="Arial" w:cs="Arial"/>
                <w:sz w:val="18"/>
              </w:rPr>
            </w:pPr>
            <w:r w:rsidRPr="00EA5FA7">
              <w:rPr>
                <w:rFonts w:ascii="Arial" w:hAnsi="Arial" w:cs="Arial"/>
                <w:sz w:val="18"/>
              </w:rPr>
              <w:t>&gt;&gt;DRB ID</w:t>
            </w:r>
          </w:p>
        </w:tc>
        <w:tc>
          <w:tcPr>
            <w:tcW w:w="1080" w:type="dxa"/>
          </w:tcPr>
          <w:p w14:paraId="76875236"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M</w:t>
            </w:r>
          </w:p>
        </w:tc>
        <w:tc>
          <w:tcPr>
            <w:tcW w:w="1080" w:type="dxa"/>
          </w:tcPr>
          <w:p w14:paraId="4069CFC3" w14:textId="77777777" w:rsidR="00FA1FAE" w:rsidRPr="00EA5FA7" w:rsidRDefault="00FA1FAE" w:rsidP="00FA1FAE">
            <w:pPr>
              <w:widowControl w:val="0"/>
              <w:spacing w:after="0"/>
              <w:rPr>
                <w:rFonts w:ascii="Arial" w:hAnsi="Arial" w:cs="Arial"/>
                <w:i/>
              </w:rPr>
            </w:pPr>
          </w:p>
        </w:tc>
        <w:tc>
          <w:tcPr>
            <w:tcW w:w="1512" w:type="dxa"/>
          </w:tcPr>
          <w:p w14:paraId="36544647"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9.3.1.8</w:t>
            </w:r>
          </w:p>
        </w:tc>
        <w:tc>
          <w:tcPr>
            <w:tcW w:w="1728" w:type="dxa"/>
          </w:tcPr>
          <w:p w14:paraId="5A18F4D9" w14:textId="77777777" w:rsidR="00FA1FAE" w:rsidRPr="00EA5FA7" w:rsidRDefault="00FA1FAE" w:rsidP="00FA1FAE">
            <w:pPr>
              <w:widowControl w:val="0"/>
              <w:spacing w:after="0"/>
              <w:rPr>
                <w:rFonts w:ascii="Arial" w:hAnsi="Arial" w:cs="Arial"/>
                <w:sz w:val="18"/>
              </w:rPr>
            </w:pPr>
          </w:p>
        </w:tc>
        <w:tc>
          <w:tcPr>
            <w:tcW w:w="1080" w:type="dxa"/>
          </w:tcPr>
          <w:p w14:paraId="0A76079F"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6D0F099E" w14:textId="77777777" w:rsidR="00FA1FAE" w:rsidRPr="00EA5FA7" w:rsidRDefault="00FA1FAE" w:rsidP="00FA1FAE">
            <w:pPr>
              <w:widowControl w:val="0"/>
              <w:spacing w:after="0"/>
              <w:jc w:val="center"/>
              <w:rPr>
                <w:rFonts w:ascii="Arial" w:hAnsi="Arial" w:cs="Arial"/>
                <w:sz w:val="18"/>
              </w:rPr>
            </w:pPr>
          </w:p>
        </w:tc>
      </w:tr>
      <w:tr w:rsidR="00FA1FAE" w:rsidRPr="00EA5FA7" w14:paraId="17150705" w14:textId="77777777" w:rsidTr="00B90779">
        <w:tc>
          <w:tcPr>
            <w:tcW w:w="2160" w:type="dxa"/>
          </w:tcPr>
          <w:p w14:paraId="5A02566A" w14:textId="77777777" w:rsidR="00FA1FAE" w:rsidRPr="00EA5FA7" w:rsidRDefault="00FA1FAE" w:rsidP="00FA1FAE">
            <w:pPr>
              <w:widowControl w:val="0"/>
              <w:spacing w:after="0"/>
              <w:ind w:left="200"/>
              <w:rPr>
                <w:rFonts w:ascii="Arial" w:hAnsi="Arial" w:cs="Arial"/>
                <w:sz w:val="18"/>
              </w:rPr>
            </w:pPr>
            <w:r w:rsidRPr="00EA5FA7">
              <w:rPr>
                <w:rFonts w:ascii="Arial" w:hAnsi="Arial" w:cs="Arial"/>
                <w:sz w:val="18"/>
              </w:rPr>
              <w:t>&gt;&gt;Cause</w:t>
            </w:r>
          </w:p>
        </w:tc>
        <w:tc>
          <w:tcPr>
            <w:tcW w:w="1080" w:type="dxa"/>
          </w:tcPr>
          <w:p w14:paraId="26BA176C"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O</w:t>
            </w:r>
          </w:p>
        </w:tc>
        <w:tc>
          <w:tcPr>
            <w:tcW w:w="1080" w:type="dxa"/>
          </w:tcPr>
          <w:p w14:paraId="4C2147D3" w14:textId="77777777" w:rsidR="00FA1FAE" w:rsidRPr="00EA5FA7" w:rsidRDefault="00FA1FAE" w:rsidP="00FA1FAE">
            <w:pPr>
              <w:widowControl w:val="0"/>
              <w:spacing w:after="0"/>
              <w:rPr>
                <w:rFonts w:ascii="Arial" w:hAnsi="Arial" w:cs="Arial"/>
                <w:i/>
              </w:rPr>
            </w:pPr>
          </w:p>
        </w:tc>
        <w:tc>
          <w:tcPr>
            <w:tcW w:w="1512" w:type="dxa"/>
          </w:tcPr>
          <w:p w14:paraId="33CD4F55" w14:textId="77777777" w:rsidR="00FA1FAE" w:rsidRPr="00EA5FA7" w:rsidRDefault="00FA1FAE" w:rsidP="00FA1FAE">
            <w:pPr>
              <w:widowControl w:val="0"/>
              <w:spacing w:after="0"/>
              <w:rPr>
                <w:rFonts w:ascii="Arial" w:hAnsi="Arial" w:cs="Arial"/>
                <w:sz w:val="18"/>
              </w:rPr>
            </w:pPr>
            <w:r w:rsidRPr="00EA5FA7">
              <w:rPr>
                <w:rFonts w:ascii="Arial" w:hAnsi="Arial" w:cs="Arial"/>
                <w:sz w:val="18"/>
              </w:rPr>
              <w:t>9.3.1.2</w:t>
            </w:r>
          </w:p>
        </w:tc>
        <w:tc>
          <w:tcPr>
            <w:tcW w:w="1728" w:type="dxa"/>
          </w:tcPr>
          <w:p w14:paraId="66693603" w14:textId="77777777" w:rsidR="00FA1FAE" w:rsidRPr="00EA5FA7" w:rsidRDefault="00FA1FAE" w:rsidP="00FA1FAE">
            <w:pPr>
              <w:widowControl w:val="0"/>
              <w:spacing w:after="0"/>
              <w:rPr>
                <w:rFonts w:ascii="Arial" w:hAnsi="Arial" w:cs="Arial"/>
                <w:sz w:val="18"/>
              </w:rPr>
            </w:pPr>
          </w:p>
        </w:tc>
        <w:tc>
          <w:tcPr>
            <w:tcW w:w="1080" w:type="dxa"/>
          </w:tcPr>
          <w:p w14:paraId="6D49EB87"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47DD7D19" w14:textId="77777777" w:rsidR="00FA1FAE" w:rsidRPr="00EA5FA7" w:rsidRDefault="00FA1FAE" w:rsidP="00FA1FAE">
            <w:pPr>
              <w:widowControl w:val="0"/>
              <w:spacing w:after="0"/>
              <w:jc w:val="center"/>
              <w:rPr>
                <w:rFonts w:ascii="Arial" w:hAnsi="Arial" w:cs="Arial"/>
                <w:sz w:val="18"/>
              </w:rPr>
            </w:pPr>
          </w:p>
        </w:tc>
      </w:tr>
      <w:tr w:rsidR="00FA1FAE" w:rsidRPr="00EA5FA7" w14:paraId="670B9C65" w14:textId="77777777" w:rsidTr="00B90779">
        <w:tc>
          <w:tcPr>
            <w:tcW w:w="2160" w:type="dxa"/>
          </w:tcPr>
          <w:p w14:paraId="1CBB039D" w14:textId="77777777" w:rsidR="00FA1FAE" w:rsidRPr="00EA5FA7" w:rsidRDefault="00FA1FAE" w:rsidP="00FA1FAE">
            <w:pPr>
              <w:widowControl w:val="0"/>
              <w:spacing w:after="0"/>
            </w:pPr>
            <w:r w:rsidRPr="00EA5FA7">
              <w:rPr>
                <w:rFonts w:ascii="Arial" w:hAnsi="Arial" w:cs="Arial"/>
                <w:b/>
                <w:sz w:val="18"/>
              </w:rPr>
              <w:t>SCell Failed To Setup List</w:t>
            </w:r>
          </w:p>
        </w:tc>
        <w:tc>
          <w:tcPr>
            <w:tcW w:w="1080" w:type="dxa"/>
          </w:tcPr>
          <w:p w14:paraId="4D866BBC" w14:textId="77777777" w:rsidR="00FA1FAE" w:rsidRPr="00EA5FA7" w:rsidRDefault="00FA1FAE" w:rsidP="00FA1FAE">
            <w:pPr>
              <w:pStyle w:val="TAL"/>
              <w:keepNext w:val="0"/>
              <w:keepLines w:val="0"/>
              <w:widowControl w:val="0"/>
            </w:pPr>
          </w:p>
        </w:tc>
        <w:tc>
          <w:tcPr>
            <w:tcW w:w="1080" w:type="dxa"/>
          </w:tcPr>
          <w:p w14:paraId="38DFF300" w14:textId="77777777" w:rsidR="00FA1FAE" w:rsidRPr="00EA5FA7" w:rsidRDefault="00FA1FAE" w:rsidP="00FA1FA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FA1FAE">
            <w:pPr>
              <w:pStyle w:val="TAL"/>
              <w:keepNext w:val="0"/>
              <w:keepLines w:val="0"/>
              <w:widowControl w:val="0"/>
            </w:pPr>
          </w:p>
        </w:tc>
        <w:tc>
          <w:tcPr>
            <w:tcW w:w="1728" w:type="dxa"/>
          </w:tcPr>
          <w:p w14:paraId="1EC9D221" w14:textId="77777777" w:rsidR="00FA1FAE" w:rsidRPr="00EA5FA7" w:rsidRDefault="00FA1FAE" w:rsidP="00FA1FAE">
            <w:pPr>
              <w:pStyle w:val="TAL"/>
              <w:keepNext w:val="0"/>
              <w:keepLines w:val="0"/>
              <w:widowControl w:val="0"/>
            </w:pPr>
          </w:p>
        </w:tc>
        <w:tc>
          <w:tcPr>
            <w:tcW w:w="1080" w:type="dxa"/>
          </w:tcPr>
          <w:p w14:paraId="3F8F02CC"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YES</w:t>
            </w:r>
          </w:p>
        </w:tc>
        <w:tc>
          <w:tcPr>
            <w:tcW w:w="1080" w:type="dxa"/>
          </w:tcPr>
          <w:p w14:paraId="6C6B2F89"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7D9BE298" w14:textId="77777777" w:rsidTr="00B90779">
        <w:tc>
          <w:tcPr>
            <w:tcW w:w="2160" w:type="dxa"/>
          </w:tcPr>
          <w:p w14:paraId="437BB1D2" w14:textId="77777777" w:rsidR="00FA1FAE" w:rsidRPr="00EA5FA7" w:rsidRDefault="00FA1FAE" w:rsidP="00FA1FAE">
            <w:pPr>
              <w:widowControl w:val="0"/>
              <w:spacing w:after="0"/>
              <w:ind w:left="100"/>
            </w:pPr>
            <w:r w:rsidRPr="00EA5FA7">
              <w:rPr>
                <w:rFonts w:ascii="Arial" w:hAnsi="Arial" w:cs="Arial"/>
                <w:b/>
                <w:sz w:val="18"/>
              </w:rPr>
              <w:t>&gt;SCell Failed to Setup Item</w:t>
            </w:r>
          </w:p>
        </w:tc>
        <w:tc>
          <w:tcPr>
            <w:tcW w:w="1080" w:type="dxa"/>
          </w:tcPr>
          <w:p w14:paraId="7B61AB0A" w14:textId="77777777" w:rsidR="00FA1FAE" w:rsidRPr="00EA5FA7" w:rsidRDefault="00FA1FAE" w:rsidP="00FA1FAE">
            <w:pPr>
              <w:pStyle w:val="TAL"/>
              <w:keepNext w:val="0"/>
              <w:keepLines w:val="0"/>
              <w:widowControl w:val="0"/>
            </w:pPr>
          </w:p>
        </w:tc>
        <w:tc>
          <w:tcPr>
            <w:tcW w:w="1080" w:type="dxa"/>
          </w:tcPr>
          <w:p w14:paraId="6CEB9218" w14:textId="77777777" w:rsidR="00FA1FAE" w:rsidRPr="00EA5FA7" w:rsidRDefault="00FA1FAE" w:rsidP="00FA1FA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FA1FAE">
            <w:pPr>
              <w:pStyle w:val="TAL"/>
              <w:keepNext w:val="0"/>
              <w:keepLines w:val="0"/>
              <w:widowControl w:val="0"/>
            </w:pPr>
          </w:p>
        </w:tc>
        <w:tc>
          <w:tcPr>
            <w:tcW w:w="1728" w:type="dxa"/>
          </w:tcPr>
          <w:p w14:paraId="4402CF6E" w14:textId="77777777" w:rsidR="00FA1FAE" w:rsidRPr="00EA5FA7" w:rsidRDefault="00FA1FAE" w:rsidP="00FA1FAE">
            <w:pPr>
              <w:pStyle w:val="TAL"/>
              <w:keepNext w:val="0"/>
              <w:keepLines w:val="0"/>
              <w:widowControl w:val="0"/>
            </w:pPr>
          </w:p>
        </w:tc>
        <w:tc>
          <w:tcPr>
            <w:tcW w:w="1080" w:type="dxa"/>
          </w:tcPr>
          <w:p w14:paraId="3ADC8D12"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EACH</w:t>
            </w:r>
          </w:p>
        </w:tc>
        <w:tc>
          <w:tcPr>
            <w:tcW w:w="1080" w:type="dxa"/>
          </w:tcPr>
          <w:p w14:paraId="3A1CCAC6"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ignore</w:t>
            </w:r>
          </w:p>
        </w:tc>
      </w:tr>
      <w:tr w:rsidR="00FA1FAE" w:rsidRPr="00EA5FA7" w14:paraId="6284DF5B" w14:textId="77777777" w:rsidTr="00B90779">
        <w:tc>
          <w:tcPr>
            <w:tcW w:w="2160" w:type="dxa"/>
          </w:tcPr>
          <w:p w14:paraId="6050EB29" w14:textId="77777777" w:rsidR="00FA1FAE" w:rsidRPr="00EA5FA7" w:rsidRDefault="00FA1FAE" w:rsidP="00FA1FAE">
            <w:pPr>
              <w:widowControl w:val="0"/>
              <w:spacing w:after="0"/>
              <w:ind w:left="200"/>
            </w:pPr>
            <w:r w:rsidRPr="00EA5FA7">
              <w:rPr>
                <w:rFonts w:ascii="Arial" w:hAnsi="Arial" w:cs="Arial"/>
                <w:sz w:val="18"/>
              </w:rPr>
              <w:t>&gt;&gt;SCell ID</w:t>
            </w:r>
          </w:p>
        </w:tc>
        <w:tc>
          <w:tcPr>
            <w:tcW w:w="1080" w:type="dxa"/>
          </w:tcPr>
          <w:p w14:paraId="1B5A6D2C" w14:textId="77777777" w:rsidR="00FA1FAE" w:rsidRPr="00EA5FA7" w:rsidRDefault="00FA1FAE" w:rsidP="00FA1FA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FA1FAE">
            <w:pPr>
              <w:pStyle w:val="TAL"/>
              <w:keepNext w:val="0"/>
              <w:keepLines w:val="0"/>
              <w:widowControl w:val="0"/>
              <w:rPr>
                <w:i/>
              </w:rPr>
            </w:pPr>
          </w:p>
        </w:tc>
        <w:tc>
          <w:tcPr>
            <w:tcW w:w="1512" w:type="dxa"/>
          </w:tcPr>
          <w:p w14:paraId="31887A1E" w14:textId="253C7E93" w:rsidR="00FA1FAE" w:rsidRPr="00EA5FA7" w:rsidRDefault="00FA1FAE" w:rsidP="00FA1FA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FA1FA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5479DFA0" w14:textId="77777777" w:rsidR="00FA1FAE" w:rsidRPr="00EA5FA7" w:rsidRDefault="00FA1FAE" w:rsidP="00FA1FAE">
            <w:pPr>
              <w:widowControl w:val="0"/>
              <w:spacing w:after="0"/>
              <w:jc w:val="center"/>
              <w:rPr>
                <w:rFonts w:ascii="Arial" w:hAnsi="Arial" w:cs="Arial"/>
                <w:sz w:val="18"/>
              </w:rPr>
            </w:pPr>
          </w:p>
        </w:tc>
      </w:tr>
      <w:tr w:rsidR="00FA1FAE" w:rsidRPr="00EA5FA7" w14:paraId="4679E71F" w14:textId="77777777" w:rsidTr="00B90779">
        <w:tc>
          <w:tcPr>
            <w:tcW w:w="2160" w:type="dxa"/>
          </w:tcPr>
          <w:p w14:paraId="1E7984EC" w14:textId="77777777" w:rsidR="00FA1FAE" w:rsidRPr="00EA5FA7" w:rsidRDefault="00FA1FAE" w:rsidP="00FA1FAE">
            <w:pPr>
              <w:widowControl w:val="0"/>
              <w:spacing w:after="0"/>
              <w:ind w:left="200"/>
            </w:pPr>
            <w:r w:rsidRPr="00EA5FA7">
              <w:rPr>
                <w:rFonts w:ascii="Arial" w:hAnsi="Arial" w:cs="Arial"/>
                <w:sz w:val="18"/>
              </w:rPr>
              <w:t>&gt;&gt;Cause</w:t>
            </w:r>
          </w:p>
        </w:tc>
        <w:tc>
          <w:tcPr>
            <w:tcW w:w="1080" w:type="dxa"/>
          </w:tcPr>
          <w:p w14:paraId="36ED0390" w14:textId="77777777" w:rsidR="00FA1FAE" w:rsidRPr="00EA5FA7" w:rsidRDefault="00FA1FAE" w:rsidP="00FA1FA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FA1FAE">
            <w:pPr>
              <w:pStyle w:val="TAL"/>
              <w:keepNext w:val="0"/>
              <w:keepLines w:val="0"/>
              <w:widowControl w:val="0"/>
              <w:rPr>
                <w:i/>
              </w:rPr>
            </w:pPr>
          </w:p>
        </w:tc>
        <w:tc>
          <w:tcPr>
            <w:tcW w:w="1512" w:type="dxa"/>
          </w:tcPr>
          <w:p w14:paraId="6A0368AD" w14:textId="77777777" w:rsidR="00FA1FAE" w:rsidRPr="00EA5FA7" w:rsidRDefault="00FA1FAE" w:rsidP="00FA1FA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FA1FAE">
            <w:pPr>
              <w:pStyle w:val="TAL"/>
              <w:keepNext w:val="0"/>
              <w:keepLines w:val="0"/>
              <w:widowControl w:val="0"/>
            </w:pPr>
          </w:p>
        </w:tc>
        <w:tc>
          <w:tcPr>
            <w:tcW w:w="1080" w:type="dxa"/>
          </w:tcPr>
          <w:p w14:paraId="14DBC7AB"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rPr>
              <w:t>-</w:t>
            </w:r>
          </w:p>
        </w:tc>
        <w:tc>
          <w:tcPr>
            <w:tcW w:w="1080" w:type="dxa"/>
          </w:tcPr>
          <w:p w14:paraId="4E87B00E" w14:textId="77777777" w:rsidR="00FA1FAE" w:rsidRPr="00EA5FA7" w:rsidRDefault="00FA1FAE" w:rsidP="00FA1FAE">
            <w:pPr>
              <w:widowControl w:val="0"/>
              <w:spacing w:after="0"/>
              <w:jc w:val="center"/>
              <w:rPr>
                <w:rFonts w:ascii="Arial" w:hAnsi="Arial" w:cs="Arial"/>
                <w:sz w:val="18"/>
              </w:rPr>
            </w:pPr>
          </w:p>
        </w:tc>
      </w:tr>
      <w:tr w:rsidR="00FA1FAE" w:rsidRPr="00EA5FA7" w14:paraId="03E1B828" w14:textId="77777777" w:rsidTr="00B90779">
        <w:tc>
          <w:tcPr>
            <w:tcW w:w="2160" w:type="dxa"/>
          </w:tcPr>
          <w:p w14:paraId="4DA46887" w14:textId="77777777" w:rsidR="00FA1FAE" w:rsidRPr="00EA5FA7" w:rsidRDefault="00FA1FAE" w:rsidP="00FA1FAE">
            <w:pPr>
              <w:widowControl w:val="0"/>
              <w:spacing w:after="0"/>
              <w:rPr>
                <w:rFonts w:ascii="Arial" w:hAnsi="Arial" w:cs="Arial"/>
                <w:sz w:val="18"/>
              </w:rPr>
            </w:pPr>
            <w:r w:rsidRPr="00EA5FA7">
              <w:rPr>
                <w:rFonts w:ascii="Arial" w:hAnsi="Arial" w:cs="Arial"/>
                <w:sz w:val="18"/>
                <w:lang w:eastAsia="zh-CN"/>
              </w:rPr>
              <w:t>Inactivity Monitoring Response</w:t>
            </w:r>
          </w:p>
        </w:tc>
        <w:tc>
          <w:tcPr>
            <w:tcW w:w="1080" w:type="dxa"/>
          </w:tcPr>
          <w:p w14:paraId="374ADBD5" w14:textId="77777777" w:rsidR="00FA1FAE" w:rsidRPr="00EA5FA7" w:rsidRDefault="00FA1FAE" w:rsidP="00FA1FA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FA1FAE">
            <w:pPr>
              <w:pStyle w:val="TAL"/>
              <w:keepNext w:val="0"/>
              <w:keepLines w:val="0"/>
              <w:widowControl w:val="0"/>
              <w:rPr>
                <w:i/>
              </w:rPr>
            </w:pPr>
          </w:p>
        </w:tc>
        <w:tc>
          <w:tcPr>
            <w:tcW w:w="1512" w:type="dxa"/>
          </w:tcPr>
          <w:p w14:paraId="337309DA" w14:textId="77777777" w:rsidR="00FA1FAE" w:rsidRPr="00EA5FA7" w:rsidRDefault="00FA1FAE" w:rsidP="00FA1FA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FA1FAE">
            <w:pPr>
              <w:pStyle w:val="TAL"/>
              <w:keepNext w:val="0"/>
              <w:keepLines w:val="0"/>
              <w:widowControl w:val="0"/>
            </w:pPr>
          </w:p>
        </w:tc>
        <w:tc>
          <w:tcPr>
            <w:tcW w:w="1080" w:type="dxa"/>
          </w:tcPr>
          <w:p w14:paraId="43C5CA0A"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lang w:eastAsia="zh-CN"/>
              </w:rPr>
              <w:t>YES</w:t>
            </w:r>
          </w:p>
        </w:tc>
        <w:tc>
          <w:tcPr>
            <w:tcW w:w="1080" w:type="dxa"/>
          </w:tcPr>
          <w:p w14:paraId="15E4C18B" w14:textId="77777777" w:rsidR="00FA1FAE" w:rsidRPr="00EA5FA7" w:rsidRDefault="00FA1FAE" w:rsidP="00FA1FAE">
            <w:pPr>
              <w:widowControl w:val="0"/>
              <w:spacing w:after="0"/>
              <w:jc w:val="center"/>
              <w:rPr>
                <w:rFonts w:ascii="Arial" w:hAnsi="Arial" w:cs="Arial"/>
                <w:sz w:val="18"/>
              </w:rPr>
            </w:pPr>
            <w:r w:rsidRPr="00EA5FA7">
              <w:rPr>
                <w:rFonts w:ascii="Arial" w:hAnsi="Arial" w:cs="Arial"/>
                <w:sz w:val="18"/>
                <w:lang w:eastAsia="zh-CN"/>
              </w:rPr>
              <w:t>reject</w:t>
            </w:r>
          </w:p>
        </w:tc>
      </w:tr>
      <w:tr w:rsidR="00FA1FAE" w:rsidRPr="00EA5FA7" w14:paraId="209F4924" w14:textId="77777777" w:rsidTr="00B90779">
        <w:tc>
          <w:tcPr>
            <w:tcW w:w="2160" w:type="dxa"/>
          </w:tcPr>
          <w:p w14:paraId="05629506" w14:textId="77777777" w:rsidR="00FA1FAE" w:rsidRPr="00EA5FA7" w:rsidRDefault="00FA1FAE" w:rsidP="00FA1FAE">
            <w:pPr>
              <w:widowControl w:val="0"/>
              <w:spacing w:after="0"/>
              <w:rPr>
                <w:rFonts w:ascii="Arial" w:hAnsi="Arial"/>
                <w:sz w:val="18"/>
              </w:rPr>
            </w:pPr>
            <w:r w:rsidRPr="00EA5FA7">
              <w:rPr>
                <w:rFonts w:ascii="Arial" w:hAnsi="Arial"/>
                <w:sz w:val="18"/>
              </w:rPr>
              <w:t>Criticality Diagnostics</w:t>
            </w:r>
          </w:p>
        </w:tc>
        <w:tc>
          <w:tcPr>
            <w:tcW w:w="1080" w:type="dxa"/>
          </w:tcPr>
          <w:p w14:paraId="31FBCD64" w14:textId="77777777" w:rsidR="00FA1FAE" w:rsidRPr="00EA5FA7" w:rsidRDefault="00FA1FAE" w:rsidP="00FA1FAE">
            <w:pPr>
              <w:widowControl w:val="0"/>
              <w:spacing w:after="0"/>
              <w:rPr>
                <w:rFonts w:ascii="Arial" w:hAnsi="Arial"/>
                <w:sz w:val="18"/>
                <w:lang w:eastAsia="zh-CN"/>
              </w:rPr>
            </w:pPr>
            <w:r w:rsidRPr="00EA5FA7">
              <w:rPr>
                <w:rFonts w:ascii="Arial" w:hAnsi="Arial"/>
                <w:sz w:val="18"/>
              </w:rPr>
              <w:t>O</w:t>
            </w:r>
          </w:p>
        </w:tc>
        <w:tc>
          <w:tcPr>
            <w:tcW w:w="1080" w:type="dxa"/>
          </w:tcPr>
          <w:p w14:paraId="24033060" w14:textId="77777777" w:rsidR="00FA1FAE" w:rsidRPr="00EA5FA7" w:rsidRDefault="00FA1FAE" w:rsidP="00FA1FAE">
            <w:pPr>
              <w:widowControl w:val="0"/>
              <w:spacing w:after="0"/>
              <w:rPr>
                <w:rFonts w:ascii="Arial" w:hAnsi="Arial"/>
                <w:i/>
                <w:sz w:val="18"/>
              </w:rPr>
            </w:pPr>
          </w:p>
        </w:tc>
        <w:tc>
          <w:tcPr>
            <w:tcW w:w="1512" w:type="dxa"/>
          </w:tcPr>
          <w:p w14:paraId="29638B73" w14:textId="77777777" w:rsidR="00FA1FAE" w:rsidRPr="00EA5FA7" w:rsidRDefault="00FA1FAE" w:rsidP="00FA1FAE">
            <w:pPr>
              <w:widowControl w:val="0"/>
              <w:spacing w:after="0"/>
              <w:rPr>
                <w:rFonts w:ascii="Arial" w:hAnsi="Arial"/>
                <w:b/>
                <w:bCs/>
                <w:sz w:val="18"/>
                <w:szCs w:val="18"/>
              </w:rPr>
            </w:pPr>
            <w:r w:rsidRPr="00EA5FA7">
              <w:rPr>
                <w:rFonts w:ascii="Arial" w:hAnsi="Arial"/>
                <w:sz w:val="18"/>
              </w:rPr>
              <w:t>9.3.1.3</w:t>
            </w:r>
          </w:p>
        </w:tc>
        <w:tc>
          <w:tcPr>
            <w:tcW w:w="1728" w:type="dxa"/>
          </w:tcPr>
          <w:p w14:paraId="6AE97392" w14:textId="77777777" w:rsidR="00FA1FAE" w:rsidRPr="00EA5FA7" w:rsidRDefault="00FA1FAE" w:rsidP="00FA1FAE">
            <w:pPr>
              <w:widowControl w:val="0"/>
              <w:spacing w:after="0"/>
              <w:rPr>
                <w:rFonts w:ascii="Arial" w:hAnsi="Arial"/>
                <w:b/>
                <w:sz w:val="18"/>
                <w:szCs w:val="18"/>
              </w:rPr>
            </w:pPr>
          </w:p>
        </w:tc>
        <w:tc>
          <w:tcPr>
            <w:tcW w:w="1080" w:type="dxa"/>
          </w:tcPr>
          <w:p w14:paraId="19039C1B"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rPr>
              <w:t>YES</w:t>
            </w:r>
          </w:p>
        </w:tc>
        <w:tc>
          <w:tcPr>
            <w:tcW w:w="1080" w:type="dxa"/>
          </w:tcPr>
          <w:p w14:paraId="3A887939"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rPr>
              <w:t>ignore</w:t>
            </w:r>
          </w:p>
        </w:tc>
      </w:tr>
      <w:tr w:rsidR="00FA1FAE" w:rsidRPr="00EA5FA7" w14:paraId="24039FC0" w14:textId="77777777" w:rsidTr="00B90779">
        <w:tc>
          <w:tcPr>
            <w:tcW w:w="2160" w:type="dxa"/>
          </w:tcPr>
          <w:p w14:paraId="19C59DDB" w14:textId="77777777" w:rsidR="00FA1FAE" w:rsidRPr="00EA5FA7" w:rsidRDefault="00FA1FAE" w:rsidP="00FA1FAE">
            <w:pPr>
              <w:widowControl w:val="0"/>
              <w:spacing w:after="0"/>
              <w:rPr>
                <w:rFonts w:ascii="Arial" w:hAnsi="Arial"/>
                <w:sz w:val="18"/>
              </w:rPr>
            </w:pPr>
            <w:r w:rsidRPr="00EA5FA7">
              <w:rPr>
                <w:rFonts w:ascii="Arial" w:hAnsi="Arial"/>
                <w:b/>
                <w:sz w:val="18"/>
              </w:rPr>
              <w:t>SRB Setup List</w:t>
            </w:r>
          </w:p>
        </w:tc>
        <w:tc>
          <w:tcPr>
            <w:tcW w:w="1080" w:type="dxa"/>
          </w:tcPr>
          <w:p w14:paraId="4D45A1BD" w14:textId="77777777" w:rsidR="00FA1FAE" w:rsidRPr="00EA5FA7" w:rsidRDefault="00FA1FAE" w:rsidP="00FA1FAE">
            <w:pPr>
              <w:widowControl w:val="0"/>
              <w:spacing w:after="0"/>
              <w:rPr>
                <w:rFonts w:ascii="Arial" w:hAnsi="Arial"/>
                <w:sz w:val="18"/>
              </w:rPr>
            </w:pPr>
          </w:p>
        </w:tc>
        <w:tc>
          <w:tcPr>
            <w:tcW w:w="1080" w:type="dxa"/>
          </w:tcPr>
          <w:p w14:paraId="035ABEEF" w14:textId="77777777" w:rsidR="00FA1FAE" w:rsidRPr="00EA5FA7" w:rsidRDefault="00FA1FAE" w:rsidP="00FA1FAE">
            <w:pPr>
              <w:widowControl w:val="0"/>
              <w:spacing w:after="0"/>
              <w:rPr>
                <w:rFonts w:ascii="Arial" w:hAnsi="Arial"/>
                <w:i/>
                <w:sz w:val="18"/>
              </w:rPr>
            </w:pPr>
            <w:r w:rsidRPr="00EA5FA7">
              <w:rPr>
                <w:rFonts w:ascii="Arial" w:hAnsi="Arial"/>
                <w:i/>
                <w:sz w:val="18"/>
              </w:rPr>
              <w:t>0..1</w:t>
            </w:r>
          </w:p>
        </w:tc>
        <w:tc>
          <w:tcPr>
            <w:tcW w:w="1512" w:type="dxa"/>
          </w:tcPr>
          <w:p w14:paraId="4B5B802F" w14:textId="77777777" w:rsidR="00FA1FAE" w:rsidRPr="00EA5FA7" w:rsidRDefault="00FA1FAE" w:rsidP="00FA1FAE">
            <w:pPr>
              <w:widowControl w:val="0"/>
              <w:spacing w:after="0"/>
              <w:rPr>
                <w:rFonts w:ascii="Arial" w:hAnsi="Arial"/>
                <w:sz w:val="18"/>
              </w:rPr>
            </w:pPr>
          </w:p>
        </w:tc>
        <w:tc>
          <w:tcPr>
            <w:tcW w:w="1728" w:type="dxa"/>
          </w:tcPr>
          <w:p w14:paraId="10516F1B" w14:textId="77777777" w:rsidR="00FA1FAE" w:rsidRPr="00EA5FA7" w:rsidRDefault="00FA1FAE" w:rsidP="00FA1FAE">
            <w:pPr>
              <w:widowControl w:val="0"/>
              <w:spacing w:after="0"/>
              <w:rPr>
                <w:rFonts w:ascii="Arial" w:hAnsi="Arial"/>
                <w:b/>
                <w:sz w:val="18"/>
                <w:szCs w:val="18"/>
              </w:rPr>
            </w:pPr>
          </w:p>
        </w:tc>
        <w:tc>
          <w:tcPr>
            <w:tcW w:w="1080" w:type="dxa"/>
          </w:tcPr>
          <w:p w14:paraId="1F202518" w14:textId="77777777" w:rsidR="00FA1FAE" w:rsidRPr="00EA5FA7" w:rsidRDefault="00FA1FAE" w:rsidP="00FA1FAE">
            <w:pPr>
              <w:widowControl w:val="0"/>
              <w:spacing w:after="0"/>
              <w:jc w:val="center"/>
              <w:rPr>
                <w:rFonts w:ascii="Arial" w:hAnsi="Arial"/>
                <w:sz w:val="18"/>
              </w:rPr>
            </w:pPr>
            <w:r w:rsidRPr="00EA5FA7">
              <w:rPr>
                <w:rFonts w:ascii="Arial" w:hAnsi="Arial"/>
                <w:sz w:val="18"/>
                <w:lang w:eastAsia="zh-CN"/>
              </w:rPr>
              <w:t>YES</w:t>
            </w:r>
          </w:p>
        </w:tc>
        <w:tc>
          <w:tcPr>
            <w:tcW w:w="1080" w:type="dxa"/>
          </w:tcPr>
          <w:p w14:paraId="2F3BCBBB" w14:textId="77777777" w:rsidR="00FA1FAE" w:rsidRPr="00EA5FA7" w:rsidRDefault="00FA1FAE" w:rsidP="00FA1FAE">
            <w:pPr>
              <w:widowControl w:val="0"/>
              <w:spacing w:after="0"/>
              <w:jc w:val="center"/>
              <w:rPr>
                <w:rFonts w:ascii="Arial" w:hAnsi="Arial"/>
                <w:sz w:val="18"/>
              </w:rPr>
            </w:pPr>
            <w:r w:rsidRPr="00EA5FA7">
              <w:rPr>
                <w:rFonts w:ascii="Arial" w:hAnsi="Arial"/>
                <w:sz w:val="18"/>
                <w:lang w:eastAsia="zh-CN"/>
              </w:rPr>
              <w:t>ignore</w:t>
            </w:r>
          </w:p>
        </w:tc>
      </w:tr>
      <w:tr w:rsidR="00FA1FAE" w:rsidRPr="00EA5FA7" w14:paraId="0BD65A53" w14:textId="77777777" w:rsidTr="00B90779">
        <w:tc>
          <w:tcPr>
            <w:tcW w:w="2160" w:type="dxa"/>
          </w:tcPr>
          <w:p w14:paraId="3A1441EC" w14:textId="77777777" w:rsidR="00FA1FAE" w:rsidRPr="00EA5FA7" w:rsidRDefault="00FA1FAE" w:rsidP="00FA1FAE">
            <w:pPr>
              <w:widowControl w:val="0"/>
              <w:spacing w:after="0"/>
              <w:ind w:left="100"/>
              <w:rPr>
                <w:rFonts w:ascii="Arial" w:hAnsi="Arial" w:cs="Arial"/>
                <w:b/>
                <w:sz w:val="18"/>
              </w:rPr>
            </w:pPr>
            <w:r w:rsidRPr="00EA5FA7">
              <w:rPr>
                <w:rFonts w:ascii="Arial" w:hAnsi="Arial" w:cs="Arial"/>
                <w:b/>
                <w:sz w:val="18"/>
              </w:rPr>
              <w:t>&gt;SRB Setup Item</w:t>
            </w:r>
          </w:p>
        </w:tc>
        <w:tc>
          <w:tcPr>
            <w:tcW w:w="1080" w:type="dxa"/>
          </w:tcPr>
          <w:p w14:paraId="3631C4EA" w14:textId="77777777" w:rsidR="00FA1FAE" w:rsidRPr="00EA5FA7" w:rsidRDefault="00FA1FAE" w:rsidP="00FA1FAE">
            <w:pPr>
              <w:widowControl w:val="0"/>
              <w:spacing w:after="0"/>
              <w:rPr>
                <w:rFonts w:ascii="Arial" w:hAnsi="Arial"/>
                <w:sz w:val="18"/>
              </w:rPr>
            </w:pPr>
          </w:p>
        </w:tc>
        <w:tc>
          <w:tcPr>
            <w:tcW w:w="1080" w:type="dxa"/>
          </w:tcPr>
          <w:p w14:paraId="2E5C181B" w14:textId="77777777" w:rsidR="00FA1FAE" w:rsidRPr="00EA5FA7" w:rsidRDefault="00FA1FAE" w:rsidP="00FA1FAE">
            <w:pPr>
              <w:widowControl w:val="0"/>
              <w:spacing w:after="0"/>
              <w:rPr>
                <w:rFonts w:ascii="Arial" w:hAnsi="Arial"/>
                <w:i/>
                <w:sz w:val="18"/>
              </w:rPr>
            </w:pPr>
            <w:r w:rsidRPr="00EA5FA7">
              <w:rPr>
                <w:rFonts w:ascii="Arial" w:hAnsi="Arial"/>
                <w:i/>
                <w:sz w:val="18"/>
              </w:rPr>
              <w:t>1 .. &lt;maxnoofSRBs&gt;</w:t>
            </w:r>
          </w:p>
        </w:tc>
        <w:tc>
          <w:tcPr>
            <w:tcW w:w="1512" w:type="dxa"/>
          </w:tcPr>
          <w:p w14:paraId="1E158825" w14:textId="77777777" w:rsidR="00FA1FAE" w:rsidRPr="00EA5FA7" w:rsidRDefault="00FA1FAE" w:rsidP="00FA1FAE">
            <w:pPr>
              <w:widowControl w:val="0"/>
              <w:spacing w:after="0"/>
              <w:rPr>
                <w:rFonts w:ascii="Arial" w:hAnsi="Arial"/>
                <w:sz w:val="18"/>
              </w:rPr>
            </w:pPr>
          </w:p>
        </w:tc>
        <w:tc>
          <w:tcPr>
            <w:tcW w:w="1728" w:type="dxa"/>
          </w:tcPr>
          <w:p w14:paraId="3B14C018" w14:textId="77777777" w:rsidR="00FA1FAE" w:rsidRPr="00EA5FA7" w:rsidRDefault="00FA1FAE" w:rsidP="00FA1FAE">
            <w:pPr>
              <w:widowControl w:val="0"/>
              <w:spacing w:after="0"/>
              <w:rPr>
                <w:rFonts w:ascii="Arial" w:hAnsi="Arial"/>
                <w:b/>
                <w:sz w:val="18"/>
                <w:szCs w:val="18"/>
              </w:rPr>
            </w:pPr>
          </w:p>
        </w:tc>
        <w:tc>
          <w:tcPr>
            <w:tcW w:w="1080" w:type="dxa"/>
          </w:tcPr>
          <w:p w14:paraId="261A2B97"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550715A6"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lang w:eastAsia="zh-CN"/>
              </w:rPr>
              <w:t>ignore</w:t>
            </w:r>
          </w:p>
        </w:tc>
      </w:tr>
      <w:tr w:rsidR="00FA1FAE" w:rsidRPr="00EA5FA7" w14:paraId="5BA62EA8" w14:textId="77777777" w:rsidTr="00B90779">
        <w:tc>
          <w:tcPr>
            <w:tcW w:w="2160" w:type="dxa"/>
          </w:tcPr>
          <w:p w14:paraId="3953CD89" w14:textId="77777777" w:rsidR="00FA1FAE" w:rsidRPr="00EA5FA7" w:rsidRDefault="00FA1FAE" w:rsidP="00FA1FAE">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5F00E120" w14:textId="77777777" w:rsidR="00FA1FAE" w:rsidRPr="00EA5FA7" w:rsidRDefault="00FA1FAE" w:rsidP="00FA1FAE">
            <w:pPr>
              <w:widowControl w:val="0"/>
              <w:spacing w:after="0"/>
              <w:rPr>
                <w:rFonts w:ascii="Arial" w:hAnsi="Arial"/>
                <w:sz w:val="18"/>
              </w:rPr>
            </w:pPr>
            <w:r w:rsidRPr="00EA5FA7">
              <w:rPr>
                <w:rFonts w:ascii="Arial" w:hAnsi="Arial" w:cs="Arial"/>
                <w:sz w:val="18"/>
                <w:szCs w:val="18"/>
                <w:lang w:eastAsia="zh-CN"/>
              </w:rPr>
              <w:t>M</w:t>
            </w:r>
          </w:p>
        </w:tc>
        <w:tc>
          <w:tcPr>
            <w:tcW w:w="1080" w:type="dxa"/>
          </w:tcPr>
          <w:p w14:paraId="3FC97918" w14:textId="77777777" w:rsidR="00FA1FAE" w:rsidRPr="00EA5FA7" w:rsidRDefault="00FA1FAE" w:rsidP="00FA1FAE">
            <w:pPr>
              <w:widowControl w:val="0"/>
              <w:spacing w:after="0"/>
              <w:rPr>
                <w:rFonts w:ascii="Arial" w:hAnsi="Arial"/>
                <w:i/>
                <w:sz w:val="18"/>
              </w:rPr>
            </w:pPr>
          </w:p>
        </w:tc>
        <w:tc>
          <w:tcPr>
            <w:tcW w:w="1512" w:type="dxa"/>
          </w:tcPr>
          <w:p w14:paraId="2F3759D9" w14:textId="77777777" w:rsidR="00FA1FAE" w:rsidRPr="00EA5FA7" w:rsidRDefault="00FA1FAE" w:rsidP="00FA1FAE">
            <w:pPr>
              <w:widowControl w:val="0"/>
              <w:spacing w:after="0"/>
              <w:rPr>
                <w:rFonts w:ascii="Arial" w:hAnsi="Arial"/>
                <w:sz w:val="18"/>
              </w:rPr>
            </w:pPr>
            <w:r w:rsidRPr="00EA5FA7">
              <w:rPr>
                <w:rFonts w:ascii="Arial" w:hAnsi="Arial" w:cs="Arial"/>
                <w:sz w:val="18"/>
                <w:szCs w:val="18"/>
              </w:rPr>
              <w:t>9.3.1.7</w:t>
            </w:r>
          </w:p>
        </w:tc>
        <w:tc>
          <w:tcPr>
            <w:tcW w:w="1728" w:type="dxa"/>
          </w:tcPr>
          <w:p w14:paraId="797EA249" w14:textId="77777777" w:rsidR="00FA1FAE" w:rsidRPr="00EA5FA7" w:rsidRDefault="00FA1FAE" w:rsidP="00FA1FAE">
            <w:pPr>
              <w:widowControl w:val="0"/>
              <w:spacing w:after="0"/>
              <w:rPr>
                <w:rFonts w:ascii="Arial" w:hAnsi="Arial"/>
                <w:b/>
                <w:sz w:val="18"/>
                <w:szCs w:val="18"/>
              </w:rPr>
            </w:pPr>
          </w:p>
        </w:tc>
        <w:tc>
          <w:tcPr>
            <w:tcW w:w="1080" w:type="dxa"/>
          </w:tcPr>
          <w:p w14:paraId="0A24BD2A"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lang w:eastAsia="zh-CN"/>
              </w:rPr>
              <w:t>-</w:t>
            </w:r>
          </w:p>
        </w:tc>
        <w:tc>
          <w:tcPr>
            <w:tcW w:w="1080" w:type="dxa"/>
          </w:tcPr>
          <w:p w14:paraId="3E79A470" w14:textId="77777777" w:rsidR="00FA1FAE" w:rsidRPr="00EA5FA7" w:rsidRDefault="00FA1FAE" w:rsidP="00FA1FAE">
            <w:pPr>
              <w:widowControl w:val="0"/>
              <w:spacing w:after="0"/>
              <w:jc w:val="center"/>
              <w:rPr>
                <w:rFonts w:ascii="Arial" w:hAnsi="Arial"/>
                <w:sz w:val="18"/>
                <w:lang w:eastAsia="zh-CN"/>
              </w:rPr>
            </w:pPr>
          </w:p>
        </w:tc>
      </w:tr>
      <w:tr w:rsidR="00FA1FAE" w:rsidRPr="00EA5FA7" w14:paraId="1F69B68F" w14:textId="77777777" w:rsidTr="00B90779">
        <w:tc>
          <w:tcPr>
            <w:tcW w:w="2160" w:type="dxa"/>
          </w:tcPr>
          <w:p w14:paraId="1158D84C" w14:textId="77777777" w:rsidR="00FA1FAE" w:rsidRPr="00EA5FA7" w:rsidRDefault="00FA1FAE" w:rsidP="00FA1FAE">
            <w:pPr>
              <w:widowControl w:val="0"/>
              <w:spacing w:after="0"/>
              <w:ind w:left="200"/>
              <w:rPr>
                <w:rFonts w:ascii="Arial" w:hAnsi="Arial" w:cs="Arial"/>
                <w:sz w:val="18"/>
              </w:rPr>
            </w:pPr>
            <w:r w:rsidRPr="00EA5FA7">
              <w:rPr>
                <w:rFonts w:ascii="Arial" w:hAnsi="Arial" w:cs="Arial"/>
                <w:sz w:val="18"/>
              </w:rPr>
              <w:t>&gt;&gt;LCID</w:t>
            </w:r>
          </w:p>
        </w:tc>
        <w:tc>
          <w:tcPr>
            <w:tcW w:w="1080" w:type="dxa"/>
          </w:tcPr>
          <w:p w14:paraId="186E995A"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sz w:val="18"/>
              </w:rPr>
              <w:t>M</w:t>
            </w:r>
          </w:p>
        </w:tc>
        <w:tc>
          <w:tcPr>
            <w:tcW w:w="1080" w:type="dxa"/>
          </w:tcPr>
          <w:p w14:paraId="65FDDEF2" w14:textId="77777777" w:rsidR="00FA1FAE" w:rsidRPr="00EA5FA7" w:rsidRDefault="00FA1FAE" w:rsidP="00FA1FAE">
            <w:pPr>
              <w:widowControl w:val="0"/>
              <w:spacing w:after="0"/>
              <w:rPr>
                <w:rFonts w:ascii="Arial" w:hAnsi="Arial"/>
                <w:i/>
                <w:sz w:val="18"/>
              </w:rPr>
            </w:pPr>
          </w:p>
        </w:tc>
        <w:tc>
          <w:tcPr>
            <w:tcW w:w="1512" w:type="dxa"/>
          </w:tcPr>
          <w:p w14:paraId="575ECE2B" w14:textId="77777777" w:rsidR="00FA1FAE" w:rsidRPr="00EA5FA7" w:rsidRDefault="00FA1FAE" w:rsidP="00FA1FAE">
            <w:pPr>
              <w:widowControl w:val="0"/>
              <w:spacing w:after="0"/>
              <w:rPr>
                <w:rFonts w:ascii="Arial" w:hAnsi="Arial" w:cs="Arial"/>
                <w:sz w:val="18"/>
                <w:szCs w:val="18"/>
              </w:rPr>
            </w:pPr>
            <w:r w:rsidRPr="00EA5FA7">
              <w:rPr>
                <w:rFonts w:ascii="Arial" w:hAnsi="Arial"/>
                <w:sz w:val="18"/>
              </w:rPr>
              <w:t>9.3.1.35</w:t>
            </w:r>
          </w:p>
        </w:tc>
        <w:tc>
          <w:tcPr>
            <w:tcW w:w="1728" w:type="dxa"/>
          </w:tcPr>
          <w:p w14:paraId="6B1822CE" w14:textId="77777777" w:rsidR="00FA1FAE" w:rsidRPr="00EA5FA7" w:rsidRDefault="00FA1FAE" w:rsidP="00FA1FAE">
            <w:pPr>
              <w:widowControl w:val="0"/>
              <w:spacing w:after="0"/>
              <w:rPr>
                <w:rFonts w:ascii="Arial" w:hAnsi="Arial"/>
                <w:b/>
                <w:sz w:val="18"/>
                <w:szCs w:val="18"/>
              </w:rPr>
            </w:pPr>
            <w:r w:rsidRPr="00EA5FA7">
              <w:rPr>
                <w:rFonts w:ascii="Arial" w:hAnsi="Arial"/>
                <w:sz w:val="18"/>
              </w:rPr>
              <w:t>LCID for the primary path if PDCP duplication is applied</w:t>
            </w:r>
          </w:p>
        </w:tc>
        <w:tc>
          <w:tcPr>
            <w:tcW w:w="1080" w:type="dxa"/>
          </w:tcPr>
          <w:p w14:paraId="17FC3B37" w14:textId="77777777" w:rsidR="00FA1FAE" w:rsidRPr="00EA5FA7" w:rsidRDefault="00FA1FAE" w:rsidP="00FA1FAE">
            <w:pPr>
              <w:widowControl w:val="0"/>
              <w:spacing w:after="0"/>
              <w:jc w:val="center"/>
              <w:rPr>
                <w:rFonts w:ascii="Arial" w:hAnsi="Arial"/>
                <w:sz w:val="18"/>
                <w:lang w:eastAsia="zh-CN"/>
              </w:rPr>
            </w:pPr>
            <w:r w:rsidRPr="00EA5FA7">
              <w:rPr>
                <w:rFonts w:ascii="Arial" w:hAnsi="Arial"/>
                <w:sz w:val="18"/>
              </w:rPr>
              <w:t>-</w:t>
            </w:r>
          </w:p>
        </w:tc>
        <w:tc>
          <w:tcPr>
            <w:tcW w:w="1080" w:type="dxa"/>
          </w:tcPr>
          <w:p w14:paraId="4278628E" w14:textId="77777777" w:rsidR="00FA1FAE" w:rsidRPr="00EA5FA7" w:rsidRDefault="00FA1FAE" w:rsidP="00FA1FAE">
            <w:pPr>
              <w:widowControl w:val="0"/>
              <w:spacing w:after="0"/>
              <w:jc w:val="center"/>
              <w:rPr>
                <w:rFonts w:ascii="Arial" w:hAnsi="Arial"/>
                <w:sz w:val="18"/>
                <w:lang w:eastAsia="zh-CN"/>
              </w:rPr>
            </w:pPr>
          </w:p>
        </w:tc>
      </w:tr>
      <w:tr w:rsidR="00FA1FAE" w:rsidRPr="00EA5FA7" w14:paraId="0042AD03" w14:textId="77777777" w:rsidTr="00B90779">
        <w:tc>
          <w:tcPr>
            <w:tcW w:w="2160" w:type="dxa"/>
          </w:tcPr>
          <w:p w14:paraId="358D3EAD" w14:textId="77777777" w:rsidR="00FA1FAE" w:rsidRPr="00FF7A2B" w:rsidRDefault="00FA1FAE" w:rsidP="00FA1FAE">
            <w:pPr>
              <w:widowControl w:val="0"/>
              <w:spacing w:after="0"/>
              <w:rPr>
                <w:rFonts w:ascii="Arial" w:hAnsi="Arial" w:cs="Arial"/>
                <w:sz w:val="18"/>
              </w:rPr>
            </w:pPr>
            <w:r w:rsidRPr="002F0C5B">
              <w:rPr>
                <w:rFonts w:ascii="Arial" w:hAnsi="Arial" w:cs="Arial"/>
                <w:b/>
                <w:sz w:val="18"/>
              </w:rPr>
              <w:t>BH RLC Channel Setup List</w:t>
            </w:r>
          </w:p>
        </w:tc>
        <w:tc>
          <w:tcPr>
            <w:tcW w:w="1080" w:type="dxa"/>
          </w:tcPr>
          <w:p w14:paraId="06AA4B91" w14:textId="77777777" w:rsidR="00FA1FAE" w:rsidRPr="00EA5FA7" w:rsidRDefault="00FA1FAE" w:rsidP="00FA1FAE">
            <w:pPr>
              <w:pStyle w:val="TAL"/>
              <w:keepNext w:val="0"/>
              <w:keepLines w:val="0"/>
              <w:widowControl w:val="0"/>
            </w:pPr>
          </w:p>
        </w:tc>
        <w:tc>
          <w:tcPr>
            <w:tcW w:w="1080" w:type="dxa"/>
          </w:tcPr>
          <w:p w14:paraId="4E21AF8C" w14:textId="77777777" w:rsidR="00FA1FAE" w:rsidRPr="00EA5FA7" w:rsidRDefault="00FA1FAE" w:rsidP="00FA1FAE">
            <w:pPr>
              <w:pStyle w:val="TAL"/>
              <w:keepNext w:val="0"/>
              <w:keepLines w:val="0"/>
              <w:widowControl w:val="0"/>
              <w:rPr>
                <w:i/>
              </w:rPr>
            </w:pPr>
            <w:r>
              <w:rPr>
                <w:i/>
              </w:rPr>
              <w:t>0..1</w:t>
            </w:r>
          </w:p>
        </w:tc>
        <w:tc>
          <w:tcPr>
            <w:tcW w:w="1512" w:type="dxa"/>
          </w:tcPr>
          <w:p w14:paraId="7D587EB3" w14:textId="77777777" w:rsidR="00FA1FAE" w:rsidRPr="00EA5FA7" w:rsidRDefault="00FA1FAE" w:rsidP="00FA1FAE">
            <w:pPr>
              <w:pStyle w:val="TAL"/>
              <w:keepNext w:val="0"/>
              <w:keepLines w:val="0"/>
              <w:widowControl w:val="0"/>
            </w:pPr>
          </w:p>
        </w:tc>
        <w:tc>
          <w:tcPr>
            <w:tcW w:w="1728" w:type="dxa"/>
          </w:tcPr>
          <w:p w14:paraId="470187FF" w14:textId="77777777" w:rsidR="00FA1FAE" w:rsidRPr="00EA5FA7" w:rsidRDefault="00FA1FAE" w:rsidP="00FA1FA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FA1FAE">
            <w:pPr>
              <w:pStyle w:val="TAC"/>
              <w:keepNext w:val="0"/>
              <w:keepLines w:val="0"/>
              <w:widowControl w:val="0"/>
            </w:pPr>
            <w:r>
              <w:t>YES</w:t>
            </w:r>
          </w:p>
        </w:tc>
        <w:tc>
          <w:tcPr>
            <w:tcW w:w="1080" w:type="dxa"/>
          </w:tcPr>
          <w:p w14:paraId="2AFB2838" w14:textId="77777777" w:rsidR="00FA1FAE" w:rsidRPr="00EA5FA7" w:rsidRDefault="00FA1FAE" w:rsidP="00FA1FAE">
            <w:pPr>
              <w:pStyle w:val="TAC"/>
              <w:keepNext w:val="0"/>
              <w:keepLines w:val="0"/>
              <w:widowControl w:val="0"/>
              <w:rPr>
                <w:lang w:eastAsia="zh-CN"/>
              </w:rPr>
            </w:pPr>
            <w:r>
              <w:t>ignore</w:t>
            </w:r>
          </w:p>
        </w:tc>
      </w:tr>
      <w:tr w:rsidR="00FA1FAE" w:rsidRPr="00EA5FA7" w14:paraId="48EB4711" w14:textId="77777777" w:rsidTr="00B90779">
        <w:tc>
          <w:tcPr>
            <w:tcW w:w="2160" w:type="dxa"/>
          </w:tcPr>
          <w:p w14:paraId="18F3F634" w14:textId="77777777" w:rsidR="00FA1FAE" w:rsidRPr="00FF7A2B" w:rsidRDefault="00FA1FAE" w:rsidP="00FA1FAE">
            <w:pPr>
              <w:widowControl w:val="0"/>
              <w:spacing w:after="0"/>
              <w:ind w:left="100"/>
              <w:rPr>
                <w:rFonts w:ascii="Arial" w:hAnsi="Arial" w:cs="Arial"/>
                <w:sz w:val="18"/>
              </w:rPr>
            </w:pPr>
            <w:r w:rsidRPr="002F0C5B">
              <w:rPr>
                <w:rFonts w:ascii="Arial" w:hAnsi="Arial" w:cs="Arial"/>
                <w:b/>
                <w:sz w:val="18"/>
              </w:rPr>
              <w:t>&gt;BH RLC Channel Setup Item</w:t>
            </w:r>
          </w:p>
        </w:tc>
        <w:tc>
          <w:tcPr>
            <w:tcW w:w="1080" w:type="dxa"/>
          </w:tcPr>
          <w:p w14:paraId="6238DF83" w14:textId="77777777" w:rsidR="00FA1FAE" w:rsidRPr="00EA5FA7" w:rsidRDefault="00FA1FAE" w:rsidP="00FA1FAE">
            <w:pPr>
              <w:pStyle w:val="TAL"/>
              <w:keepNext w:val="0"/>
              <w:keepLines w:val="0"/>
              <w:widowControl w:val="0"/>
            </w:pPr>
          </w:p>
        </w:tc>
        <w:tc>
          <w:tcPr>
            <w:tcW w:w="1080" w:type="dxa"/>
          </w:tcPr>
          <w:p w14:paraId="3AE39CC2" w14:textId="77777777" w:rsidR="00FA1FAE" w:rsidRPr="00EA5FA7" w:rsidRDefault="00FA1FAE" w:rsidP="00FA1FA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FA1FAE">
            <w:pPr>
              <w:pStyle w:val="TAL"/>
              <w:keepNext w:val="0"/>
              <w:keepLines w:val="0"/>
              <w:widowControl w:val="0"/>
            </w:pPr>
          </w:p>
        </w:tc>
        <w:tc>
          <w:tcPr>
            <w:tcW w:w="1728" w:type="dxa"/>
          </w:tcPr>
          <w:p w14:paraId="5AB0AA74" w14:textId="77777777" w:rsidR="00FA1FAE" w:rsidRPr="00EA5FA7" w:rsidRDefault="00FA1FAE" w:rsidP="00FA1FAE">
            <w:pPr>
              <w:pStyle w:val="TAL"/>
              <w:keepNext w:val="0"/>
              <w:keepLines w:val="0"/>
              <w:widowControl w:val="0"/>
            </w:pPr>
          </w:p>
        </w:tc>
        <w:tc>
          <w:tcPr>
            <w:tcW w:w="1080" w:type="dxa"/>
          </w:tcPr>
          <w:p w14:paraId="46880C4A" w14:textId="77777777" w:rsidR="00FA1FAE" w:rsidRPr="00EA5FA7" w:rsidRDefault="00FA1FAE" w:rsidP="00FA1FAE">
            <w:pPr>
              <w:pStyle w:val="TAC"/>
              <w:keepNext w:val="0"/>
              <w:keepLines w:val="0"/>
              <w:widowControl w:val="0"/>
            </w:pPr>
            <w:r>
              <w:t>EACH</w:t>
            </w:r>
          </w:p>
        </w:tc>
        <w:tc>
          <w:tcPr>
            <w:tcW w:w="1080" w:type="dxa"/>
          </w:tcPr>
          <w:p w14:paraId="6C4C5F27" w14:textId="77777777" w:rsidR="00FA1FAE" w:rsidRPr="00EA5FA7" w:rsidRDefault="00FA1FAE" w:rsidP="00FA1FAE">
            <w:pPr>
              <w:pStyle w:val="TAC"/>
              <w:keepNext w:val="0"/>
              <w:keepLines w:val="0"/>
              <w:widowControl w:val="0"/>
              <w:rPr>
                <w:lang w:eastAsia="zh-CN"/>
              </w:rPr>
            </w:pPr>
            <w:r>
              <w:t>ignore</w:t>
            </w:r>
          </w:p>
        </w:tc>
      </w:tr>
      <w:tr w:rsidR="00FA1FAE" w:rsidRPr="00EA5FA7" w14:paraId="59D71FF5" w14:textId="77777777" w:rsidTr="00B90779">
        <w:tc>
          <w:tcPr>
            <w:tcW w:w="2160" w:type="dxa"/>
          </w:tcPr>
          <w:p w14:paraId="0512203C" w14:textId="77777777" w:rsidR="00FA1FAE" w:rsidRPr="00FF7A2B" w:rsidRDefault="00FA1FAE" w:rsidP="00FA1FAE">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236B5519" w14:textId="77777777" w:rsidR="00FA1FAE" w:rsidRPr="00EA5FA7" w:rsidRDefault="00FA1FAE" w:rsidP="00FA1FAE">
            <w:pPr>
              <w:pStyle w:val="TAL"/>
              <w:keepNext w:val="0"/>
              <w:keepLines w:val="0"/>
              <w:widowControl w:val="0"/>
            </w:pPr>
            <w:r>
              <w:rPr>
                <w:rFonts w:cs="Arial"/>
                <w:szCs w:val="18"/>
              </w:rPr>
              <w:t>M</w:t>
            </w:r>
          </w:p>
        </w:tc>
        <w:tc>
          <w:tcPr>
            <w:tcW w:w="1080" w:type="dxa"/>
          </w:tcPr>
          <w:p w14:paraId="67AC5581" w14:textId="77777777" w:rsidR="00FA1FAE" w:rsidRPr="00EA5FA7" w:rsidRDefault="00FA1FAE" w:rsidP="00FA1FAE">
            <w:pPr>
              <w:pStyle w:val="TAL"/>
              <w:keepNext w:val="0"/>
              <w:keepLines w:val="0"/>
              <w:widowControl w:val="0"/>
              <w:rPr>
                <w:i/>
              </w:rPr>
            </w:pPr>
          </w:p>
        </w:tc>
        <w:tc>
          <w:tcPr>
            <w:tcW w:w="1512" w:type="dxa"/>
          </w:tcPr>
          <w:p w14:paraId="59592342" w14:textId="77777777" w:rsidR="00FA1FAE" w:rsidRPr="00EA5FA7" w:rsidRDefault="00FA1FAE" w:rsidP="00FA1FA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FA1FAE">
            <w:pPr>
              <w:pStyle w:val="TAL"/>
              <w:keepNext w:val="0"/>
              <w:keepLines w:val="0"/>
              <w:widowControl w:val="0"/>
            </w:pPr>
          </w:p>
        </w:tc>
        <w:tc>
          <w:tcPr>
            <w:tcW w:w="1080" w:type="dxa"/>
          </w:tcPr>
          <w:p w14:paraId="666FBAAA" w14:textId="77777777" w:rsidR="00FA1FAE" w:rsidRPr="00EA5FA7" w:rsidRDefault="00FA1FAE" w:rsidP="00FA1FAE">
            <w:pPr>
              <w:pStyle w:val="TAC"/>
              <w:keepNext w:val="0"/>
              <w:keepLines w:val="0"/>
              <w:widowControl w:val="0"/>
            </w:pPr>
            <w:r>
              <w:t>-</w:t>
            </w:r>
          </w:p>
        </w:tc>
        <w:tc>
          <w:tcPr>
            <w:tcW w:w="1080" w:type="dxa"/>
          </w:tcPr>
          <w:p w14:paraId="6758EF09" w14:textId="77777777" w:rsidR="00FA1FAE" w:rsidRPr="00EA5FA7" w:rsidRDefault="00FA1FAE" w:rsidP="00FA1FAE">
            <w:pPr>
              <w:pStyle w:val="TAC"/>
              <w:keepNext w:val="0"/>
              <w:keepLines w:val="0"/>
              <w:widowControl w:val="0"/>
              <w:rPr>
                <w:lang w:eastAsia="zh-CN"/>
              </w:rPr>
            </w:pPr>
          </w:p>
        </w:tc>
      </w:tr>
      <w:tr w:rsidR="00FA1FAE" w:rsidRPr="00EA5FA7" w14:paraId="345AEC4A" w14:textId="77777777" w:rsidTr="00B90779">
        <w:tc>
          <w:tcPr>
            <w:tcW w:w="2160" w:type="dxa"/>
          </w:tcPr>
          <w:p w14:paraId="2CF1E53A" w14:textId="77777777" w:rsidR="00FA1FAE" w:rsidRPr="00FF7A2B" w:rsidRDefault="00FA1FAE" w:rsidP="00FA1FAE">
            <w:pPr>
              <w:widowControl w:val="0"/>
              <w:spacing w:after="0"/>
              <w:rPr>
                <w:rFonts w:ascii="Arial" w:hAnsi="Arial" w:cs="Arial"/>
                <w:sz w:val="18"/>
              </w:rPr>
            </w:pPr>
            <w:r w:rsidRPr="002F0C5B">
              <w:rPr>
                <w:rFonts w:ascii="Arial" w:hAnsi="Arial" w:cs="Arial"/>
                <w:b/>
                <w:sz w:val="18"/>
              </w:rPr>
              <w:t>BH RLC Channel Failed to be Setup List</w:t>
            </w:r>
          </w:p>
        </w:tc>
        <w:tc>
          <w:tcPr>
            <w:tcW w:w="1080" w:type="dxa"/>
          </w:tcPr>
          <w:p w14:paraId="56F3B923" w14:textId="77777777" w:rsidR="00FA1FAE" w:rsidRPr="00EA5FA7" w:rsidRDefault="00FA1FAE" w:rsidP="00FA1FAE">
            <w:pPr>
              <w:pStyle w:val="TAL"/>
              <w:keepNext w:val="0"/>
              <w:keepLines w:val="0"/>
              <w:widowControl w:val="0"/>
            </w:pPr>
          </w:p>
        </w:tc>
        <w:tc>
          <w:tcPr>
            <w:tcW w:w="1080" w:type="dxa"/>
          </w:tcPr>
          <w:p w14:paraId="5F12501A" w14:textId="77777777" w:rsidR="00FA1FAE" w:rsidRPr="00EA5FA7" w:rsidRDefault="00FA1FAE" w:rsidP="00FA1FA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FA1FAE">
            <w:pPr>
              <w:pStyle w:val="TAL"/>
              <w:keepNext w:val="0"/>
              <w:keepLines w:val="0"/>
              <w:widowControl w:val="0"/>
            </w:pPr>
          </w:p>
        </w:tc>
        <w:tc>
          <w:tcPr>
            <w:tcW w:w="1728" w:type="dxa"/>
          </w:tcPr>
          <w:p w14:paraId="46C157A6" w14:textId="77777777" w:rsidR="00FA1FAE" w:rsidRPr="00EA5FA7" w:rsidRDefault="00FA1FAE" w:rsidP="00FA1FA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FA1FAE">
            <w:pPr>
              <w:pStyle w:val="TAC"/>
              <w:keepNext w:val="0"/>
              <w:keepLines w:val="0"/>
              <w:widowControl w:val="0"/>
            </w:pPr>
            <w:r>
              <w:rPr>
                <w:rFonts w:cs="Arial"/>
              </w:rPr>
              <w:t>YES</w:t>
            </w:r>
          </w:p>
        </w:tc>
        <w:tc>
          <w:tcPr>
            <w:tcW w:w="1080" w:type="dxa"/>
          </w:tcPr>
          <w:p w14:paraId="45965C2C" w14:textId="77777777" w:rsidR="00FA1FAE" w:rsidRPr="00EA5FA7" w:rsidRDefault="00FA1FAE" w:rsidP="00FA1FAE">
            <w:pPr>
              <w:pStyle w:val="TAC"/>
              <w:keepNext w:val="0"/>
              <w:keepLines w:val="0"/>
              <w:widowControl w:val="0"/>
              <w:rPr>
                <w:lang w:eastAsia="zh-CN"/>
              </w:rPr>
            </w:pPr>
            <w:r>
              <w:rPr>
                <w:rFonts w:cs="Arial"/>
              </w:rPr>
              <w:t>ignore</w:t>
            </w:r>
          </w:p>
        </w:tc>
      </w:tr>
      <w:tr w:rsidR="00FA1FAE" w:rsidRPr="00EA5FA7" w14:paraId="138DCC5F" w14:textId="77777777" w:rsidTr="00B90779">
        <w:tc>
          <w:tcPr>
            <w:tcW w:w="2160" w:type="dxa"/>
          </w:tcPr>
          <w:p w14:paraId="1F27975F" w14:textId="77777777" w:rsidR="00FA1FAE" w:rsidRPr="00FF7A2B" w:rsidRDefault="00FA1FAE" w:rsidP="00FA1FAE">
            <w:pPr>
              <w:widowControl w:val="0"/>
              <w:spacing w:after="0"/>
              <w:ind w:left="100"/>
              <w:rPr>
                <w:rFonts w:ascii="Arial" w:hAnsi="Arial" w:cs="Arial"/>
                <w:sz w:val="18"/>
              </w:rPr>
            </w:pPr>
            <w:r w:rsidRPr="002F0C5B">
              <w:rPr>
                <w:rFonts w:ascii="Arial" w:hAnsi="Arial" w:cs="Arial"/>
                <w:b/>
                <w:sz w:val="18"/>
              </w:rPr>
              <w:t xml:space="preserve">&gt;BH RLC Channel Failed to be Setup Item </w:t>
            </w:r>
          </w:p>
        </w:tc>
        <w:tc>
          <w:tcPr>
            <w:tcW w:w="1080" w:type="dxa"/>
          </w:tcPr>
          <w:p w14:paraId="4CE6CBBC" w14:textId="77777777" w:rsidR="00FA1FAE" w:rsidRPr="00EA5FA7" w:rsidRDefault="00FA1FAE" w:rsidP="00FA1FAE">
            <w:pPr>
              <w:pStyle w:val="TAL"/>
              <w:keepNext w:val="0"/>
              <w:keepLines w:val="0"/>
              <w:widowControl w:val="0"/>
            </w:pPr>
          </w:p>
        </w:tc>
        <w:tc>
          <w:tcPr>
            <w:tcW w:w="1080" w:type="dxa"/>
          </w:tcPr>
          <w:p w14:paraId="4D22DC4A" w14:textId="77777777" w:rsidR="00FA1FAE" w:rsidRPr="00EA5FA7" w:rsidRDefault="00FA1FAE" w:rsidP="00FA1FA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FA1FAE">
            <w:pPr>
              <w:pStyle w:val="TAL"/>
              <w:keepNext w:val="0"/>
              <w:keepLines w:val="0"/>
              <w:widowControl w:val="0"/>
            </w:pPr>
          </w:p>
        </w:tc>
        <w:tc>
          <w:tcPr>
            <w:tcW w:w="1728" w:type="dxa"/>
          </w:tcPr>
          <w:p w14:paraId="70C6FC91" w14:textId="77777777" w:rsidR="00FA1FAE" w:rsidRPr="00EA5FA7" w:rsidRDefault="00FA1FAE" w:rsidP="00FA1FAE">
            <w:pPr>
              <w:pStyle w:val="TAL"/>
              <w:keepNext w:val="0"/>
              <w:keepLines w:val="0"/>
              <w:widowControl w:val="0"/>
            </w:pPr>
          </w:p>
        </w:tc>
        <w:tc>
          <w:tcPr>
            <w:tcW w:w="1080" w:type="dxa"/>
          </w:tcPr>
          <w:p w14:paraId="1CD43BF1" w14:textId="77777777" w:rsidR="00FA1FAE" w:rsidRPr="00EA5FA7" w:rsidRDefault="00FA1FAE" w:rsidP="00FA1FAE">
            <w:pPr>
              <w:pStyle w:val="TAC"/>
              <w:keepNext w:val="0"/>
              <w:keepLines w:val="0"/>
              <w:widowControl w:val="0"/>
            </w:pPr>
            <w:r>
              <w:rPr>
                <w:rFonts w:cs="Arial"/>
              </w:rPr>
              <w:t>EACH</w:t>
            </w:r>
          </w:p>
        </w:tc>
        <w:tc>
          <w:tcPr>
            <w:tcW w:w="1080" w:type="dxa"/>
          </w:tcPr>
          <w:p w14:paraId="150C4A5F" w14:textId="77777777" w:rsidR="00FA1FAE" w:rsidRPr="00EA5FA7" w:rsidRDefault="00FA1FAE" w:rsidP="00FA1FAE">
            <w:pPr>
              <w:pStyle w:val="TAC"/>
              <w:keepNext w:val="0"/>
              <w:keepLines w:val="0"/>
              <w:widowControl w:val="0"/>
              <w:rPr>
                <w:lang w:eastAsia="zh-CN"/>
              </w:rPr>
            </w:pPr>
            <w:r>
              <w:rPr>
                <w:rFonts w:cs="Arial"/>
              </w:rPr>
              <w:t>ignore</w:t>
            </w:r>
          </w:p>
        </w:tc>
      </w:tr>
      <w:tr w:rsidR="00FA1FAE" w:rsidRPr="00EA5FA7" w14:paraId="6426F9C6" w14:textId="77777777" w:rsidTr="00B90779">
        <w:tc>
          <w:tcPr>
            <w:tcW w:w="2160" w:type="dxa"/>
          </w:tcPr>
          <w:p w14:paraId="41E61248" w14:textId="77777777" w:rsidR="00FA1FAE" w:rsidRPr="00FF7A2B" w:rsidRDefault="00FA1FAE" w:rsidP="00FA1FAE">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32582FB8" w14:textId="77777777" w:rsidR="00FA1FAE" w:rsidRPr="00EA5FA7" w:rsidRDefault="00FA1FAE" w:rsidP="00FA1FAE">
            <w:pPr>
              <w:pStyle w:val="TAL"/>
              <w:keepNext w:val="0"/>
              <w:keepLines w:val="0"/>
              <w:widowControl w:val="0"/>
            </w:pPr>
            <w:r>
              <w:rPr>
                <w:rFonts w:cs="Arial"/>
              </w:rPr>
              <w:t>M</w:t>
            </w:r>
          </w:p>
        </w:tc>
        <w:tc>
          <w:tcPr>
            <w:tcW w:w="1080" w:type="dxa"/>
          </w:tcPr>
          <w:p w14:paraId="7C2B7E55" w14:textId="77777777" w:rsidR="00FA1FAE" w:rsidRPr="00EA5FA7" w:rsidRDefault="00FA1FAE" w:rsidP="00FA1FAE">
            <w:pPr>
              <w:pStyle w:val="TAL"/>
              <w:keepNext w:val="0"/>
              <w:keepLines w:val="0"/>
              <w:widowControl w:val="0"/>
              <w:rPr>
                <w:i/>
              </w:rPr>
            </w:pPr>
          </w:p>
        </w:tc>
        <w:tc>
          <w:tcPr>
            <w:tcW w:w="1512" w:type="dxa"/>
          </w:tcPr>
          <w:p w14:paraId="2B9A7093" w14:textId="77777777" w:rsidR="00FA1FAE" w:rsidRPr="00EA5FA7" w:rsidRDefault="00FA1FAE" w:rsidP="00FA1FAE">
            <w:pPr>
              <w:pStyle w:val="TAL"/>
              <w:keepNext w:val="0"/>
              <w:keepLines w:val="0"/>
              <w:widowControl w:val="0"/>
            </w:pPr>
            <w:r>
              <w:rPr>
                <w:rFonts w:cs="Arial"/>
              </w:rPr>
              <w:t>9.3.1.113</w:t>
            </w:r>
          </w:p>
        </w:tc>
        <w:tc>
          <w:tcPr>
            <w:tcW w:w="1728" w:type="dxa"/>
          </w:tcPr>
          <w:p w14:paraId="5EDD8E3E" w14:textId="77777777" w:rsidR="00FA1FAE" w:rsidRPr="00EA5FA7" w:rsidRDefault="00FA1FAE" w:rsidP="00FA1FAE">
            <w:pPr>
              <w:pStyle w:val="TAL"/>
              <w:keepNext w:val="0"/>
              <w:keepLines w:val="0"/>
              <w:widowControl w:val="0"/>
            </w:pPr>
          </w:p>
        </w:tc>
        <w:tc>
          <w:tcPr>
            <w:tcW w:w="1080" w:type="dxa"/>
          </w:tcPr>
          <w:p w14:paraId="74A6CE5E" w14:textId="77777777" w:rsidR="00FA1FAE" w:rsidRPr="00EA5FA7" w:rsidRDefault="00FA1FAE" w:rsidP="00FA1FAE">
            <w:pPr>
              <w:pStyle w:val="TAC"/>
              <w:keepNext w:val="0"/>
              <w:keepLines w:val="0"/>
              <w:widowControl w:val="0"/>
            </w:pPr>
            <w:r>
              <w:rPr>
                <w:rFonts w:cs="Arial"/>
              </w:rPr>
              <w:t>-</w:t>
            </w:r>
          </w:p>
        </w:tc>
        <w:tc>
          <w:tcPr>
            <w:tcW w:w="1080" w:type="dxa"/>
          </w:tcPr>
          <w:p w14:paraId="3E47D0ED" w14:textId="77777777" w:rsidR="00FA1FAE" w:rsidRPr="00EA5FA7" w:rsidRDefault="00FA1FAE" w:rsidP="00FA1FAE">
            <w:pPr>
              <w:pStyle w:val="TAC"/>
              <w:keepNext w:val="0"/>
              <w:keepLines w:val="0"/>
              <w:widowControl w:val="0"/>
              <w:rPr>
                <w:lang w:eastAsia="zh-CN"/>
              </w:rPr>
            </w:pPr>
          </w:p>
        </w:tc>
      </w:tr>
      <w:tr w:rsidR="00FA1FAE" w:rsidRPr="00EA5FA7" w14:paraId="22506B29" w14:textId="77777777" w:rsidTr="00B90779">
        <w:tc>
          <w:tcPr>
            <w:tcW w:w="2160" w:type="dxa"/>
          </w:tcPr>
          <w:p w14:paraId="46490D6D" w14:textId="77777777" w:rsidR="00FA1FAE" w:rsidRPr="00FF7A2B" w:rsidRDefault="00FA1FAE" w:rsidP="00FA1FAE">
            <w:pPr>
              <w:widowControl w:val="0"/>
              <w:spacing w:after="0"/>
              <w:ind w:left="200"/>
              <w:rPr>
                <w:rFonts w:ascii="Arial" w:hAnsi="Arial" w:cs="Arial"/>
                <w:sz w:val="18"/>
              </w:rPr>
            </w:pPr>
            <w:r w:rsidRPr="002F0C5B">
              <w:rPr>
                <w:rFonts w:ascii="Arial" w:hAnsi="Arial" w:cs="Arial"/>
                <w:sz w:val="18"/>
              </w:rPr>
              <w:t>&gt;&gt;Cause</w:t>
            </w:r>
          </w:p>
        </w:tc>
        <w:tc>
          <w:tcPr>
            <w:tcW w:w="1080" w:type="dxa"/>
          </w:tcPr>
          <w:p w14:paraId="7B94E908" w14:textId="77777777" w:rsidR="00FA1FAE" w:rsidRPr="00EA5FA7" w:rsidRDefault="00FA1FAE" w:rsidP="00FA1FAE">
            <w:pPr>
              <w:pStyle w:val="TAL"/>
              <w:keepNext w:val="0"/>
              <w:keepLines w:val="0"/>
              <w:widowControl w:val="0"/>
            </w:pPr>
            <w:r>
              <w:rPr>
                <w:rFonts w:cs="Arial"/>
              </w:rPr>
              <w:t>O</w:t>
            </w:r>
          </w:p>
        </w:tc>
        <w:tc>
          <w:tcPr>
            <w:tcW w:w="1080" w:type="dxa"/>
          </w:tcPr>
          <w:p w14:paraId="1ABCE154" w14:textId="77777777" w:rsidR="00FA1FAE" w:rsidRPr="00EA5FA7" w:rsidRDefault="00FA1FAE" w:rsidP="00FA1FAE">
            <w:pPr>
              <w:pStyle w:val="TAL"/>
              <w:keepNext w:val="0"/>
              <w:keepLines w:val="0"/>
              <w:widowControl w:val="0"/>
              <w:rPr>
                <w:i/>
              </w:rPr>
            </w:pPr>
          </w:p>
        </w:tc>
        <w:tc>
          <w:tcPr>
            <w:tcW w:w="1512" w:type="dxa"/>
          </w:tcPr>
          <w:p w14:paraId="5B1D0C16" w14:textId="77777777" w:rsidR="00FA1FAE" w:rsidRPr="00EA5FA7" w:rsidRDefault="00FA1FAE" w:rsidP="00FA1FAE">
            <w:pPr>
              <w:pStyle w:val="TAL"/>
              <w:keepNext w:val="0"/>
              <w:keepLines w:val="0"/>
              <w:widowControl w:val="0"/>
            </w:pPr>
            <w:r>
              <w:rPr>
                <w:rFonts w:cs="Arial"/>
              </w:rPr>
              <w:t>9.3.1.2</w:t>
            </w:r>
          </w:p>
        </w:tc>
        <w:tc>
          <w:tcPr>
            <w:tcW w:w="1728" w:type="dxa"/>
          </w:tcPr>
          <w:p w14:paraId="04658728" w14:textId="77777777" w:rsidR="00FA1FAE" w:rsidRPr="00EA5FA7" w:rsidRDefault="00FA1FAE" w:rsidP="00FA1FAE">
            <w:pPr>
              <w:pStyle w:val="TAL"/>
              <w:keepNext w:val="0"/>
              <w:keepLines w:val="0"/>
              <w:widowControl w:val="0"/>
            </w:pPr>
          </w:p>
        </w:tc>
        <w:tc>
          <w:tcPr>
            <w:tcW w:w="1080" w:type="dxa"/>
          </w:tcPr>
          <w:p w14:paraId="45FEB0DE" w14:textId="77777777" w:rsidR="00FA1FAE" w:rsidRPr="00EA5FA7" w:rsidRDefault="00FA1FAE" w:rsidP="00FA1FAE">
            <w:pPr>
              <w:pStyle w:val="TAC"/>
              <w:keepNext w:val="0"/>
              <w:keepLines w:val="0"/>
              <w:widowControl w:val="0"/>
            </w:pPr>
            <w:r>
              <w:rPr>
                <w:rFonts w:cs="Arial"/>
              </w:rPr>
              <w:t>-</w:t>
            </w:r>
          </w:p>
        </w:tc>
        <w:tc>
          <w:tcPr>
            <w:tcW w:w="1080" w:type="dxa"/>
          </w:tcPr>
          <w:p w14:paraId="56D41C59" w14:textId="77777777" w:rsidR="00FA1FAE" w:rsidRPr="00EA5FA7" w:rsidRDefault="00FA1FAE" w:rsidP="00FA1FAE">
            <w:pPr>
              <w:pStyle w:val="TAC"/>
              <w:keepNext w:val="0"/>
              <w:keepLines w:val="0"/>
              <w:widowControl w:val="0"/>
              <w:rPr>
                <w:lang w:eastAsia="zh-CN"/>
              </w:rPr>
            </w:pPr>
          </w:p>
        </w:tc>
      </w:tr>
      <w:tr w:rsidR="00FA1FAE" w14:paraId="2B1BA9F2" w14:textId="77777777" w:rsidTr="00B90779">
        <w:tc>
          <w:tcPr>
            <w:tcW w:w="2160" w:type="dxa"/>
          </w:tcPr>
          <w:p w14:paraId="022BBBCC" w14:textId="77777777" w:rsidR="00FA1FAE" w:rsidRDefault="00FA1FAE" w:rsidP="00FA1FAE">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62D0218D" w14:textId="77777777" w:rsidR="00FA1FAE" w:rsidRDefault="00FA1FAE" w:rsidP="00FA1FAE">
            <w:pPr>
              <w:widowControl w:val="0"/>
              <w:spacing w:after="0"/>
              <w:rPr>
                <w:rFonts w:ascii="Arial" w:hAnsi="Arial"/>
                <w:sz w:val="18"/>
              </w:rPr>
            </w:pPr>
          </w:p>
        </w:tc>
        <w:tc>
          <w:tcPr>
            <w:tcW w:w="1080" w:type="dxa"/>
          </w:tcPr>
          <w:p w14:paraId="65A41103" w14:textId="77777777" w:rsidR="00FA1FAE" w:rsidRDefault="00FA1FAE" w:rsidP="00FA1FAE">
            <w:pPr>
              <w:widowControl w:val="0"/>
              <w:spacing w:after="0"/>
              <w:rPr>
                <w:rFonts w:ascii="Arial" w:hAnsi="Arial"/>
                <w:i/>
                <w:sz w:val="18"/>
              </w:rPr>
            </w:pPr>
            <w:r>
              <w:rPr>
                <w:rFonts w:ascii="Arial" w:hAnsi="Arial"/>
                <w:i/>
                <w:sz w:val="18"/>
              </w:rPr>
              <w:t>0..1</w:t>
            </w:r>
          </w:p>
        </w:tc>
        <w:tc>
          <w:tcPr>
            <w:tcW w:w="1512" w:type="dxa"/>
          </w:tcPr>
          <w:p w14:paraId="622D9B6C" w14:textId="77777777" w:rsidR="00FA1FAE" w:rsidRDefault="00FA1FAE" w:rsidP="00FA1FAE">
            <w:pPr>
              <w:widowControl w:val="0"/>
              <w:spacing w:after="0"/>
              <w:rPr>
                <w:rFonts w:ascii="Arial" w:hAnsi="Arial"/>
                <w:sz w:val="18"/>
              </w:rPr>
            </w:pPr>
          </w:p>
        </w:tc>
        <w:tc>
          <w:tcPr>
            <w:tcW w:w="1728" w:type="dxa"/>
          </w:tcPr>
          <w:p w14:paraId="0AB05754" w14:textId="77777777" w:rsidR="00FA1FAE" w:rsidRDefault="00FA1FAE" w:rsidP="00FA1FAE">
            <w:pPr>
              <w:widowControl w:val="0"/>
              <w:spacing w:after="0"/>
              <w:rPr>
                <w:rFonts w:ascii="Arial" w:hAnsi="Arial"/>
                <w:sz w:val="18"/>
              </w:rPr>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080" w:type="dxa"/>
          </w:tcPr>
          <w:p w14:paraId="2A12E3DE" w14:textId="77777777" w:rsidR="00FA1FAE" w:rsidRDefault="00FA1FAE" w:rsidP="00FA1FAE">
            <w:pPr>
              <w:widowControl w:val="0"/>
              <w:spacing w:after="0"/>
              <w:jc w:val="center"/>
              <w:rPr>
                <w:rFonts w:ascii="Arial" w:hAnsi="Arial"/>
                <w:sz w:val="18"/>
              </w:rPr>
            </w:pPr>
            <w:r>
              <w:rPr>
                <w:rFonts w:ascii="Arial" w:hAnsi="Arial"/>
                <w:sz w:val="18"/>
                <w:lang w:eastAsia="zh-CN"/>
              </w:rPr>
              <w:t>YES</w:t>
            </w:r>
          </w:p>
        </w:tc>
        <w:tc>
          <w:tcPr>
            <w:tcW w:w="1080" w:type="dxa"/>
          </w:tcPr>
          <w:p w14:paraId="31BC97E3" w14:textId="77777777" w:rsidR="00FA1FAE" w:rsidRDefault="00FA1FAE" w:rsidP="00FA1FAE">
            <w:pPr>
              <w:widowControl w:val="0"/>
              <w:spacing w:after="0"/>
              <w:jc w:val="center"/>
              <w:rPr>
                <w:rFonts w:ascii="Arial" w:hAnsi="Arial"/>
                <w:sz w:val="18"/>
                <w:lang w:eastAsia="zh-CN"/>
              </w:rPr>
            </w:pPr>
            <w:r>
              <w:rPr>
                <w:rFonts w:ascii="Arial" w:hAnsi="Arial"/>
                <w:sz w:val="18"/>
                <w:lang w:eastAsia="zh-CN"/>
              </w:rPr>
              <w:t>ignore</w:t>
            </w:r>
          </w:p>
        </w:tc>
      </w:tr>
      <w:tr w:rsidR="00FA1FAE" w14:paraId="4A8E19EC" w14:textId="77777777" w:rsidTr="00B90779">
        <w:tc>
          <w:tcPr>
            <w:tcW w:w="2160" w:type="dxa"/>
          </w:tcPr>
          <w:p w14:paraId="5F537185" w14:textId="77777777" w:rsidR="00FA1FAE" w:rsidRDefault="00FA1FAE" w:rsidP="00FA1FAE">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1F36D588" w14:textId="77777777" w:rsidR="00FA1FAE" w:rsidRDefault="00FA1FAE" w:rsidP="00FA1FAE">
            <w:pPr>
              <w:widowControl w:val="0"/>
              <w:spacing w:after="0"/>
              <w:rPr>
                <w:rFonts w:ascii="Arial" w:hAnsi="Arial"/>
                <w:sz w:val="18"/>
              </w:rPr>
            </w:pPr>
          </w:p>
        </w:tc>
        <w:tc>
          <w:tcPr>
            <w:tcW w:w="1080" w:type="dxa"/>
          </w:tcPr>
          <w:p w14:paraId="15AA908F" w14:textId="77777777" w:rsidR="00FA1FAE" w:rsidRDefault="00FA1FAE" w:rsidP="00FA1FAE">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4B7882BC" w14:textId="77777777" w:rsidR="00FA1FAE" w:rsidRDefault="00FA1FAE" w:rsidP="00FA1FAE">
            <w:pPr>
              <w:widowControl w:val="0"/>
              <w:spacing w:after="0"/>
              <w:rPr>
                <w:rFonts w:ascii="Arial" w:hAnsi="Arial"/>
                <w:sz w:val="18"/>
              </w:rPr>
            </w:pPr>
          </w:p>
        </w:tc>
        <w:tc>
          <w:tcPr>
            <w:tcW w:w="1728" w:type="dxa"/>
          </w:tcPr>
          <w:p w14:paraId="693C3665" w14:textId="77777777" w:rsidR="00FA1FAE" w:rsidRDefault="00FA1FAE" w:rsidP="00FA1FAE">
            <w:pPr>
              <w:widowControl w:val="0"/>
              <w:spacing w:after="0"/>
              <w:rPr>
                <w:rFonts w:ascii="Arial" w:hAnsi="Arial"/>
                <w:sz w:val="18"/>
              </w:rPr>
            </w:pPr>
          </w:p>
        </w:tc>
        <w:tc>
          <w:tcPr>
            <w:tcW w:w="1080" w:type="dxa"/>
          </w:tcPr>
          <w:p w14:paraId="45FFA133" w14:textId="77777777" w:rsidR="00FA1FAE" w:rsidRDefault="00FA1FAE" w:rsidP="00FA1FAE">
            <w:pPr>
              <w:widowControl w:val="0"/>
              <w:spacing w:after="0"/>
              <w:jc w:val="center"/>
              <w:rPr>
                <w:rFonts w:ascii="Arial" w:hAnsi="Arial"/>
                <w:sz w:val="18"/>
              </w:rPr>
            </w:pPr>
            <w:r>
              <w:rPr>
                <w:rFonts w:ascii="Arial" w:hAnsi="Arial"/>
                <w:sz w:val="18"/>
                <w:lang w:eastAsia="zh-CN"/>
              </w:rPr>
              <w:t>EACH</w:t>
            </w:r>
          </w:p>
        </w:tc>
        <w:tc>
          <w:tcPr>
            <w:tcW w:w="1080" w:type="dxa"/>
          </w:tcPr>
          <w:p w14:paraId="7AD7F991" w14:textId="77777777" w:rsidR="00FA1FAE" w:rsidRDefault="00FA1FAE" w:rsidP="00FA1FAE">
            <w:pPr>
              <w:widowControl w:val="0"/>
              <w:spacing w:after="0"/>
              <w:jc w:val="center"/>
              <w:rPr>
                <w:rFonts w:ascii="Arial" w:hAnsi="Arial"/>
                <w:sz w:val="18"/>
                <w:lang w:eastAsia="zh-CN"/>
              </w:rPr>
            </w:pPr>
            <w:r>
              <w:rPr>
                <w:rFonts w:ascii="Arial" w:hAnsi="Arial"/>
                <w:sz w:val="18"/>
                <w:lang w:eastAsia="zh-CN"/>
              </w:rPr>
              <w:t>ignore</w:t>
            </w:r>
          </w:p>
        </w:tc>
      </w:tr>
      <w:tr w:rsidR="00FA1FAE" w14:paraId="61E21002" w14:textId="77777777" w:rsidTr="00B90779">
        <w:tc>
          <w:tcPr>
            <w:tcW w:w="2160" w:type="dxa"/>
          </w:tcPr>
          <w:p w14:paraId="48856274" w14:textId="77777777" w:rsidR="00FA1FAE" w:rsidRDefault="00FA1FAE" w:rsidP="00FA1FAE">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01ECF50" w14:textId="77777777" w:rsidR="00FA1FAE" w:rsidRDefault="00FA1FAE" w:rsidP="00FA1FAE">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7903FB5D" w14:textId="77777777" w:rsidR="00FA1FAE" w:rsidRDefault="00FA1FAE" w:rsidP="00FA1FAE">
            <w:pPr>
              <w:widowControl w:val="0"/>
              <w:spacing w:after="0"/>
              <w:rPr>
                <w:rFonts w:ascii="Arial" w:hAnsi="Arial"/>
                <w:i/>
                <w:sz w:val="18"/>
              </w:rPr>
            </w:pPr>
          </w:p>
        </w:tc>
        <w:tc>
          <w:tcPr>
            <w:tcW w:w="1512" w:type="dxa"/>
          </w:tcPr>
          <w:p w14:paraId="28CF0DAE" w14:textId="77777777" w:rsidR="00FA1FAE" w:rsidRDefault="00FA1FAE" w:rsidP="00FA1FAE">
            <w:pPr>
              <w:widowControl w:val="0"/>
              <w:spacing w:after="0"/>
              <w:rPr>
                <w:rFonts w:ascii="Arial" w:hAnsi="Arial"/>
                <w:sz w:val="18"/>
                <w:lang w:val="en-US" w:eastAsia="zh-CN"/>
              </w:rPr>
            </w:pPr>
            <w:r>
              <w:rPr>
                <w:rFonts w:ascii="Arial" w:hAnsi="Arial" w:hint="eastAsia"/>
                <w:sz w:val="18"/>
                <w:lang w:val="en-US" w:eastAsia="zh-CN"/>
              </w:rPr>
              <w:t>9.3.1.120</w:t>
            </w:r>
          </w:p>
        </w:tc>
        <w:tc>
          <w:tcPr>
            <w:tcW w:w="1728" w:type="dxa"/>
          </w:tcPr>
          <w:p w14:paraId="2A4C9F75" w14:textId="77777777" w:rsidR="00FA1FAE" w:rsidRDefault="00FA1FAE" w:rsidP="00FA1FAE">
            <w:pPr>
              <w:widowControl w:val="0"/>
              <w:spacing w:after="0"/>
              <w:rPr>
                <w:rFonts w:ascii="Arial" w:hAnsi="Arial"/>
                <w:sz w:val="18"/>
              </w:rPr>
            </w:pPr>
          </w:p>
        </w:tc>
        <w:tc>
          <w:tcPr>
            <w:tcW w:w="1080" w:type="dxa"/>
          </w:tcPr>
          <w:p w14:paraId="588E1DC6" w14:textId="77777777" w:rsidR="00FA1FAE" w:rsidRDefault="00FA1FAE" w:rsidP="00FA1FAE">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5F191FB3" w14:textId="77777777" w:rsidR="00FA1FAE" w:rsidRDefault="00FA1FAE" w:rsidP="00FA1FAE">
            <w:pPr>
              <w:widowControl w:val="0"/>
              <w:spacing w:after="0"/>
              <w:jc w:val="center"/>
              <w:rPr>
                <w:rFonts w:ascii="Arial" w:hAnsi="Arial"/>
                <w:sz w:val="18"/>
                <w:lang w:eastAsia="zh-CN"/>
              </w:rPr>
            </w:pPr>
          </w:p>
        </w:tc>
      </w:tr>
      <w:tr w:rsidR="00FA1FAE" w14:paraId="39610650" w14:textId="77777777" w:rsidTr="00B90779">
        <w:tc>
          <w:tcPr>
            <w:tcW w:w="2160" w:type="dxa"/>
          </w:tcPr>
          <w:p w14:paraId="388D11D7" w14:textId="77777777" w:rsidR="00FA1FAE" w:rsidRDefault="00FA1FAE" w:rsidP="00FA1FAE">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16F23B47" w14:textId="77777777" w:rsidR="00FA1FAE" w:rsidRDefault="00FA1FAE" w:rsidP="00FA1FAE">
            <w:pPr>
              <w:widowControl w:val="0"/>
              <w:spacing w:after="0"/>
              <w:rPr>
                <w:rFonts w:ascii="Arial" w:hAnsi="Arial"/>
                <w:sz w:val="18"/>
              </w:rPr>
            </w:pPr>
          </w:p>
        </w:tc>
        <w:tc>
          <w:tcPr>
            <w:tcW w:w="1080" w:type="dxa"/>
          </w:tcPr>
          <w:p w14:paraId="65D8C1EC" w14:textId="77777777" w:rsidR="00FA1FAE" w:rsidRDefault="00FA1FAE" w:rsidP="00FA1FAE">
            <w:pPr>
              <w:widowControl w:val="0"/>
              <w:spacing w:after="0"/>
              <w:rPr>
                <w:rFonts w:ascii="Arial" w:hAnsi="Arial"/>
                <w:i/>
                <w:sz w:val="18"/>
              </w:rPr>
            </w:pPr>
            <w:r>
              <w:rPr>
                <w:rFonts w:ascii="Arial" w:hAnsi="Arial"/>
                <w:i/>
                <w:sz w:val="18"/>
              </w:rPr>
              <w:t>0..1</w:t>
            </w:r>
          </w:p>
        </w:tc>
        <w:tc>
          <w:tcPr>
            <w:tcW w:w="1512" w:type="dxa"/>
          </w:tcPr>
          <w:p w14:paraId="47945E3D" w14:textId="77777777" w:rsidR="00FA1FAE" w:rsidRDefault="00FA1FAE" w:rsidP="00FA1FAE">
            <w:pPr>
              <w:widowControl w:val="0"/>
              <w:spacing w:after="0"/>
              <w:rPr>
                <w:rFonts w:ascii="Arial" w:hAnsi="Arial"/>
                <w:sz w:val="18"/>
              </w:rPr>
            </w:pPr>
          </w:p>
        </w:tc>
        <w:tc>
          <w:tcPr>
            <w:tcW w:w="1728" w:type="dxa"/>
          </w:tcPr>
          <w:p w14:paraId="21F02C65" w14:textId="77777777" w:rsidR="00FA1FAE" w:rsidRDefault="00FA1FAE" w:rsidP="00FA1FAE">
            <w:pPr>
              <w:widowControl w:val="0"/>
              <w:spacing w:after="0"/>
              <w:rPr>
                <w:rFonts w:ascii="Arial" w:hAnsi="Arial"/>
                <w:sz w:val="18"/>
              </w:rPr>
            </w:pPr>
          </w:p>
        </w:tc>
        <w:tc>
          <w:tcPr>
            <w:tcW w:w="1080" w:type="dxa"/>
          </w:tcPr>
          <w:p w14:paraId="15E3D731" w14:textId="77777777" w:rsidR="00FA1FAE" w:rsidRDefault="00FA1FAE" w:rsidP="00FA1FAE">
            <w:pPr>
              <w:widowControl w:val="0"/>
              <w:spacing w:after="0"/>
              <w:jc w:val="center"/>
              <w:rPr>
                <w:rFonts w:ascii="Arial" w:hAnsi="Arial"/>
                <w:sz w:val="18"/>
                <w:lang w:val="en-US" w:eastAsia="zh-CN"/>
              </w:rPr>
            </w:pPr>
            <w:r>
              <w:rPr>
                <w:rFonts w:ascii="Arial" w:hAnsi="Arial" w:hint="eastAsia"/>
                <w:sz w:val="18"/>
                <w:lang w:val="en-US" w:eastAsia="zh-CN"/>
              </w:rPr>
              <w:t>EACH</w:t>
            </w:r>
          </w:p>
        </w:tc>
        <w:tc>
          <w:tcPr>
            <w:tcW w:w="1080" w:type="dxa"/>
          </w:tcPr>
          <w:p w14:paraId="60C324A0" w14:textId="77777777" w:rsidR="00FA1FAE" w:rsidRDefault="00FA1FAE" w:rsidP="00FA1FAE">
            <w:pPr>
              <w:widowControl w:val="0"/>
              <w:spacing w:after="0"/>
              <w:jc w:val="center"/>
              <w:rPr>
                <w:rFonts w:ascii="Arial" w:hAnsi="Arial"/>
                <w:sz w:val="18"/>
                <w:lang w:val="en-US" w:eastAsia="zh-CN"/>
              </w:rPr>
            </w:pPr>
            <w:r>
              <w:rPr>
                <w:rFonts w:ascii="Arial" w:hAnsi="Arial" w:hint="eastAsia"/>
                <w:sz w:val="18"/>
                <w:lang w:val="en-US" w:eastAsia="zh-CN"/>
              </w:rPr>
              <w:t>ignore</w:t>
            </w:r>
          </w:p>
        </w:tc>
      </w:tr>
      <w:tr w:rsidR="00FA1FAE" w14:paraId="608B9AE2" w14:textId="77777777" w:rsidTr="00B90779">
        <w:trPr>
          <w:trHeight w:val="410"/>
        </w:trPr>
        <w:tc>
          <w:tcPr>
            <w:tcW w:w="2160" w:type="dxa"/>
          </w:tcPr>
          <w:p w14:paraId="5A3BEC06" w14:textId="77777777" w:rsidR="00FA1FAE" w:rsidRDefault="00FA1FAE" w:rsidP="00FA1FAE">
            <w:pPr>
              <w:widowControl w:val="0"/>
              <w:spacing w:after="0"/>
              <w:ind w:left="100"/>
              <w:rPr>
                <w:rFonts w:ascii="Arial" w:hAnsi="Arial" w:cs="Arial"/>
                <w:sz w:val="18"/>
                <w:lang w:val="en-US"/>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080" w:type="dxa"/>
          </w:tcPr>
          <w:p w14:paraId="47DA8E87" w14:textId="77777777" w:rsidR="00FA1FAE" w:rsidRDefault="00FA1FAE" w:rsidP="00FA1FAE">
            <w:pPr>
              <w:widowControl w:val="0"/>
              <w:spacing w:after="0"/>
              <w:rPr>
                <w:rFonts w:ascii="Arial" w:hAnsi="Arial"/>
                <w:sz w:val="18"/>
              </w:rPr>
            </w:pPr>
          </w:p>
        </w:tc>
        <w:tc>
          <w:tcPr>
            <w:tcW w:w="1080" w:type="dxa"/>
          </w:tcPr>
          <w:p w14:paraId="269A9D8C" w14:textId="77777777" w:rsidR="00FA1FAE" w:rsidRDefault="00FA1FAE" w:rsidP="00FA1FAE">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149AC8CC" w14:textId="77777777" w:rsidR="00FA1FAE" w:rsidRDefault="00FA1FAE" w:rsidP="00FA1FAE">
            <w:pPr>
              <w:pStyle w:val="TAL"/>
              <w:keepNext w:val="0"/>
              <w:keepLines w:val="0"/>
              <w:widowControl w:val="0"/>
            </w:pPr>
          </w:p>
        </w:tc>
        <w:tc>
          <w:tcPr>
            <w:tcW w:w="1728" w:type="dxa"/>
          </w:tcPr>
          <w:p w14:paraId="1115F1C9" w14:textId="77777777" w:rsidR="00FA1FAE" w:rsidRDefault="00FA1FAE" w:rsidP="00FA1FAE">
            <w:pPr>
              <w:widowControl w:val="0"/>
              <w:spacing w:after="0"/>
              <w:rPr>
                <w:rFonts w:ascii="Arial" w:hAnsi="Arial"/>
                <w:sz w:val="18"/>
              </w:rPr>
            </w:pPr>
          </w:p>
        </w:tc>
        <w:tc>
          <w:tcPr>
            <w:tcW w:w="1080" w:type="dxa"/>
          </w:tcPr>
          <w:p w14:paraId="11E95DED" w14:textId="77777777" w:rsidR="00FA1FAE" w:rsidRDefault="00FA1FAE" w:rsidP="00FA1FAE">
            <w:pPr>
              <w:widowControl w:val="0"/>
              <w:spacing w:after="0"/>
              <w:jc w:val="center"/>
              <w:rPr>
                <w:rFonts w:ascii="Arial" w:hAnsi="Arial"/>
                <w:sz w:val="18"/>
              </w:rPr>
            </w:pPr>
            <w:r>
              <w:rPr>
                <w:rFonts w:ascii="Arial" w:hAnsi="Arial"/>
                <w:sz w:val="18"/>
                <w:lang w:eastAsia="zh-CN"/>
              </w:rPr>
              <w:t>EACH</w:t>
            </w:r>
          </w:p>
        </w:tc>
        <w:tc>
          <w:tcPr>
            <w:tcW w:w="1080" w:type="dxa"/>
          </w:tcPr>
          <w:p w14:paraId="40C4FF86" w14:textId="77777777" w:rsidR="00FA1FAE" w:rsidRDefault="00FA1FAE" w:rsidP="00FA1FAE">
            <w:pPr>
              <w:widowControl w:val="0"/>
              <w:spacing w:after="0"/>
              <w:jc w:val="center"/>
              <w:rPr>
                <w:rFonts w:ascii="Arial" w:hAnsi="Arial"/>
                <w:sz w:val="18"/>
                <w:lang w:eastAsia="zh-CN"/>
              </w:rPr>
            </w:pPr>
            <w:r>
              <w:rPr>
                <w:rFonts w:ascii="Arial" w:hAnsi="Arial"/>
                <w:sz w:val="18"/>
                <w:lang w:eastAsia="zh-CN"/>
              </w:rPr>
              <w:t>ignore</w:t>
            </w:r>
          </w:p>
        </w:tc>
      </w:tr>
      <w:tr w:rsidR="00FA1FAE" w14:paraId="0032B5CD" w14:textId="77777777" w:rsidTr="00B90779">
        <w:tc>
          <w:tcPr>
            <w:tcW w:w="2160" w:type="dxa"/>
          </w:tcPr>
          <w:p w14:paraId="66C1BCD2" w14:textId="77777777" w:rsidR="00FA1FAE" w:rsidRDefault="00FA1FAE" w:rsidP="00FA1FAE">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3175B3A2" w14:textId="77777777" w:rsidR="00FA1FAE" w:rsidRDefault="00FA1FAE" w:rsidP="00FA1FAE">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0B79248C" w14:textId="77777777" w:rsidR="00FA1FAE" w:rsidRDefault="00FA1FAE" w:rsidP="00FA1FAE">
            <w:pPr>
              <w:widowControl w:val="0"/>
              <w:spacing w:after="0"/>
              <w:rPr>
                <w:rFonts w:ascii="Arial" w:hAnsi="Arial"/>
                <w:i/>
                <w:sz w:val="18"/>
              </w:rPr>
            </w:pPr>
          </w:p>
        </w:tc>
        <w:tc>
          <w:tcPr>
            <w:tcW w:w="1512" w:type="dxa"/>
          </w:tcPr>
          <w:p w14:paraId="417BC868" w14:textId="77777777" w:rsidR="00FA1FAE" w:rsidRDefault="00FA1FAE" w:rsidP="00FA1FA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FA1FAE">
            <w:pPr>
              <w:widowControl w:val="0"/>
              <w:spacing w:after="0"/>
              <w:rPr>
                <w:rFonts w:ascii="Arial" w:hAnsi="Arial"/>
                <w:sz w:val="18"/>
              </w:rPr>
            </w:pPr>
          </w:p>
        </w:tc>
        <w:tc>
          <w:tcPr>
            <w:tcW w:w="1080" w:type="dxa"/>
          </w:tcPr>
          <w:p w14:paraId="2EEB218B" w14:textId="77777777" w:rsidR="00FA1FAE" w:rsidRDefault="00FA1FAE" w:rsidP="00FA1FAE">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0D7297B5" w14:textId="77777777" w:rsidR="00FA1FAE" w:rsidRDefault="00FA1FAE" w:rsidP="00FA1FAE">
            <w:pPr>
              <w:widowControl w:val="0"/>
              <w:spacing w:after="0"/>
              <w:jc w:val="center"/>
              <w:rPr>
                <w:rFonts w:ascii="Arial" w:hAnsi="Arial"/>
                <w:sz w:val="18"/>
                <w:lang w:eastAsia="zh-CN"/>
              </w:rPr>
            </w:pPr>
          </w:p>
        </w:tc>
      </w:tr>
      <w:tr w:rsidR="00FA1FAE" w14:paraId="71CDB6F6" w14:textId="77777777" w:rsidTr="00B90779">
        <w:tc>
          <w:tcPr>
            <w:tcW w:w="2160" w:type="dxa"/>
          </w:tcPr>
          <w:p w14:paraId="3475320B" w14:textId="77777777" w:rsidR="00FA1FAE" w:rsidRDefault="00FA1FAE" w:rsidP="00FA1FAE">
            <w:pPr>
              <w:widowControl w:val="0"/>
              <w:spacing w:after="0"/>
              <w:ind w:left="200"/>
              <w:rPr>
                <w:rFonts w:ascii="Arial" w:hAnsi="Arial"/>
                <w:sz w:val="18"/>
                <w:szCs w:val="22"/>
                <w:lang w:val="en-US" w:eastAsia="zh-CN"/>
              </w:rPr>
            </w:pPr>
            <w:r>
              <w:rPr>
                <w:rFonts w:ascii="Arial" w:hAnsi="Arial" w:hint="eastAsia"/>
                <w:sz w:val="18"/>
                <w:szCs w:val="22"/>
                <w:lang w:val="en-US" w:eastAsia="zh-CN"/>
              </w:rPr>
              <w:lastRenderedPageBreak/>
              <w:t>&gt;&gt;Cause</w:t>
            </w:r>
          </w:p>
        </w:tc>
        <w:tc>
          <w:tcPr>
            <w:tcW w:w="1080" w:type="dxa"/>
          </w:tcPr>
          <w:p w14:paraId="0F0DAF29" w14:textId="77777777" w:rsidR="00FA1FAE" w:rsidRDefault="00FA1FAE" w:rsidP="00FA1FAE">
            <w:pPr>
              <w:widowControl w:val="0"/>
              <w:spacing w:after="0"/>
              <w:rPr>
                <w:rFonts w:ascii="Arial" w:hAnsi="Arial"/>
                <w:sz w:val="18"/>
                <w:lang w:val="en-US" w:eastAsia="zh-CN"/>
              </w:rPr>
            </w:pPr>
            <w:r>
              <w:rPr>
                <w:rFonts w:ascii="Arial" w:hAnsi="Arial" w:hint="eastAsia"/>
                <w:sz w:val="18"/>
                <w:lang w:val="en-US" w:eastAsia="zh-CN"/>
              </w:rPr>
              <w:t>O</w:t>
            </w:r>
          </w:p>
        </w:tc>
        <w:tc>
          <w:tcPr>
            <w:tcW w:w="1080" w:type="dxa"/>
          </w:tcPr>
          <w:p w14:paraId="1B056D9F" w14:textId="77777777" w:rsidR="00FA1FAE" w:rsidRDefault="00FA1FAE" w:rsidP="00FA1FAE">
            <w:pPr>
              <w:widowControl w:val="0"/>
              <w:spacing w:after="0"/>
              <w:rPr>
                <w:rFonts w:ascii="Arial" w:hAnsi="Arial"/>
                <w:i/>
                <w:sz w:val="18"/>
              </w:rPr>
            </w:pPr>
          </w:p>
        </w:tc>
        <w:tc>
          <w:tcPr>
            <w:tcW w:w="1512" w:type="dxa"/>
          </w:tcPr>
          <w:p w14:paraId="3A4B294E" w14:textId="77777777" w:rsidR="00FA1FAE" w:rsidRDefault="00FA1FAE" w:rsidP="00FA1FA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FA1FAE">
            <w:pPr>
              <w:widowControl w:val="0"/>
              <w:spacing w:after="0"/>
              <w:rPr>
                <w:rFonts w:ascii="Arial" w:hAnsi="Arial"/>
                <w:sz w:val="18"/>
              </w:rPr>
            </w:pPr>
          </w:p>
        </w:tc>
        <w:tc>
          <w:tcPr>
            <w:tcW w:w="1080" w:type="dxa"/>
          </w:tcPr>
          <w:p w14:paraId="6F68F289" w14:textId="77777777" w:rsidR="00FA1FAE" w:rsidRDefault="00FA1FAE" w:rsidP="00FA1FAE">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282D6D7A" w14:textId="77777777" w:rsidR="00FA1FAE" w:rsidRDefault="00FA1FAE" w:rsidP="00FA1FAE">
            <w:pPr>
              <w:widowControl w:val="0"/>
              <w:spacing w:after="0"/>
              <w:jc w:val="center"/>
              <w:rPr>
                <w:rFonts w:ascii="Arial" w:hAnsi="Arial"/>
                <w:sz w:val="18"/>
                <w:lang w:eastAsia="zh-CN"/>
              </w:rPr>
            </w:pPr>
          </w:p>
        </w:tc>
      </w:tr>
      <w:tr w:rsidR="00FA1FAE" w14:paraId="2A584F05" w14:textId="77777777" w:rsidTr="00B90779">
        <w:tc>
          <w:tcPr>
            <w:tcW w:w="2160" w:type="dxa"/>
          </w:tcPr>
          <w:p w14:paraId="7BF0ECCE" w14:textId="77777777" w:rsidR="00FA1FAE" w:rsidRDefault="00FA1FAE" w:rsidP="00FA1FA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FA1FAE">
            <w:pPr>
              <w:widowControl w:val="0"/>
              <w:spacing w:after="0"/>
              <w:rPr>
                <w:rFonts w:ascii="Arial" w:hAnsi="Arial"/>
                <w:sz w:val="18"/>
                <w:lang w:val="en-US" w:eastAsia="zh-CN"/>
              </w:rPr>
            </w:pPr>
            <w:r>
              <w:rPr>
                <w:rFonts w:ascii="Arial" w:hAnsi="Arial" w:cs="Arial"/>
                <w:sz w:val="18"/>
                <w:szCs w:val="18"/>
                <w:lang w:eastAsia="zh-CN"/>
              </w:rPr>
              <w:t>O</w:t>
            </w:r>
          </w:p>
        </w:tc>
        <w:tc>
          <w:tcPr>
            <w:tcW w:w="1080" w:type="dxa"/>
          </w:tcPr>
          <w:p w14:paraId="3F891FDD" w14:textId="77777777" w:rsidR="00FA1FAE" w:rsidRDefault="00FA1FAE" w:rsidP="00FA1FAE">
            <w:pPr>
              <w:widowControl w:val="0"/>
              <w:spacing w:after="0"/>
              <w:rPr>
                <w:rFonts w:ascii="Arial" w:hAnsi="Arial"/>
                <w:i/>
                <w:sz w:val="18"/>
              </w:rPr>
            </w:pPr>
          </w:p>
        </w:tc>
        <w:tc>
          <w:tcPr>
            <w:tcW w:w="1512" w:type="dxa"/>
          </w:tcPr>
          <w:p w14:paraId="0BA2BD80" w14:textId="1CD084B4" w:rsidR="00FA1FAE" w:rsidRDefault="00FA1FAE" w:rsidP="00FA1FA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FA1FAE">
            <w:pPr>
              <w:widowControl w:val="0"/>
              <w:spacing w:after="0"/>
              <w:rPr>
                <w:rFonts w:ascii="Arial" w:hAnsi="Arial"/>
                <w:sz w:val="18"/>
              </w:rPr>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080" w:type="dxa"/>
          </w:tcPr>
          <w:p w14:paraId="7E11B841" w14:textId="77777777" w:rsidR="00FA1FAE" w:rsidRDefault="00FA1FAE" w:rsidP="00FA1FAE">
            <w:pPr>
              <w:widowControl w:val="0"/>
              <w:spacing w:after="0"/>
              <w:jc w:val="center"/>
              <w:rPr>
                <w:rFonts w:ascii="Arial" w:hAnsi="Arial"/>
                <w:sz w:val="18"/>
                <w:lang w:val="en-US" w:eastAsia="zh-CN"/>
              </w:rPr>
            </w:pPr>
            <w:r w:rsidRPr="00AA3811">
              <w:rPr>
                <w:rFonts w:ascii="Arial" w:hAnsi="Arial" w:cs="Arial"/>
                <w:sz w:val="18"/>
                <w:szCs w:val="18"/>
              </w:rPr>
              <w:t>YES</w:t>
            </w:r>
          </w:p>
        </w:tc>
        <w:tc>
          <w:tcPr>
            <w:tcW w:w="1080" w:type="dxa"/>
          </w:tcPr>
          <w:p w14:paraId="08D68FD3" w14:textId="77777777" w:rsidR="00FA1FAE" w:rsidRDefault="00FA1FAE" w:rsidP="00FA1FAE">
            <w:pPr>
              <w:widowControl w:val="0"/>
              <w:spacing w:after="0"/>
              <w:jc w:val="center"/>
              <w:rPr>
                <w:rFonts w:ascii="Arial" w:hAnsi="Arial"/>
                <w:sz w:val="18"/>
                <w:lang w:eastAsia="zh-CN"/>
              </w:rPr>
            </w:pPr>
            <w:r w:rsidRPr="00AA3811">
              <w:rPr>
                <w:rFonts w:ascii="Arial" w:hAnsi="Arial" w:cs="Arial"/>
                <w:sz w:val="18"/>
                <w:szCs w:val="18"/>
              </w:rPr>
              <w:t>reject</w:t>
            </w:r>
          </w:p>
        </w:tc>
      </w:tr>
      <w:tr w:rsidR="00FA1FAE" w14:paraId="7DCE6745" w14:textId="77777777" w:rsidTr="00B90779">
        <w:tc>
          <w:tcPr>
            <w:tcW w:w="2160" w:type="dxa"/>
          </w:tcPr>
          <w:p w14:paraId="18DC4398" w14:textId="77777777" w:rsidR="00FA1FAE" w:rsidRDefault="00FA1FAE" w:rsidP="00FA1FA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FA1FA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FA1FAE">
            <w:pPr>
              <w:pStyle w:val="TAL"/>
              <w:keepNext w:val="0"/>
              <w:keepLines w:val="0"/>
              <w:widowControl w:val="0"/>
              <w:rPr>
                <w:i/>
              </w:rPr>
            </w:pPr>
          </w:p>
        </w:tc>
        <w:tc>
          <w:tcPr>
            <w:tcW w:w="1512" w:type="dxa"/>
          </w:tcPr>
          <w:p w14:paraId="6DC41258" w14:textId="77777777" w:rsidR="00FA1FAE" w:rsidRPr="00AA3811" w:rsidRDefault="00FA1FAE" w:rsidP="00FA1FA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FA1FAE">
            <w:pPr>
              <w:pStyle w:val="TAL"/>
              <w:keepNext w:val="0"/>
              <w:keepLines w:val="0"/>
              <w:widowControl w:val="0"/>
            </w:pPr>
          </w:p>
        </w:tc>
        <w:tc>
          <w:tcPr>
            <w:tcW w:w="1080" w:type="dxa"/>
          </w:tcPr>
          <w:p w14:paraId="3374AD02" w14:textId="77777777" w:rsidR="00FA1FAE" w:rsidRPr="00AA3811" w:rsidRDefault="00FA1FAE" w:rsidP="00FA1FA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FA1FAE">
            <w:pPr>
              <w:pStyle w:val="TAC"/>
              <w:keepNext w:val="0"/>
              <w:keepLines w:val="0"/>
              <w:widowControl w:val="0"/>
            </w:pPr>
            <w:r w:rsidRPr="002369A0">
              <w:rPr>
                <w:rFonts w:hint="eastAsia"/>
              </w:rPr>
              <w:t>i</w:t>
            </w:r>
            <w:r w:rsidRPr="002369A0">
              <w:t>gnore</w:t>
            </w:r>
          </w:p>
        </w:tc>
      </w:tr>
      <w:tr w:rsidR="00FA1FAE" w14:paraId="653A6095" w14:textId="77777777" w:rsidTr="00B90779">
        <w:tc>
          <w:tcPr>
            <w:tcW w:w="2160" w:type="dxa"/>
          </w:tcPr>
          <w:p w14:paraId="725CBCF2" w14:textId="77777777" w:rsidR="00FA1FAE" w:rsidRPr="002369A0" w:rsidRDefault="00FA1FAE" w:rsidP="00FA1FA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FA1FAE">
            <w:pPr>
              <w:pStyle w:val="TAL"/>
              <w:keepNext w:val="0"/>
              <w:keepLines w:val="0"/>
              <w:widowControl w:val="0"/>
            </w:pPr>
          </w:p>
        </w:tc>
        <w:tc>
          <w:tcPr>
            <w:tcW w:w="1080" w:type="dxa"/>
          </w:tcPr>
          <w:p w14:paraId="5109A7E3" w14:textId="77777777" w:rsidR="00FA1FAE" w:rsidRDefault="00FA1FAE" w:rsidP="00FA1FA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FA1FAE">
            <w:pPr>
              <w:pStyle w:val="TAL"/>
              <w:keepNext w:val="0"/>
              <w:keepLines w:val="0"/>
              <w:widowControl w:val="0"/>
              <w:rPr>
                <w:lang w:eastAsia="ja-JP"/>
              </w:rPr>
            </w:pPr>
          </w:p>
        </w:tc>
        <w:tc>
          <w:tcPr>
            <w:tcW w:w="1728" w:type="dxa"/>
          </w:tcPr>
          <w:p w14:paraId="4B063A98" w14:textId="77777777" w:rsidR="00FA1FAE" w:rsidRPr="00AA3811" w:rsidRDefault="00FA1FAE" w:rsidP="00FA1FAE">
            <w:pPr>
              <w:pStyle w:val="TAL"/>
              <w:keepNext w:val="0"/>
              <w:keepLines w:val="0"/>
              <w:widowControl w:val="0"/>
            </w:pPr>
          </w:p>
        </w:tc>
        <w:tc>
          <w:tcPr>
            <w:tcW w:w="1080" w:type="dxa"/>
          </w:tcPr>
          <w:p w14:paraId="4902A6C5" w14:textId="77777777" w:rsidR="00FA1FAE" w:rsidRPr="002369A0" w:rsidRDefault="00FA1FAE" w:rsidP="00FA1FAE">
            <w:pPr>
              <w:pStyle w:val="TAC"/>
              <w:keepNext w:val="0"/>
              <w:keepLines w:val="0"/>
              <w:widowControl w:val="0"/>
            </w:pPr>
            <w:r>
              <w:rPr>
                <w:rFonts w:cs="Arial"/>
              </w:rPr>
              <w:t>YES</w:t>
            </w:r>
          </w:p>
        </w:tc>
        <w:tc>
          <w:tcPr>
            <w:tcW w:w="1080" w:type="dxa"/>
          </w:tcPr>
          <w:p w14:paraId="05C4AD56" w14:textId="77777777" w:rsidR="00FA1FAE" w:rsidRPr="002369A0" w:rsidRDefault="00FA1FAE" w:rsidP="00FA1FAE">
            <w:pPr>
              <w:pStyle w:val="TAC"/>
              <w:keepNext w:val="0"/>
              <w:keepLines w:val="0"/>
              <w:widowControl w:val="0"/>
            </w:pPr>
            <w:r>
              <w:rPr>
                <w:rFonts w:cs="Arial"/>
              </w:rPr>
              <w:t>ignore</w:t>
            </w:r>
          </w:p>
        </w:tc>
      </w:tr>
      <w:tr w:rsidR="00FA1FAE" w14:paraId="4BB8F3FB" w14:textId="77777777" w:rsidTr="00B90779">
        <w:tc>
          <w:tcPr>
            <w:tcW w:w="2160" w:type="dxa"/>
          </w:tcPr>
          <w:p w14:paraId="0B9811A5" w14:textId="77777777" w:rsidR="00FA1FAE" w:rsidRPr="002369A0" w:rsidRDefault="00FA1FAE" w:rsidP="00FA1FAE">
            <w:pPr>
              <w:pStyle w:val="TAL"/>
              <w:keepNext w:val="0"/>
              <w:keepLines w:val="0"/>
              <w:widowControl w:val="0"/>
              <w:ind w:left="100"/>
            </w:pPr>
            <w:r>
              <w:rPr>
                <w:rFonts w:cs="Arial"/>
                <w:b/>
              </w:rPr>
              <w:t>&gt;Uu RLC Channel Setup Item IEs</w:t>
            </w:r>
          </w:p>
        </w:tc>
        <w:tc>
          <w:tcPr>
            <w:tcW w:w="1080" w:type="dxa"/>
          </w:tcPr>
          <w:p w14:paraId="63E98E6D" w14:textId="77777777" w:rsidR="00FA1FAE" w:rsidRPr="00236A19" w:rsidRDefault="00FA1FAE" w:rsidP="00FA1FAE">
            <w:pPr>
              <w:pStyle w:val="TAL"/>
              <w:keepNext w:val="0"/>
              <w:keepLines w:val="0"/>
              <w:widowControl w:val="0"/>
            </w:pPr>
          </w:p>
        </w:tc>
        <w:tc>
          <w:tcPr>
            <w:tcW w:w="1080" w:type="dxa"/>
          </w:tcPr>
          <w:p w14:paraId="1209E13D" w14:textId="77777777" w:rsidR="00FA1FAE" w:rsidRDefault="00FA1FAE" w:rsidP="00FA1FA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FA1FAE">
            <w:pPr>
              <w:pStyle w:val="TAL"/>
              <w:keepNext w:val="0"/>
              <w:keepLines w:val="0"/>
              <w:widowControl w:val="0"/>
              <w:rPr>
                <w:lang w:eastAsia="ja-JP"/>
              </w:rPr>
            </w:pPr>
          </w:p>
        </w:tc>
        <w:tc>
          <w:tcPr>
            <w:tcW w:w="1728" w:type="dxa"/>
          </w:tcPr>
          <w:p w14:paraId="04DFB740" w14:textId="77777777" w:rsidR="00FA1FAE" w:rsidRPr="00AA3811" w:rsidRDefault="00FA1FAE" w:rsidP="00FA1FAE">
            <w:pPr>
              <w:pStyle w:val="TAL"/>
              <w:keepNext w:val="0"/>
              <w:keepLines w:val="0"/>
              <w:widowControl w:val="0"/>
            </w:pPr>
          </w:p>
        </w:tc>
        <w:tc>
          <w:tcPr>
            <w:tcW w:w="1080" w:type="dxa"/>
          </w:tcPr>
          <w:p w14:paraId="1585D204" w14:textId="77777777" w:rsidR="00FA1FAE" w:rsidRPr="002369A0" w:rsidRDefault="00FA1FAE" w:rsidP="00FA1FAE">
            <w:pPr>
              <w:pStyle w:val="TAC"/>
              <w:keepNext w:val="0"/>
              <w:keepLines w:val="0"/>
              <w:widowControl w:val="0"/>
            </w:pPr>
            <w:r>
              <w:rPr>
                <w:rFonts w:cs="Arial"/>
                <w:szCs w:val="18"/>
              </w:rPr>
              <w:t>-</w:t>
            </w:r>
          </w:p>
        </w:tc>
        <w:tc>
          <w:tcPr>
            <w:tcW w:w="1080" w:type="dxa"/>
          </w:tcPr>
          <w:p w14:paraId="49D6AD08" w14:textId="77777777" w:rsidR="00FA1FAE" w:rsidRPr="002369A0" w:rsidRDefault="00FA1FAE" w:rsidP="00FA1FAE">
            <w:pPr>
              <w:pStyle w:val="TAC"/>
              <w:keepNext w:val="0"/>
              <w:keepLines w:val="0"/>
              <w:widowControl w:val="0"/>
            </w:pPr>
          </w:p>
        </w:tc>
      </w:tr>
      <w:tr w:rsidR="00FA1FAE" w14:paraId="2485F723" w14:textId="77777777" w:rsidTr="00B90779">
        <w:tc>
          <w:tcPr>
            <w:tcW w:w="2160" w:type="dxa"/>
          </w:tcPr>
          <w:p w14:paraId="1174C97D" w14:textId="77777777" w:rsidR="00FA1FAE" w:rsidRPr="002369A0" w:rsidRDefault="00FA1FAE" w:rsidP="00FA1FAE">
            <w:pPr>
              <w:pStyle w:val="TAL"/>
              <w:keepNext w:val="0"/>
              <w:keepLines w:val="0"/>
              <w:widowControl w:val="0"/>
              <w:ind w:left="200"/>
            </w:pPr>
            <w:r>
              <w:rPr>
                <w:rFonts w:cs="Arial"/>
              </w:rPr>
              <w:t>&gt;&gt;Uu RLC Channel I</w:t>
            </w:r>
            <w:r>
              <w:rPr>
                <w:rFonts w:cs="Arial" w:hint="eastAsia"/>
              </w:rPr>
              <w:t>D</w:t>
            </w:r>
          </w:p>
        </w:tc>
        <w:tc>
          <w:tcPr>
            <w:tcW w:w="1080" w:type="dxa"/>
          </w:tcPr>
          <w:p w14:paraId="48628A11" w14:textId="77777777" w:rsidR="00FA1FAE" w:rsidRPr="00236A19" w:rsidRDefault="00FA1FAE" w:rsidP="00FA1FA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FA1FAE">
            <w:pPr>
              <w:pStyle w:val="TAL"/>
              <w:keepNext w:val="0"/>
              <w:keepLines w:val="0"/>
              <w:widowControl w:val="0"/>
              <w:rPr>
                <w:i/>
              </w:rPr>
            </w:pPr>
          </w:p>
        </w:tc>
        <w:tc>
          <w:tcPr>
            <w:tcW w:w="1512" w:type="dxa"/>
          </w:tcPr>
          <w:p w14:paraId="417790BE" w14:textId="77777777" w:rsidR="00FA1FAE" w:rsidRPr="00C8640C" w:rsidRDefault="00FA1FAE" w:rsidP="00FA1FA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FA1FAE">
            <w:pPr>
              <w:pStyle w:val="TAL"/>
              <w:keepNext w:val="0"/>
              <w:keepLines w:val="0"/>
              <w:widowControl w:val="0"/>
            </w:pPr>
          </w:p>
        </w:tc>
        <w:tc>
          <w:tcPr>
            <w:tcW w:w="1080" w:type="dxa"/>
          </w:tcPr>
          <w:p w14:paraId="352E453F" w14:textId="77777777" w:rsidR="00FA1FAE" w:rsidRPr="002369A0" w:rsidRDefault="00FA1FAE" w:rsidP="00FA1FAE">
            <w:pPr>
              <w:pStyle w:val="TAC"/>
              <w:keepNext w:val="0"/>
              <w:keepLines w:val="0"/>
              <w:widowControl w:val="0"/>
            </w:pPr>
            <w:r>
              <w:rPr>
                <w:rFonts w:cs="Arial"/>
                <w:szCs w:val="18"/>
              </w:rPr>
              <w:t>-</w:t>
            </w:r>
          </w:p>
        </w:tc>
        <w:tc>
          <w:tcPr>
            <w:tcW w:w="1080" w:type="dxa"/>
          </w:tcPr>
          <w:p w14:paraId="4B234E77" w14:textId="77777777" w:rsidR="00FA1FAE" w:rsidRPr="002369A0" w:rsidRDefault="00FA1FAE" w:rsidP="00FA1FAE">
            <w:pPr>
              <w:pStyle w:val="TAC"/>
              <w:keepNext w:val="0"/>
              <w:keepLines w:val="0"/>
              <w:widowControl w:val="0"/>
            </w:pPr>
          </w:p>
        </w:tc>
      </w:tr>
      <w:tr w:rsidR="00FA1FAE" w14:paraId="459FF414" w14:textId="77777777" w:rsidTr="00B90779">
        <w:tc>
          <w:tcPr>
            <w:tcW w:w="2160" w:type="dxa"/>
          </w:tcPr>
          <w:p w14:paraId="4266AD44" w14:textId="77777777" w:rsidR="00FA1FAE" w:rsidRPr="002369A0" w:rsidRDefault="00FA1FAE" w:rsidP="00FA1FA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FA1FAE">
            <w:pPr>
              <w:pStyle w:val="TAL"/>
              <w:keepNext w:val="0"/>
              <w:keepLines w:val="0"/>
              <w:widowControl w:val="0"/>
            </w:pPr>
          </w:p>
        </w:tc>
        <w:tc>
          <w:tcPr>
            <w:tcW w:w="1080" w:type="dxa"/>
          </w:tcPr>
          <w:p w14:paraId="61251F3C" w14:textId="77777777" w:rsidR="00FA1FAE" w:rsidRDefault="00FA1FAE" w:rsidP="00FA1FA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FA1FAE">
            <w:pPr>
              <w:pStyle w:val="TAL"/>
              <w:keepNext w:val="0"/>
              <w:keepLines w:val="0"/>
              <w:widowControl w:val="0"/>
              <w:rPr>
                <w:lang w:eastAsia="ja-JP"/>
              </w:rPr>
            </w:pPr>
          </w:p>
        </w:tc>
        <w:tc>
          <w:tcPr>
            <w:tcW w:w="1728" w:type="dxa"/>
          </w:tcPr>
          <w:p w14:paraId="031D01D1" w14:textId="77777777" w:rsidR="00FA1FAE" w:rsidRPr="00AA3811" w:rsidRDefault="00FA1FAE" w:rsidP="00FA1FAE">
            <w:pPr>
              <w:pStyle w:val="TAL"/>
              <w:keepNext w:val="0"/>
              <w:keepLines w:val="0"/>
              <w:widowControl w:val="0"/>
            </w:pPr>
          </w:p>
        </w:tc>
        <w:tc>
          <w:tcPr>
            <w:tcW w:w="1080" w:type="dxa"/>
          </w:tcPr>
          <w:p w14:paraId="0ADB5E0F" w14:textId="1BFB013E" w:rsidR="00FA1FAE" w:rsidRPr="002369A0" w:rsidRDefault="00FA1FAE" w:rsidP="00FA1FA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FA1FAE">
            <w:pPr>
              <w:pStyle w:val="TAC"/>
              <w:keepNext w:val="0"/>
              <w:keepLines w:val="0"/>
              <w:widowControl w:val="0"/>
            </w:pPr>
            <w:r>
              <w:rPr>
                <w:rFonts w:cs="Arial"/>
              </w:rPr>
              <w:t>ignore</w:t>
            </w:r>
          </w:p>
        </w:tc>
      </w:tr>
      <w:tr w:rsidR="00FA1FAE" w14:paraId="7A09184E" w14:textId="77777777" w:rsidTr="00B90779">
        <w:tc>
          <w:tcPr>
            <w:tcW w:w="2160" w:type="dxa"/>
          </w:tcPr>
          <w:p w14:paraId="2463902D" w14:textId="77777777" w:rsidR="00FA1FAE" w:rsidRPr="002369A0" w:rsidRDefault="00FA1FAE" w:rsidP="00FA1FAE">
            <w:pPr>
              <w:pStyle w:val="TAL"/>
              <w:keepNext w:val="0"/>
              <w:keepLines w:val="0"/>
              <w:widowControl w:val="0"/>
              <w:ind w:left="100"/>
            </w:pPr>
            <w:r>
              <w:rPr>
                <w:rFonts w:cs="Arial"/>
                <w:b/>
              </w:rPr>
              <w:t>&gt;Uu RLC Channel Failed to be Setup Item IEs</w:t>
            </w:r>
          </w:p>
        </w:tc>
        <w:tc>
          <w:tcPr>
            <w:tcW w:w="1080" w:type="dxa"/>
          </w:tcPr>
          <w:p w14:paraId="1A9ED588" w14:textId="77777777" w:rsidR="00FA1FAE" w:rsidRPr="00236A19" w:rsidRDefault="00FA1FAE" w:rsidP="00FA1FAE">
            <w:pPr>
              <w:pStyle w:val="TAL"/>
              <w:keepNext w:val="0"/>
              <w:keepLines w:val="0"/>
              <w:widowControl w:val="0"/>
            </w:pPr>
          </w:p>
        </w:tc>
        <w:tc>
          <w:tcPr>
            <w:tcW w:w="1080" w:type="dxa"/>
          </w:tcPr>
          <w:p w14:paraId="5A728B4F" w14:textId="77777777" w:rsidR="00FA1FAE" w:rsidRDefault="00FA1FAE" w:rsidP="00FA1FAE">
            <w:pPr>
              <w:pStyle w:val="TAL"/>
              <w:keepNext w:val="0"/>
              <w:keepLines w:val="0"/>
              <w:widowControl w:val="0"/>
              <w:rPr>
                <w:i/>
              </w:rPr>
            </w:pPr>
            <w:r>
              <w:rPr>
                <w:rFonts w:cs="Arial"/>
                <w:i/>
                <w:szCs w:val="18"/>
              </w:rPr>
              <w:t>1 .. &lt;maxnoofUuRLCChannels&gt;</w:t>
            </w:r>
          </w:p>
        </w:tc>
        <w:tc>
          <w:tcPr>
            <w:tcW w:w="1512" w:type="dxa"/>
          </w:tcPr>
          <w:p w14:paraId="77574BC8" w14:textId="77777777" w:rsidR="00FA1FAE" w:rsidRPr="00C8640C" w:rsidRDefault="00FA1FAE" w:rsidP="00FA1FAE">
            <w:pPr>
              <w:pStyle w:val="TAL"/>
              <w:keepNext w:val="0"/>
              <w:keepLines w:val="0"/>
              <w:widowControl w:val="0"/>
              <w:rPr>
                <w:lang w:eastAsia="ja-JP"/>
              </w:rPr>
            </w:pPr>
          </w:p>
        </w:tc>
        <w:tc>
          <w:tcPr>
            <w:tcW w:w="1728" w:type="dxa"/>
          </w:tcPr>
          <w:p w14:paraId="6B03420C" w14:textId="77777777" w:rsidR="00FA1FAE" w:rsidRPr="00AA3811" w:rsidRDefault="00FA1FAE" w:rsidP="00FA1FAE">
            <w:pPr>
              <w:pStyle w:val="TAL"/>
              <w:keepNext w:val="0"/>
              <w:keepLines w:val="0"/>
              <w:widowControl w:val="0"/>
            </w:pPr>
          </w:p>
        </w:tc>
        <w:tc>
          <w:tcPr>
            <w:tcW w:w="1080" w:type="dxa"/>
          </w:tcPr>
          <w:p w14:paraId="7709B314" w14:textId="77777777" w:rsidR="00FA1FAE" w:rsidRPr="002369A0" w:rsidRDefault="00FA1FAE" w:rsidP="00FA1FAE">
            <w:pPr>
              <w:pStyle w:val="TAC"/>
              <w:keepNext w:val="0"/>
              <w:keepLines w:val="0"/>
              <w:widowControl w:val="0"/>
            </w:pPr>
            <w:r>
              <w:rPr>
                <w:rFonts w:cs="Arial"/>
                <w:szCs w:val="18"/>
              </w:rPr>
              <w:t>-</w:t>
            </w:r>
          </w:p>
        </w:tc>
        <w:tc>
          <w:tcPr>
            <w:tcW w:w="1080" w:type="dxa"/>
          </w:tcPr>
          <w:p w14:paraId="4A27F5AF" w14:textId="77777777" w:rsidR="00FA1FAE" w:rsidRPr="002369A0" w:rsidRDefault="00FA1FAE" w:rsidP="00FA1FAE">
            <w:pPr>
              <w:pStyle w:val="TAC"/>
              <w:keepNext w:val="0"/>
              <w:keepLines w:val="0"/>
              <w:widowControl w:val="0"/>
            </w:pPr>
          </w:p>
        </w:tc>
      </w:tr>
      <w:tr w:rsidR="00FA1FAE" w14:paraId="2EDC38E3" w14:textId="77777777" w:rsidTr="00B90779">
        <w:tc>
          <w:tcPr>
            <w:tcW w:w="2160" w:type="dxa"/>
          </w:tcPr>
          <w:p w14:paraId="49F67174" w14:textId="77777777" w:rsidR="00FA1FAE" w:rsidRPr="002369A0" w:rsidRDefault="00FA1FAE" w:rsidP="00FA1FAE">
            <w:pPr>
              <w:pStyle w:val="TAL"/>
              <w:keepNext w:val="0"/>
              <w:keepLines w:val="0"/>
              <w:widowControl w:val="0"/>
              <w:ind w:left="200"/>
            </w:pPr>
            <w:r>
              <w:rPr>
                <w:rFonts w:cs="Arial"/>
              </w:rPr>
              <w:t>&gt;&gt;Uu RLC Channel I</w:t>
            </w:r>
            <w:r>
              <w:rPr>
                <w:rFonts w:cs="Arial" w:hint="eastAsia"/>
              </w:rPr>
              <w:t>D</w:t>
            </w:r>
          </w:p>
        </w:tc>
        <w:tc>
          <w:tcPr>
            <w:tcW w:w="1080" w:type="dxa"/>
          </w:tcPr>
          <w:p w14:paraId="0E6B5891" w14:textId="77777777" w:rsidR="00FA1FAE" w:rsidRPr="00236A19" w:rsidRDefault="00FA1FAE" w:rsidP="00FA1FA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FA1FAE">
            <w:pPr>
              <w:pStyle w:val="TAL"/>
              <w:keepNext w:val="0"/>
              <w:keepLines w:val="0"/>
              <w:widowControl w:val="0"/>
              <w:rPr>
                <w:i/>
              </w:rPr>
            </w:pPr>
          </w:p>
        </w:tc>
        <w:tc>
          <w:tcPr>
            <w:tcW w:w="1512" w:type="dxa"/>
          </w:tcPr>
          <w:p w14:paraId="506D3235" w14:textId="77777777" w:rsidR="00FA1FAE" w:rsidRPr="00C8640C" w:rsidRDefault="00FA1FAE" w:rsidP="00FA1FA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FA1FAE">
            <w:pPr>
              <w:pStyle w:val="TAL"/>
              <w:keepNext w:val="0"/>
              <w:keepLines w:val="0"/>
              <w:widowControl w:val="0"/>
            </w:pPr>
          </w:p>
        </w:tc>
        <w:tc>
          <w:tcPr>
            <w:tcW w:w="1080" w:type="dxa"/>
          </w:tcPr>
          <w:p w14:paraId="17D6DD5F" w14:textId="77777777" w:rsidR="00FA1FAE" w:rsidRPr="002369A0" w:rsidRDefault="00FA1FAE" w:rsidP="00FA1FAE">
            <w:pPr>
              <w:pStyle w:val="TAC"/>
              <w:keepNext w:val="0"/>
              <w:keepLines w:val="0"/>
              <w:widowControl w:val="0"/>
            </w:pPr>
            <w:r>
              <w:rPr>
                <w:rFonts w:cs="Arial"/>
                <w:szCs w:val="18"/>
              </w:rPr>
              <w:t>-</w:t>
            </w:r>
          </w:p>
        </w:tc>
        <w:tc>
          <w:tcPr>
            <w:tcW w:w="1080" w:type="dxa"/>
          </w:tcPr>
          <w:p w14:paraId="28F735EB" w14:textId="77777777" w:rsidR="00FA1FAE" w:rsidRPr="002369A0" w:rsidRDefault="00FA1FAE" w:rsidP="00FA1FAE">
            <w:pPr>
              <w:pStyle w:val="TAC"/>
              <w:keepNext w:val="0"/>
              <w:keepLines w:val="0"/>
              <w:widowControl w:val="0"/>
            </w:pPr>
          </w:p>
        </w:tc>
      </w:tr>
      <w:tr w:rsidR="00FA1FAE" w14:paraId="4016A0DF" w14:textId="77777777" w:rsidTr="00B90779">
        <w:tc>
          <w:tcPr>
            <w:tcW w:w="2160" w:type="dxa"/>
          </w:tcPr>
          <w:p w14:paraId="517F1F00" w14:textId="77777777" w:rsidR="00FA1FAE" w:rsidRPr="002369A0" w:rsidRDefault="00FA1FAE" w:rsidP="00FA1FAE">
            <w:pPr>
              <w:pStyle w:val="TAL"/>
              <w:keepNext w:val="0"/>
              <w:keepLines w:val="0"/>
              <w:widowControl w:val="0"/>
              <w:ind w:left="200"/>
            </w:pPr>
            <w:r>
              <w:rPr>
                <w:rFonts w:cs="Arial"/>
              </w:rPr>
              <w:t>&gt;&gt;Cause</w:t>
            </w:r>
          </w:p>
        </w:tc>
        <w:tc>
          <w:tcPr>
            <w:tcW w:w="1080" w:type="dxa"/>
          </w:tcPr>
          <w:p w14:paraId="14D5283B" w14:textId="77777777" w:rsidR="00FA1FAE" w:rsidRPr="00236A19" w:rsidRDefault="00FA1FAE" w:rsidP="00FA1FAE">
            <w:pPr>
              <w:pStyle w:val="TAL"/>
              <w:keepNext w:val="0"/>
              <w:keepLines w:val="0"/>
              <w:widowControl w:val="0"/>
            </w:pPr>
            <w:r>
              <w:rPr>
                <w:rFonts w:cs="Arial"/>
                <w:lang w:val="en-US" w:eastAsia="zh-CN"/>
              </w:rPr>
              <w:t>O</w:t>
            </w:r>
          </w:p>
        </w:tc>
        <w:tc>
          <w:tcPr>
            <w:tcW w:w="1080" w:type="dxa"/>
          </w:tcPr>
          <w:p w14:paraId="5075221E" w14:textId="77777777" w:rsidR="00FA1FAE" w:rsidRDefault="00FA1FAE" w:rsidP="00FA1FAE">
            <w:pPr>
              <w:pStyle w:val="TAL"/>
              <w:keepNext w:val="0"/>
              <w:keepLines w:val="0"/>
              <w:widowControl w:val="0"/>
              <w:rPr>
                <w:i/>
              </w:rPr>
            </w:pPr>
          </w:p>
        </w:tc>
        <w:tc>
          <w:tcPr>
            <w:tcW w:w="1512" w:type="dxa"/>
          </w:tcPr>
          <w:p w14:paraId="38AACC10" w14:textId="77777777" w:rsidR="00FA1FAE" w:rsidRPr="00C8640C" w:rsidRDefault="00FA1FAE" w:rsidP="00FA1FA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FA1FAE">
            <w:pPr>
              <w:pStyle w:val="TAL"/>
              <w:keepNext w:val="0"/>
              <w:keepLines w:val="0"/>
              <w:widowControl w:val="0"/>
            </w:pPr>
          </w:p>
        </w:tc>
        <w:tc>
          <w:tcPr>
            <w:tcW w:w="1080" w:type="dxa"/>
          </w:tcPr>
          <w:p w14:paraId="7ECB3B4F" w14:textId="77777777" w:rsidR="00FA1FAE" w:rsidRPr="002369A0" w:rsidRDefault="00FA1FAE" w:rsidP="00FA1FAE">
            <w:pPr>
              <w:pStyle w:val="TAC"/>
              <w:keepNext w:val="0"/>
              <w:keepLines w:val="0"/>
              <w:widowControl w:val="0"/>
            </w:pPr>
            <w:r>
              <w:rPr>
                <w:rFonts w:cs="Arial"/>
                <w:szCs w:val="18"/>
              </w:rPr>
              <w:t>-</w:t>
            </w:r>
          </w:p>
        </w:tc>
        <w:tc>
          <w:tcPr>
            <w:tcW w:w="1080" w:type="dxa"/>
          </w:tcPr>
          <w:p w14:paraId="55AF45D3" w14:textId="77777777" w:rsidR="00FA1FAE" w:rsidRPr="002369A0" w:rsidRDefault="00FA1FAE" w:rsidP="00FA1FAE">
            <w:pPr>
              <w:pStyle w:val="TAC"/>
              <w:keepNext w:val="0"/>
              <w:keepLines w:val="0"/>
              <w:widowControl w:val="0"/>
            </w:pPr>
          </w:p>
        </w:tc>
      </w:tr>
      <w:tr w:rsidR="00FA1FAE" w14:paraId="0391AD8A" w14:textId="77777777" w:rsidTr="00B90779">
        <w:tc>
          <w:tcPr>
            <w:tcW w:w="2160" w:type="dxa"/>
          </w:tcPr>
          <w:p w14:paraId="3F265019" w14:textId="77777777" w:rsidR="00FA1FAE" w:rsidRPr="002369A0" w:rsidRDefault="00FA1FAE" w:rsidP="00FA1FA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FA1FAE">
            <w:pPr>
              <w:pStyle w:val="TAL"/>
              <w:keepNext w:val="0"/>
              <w:keepLines w:val="0"/>
              <w:widowControl w:val="0"/>
            </w:pPr>
          </w:p>
        </w:tc>
        <w:tc>
          <w:tcPr>
            <w:tcW w:w="1080" w:type="dxa"/>
          </w:tcPr>
          <w:p w14:paraId="71E41A52" w14:textId="77777777" w:rsidR="00FA1FAE" w:rsidRDefault="00FA1FAE" w:rsidP="00FA1FA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FA1FAE">
            <w:pPr>
              <w:pStyle w:val="TAL"/>
              <w:keepNext w:val="0"/>
              <w:keepLines w:val="0"/>
              <w:widowControl w:val="0"/>
              <w:rPr>
                <w:lang w:eastAsia="ja-JP"/>
              </w:rPr>
            </w:pPr>
          </w:p>
        </w:tc>
        <w:tc>
          <w:tcPr>
            <w:tcW w:w="1728" w:type="dxa"/>
          </w:tcPr>
          <w:p w14:paraId="6D775189" w14:textId="77777777" w:rsidR="00FA1FAE" w:rsidRPr="00AA3811" w:rsidRDefault="00FA1FAE" w:rsidP="00FA1FAE">
            <w:pPr>
              <w:pStyle w:val="TAL"/>
              <w:keepNext w:val="0"/>
              <w:keepLines w:val="0"/>
              <w:widowControl w:val="0"/>
            </w:pPr>
          </w:p>
        </w:tc>
        <w:tc>
          <w:tcPr>
            <w:tcW w:w="1080" w:type="dxa"/>
          </w:tcPr>
          <w:p w14:paraId="157FE59D" w14:textId="77777777" w:rsidR="00FA1FAE" w:rsidRPr="002369A0" w:rsidRDefault="00FA1FAE" w:rsidP="00FA1FAE">
            <w:pPr>
              <w:pStyle w:val="TAC"/>
              <w:keepNext w:val="0"/>
              <w:keepLines w:val="0"/>
              <w:widowControl w:val="0"/>
            </w:pPr>
            <w:r>
              <w:rPr>
                <w:rFonts w:cs="Arial"/>
              </w:rPr>
              <w:t>YES</w:t>
            </w:r>
          </w:p>
        </w:tc>
        <w:tc>
          <w:tcPr>
            <w:tcW w:w="1080" w:type="dxa"/>
          </w:tcPr>
          <w:p w14:paraId="669880CA" w14:textId="77777777" w:rsidR="00FA1FAE" w:rsidRPr="002369A0" w:rsidRDefault="00FA1FAE" w:rsidP="00FA1FAE">
            <w:pPr>
              <w:pStyle w:val="TAC"/>
              <w:keepNext w:val="0"/>
              <w:keepLines w:val="0"/>
              <w:widowControl w:val="0"/>
            </w:pPr>
            <w:r>
              <w:rPr>
                <w:rFonts w:cs="Arial"/>
              </w:rPr>
              <w:t>ignore</w:t>
            </w:r>
          </w:p>
        </w:tc>
      </w:tr>
      <w:tr w:rsidR="00FA1FAE" w14:paraId="685EDC8C" w14:textId="77777777" w:rsidTr="00B90779">
        <w:tc>
          <w:tcPr>
            <w:tcW w:w="2160" w:type="dxa"/>
          </w:tcPr>
          <w:p w14:paraId="06BB26AE" w14:textId="77777777" w:rsidR="00FA1FAE" w:rsidRPr="002369A0" w:rsidRDefault="00FA1FAE" w:rsidP="00FA1FAE">
            <w:pPr>
              <w:pStyle w:val="TAL"/>
              <w:keepNext w:val="0"/>
              <w:keepLines w:val="0"/>
              <w:widowControl w:val="0"/>
              <w:ind w:left="100"/>
            </w:pPr>
            <w:r>
              <w:rPr>
                <w:rFonts w:cs="Arial"/>
                <w:b/>
              </w:rPr>
              <w:t>&gt;PC5 RLC Channel Setup Item IEs</w:t>
            </w:r>
          </w:p>
        </w:tc>
        <w:tc>
          <w:tcPr>
            <w:tcW w:w="1080" w:type="dxa"/>
          </w:tcPr>
          <w:p w14:paraId="54C7A6BE" w14:textId="77777777" w:rsidR="00FA1FAE" w:rsidRPr="00236A19" w:rsidRDefault="00FA1FAE" w:rsidP="00FA1FAE">
            <w:pPr>
              <w:pStyle w:val="TAL"/>
              <w:keepNext w:val="0"/>
              <w:keepLines w:val="0"/>
              <w:widowControl w:val="0"/>
            </w:pPr>
          </w:p>
        </w:tc>
        <w:tc>
          <w:tcPr>
            <w:tcW w:w="1080" w:type="dxa"/>
          </w:tcPr>
          <w:p w14:paraId="0A54B672"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FA1FAE">
            <w:pPr>
              <w:pStyle w:val="TAL"/>
              <w:keepNext w:val="0"/>
              <w:keepLines w:val="0"/>
              <w:widowControl w:val="0"/>
              <w:rPr>
                <w:lang w:eastAsia="ja-JP"/>
              </w:rPr>
            </w:pPr>
          </w:p>
        </w:tc>
        <w:tc>
          <w:tcPr>
            <w:tcW w:w="1728" w:type="dxa"/>
          </w:tcPr>
          <w:p w14:paraId="522423E7" w14:textId="77777777" w:rsidR="00FA1FAE" w:rsidRPr="00AA3811" w:rsidRDefault="00FA1FAE" w:rsidP="00FA1FAE">
            <w:pPr>
              <w:pStyle w:val="TAL"/>
              <w:keepNext w:val="0"/>
              <w:keepLines w:val="0"/>
              <w:widowControl w:val="0"/>
            </w:pPr>
          </w:p>
        </w:tc>
        <w:tc>
          <w:tcPr>
            <w:tcW w:w="1080" w:type="dxa"/>
          </w:tcPr>
          <w:p w14:paraId="4F824263" w14:textId="77777777" w:rsidR="00FA1FAE" w:rsidRPr="002369A0" w:rsidRDefault="00FA1FAE" w:rsidP="00FA1FAE">
            <w:pPr>
              <w:pStyle w:val="TAC"/>
              <w:keepNext w:val="0"/>
              <w:keepLines w:val="0"/>
              <w:widowControl w:val="0"/>
            </w:pPr>
            <w:r>
              <w:rPr>
                <w:rFonts w:cs="Arial"/>
                <w:szCs w:val="18"/>
              </w:rPr>
              <w:t>-</w:t>
            </w:r>
          </w:p>
        </w:tc>
        <w:tc>
          <w:tcPr>
            <w:tcW w:w="1080" w:type="dxa"/>
          </w:tcPr>
          <w:p w14:paraId="5339B844" w14:textId="77777777" w:rsidR="00FA1FAE" w:rsidRPr="002369A0" w:rsidRDefault="00FA1FAE" w:rsidP="00FA1FAE">
            <w:pPr>
              <w:pStyle w:val="TAC"/>
              <w:keepNext w:val="0"/>
              <w:keepLines w:val="0"/>
              <w:widowControl w:val="0"/>
            </w:pPr>
          </w:p>
        </w:tc>
      </w:tr>
      <w:tr w:rsidR="00FA1FAE" w14:paraId="1B27B605" w14:textId="77777777" w:rsidTr="00B90779">
        <w:tc>
          <w:tcPr>
            <w:tcW w:w="2160" w:type="dxa"/>
          </w:tcPr>
          <w:p w14:paraId="1A3FCA84" w14:textId="77777777" w:rsidR="00FA1FAE" w:rsidRPr="002369A0" w:rsidRDefault="00FA1FAE" w:rsidP="00FA1FAE">
            <w:pPr>
              <w:pStyle w:val="TAL"/>
              <w:keepNext w:val="0"/>
              <w:keepLines w:val="0"/>
              <w:widowControl w:val="0"/>
              <w:ind w:left="200"/>
            </w:pPr>
            <w:r>
              <w:rPr>
                <w:rFonts w:cs="Arial"/>
              </w:rPr>
              <w:t>&gt;&gt;PC5 RLC Channel I</w:t>
            </w:r>
            <w:r>
              <w:rPr>
                <w:rFonts w:cs="Arial" w:hint="eastAsia"/>
              </w:rPr>
              <w:t>D</w:t>
            </w:r>
          </w:p>
        </w:tc>
        <w:tc>
          <w:tcPr>
            <w:tcW w:w="1080" w:type="dxa"/>
          </w:tcPr>
          <w:p w14:paraId="1C48F3C3" w14:textId="77777777" w:rsidR="00FA1FAE" w:rsidRPr="00236A19" w:rsidRDefault="00FA1FAE" w:rsidP="00FA1FA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FA1FAE">
            <w:pPr>
              <w:pStyle w:val="TAL"/>
              <w:keepNext w:val="0"/>
              <w:keepLines w:val="0"/>
              <w:widowControl w:val="0"/>
              <w:rPr>
                <w:i/>
              </w:rPr>
            </w:pPr>
          </w:p>
        </w:tc>
        <w:tc>
          <w:tcPr>
            <w:tcW w:w="1512" w:type="dxa"/>
          </w:tcPr>
          <w:p w14:paraId="0F8DE1A9" w14:textId="77777777" w:rsidR="00FA1FAE" w:rsidRPr="00C8640C" w:rsidRDefault="00FA1FAE" w:rsidP="00FA1FA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FA1FAE">
            <w:pPr>
              <w:pStyle w:val="TAL"/>
              <w:keepNext w:val="0"/>
              <w:keepLines w:val="0"/>
              <w:widowControl w:val="0"/>
            </w:pPr>
          </w:p>
        </w:tc>
        <w:tc>
          <w:tcPr>
            <w:tcW w:w="1080" w:type="dxa"/>
          </w:tcPr>
          <w:p w14:paraId="74E30B76" w14:textId="77777777" w:rsidR="00FA1FAE" w:rsidRPr="002369A0" w:rsidRDefault="00FA1FAE" w:rsidP="00FA1FAE">
            <w:pPr>
              <w:pStyle w:val="TAC"/>
              <w:keepNext w:val="0"/>
              <w:keepLines w:val="0"/>
              <w:widowControl w:val="0"/>
            </w:pPr>
            <w:r>
              <w:rPr>
                <w:rFonts w:cs="Arial"/>
                <w:szCs w:val="18"/>
              </w:rPr>
              <w:t>-</w:t>
            </w:r>
          </w:p>
        </w:tc>
        <w:tc>
          <w:tcPr>
            <w:tcW w:w="1080" w:type="dxa"/>
          </w:tcPr>
          <w:p w14:paraId="453B9DF6" w14:textId="77777777" w:rsidR="00FA1FAE" w:rsidRPr="002369A0" w:rsidRDefault="00FA1FAE" w:rsidP="00FA1FAE">
            <w:pPr>
              <w:pStyle w:val="TAC"/>
              <w:keepNext w:val="0"/>
              <w:keepLines w:val="0"/>
              <w:widowControl w:val="0"/>
            </w:pPr>
          </w:p>
        </w:tc>
      </w:tr>
      <w:tr w:rsidR="00FA1FAE" w14:paraId="584A4940" w14:textId="77777777" w:rsidTr="00B90779">
        <w:tc>
          <w:tcPr>
            <w:tcW w:w="2160" w:type="dxa"/>
          </w:tcPr>
          <w:p w14:paraId="5D7E9483" w14:textId="77777777" w:rsidR="00FA1FAE" w:rsidRPr="002369A0" w:rsidRDefault="00FA1FAE" w:rsidP="00FA1FAE">
            <w:pPr>
              <w:pStyle w:val="TAL"/>
              <w:keepNext w:val="0"/>
              <w:keepLines w:val="0"/>
              <w:widowControl w:val="0"/>
              <w:ind w:left="200"/>
            </w:pPr>
            <w:r>
              <w:rPr>
                <w:rFonts w:cs="Arial"/>
              </w:rPr>
              <w:t>&gt;&gt;Remote UE Local ID</w:t>
            </w:r>
          </w:p>
        </w:tc>
        <w:tc>
          <w:tcPr>
            <w:tcW w:w="1080" w:type="dxa"/>
          </w:tcPr>
          <w:p w14:paraId="5C14565B" w14:textId="77777777" w:rsidR="00FA1FAE" w:rsidRPr="00236A19" w:rsidRDefault="00FA1FAE" w:rsidP="00FA1FAE">
            <w:pPr>
              <w:pStyle w:val="TAL"/>
              <w:keepNext w:val="0"/>
              <w:keepLines w:val="0"/>
              <w:widowControl w:val="0"/>
            </w:pPr>
            <w:r>
              <w:rPr>
                <w:rFonts w:cs="Arial"/>
                <w:lang w:val="en-US" w:eastAsia="zh-CN"/>
              </w:rPr>
              <w:t>O</w:t>
            </w:r>
          </w:p>
        </w:tc>
        <w:tc>
          <w:tcPr>
            <w:tcW w:w="1080" w:type="dxa"/>
          </w:tcPr>
          <w:p w14:paraId="1341C910" w14:textId="77777777" w:rsidR="00FA1FAE" w:rsidRDefault="00FA1FAE" w:rsidP="00FA1FAE">
            <w:pPr>
              <w:pStyle w:val="TAL"/>
              <w:keepNext w:val="0"/>
              <w:keepLines w:val="0"/>
              <w:widowControl w:val="0"/>
              <w:rPr>
                <w:i/>
              </w:rPr>
            </w:pPr>
          </w:p>
        </w:tc>
        <w:tc>
          <w:tcPr>
            <w:tcW w:w="1512" w:type="dxa"/>
          </w:tcPr>
          <w:p w14:paraId="5DCB22C8" w14:textId="77777777" w:rsidR="00FA1FAE" w:rsidRPr="00C8640C" w:rsidRDefault="00FA1FAE" w:rsidP="00FA1FA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FA1FA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FA1FAE">
            <w:pPr>
              <w:pStyle w:val="TAC"/>
              <w:keepNext w:val="0"/>
              <w:keepLines w:val="0"/>
              <w:widowControl w:val="0"/>
            </w:pPr>
          </w:p>
        </w:tc>
        <w:tc>
          <w:tcPr>
            <w:tcW w:w="1080" w:type="dxa"/>
          </w:tcPr>
          <w:p w14:paraId="0FAF6F37" w14:textId="77777777" w:rsidR="00FA1FAE" w:rsidRPr="002369A0" w:rsidRDefault="00FA1FAE" w:rsidP="00FA1FAE">
            <w:pPr>
              <w:pStyle w:val="TAC"/>
              <w:keepNext w:val="0"/>
              <w:keepLines w:val="0"/>
              <w:widowControl w:val="0"/>
            </w:pPr>
          </w:p>
        </w:tc>
      </w:tr>
      <w:tr w:rsidR="00FA1FAE" w14:paraId="09F8B0B9" w14:textId="77777777" w:rsidTr="00B90779">
        <w:tc>
          <w:tcPr>
            <w:tcW w:w="2160" w:type="dxa"/>
          </w:tcPr>
          <w:p w14:paraId="34E905E6" w14:textId="77777777" w:rsidR="00FA1FAE" w:rsidRPr="002369A0" w:rsidRDefault="00FA1FAE" w:rsidP="00FA1FA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FA1FAE">
            <w:pPr>
              <w:pStyle w:val="TAL"/>
              <w:keepNext w:val="0"/>
              <w:keepLines w:val="0"/>
              <w:widowControl w:val="0"/>
            </w:pPr>
          </w:p>
        </w:tc>
        <w:tc>
          <w:tcPr>
            <w:tcW w:w="1080" w:type="dxa"/>
          </w:tcPr>
          <w:p w14:paraId="509F06DD" w14:textId="77777777" w:rsidR="00FA1FAE" w:rsidRDefault="00FA1FAE" w:rsidP="00FA1FA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FA1FAE">
            <w:pPr>
              <w:pStyle w:val="TAL"/>
              <w:keepNext w:val="0"/>
              <w:keepLines w:val="0"/>
              <w:widowControl w:val="0"/>
              <w:rPr>
                <w:lang w:eastAsia="ja-JP"/>
              </w:rPr>
            </w:pPr>
          </w:p>
        </w:tc>
        <w:tc>
          <w:tcPr>
            <w:tcW w:w="1728" w:type="dxa"/>
          </w:tcPr>
          <w:p w14:paraId="7A79FB54" w14:textId="77777777" w:rsidR="00FA1FAE" w:rsidRPr="00AA3811" w:rsidRDefault="00FA1FAE" w:rsidP="00FA1FAE">
            <w:pPr>
              <w:pStyle w:val="TAL"/>
              <w:keepNext w:val="0"/>
              <w:keepLines w:val="0"/>
              <w:widowControl w:val="0"/>
            </w:pPr>
          </w:p>
        </w:tc>
        <w:tc>
          <w:tcPr>
            <w:tcW w:w="1080" w:type="dxa"/>
          </w:tcPr>
          <w:p w14:paraId="34ABD1B5" w14:textId="77777777" w:rsidR="00FA1FAE" w:rsidRPr="002369A0" w:rsidRDefault="00FA1FAE" w:rsidP="00FA1FAE">
            <w:pPr>
              <w:pStyle w:val="TAC"/>
              <w:keepNext w:val="0"/>
              <w:keepLines w:val="0"/>
              <w:widowControl w:val="0"/>
            </w:pPr>
            <w:r>
              <w:rPr>
                <w:rFonts w:cs="Arial"/>
              </w:rPr>
              <w:t>YES</w:t>
            </w:r>
          </w:p>
        </w:tc>
        <w:tc>
          <w:tcPr>
            <w:tcW w:w="1080" w:type="dxa"/>
          </w:tcPr>
          <w:p w14:paraId="3E98E0E6" w14:textId="77777777" w:rsidR="00FA1FAE" w:rsidRPr="002369A0" w:rsidRDefault="00FA1FAE" w:rsidP="00FA1FAE">
            <w:pPr>
              <w:pStyle w:val="TAC"/>
              <w:keepNext w:val="0"/>
              <w:keepLines w:val="0"/>
              <w:widowControl w:val="0"/>
            </w:pPr>
            <w:r>
              <w:rPr>
                <w:rFonts w:cs="Arial"/>
              </w:rPr>
              <w:t>ignore</w:t>
            </w:r>
          </w:p>
        </w:tc>
      </w:tr>
      <w:tr w:rsidR="00FA1FAE" w14:paraId="033EE2A8" w14:textId="77777777" w:rsidTr="00B90779">
        <w:tc>
          <w:tcPr>
            <w:tcW w:w="2160" w:type="dxa"/>
          </w:tcPr>
          <w:p w14:paraId="24A06287" w14:textId="77777777" w:rsidR="00FA1FAE" w:rsidRPr="002369A0" w:rsidRDefault="00FA1FAE" w:rsidP="00FA1FAE">
            <w:pPr>
              <w:pStyle w:val="TAL"/>
              <w:keepNext w:val="0"/>
              <w:keepLines w:val="0"/>
              <w:widowControl w:val="0"/>
              <w:ind w:left="100"/>
            </w:pPr>
            <w:r>
              <w:rPr>
                <w:rFonts w:cs="Arial"/>
                <w:b/>
              </w:rPr>
              <w:t>&gt;PC5 RLC Channel Failed to be Setup Item IEs</w:t>
            </w:r>
          </w:p>
        </w:tc>
        <w:tc>
          <w:tcPr>
            <w:tcW w:w="1080" w:type="dxa"/>
          </w:tcPr>
          <w:p w14:paraId="37F0AD29" w14:textId="77777777" w:rsidR="00FA1FAE" w:rsidRPr="00236A19" w:rsidRDefault="00FA1FAE" w:rsidP="00FA1FAE">
            <w:pPr>
              <w:pStyle w:val="TAL"/>
              <w:keepNext w:val="0"/>
              <w:keepLines w:val="0"/>
              <w:widowControl w:val="0"/>
            </w:pPr>
          </w:p>
        </w:tc>
        <w:tc>
          <w:tcPr>
            <w:tcW w:w="1080" w:type="dxa"/>
          </w:tcPr>
          <w:p w14:paraId="272FC8C0"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FA1FAE">
            <w:pPr>
              <w:pStyle w:val="TAL"/>
              <w:keepNext w:val="0"/>
              <w:keepLines w:val="0"/>
              <w:widowControl w:val="0"/>
              <w:rPr>
                <w:lang w:eastAsia="ja-JP"/>
              </w:rPr>
            </w:pPr>
          </w:p>
        </w:tc>
        <w:tc>
          <w:tcPr>
            <w:tcW w:w="1728" w:type="dxa"/>
          </w:tcPr>
          <w:p w14:paraId="66EC0159" w14:textId="77777777" w:rsidR="00FA1FAE" w:rsidRPr="00AA3811" w:rsidRDefault="00FA1FAE" w:rsidP="00FA1FAE">
            <w:pPr>
              <w:pStyle w:val="TAL"/>
              <w:keepNext w:val="0"/>
              <w:keepLines w:val="0"/>
              <w:widowControl w:val="0"/>
            </w:pPr>
          </w:p>
        </w:tc>
        <w:tc>
          <w:tcPr>
            <w:tcW w:w="1080" w:type="dxa"/>
          </w:tcPr>
          <w:p w14:paraId="06FCA9CC" w14:textId="77777777" w:rsidR="00FA1FAE" w:rsidRPr="002369A0" w:rsidRDefault="00FA1FAE" w:rsidP="00FA1FAE">
            <w:pPr>
              <w:pStyle w:val="TAC"/>
              <w:keepNext w:val="0"/>
              <w:keepLines w:val="0"/>
              <w:widowControl w:val="0"/>
            </w:pPr>
            <w:r>
              <w:rPr>
                <w:rFonts w:cs="Arial"/>
                <w:szCs w:val="18"/>
              </w:rPr>
              <w:t>-</w:t>
            </w:r>
          </w:p>
        </w:tc>
        <w:tc>
          <w:tcPr>
            <w:tcW w:w="1080" w:type="dxa"/>
          </w:tcPr>
          <w:p w14:paraId="260AB141" w14:textId="77777777" w:rsidR="00FA1FAE" w:rsidRPr="002369A0" w:rsidRDefault="00FA1FAE" w:rsidP="00FA1FAE">
            <w:pPr>
              <w:pStyle w:val="TAC"/>
              <w:keepNext w:val="0"/>
              <w:keepLines w:val="0"/>
              <w:widowControl w:val="0"/>
            </w:pPr>
          </w:p>
        </w:tc>
      </w:tr>
      <w:tr w:rsidR="00FA1FAE" w14:paraId="1233A2EA" w14:textId="77777777" w:rsidTr="00B90779">
        <w:tc>
          <w:tcPr>
            <w:tcW w:w="2160" w:type="dxa"/>
          </w:tcPr>
          <w:p w14:paraId="1E8A0AEB" w14:textId="77777777" w:rsidR="00FA1FAE" w:rsidRPr="002369A0" w:rsidRDefault="00FA1FAE" w:rsidP="00FA1FAE">
            <w:pPr>
              <w:pStyle w:val="TAL"/>
              <w:keepNext w:val="0"/>
              <w:keepLines w:val="0"/>
              <w:widowControl w:val="0"/>
              <w:ind w:left="200"/>
            </w:pPr>
            <w:r>
              <w:rPr>
                <w:rFonts w:cs="Arial"/>
              </w:rPr>
              <w:t>&gt;&gt;PC5 RLC Channel I</w:t>
            </w:r>
            <w:r>
              <w:rPr>
                <w:rFonts w:cs="Arial" w:hint="eastAsia"/>
              </w:rPr>
              <w:t>D</w:t>
            </w:r>
          </w:p>
        </w:tc>
        <w:tc>
          <w:tcPr>
            <w:tcW w:w="1080" w:type="dxa"/>
          </w:tcPr>
          <w:p w14:paraId="30D1A294" w14:textId="77777777" w:rsidR="00FA1FAE" w:rsidRPr="00236A19" w:rsidRDefault="00FA1FAE" w:rsidP="00FA1FA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FA1FAE">
            <w:pPr>
              <w:pStyle w:val="TAL"/>
              <w:keepNext w:val="0"/>
              <w:keepLines w:val="0"/>
              <w:widowControl w:val="0"/>
              <w:rPr>
                <w:i/>
              </w:rPr>
            </w:pPr>
          </w:p>
        </w:tc>
        <w:tc>
          <w:tcPr>
            <w:tcW w:w="1512" w:type="dxa"/>
          </w:tcPr>
          <w:p w14:paraId="2175C4D8" w14:textId="77777777" w:rsidR="00FA1FAE" w:rsidRPr="00C8640C" w:rsidRDefault="00FA1FAE" w:rsidP="00FA1FA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FA1FAE">
            <w:pPr>
              <w:pStyle w:val="TAL"/>
              <w:keepNext w:val="0"/>
              <w:keepLines w:val="0"/>
              <w:widowControl w:val="0"/>
            </w:pPr>
          </w:p>
        </w:tc>
        <w:tc>
          <w:tcPr>
            <w:tcW w:w="1080" w:type="dxa"/>
          </w:tcPr>
          <w:p w14:paraId="217181DC" w14:textId="77777777" w:rsidR="00FA1FAE" w:rsidRPr="002369A0" w:rsidRDefault="00FA1FAE" w:rsidP="00FA1FAE">
            <w:pPr>
              <w:pStyle w:val="TAC"/>
              <w:keepNext w:val="0"/>
              <w:keepLines w:val="0"/>
              <w:widowControl w:val="0"/>
            </w:pPr>
            <w:r>
              <w:rPr>
                <w:rFonts w:cs="Arial"/>
                <w:szCs w:val="18"/>
              </w:rPr>
              <w:t>-</w:t>
            </w:r>
          </w:p>
        </w:tc>
        <w:tc>
          <w:tcPr>
            <w:tcW w:w="1080" w:type="dxa"/>
          </w:tcPr>
          <w:p w14:paraId="1A8F9AD5" w14:textId="77777777" w:rsidR="00FA1FAE" w:rsidRPr="002369A0" w:rsidRDefault="00FA1FAE" w:rsidP="00FA1FAE">
            <w:pPr>
              <w:pStyle w:val="TAC"/>
              <w:keepNext w:val="0"/>
              <w:keepLines w:val="0"/>
              <w:widowControl w:val="0"/>
            </w:pPr>
          </w:p>
        </w:tc>
      </w:tr>
      <w:tr w:rsidR="00FA1FAE" w14:paraId="3348FB82" w14:textId="77777777" w:rsidTr="00B90779">
        <w:tc>
          <w:tcPr>
            <w:tcW w:w="2160" w:type="dxa"/>
          </w:tcPr>
          <w:p w14:paraId="61FDB410" w14:textId="77777777" w:rsidR="00FA1FAE" w:rsidRPr="002369A0" w:rsidRDefault="00FA1FAE" w:rsidP="00FA1FAE">
            <w:pPr>
              <w:pStyle w:val="TAL"/>
              <w:keepNext w:val="0"/>
              <w:keepLines w:val="0"/>
              <w:widowControl w:val="0"/>
              <w:ind w:left="200"/>
            </w:pPr>
            <w:r>
              <w:rPr>
                <w:rFonts w:cs="Arial"/>
              </w:rPr>
              <w:t>&gt;&gt;Remote UE Local ID</w:t>
            </w:r>
          </w:p>
        </w:tc>
        <w:tc>
          <w:tcPr>
            <w:tcW w:w="1080" w:type="dxa"/>
          </w:tcPr>
          <w:p w14:paraId="5CF1A779" w14:textId="77777777" w:rsidR="00FA1FAE" w:rsidRPr="00236A19" w:rsidRDefault="00FA1FAE" w:rsidP="00FA1FAE">
            <w:pPr>
              <w:pStyle w:val="TAL"/>
              <w:keepNext w:val="0"/>
              <w:keepLines w:val="0"/>
              <w:widowControl w:val="0"/>
            </w:pPr>
            <w:r>
              <w:rPr>
                <w:rFonts w:cs="Arial"/>
                <w:lang w:val="en-US" w:eastAsia="zh-CN"/>
              </w:rPr>
              <w:t>O</w:t>
            </w:r>
          </w:p>
        </w:tc>
        <w:tc>
          <w:tcPr>
            <w:tcW w:w="1080" w:type="dxa"/>
          </w:tcPr>
          <w:p w14:paraId="3DB2A8BF" w14:textId="77777777" w:rsidR="00FA1FAE" w:rsidRDefault="00FA1FAE" w:rsidP="00FA1FAE">
            <w:pPr>
              <w:pStyle w:val="TAL"/>
              <w:keepNext w:val="0"/>
              <w:keepLines w:val="0"/>
              <w:widowControl w:val="0"/>
              <w:rPr>
                <w:i/>
              </w:rPr>
            </w:pPr>
          </w:p>
        </w:tc>
        <w:tc>
          <w:tcPr>
            <w:tcW w:w="1512" w:type="dxa"/>
          </w:tcPr>
          <w:p w14:paraId="0A006E6C" w14:textId="77777777" w:rsidR="00FA1FAE" w:rsidRPr="00C8640C" w:rsidRDefault="00FA1FAE" w:rsidP="00FA1FA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FA1FA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FA1FAE">
            <w:pPr>
              <w:pStyle w:val="TAC"/>
              <w:keepNext w:val="0"/>
              <w:keepLines w:val="0"/>
              <w:widowControl w:val="0"/>
            </w:pPr>
            <w:r>
              <w:rPr>
                <w:rFonts w:cs="Arial"/>
                <w:szCs w:val="18"/>
              </w:rPr>
              <w:t>-</w:t>
            </w:r>
          </w:p>
        </w:tc>
        <w:tc>
          <w:tcPr>
            <w:tcW w:w="1080" w:type="dxa"/>
          </w:tcPr>
          <w:p w14:paraId="6C206ED6" w14:textId="77777777" w:rsidR="00FA1FAE" w:rsidRPr="002369A0" w:rsidRDefault="00FA1FAE" w:rsidP="00FA1FAE">
            <w:pPr>
              <w:pStyle w:val="TAC"/>
              <w:keepNext w:val="0"/>
              <w:keepLines w:val="0"/>
              <w:widowControl w:val="0"/>
            </w:pPr>
          </w:p>
        </w:tc>
      </w:tr>
      <w:tr w:rsidR="00FA1FAE" w14:paraId="5DA19E2D" w14:textId="77777777" w:rsidTr="00B90779">
        <w:tc>
          <w:tcPr>
            <w:tcW w:w="2160" w:type="dxa"/>
          </w:tcPr>
          <w:p w14:paraId="11E57622" w14:textId="77777777" w:rsidR="00FA1FAE" w:rsidRPr="002369A0" w:rsidRDefault="00FA1FAE" w:rsidP="00FA1FAE">
            <w:pPr>
              <w:pStyle w:val="TAL"/>
              <w:keepNext w:val="0"/>
              <w:keepLines w:val="0"/>
              <w:widowControl w:val="0"/>
              <w:ind w:left="200"/>
            </w:pPr>
            <w:r>
              <w:rPr>
                <w:rFonts w:cs="Arial"/>
              </w:rPr>
              <w:t>&gt;&gt;Cause</w:t>
            </w:r>
          </w:p>
        </w:tc>
        <w:tc>
          <w:tcPr>
            <w:tcW w:w="1080" w:type="dxa"/>
          </w:tcPr>
          <w:p w14:paraId="2AF1A9E7" w14:textId="77777777" w:rsidR="00FA1FAE" w:rsidRPr="00236A19" w:rsidRDefault="00FA1FAE" w:rsidP="00FA1FAE">
            <w:pPr>
              <w:pStyle w:val="TAL"/>
              <w:keepNext w:val="0"/>
              <w:keepLines w:val="0"/>
              <w:widowControl w:val="0"/>
            </w:pPr>
            <w:r>
              <w:rPr>
                <w:rFonts w:cs="Arial"/>
                <w:lang w:val="en-US" w:eastAsia="zh-CN"/>
              </w:rPr>
              <w:t>O</w:t>
            </w:r>
          </w:p>
        </w:tc>
        <w:tc>
          <w:tcPr>
            <w:tcW w:w="1080" w:type="dxa"/>
          </w:tcPr>
          <w:p w14:paraId="140FDB90" w14:textId="77777777" w:rsidR="00FA1FAE" w:rsidRDefault="00FA1FAE" w:rsidP="00FA1FAE">
            <w:pPr>
              <w:pStyle w:val="TAL"/>
              <w:keepNext w:val="0"/>
              <w:keepLines w:val="0"/>
              <w:widowControl w:val="0"/>
              <w:rPr>
                <w:i/>
              </w:rPr>
            </w:pPr>
          </w:p>
        </w:tc>
        <w:tc>
          <w:tcPr>
            <w:tcW w:w="1512" w:type="dxa"/>
          </w:tcPr>
          <w:p w14:paraId="3F66D238" w14:textId="77777777" w:rsidR="00FA1FAE" w:rsidRPr="00C8640C" w:rsidRDefault="00FA1FAE" w:rsidP="00FA1FA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FA1FAE">
            <w:pPr>
              <w:pStyle w:val="TAL"/>
              <w:keepNext w:val="0"/>
              <w:keepLines w:val="0"/>
              <w:widowControl w:val="0"/>
            </w:pPr>
          </w:p>
        </w:tc>
        <w:tc>
          <w:tcPr>
            <w:tcW w:w="1080" w:type="dxa"/>
          </w:tcPr>
          <w:p w14:paraId="76151824" w14:textId="77777777" w:rsidR="00FA1FAE" w:rsidRPr="002369A0" w:rsidRDefault="00FA1FAE" w:rsidP="00FA1FAE">
            <w:pPr>
              <w:pStyle w:val="TAC"/>
              <w:keepNext w:val="0"/>
              <w:keepLines w:val="0"/>
              <w:widowControl w:val="0"/>
            </w:pPr>
            <w:r>
              <w:rPr>
                <w:rFonts w:cs="Arial"/>
                <w:szCs w:val="18"/>
              </w:rPr>
              <w:t>-</w:t>
            </w:r>
          </w:p>
        </w:tc>
        <w:tc>
          <w:tcPr>
            <w:tcW w:w="1080" w:type="dxa"/>
          </w:tcPr>
          <w:p w14:paraId="224C212E" w14:textId="77777777" w:rsidR="00FA1FAE" w:rsidRPr="002369A0" w:rsidRDefault="00FA1FAE" w:rsidP="00FA1FAE">
            <w:pPr>
              <w:pStyle w:val="TAC"/>
              <w:keepNext w:val="0"/>
              <w:keepLines w:val="0"/>
              <w:widowControl w:val="0"/>
            </w:pPr>
          </w:p>
        </w:tc>
      </w:tr>
      <w:tr w:rsidR="00FA1FAE" w14:paraId="1236486E" w14:textId="77777777" w:rsidTr="00B90779">
        <w:tc>
          <w:tcPr>
            <w:tcW w:w="2160" w:type="dxa"/>
          </w:tcPr>
          <w:p w14:paraId="18F83DC2" w14:textId="182D3133" w:rsidR="00FA1FAE" w:rsidRDefault="00FA1FAE" w:rsidP="00FA1FA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FA1FAE">
            <w:pPr>
              <w:pStyle w:val="TAL"/>
              <w:keepNext w:val="0"/>
              <w:keepLines w:val="0"/>
              <w:widowControl w:val="0"/>
              <w:rPr>
                <w:rFonts w:cs="Arial"/>
                <w:lang w:val="en-US" w:eastAsia="zh-CN"/>
              </w:rPr>
            </w:pPr>
          </w:p>
        </w:tc>
        <w:tc>
          <w:tcPr>
            <w:tcW w:w="1080" w:type="dxa"/>
          </w:tcPr>
          <w:p w14:paraId="0F9577EE" w14:textId="18C5339E" w:rsidR="00FA1FAE" w:rsidRDefault="00FA1FAE" w:rsidP="00FA1FA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FA1FAE">
            <w:pPr>
              <w:pStyle w:val="TAL"/>
              <w:keepNext w:val="0"/>
              <w:keepLines w:val="0"/>
              <w:widowControl w:val="0"/>
              <w:rPr>
                <w:rFonts w:cs="Arial"/>
                <w:lang w:eastAsia="zh-CN"/>
              </w:rPr>
            </w:pPr>
          </w:p>
        </w:tc>
        <w:tc>
          <w:tcPr>
            <w:tcW w:w="1728" w:type="dxa"/>
          </w:tcPr>
          <w:p w14:paraId="05DA76FA" w14:textId="77777777" w:rsidR="00FA1FAE" w:rsidRPr="00AA3811" w:rsidRDefault="00FA1FAE" w:rsidP="00FA1FAE">
            <w:pPr>
              <w:pStyle w:val="TAL"/>
              <w:keepNext w:val="0"/>
              <w:keepLines w:val="0"/>
              <w:widowControl w:val="0"/>
            </w:pPr>
          </w:p>
        </w:tc>
        <w:tc>
          <w:tcPr>
            <w:tcW w:w="1080" w:type="dxa"/>
          </w:tcPr>
          <w:p w14:paraId="29131616" w14:textId="6059EFD1" w:rsidR="00FA1FAE" w:rsidRDefault="00FA1FAE" w:rsidP="00FA1FA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FA1FAE">
            <w:pPr>
              <w:pStyle w:val="TAC"/>
              <w:keepNext w:val="0"/>
              <w:keepLines w:val="0"/>
              <w:widowControl w:val="0"/>
            </w:pPr>
            <w:r w:rsidRPr="00024D88">
              <w:rPr>
                <w:rFonts w:eastAsia="Batang"/>
                <w:bCs/>
              </w:rPr>
              <w:t>ignore</w:t>
            </w:r>
          </w:p>
        </w:tc>
      </w:tr>
      <w:tr w:rsidR="00FA1FAE" w14:paraId="783B5192" w14:textId="77777777" w:rsidTr="00B90779">
        <w:tc>
          <w:tcPr>
            <w:tcW w:w="2160" w:type="dxa"/>
          </w:tcPr>
          <w:p w14:paraId="481B2A61" w14:textId="65E3D428" w:rsidR="00FA1FAE" w:rsidRDefault="00FA1FAE" w:rsidP="00FA1FAE">
            <w:pPr>
              <w:pStyle w:val="TAL"/>
              <w:keepNext w:val="0"/>
              <w:keepLines w:val="0"/>
              <w:widowControl w:val="0"/>
              <w:ind w:left="100"/>
              <w:rPr>
                <w:rFonts w:cs="Arial"/>
              </w:rPr>
            </w:pPr>
            <w:r w:rsidRPr="006C5EDD">
              <w:rPr>
                <w:rFonts w:eastAsia="Tahoma" w:cs="Arial"/>
                <w:b/>
                <w:bCs/>
                <w:szCs w:val="18"/>
                <w:lang w:eastAsia="zh-CN"/>
              </w:rPr>
              <w:t>&gt;ServingCellMO-encoded-in-CGC Item IEs</w:t>
            </w:r>
          </w:p>
        </w:tc>
        <w:tc>
          <w:tcPr>
            <w:tcW w:w="1080" w:type="dxa"/>
          </w:tcPr>
          <w:p w14:paraId="55359A96" w14:textId="77777777" w:rsidR="00FA1FAE" w:rsidRDefault="00FA1FAE" w:rsidP="00FA1FAE">
            <w:pPr>
              <w:pStyle w:val="TAL"/>
              <w:keepNext w:val="0"/>
              <w:keepLines w:val="0"/>
              <w:widowControl w:val="0"/>
              <w:rPr>
                <w:rFonts w:cs="Arial"/>
                <w:lang w:val="en-US" w:eastAsia="zh-CN"/>
              </w:rPr>
            </w:pPr>
          </w:p>
        </w:tc>
        <w:tc>
          <w:tcPr>
            <w:tcW w:w="1080" w:type="dxa"/>
          </w:tcPr>
          <w:p w14:paraId="0478540C" w14:textId="704EF88A" w:rsidR="00FA1FAE" w:rsidRDefault="00FA1FAE" w:rsidP="00FA1FA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FA1FAE">
            <w:pPr>
              <w:pStyle w:val="TAL"/>
              <w:keepNext w:val="0"/>
              <w:keepLines w:val="0"/>
              <w:widowControl w:val="0"/>
              <w:rPr>
                <w:rFonts w:cs="Arial"/>
                <w:lang w:eastAsia="zh-CN"/>
              </w:rPr>
            </w:pPr>
          </w:p>
        </w:tc>
        <w:tc>
          <w:tcPr>
            <w:tcW w:w="1728" w:type="dxa"/>
          </w:tcPr>
          <w:p w14:paraId="1AF1389B" w14:textId="20A1C98F" w:rsidR="00FA1FAE" w:rsidRPr="00AA3811" w:rsidRDefault="00FA1FAE" w:rsidP="00FA1FA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FA1FA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FA1FAE">
            <w:pPr>
              <w:pStyle w:val="TAC"/>
              <w:keepNext w:val="0"/>
              <w:keepLines w:val="0"/>
              <w:widowControl w:val="0"/>
            </w:pPr>
            <w:r w:rsidRPr="00024D88">
              <w:rPr>
                <w:rFonts w:eastAsia="Batang"/>
                <w:bCs/>
              </w:rPr>
              <w:t>ignore</w:t>
            </w:r>
          </w:p>
        </w:tc>
      </w:tr>
      <w:tr w:rsidR="00FA1FAE" w14:paraId="7A997FA0" w14:textId="77777777" w:rsidTr="00B90779">
        <w:tc>
          <w:tcPr>
            <w:tcW w:w="2160" w:type="dxa"/>
          </w:tcPr>
          <w:p w14:paraId="45F9F6C3" w14:textId="478997EE" w:rsidR="00FA1FAE" w:rsidRDefault="00FA1FAE" w:rsidP="00FA1FAE">
            <w:pPr>
              <w:pStyle w:val="TAL"/>
              <w:keepNext w:val="0"/>
              <w:keepLines w:val="0"/>
              <w:widowControl w:val="0"/>
              <w:ind w:left="200"/>
              <w:rPr>
                <w:rFonts w:cs="Arial"/>
              </w:rPr>
            </w:pPr>
            <w:r w:rsidRPr="00024D88">
              <w:t>&gt;&gt;servingCellMO</w:t>
            </w:r>
          </w:p>
        </w:tc>
        <w:tc>
          <w:tcPr>
            <w:tcW w:w="1080" w:type="dxa"/>
          </w:tcPr>
          <w:p w14:paraId="217C7B79" w14:textId="049661ED" w:rsidR="00FA1FAE" w:rsidRDefault="00FA1FAE" w:rsidP="00FA1FA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FA1FAE">
            <w:pPr>
              <w:pStyle w:val="TAL"/>
              <w:keepNext w:val="0"/>
              <w:keepLines w:val="0"/>
              <w:widowControl w:val="0"/>
              <w:rPr>
                <w:i/>
              </w:rPr>
            </w:pPr>
          </w:p>
        </w:tc>
        <w:tc>
          <w:tcPr>
            <w:tcW w:w="1512" w:type="dxa"/>
          </w:tcPr>
          <w:p w14:paraId="7F270BBE" w14:textId="18377A1F" w:rsidR="00FA1FAE" w:rsidRDefault="00FA1FAE" w:rsidP="00FA1FA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FA1FAE">
            <w:pPr>
              <w:pStyle w:val="TAL"/>
              <w:keepNext w:val="0"/>
              <w:keepLines w:val="0"/>
              <w:widowControl w:val="0"/>
            </w:pPr>
          </w:p>
        </w:tc>
        <w:tc>
          <w:tcPr>
            <w:tcW w:w="1080" w:type="dxa"/>
          </w:tcPr>
          <w:p w14:paraId="7F7B73E2" w14:textId="2354B382" w:rsidR="00FA1FAE" w:rsidRDefault="00FA1FAE" w:rsidP="00FA1FA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FA1FAE">
            <w:pPr>
              <w:pStyle w:val="TAC"/>
              <w:keepNext w:val="0"/>
              <w:keepLines w:val="0"/>
              <w:widowControl w:val="0"/>
            </w:pPr>
          </w:p>
        </w:tc>
      </w:tr>
      <w:tr w:rsidR="00766D26" w14:paraId="0F763149" w14:textId="77777777" w:rsidTr="00B90779">
        <w:trPr>
          <w:ins w:id="6888" w:author="CR1223" w:date="2023-11-06T19:21:00Z"/>
        </w:trPr>
        <w:tc>
          <w:tcPr>
            <w:tcW w:w="2160" w:type="dxa"/>
          </w:tcPr>
          <w:p w14:paraId="78DEA047" w14:textId="1965449F" w:rsidR="00766D26" w:rsidRPr="00024D88" w:rsidRDefault="00766D26" w:rsidP="00766D26">
            <w:pPr>
              <w:pStyle w:val="TAL"/>
              <w:keepNext w:val="0"/>
              <w:keepLines w:val="0"/>
              <w:widowControl w:val="0"/>
              <w:ind w:left="200"/>
              <w:rPr>
                <w:ins w:id="6889" w:author="CR1223" w:date="2023-11-06T19:21:00Z"/>
              </w:rPr>
            </w:pPr>
            <w:ins w:id="6890" w:author="CR1223" w:date="2023-11-06T14:19:00Z">
              <w:r w:rsidRPr="00644324">
                <w:t>&gt;&gt;BWP ID</w:t>
              </w:r>
            </w:ins>
          </w:p>
        </w:tc>
        <w:tc>
          <w:tcPr>
            <w:tcW w:w="1080" w:type="dxa"/>
          </w:tcPr>
          <w:p w14:paraId="0FB7CCD7" w14:textId="5D064C05" w:rsidR="00766D26" w:rsidRPr="00024D88" w:rsidRDefault="00766D26" w:rsidP="00766D26">
            <w:pPr>
              <w:pStyle w:val="TAL"/>
              <w:keepNext w:val="0"/>
              <w:keepLines w:val="0"/>
              <w:widowControl w:val="0"/>
              <w:rPr>
                <w:ins w:id="6891" w:author="CR1223" w:date="2023-11-06T19:21:00Z"/>
                <w:rFonts w:eastAsia="Batang"/>
                <w:bCs/>
              </w:rPr>
            </w:pPr>
            <w:ins w:id="6892" w:author="CR1223" w:date="2023-11-06T14:19:00Z">
              <w:r w:rsidRPr="00644324">
                <w:rPr>
                  <w:rFonts w:eastAsia="Batang"/>
                  <w:bCs/>
                </w:rPr>
                <w:t>M</w:t>
              </w:r>
            </w:ins>
          </w:p>
        </w:tc>
        <w:tc>
          <w:tcPr>
            <w:tcW w:w="1080" w:type="dxa"/>
          </w:tcPr>
          <w:p w14:paraId="193A1020" w14:textId="77777777" w:rsidR="00766D26" w:rsidRDefault="00766D26" w:rsidP="00766D26">
            <w:pPr>
              <w:pStyle w:val="TAL"/>
              <w:keepNext w:val="0"/>
              <w:keepLines w:val="0"/>
              <w:widowControl w:val="0"/>
              <w:rPr>
                <w:ins w:id="6893" w:author="CR1223" w:date="2023-11-06T19:21:00Z"/>
                <w:i/>
              </w:rPr>
            </w:pPr>
          </w:p>
        </w:tc>
        <w:tc>
          <w:tcPr>
            <w:tcW w:w="1512" w:type="dxa"/>
          </w:tcPr>
          <w:p w14:paraId="6389620E" w14:textId="559F47DD" w:rsidR="00766D26" w:rsidRPr="00024D88" w:rsidRDefault="00766D26" w:rsidP="00766D26">
            <w:pPr>
              <w:pStyle w:val="TAL"/>
              <w:keepNext w:val="0"/>
              <w:keepLines w:val="0"/>
              <w:widowControl w:val="0"/>
              <w:rPr>
                <w:ins w:id="6894" w:author="CR1223" w:date="2023-11-06T19:21:00Z"/>
                <w:rFonts w:eastAsia="Batang"/>
                <w:bCs/>
              </w:rPr>
            </w:pPr>
            <w:ins w:id="6895" w:author="CR1223" w:date="2023-11-06T14:19:00Z">
              <w:r w:rsidRPr="00644324">
                <w:rPr>
                  <w:rFonts w:eastAsia="Batang"/>
                  <w:bCs/>
                </w:rPr>
                <w:t>INTEGER (0..4)</w:t>
              </w:r>
            </w:ins>
          </w:p>
        </w:tc>
        <w:tc>
          <w:tcPr>
            <w:tcW w:w="1728" w:type="dxa"/>
          </w:tcPr>
          <w:p w14:paraId="2883A966" w14:textId="77777777" w:rsidR="00766D26" w:rsidRPr="00AA3811" w:rsidRDefault="00766D26" w:rsidP="00766D26">
            <w:pPr>
              <w:pStyle w:val="TAL"/>
              <w:keepNext w:val="0"/>
              <w:keepLines w:val="0"/>
              <w:widowControl w:val="0"/>
              <w:rPr>
                <w:ins w:id="6896" w:author="CR1223" w:date="2023-11-06T19:21:00Z"/>
              </w:rPr>
            </w:pPr>
          </w:p>
        </w:tc>
        <w:tc>
          <w:tcPr>
            <w:tcW w:w="1080" w:type="dxa"/>
          </w:tcPr>
          <w:p w14:paraId="5E0680A0" w14:textId="5A94C047" w:rsidR="00766D26" w:rsidRPr="00024D88" w:rsidRDefault="00766D26" w:rsidP="00766D26">
            <w:pPr>
              <w:pStyle w:val="TAC"/>
              <w:keepNext w:val="0"/>
              <w:keepLines w:val="0"/>
              <w:widowControl w:val="0"/>
              <w:rPr>
                <w:ins w:id="6897" w:author="CR1223" w:date="2023-11-06T19:21:00Z"/>
                <w:rFonts w:eastAsia="Batang" w:cs="Arial"/>
                <w:bCs/>
              </w:rPr>
            </w:pPr>
            <w:ins w:id="6898" w:author="CR1223" w:date="2023-11-06T14:19:00Z">
              <w:r>
                <w:rPr>
                  <w:rFonts w:eastAsia="Batang" w:cs="Arial"/>
                  <w:bCs/>
                </w:rPr>
                <w:t>YES</w:t>
              </w:r>
            </w:ins>
          </w:p>
        </w:tc>
        <w:tc>
          <w:tcPr>
            <w:tcW w:w="1080" w:type="dxa"/>
          </w:tcPr>
          <w:p w14:paraId="3A815A69" w14:textId="17A13937" w:rsidR="00766D26" w:rsidRPr="002369A0" w:rsidRDefault="00766D26" w:rsidP="00766D26">
            <w:pPr>
              <w:pStyle w:val="TAC"/>
              <w:keepNext w:val="0"/>
              <w:keepLines w:val="0"/>
              <w:widowControl w:val="0"/>
              <w:rPr>
                <w:ins w:id="6899" w:author="CR1223" w:date="2023-11-06T19:21:00Z"/>
              </w:rPr>
            </w:pPr>
            <w:ins w:id="6900" w:author="CR1223" w:date="2023-11-06T14:19:00Z">
              <w:r>
                <w:t>ignore</w:t>
              </w:r>
            </w:ins>
          </w:p>
        </w:tc>
      </w:tr>
      <w:tr w:rsidR="00766D26" w14:paraId="74485CF3" w14:textId="77777777" w:rsidTr="00B90779">
        <w:trPr>
          <w:ins w:id="6901" w:author="CR1223" w:date="2023-11-06T19:22:00Z"/>
        </w:trPr>
        <w:tc>
          <w:tcPr>
            <w:tcW w:w="2160" w:type="dxa"/>
          </w:tcPr>
          <w:p w14:paraId="63DFC39B" w14:textId="1F1CA928" w:rsidR="00766D26" w:rsidRPr="00024D88" w:rsidRDefault="00766D26" w:rsidP="00766D26">
            <w:pPr>
              <w:keepNext/>
              <w:keepLines/>
              <w:spacing w:after="0"/>
              <w:rPr>
                <w:ins w:id="6902" w:author="CR1223" w:date="2023-11-06T19:22:00Z"/>
              </w:rPr>
            </w:pPr>
            <w:ins w:id="6903" w:author="CR1223" w:date="2023-11-06T14:19:00Z">
              <w:r w:rsidRPr="00766D26">
                <w:rPr>
                  <w:rFonts w:ascii="Arial" w:eastAsiaTheme="minorEastAsia" w:hAnsi="Arial"/>
                  <w:b/>
                  <w:bCs/>
                  <w:sz w:val="18"/>
                </w:rPr>
                <w:lastRenderedPageBreak/>
                <w:t>Configured BWP List</w:t>
              </w:r>
            </w:ins>
          </w:p>
        </w:tc>
        <w:tc>
          <w:tcPr>
            <w:tcW w:w="1080" w:type="dxa"/>
          </w:tcPr>
          <w:p w14:paraId="1A600154" w14:textId="77777777" w:rsidR="00766D26" w:rsidRPr="00024D88" w:rsidRDefault="00766D26" w:rsidP="00766D26">
            <w:pPr>
              <w:pStyle w:val="TAL"/>
              <w:keepNext w:val="0"/>
              <w:keepLines w:val="0"/>
              <w:widowControl w:val="0"/>
              <w:rPr>
                <w:ins w:id="6904" w:author="CR1223" w:date="2023-11-06T19:22:00Z"/>
                <w:rFonts w:eastAsia="Batang"/>
                <w:bCs/>
              </w:rPr>
            </w:pPr>
          </w:p>
        </w:tc>
        <w:tc>
          <w:tcPr>
            <w:tcW w:w="1080" w:type="dxa"/>
          </w:tcPr>
          <w:p w14:paraId="701FBC32" w14:textId="29922386" w:rsidR="00766D26" w:rsidRDefault="00766D26" w:rsidP="00766D26">
            <w:pPr>
              <w:pStyle w:val="TAL"/>
              <w:keepNext w:val="0"/>
              <w:keepLines w:val="0"/>
              <w:widowControl w:val="0"/>
              <w:rPr>
                <w:ins w:id="6905" w:author="CR1223" w:date="2023-11-06T19:22:00Z"/>
                <w:i/>
              </w:rPr>
            </w:pPr>
            <w:ins w:id="6906" w:author="CR1223" w:date="2023-11-06T14:19:00Z">
              <w:r w:rsidRPr="00644324">
                <w:rPr>
                  <w:rFonts w:eastAsia="Batang"/>
                  <w:bCs/>
                </w:rPr>
                <w:t>0..1</w:t>
              </w:r>
            </w:ins>
          </w:p>
        </w:tc>
        <w:tc>
          <w:tcPr>
            <w:tcW w:w="1512" w:type="dxa"/>
          </w:tcPr>
          <w:p w14:paraId="0C83AB59" w14:textId="77777777" w:rsidR="00766D26" w:rsidRPr="00024D88" w:rsidRDefault="00766D26" w:rsidP="00766D26">
            <w:pPr>
              <w:pStyle w:val="TAL"/>
              <w:keepNext w:val="0"/>
              <w:keepLines w:val="0"/>
              <w:widowControl w:val="0"/>
              <w:rPr>
                <w:ins w:id="6907" w:author="CR1223" w:date="2023-11-06T19:22:00Z"/>
                <w:rFonts w:eastAsia="Batang"/>
                <w:bCs/>
              </w:rPr>
            </w:pPr>
          </w:p>
        </w:tc>
        <w:tc>
          <w:tcPr>
            <w:tcW w:w="1728" w:type="dxa"/>
          </w:tcPr>
          <w:p w14:paraId="32513F70" w14:textId="666983CD" w:rsidR="00766D26" w:rsidRPr="00AA3811" w:rsidRDefault="00766D26" w:rsidP="00766D26">
            <w:pPr>
              <w:pStyle w:val="TAL"/>
              <w:keepNext w:val="0"/>
              <w:keepLines w:val="0"/>
              <w:widowControl w:val="0"/>
              <w:rPr>
                <w:ins w:id="6908" w:author="CR1223" w:date="2023-11-06T19:22:00Z"/>
              </w:rPr>
            </w:pPr>
            <w:ins w:id="6909" w:author="CR1223" w:date="2023-11-06T14:19: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71FB77D0" w14:textId="78F22B2F" w:rsidR="00766D26" w:rsidRPr="00024D88" w:rsidRDefault="00766D26" w:rsidP="00766D26">
            <w:pPr>
              <w:pStyle w:val="TAC"/>
              <w:keepNext w:val="0"/>
              <w:keepLines w:val="0"/>
              <w:widowControl w:val="0"/>
              <w:rPr>
                <w:ins w:id="6910" w:author="CR1223" w:date="2023-11-06T19:22:00Z"/>
                <w:rFonts w:eastAsia="Batang" w:cs="Arial"/>
                <w:bCs/>
              </w:rPr>
            </w:pPr>
            <w:ins w:id="6911" w:author="CR1223" w:date="2023-11-06T14:19:00Z">
              <w:r w:rsidRPr="00644324">
                <w:rPr>
                  <w:rFonts w:eastAsia="Batang"/>
                  <w:bCs/>
                </w:rPr>
                <w:t>YES</w:t>
              </w:r>
            </w:ins>
          </w:p>
        </w:tc>
        <w:tc>
          <w:tcPr>
            <w:tcW w:w="1080" w:type="dxa"/>
          </w:tcPr>
          <w:p w14:paraId="57305561" w14:textId="7D6F907F" w:rsidR="00766D26" w:rsidRPr="002369A0" w:rsidRDefault="00766D26" w:rsidP="00766D26">
            <w:pPr>
              <w:pStyle w:val="TAC"/>
              <w:keepNext w:val="0"/>
              <w:keepLines w:val="0"/>
              <w:widowControl w:val="0"/>
              <w:rPr>
                <w:ins w:id="6912" w:author="CR1223" w:date="2023-11-06T19:22:00Z"/>
              </w:rPr>
            </w:pPr>
            <w:ins w:id="6913" w:author="CR1223" w:date="2023-11-06T14:19:00Z">
              <w:r w:rsidRPr="00644324">
                <w:rPr>
                  <w:rFonts w:eastAsia="Batang"/>
                  <w:bCs/>
                </w:rPr>
                <w:t>ignore</w:t>
              </w:r>
            </w:ins>
          </w:p>
        </w:tc>
      </w:tr>
      <w:tr w:rsidR="00766D26" w14:paraId="71194E10" w14:textId="77777777" w:rsidTr="00B90779">
        <w:trPr>
          <w:ins w:id="6914" w:author="CR1223" w:date="2023-11-06T19:21:00Z"/>
        </w:trPr>
        <w:tc>
          <w:tcPr>
            <w:tcW w:w="2160" w:type="dxa"/>
          </w:tcPr>
          <w:p w14:paraId="06B2F131" w14:textId="3C076407" w:rsidR="00766D26" w:rsidRPr="00024D88" w:rsidRDefault="00766D26" w:rsidP="00766D26">
            <w:pPr>
              <w:keepNext/>
              <w:keepLines/>
              <w:spacing w:after="0"/>
              <w:ind w:left="100"/>
              <w:rPr>
                <w:ins w:id="6915" w:author="CR1223" w:date="2023-11-06T19:21:00Z"/>
              </w:rPr>
            </w:pPr>
            <w:ins w:id="6916" w:author="CR1223" w:date="2023-11-06T14:19:00Z">
              <w:r w:rsidRPr="00644324">
                <w:rPr>
                  <w:rFonts w:ascii="Arial" w:eastAsia="Tahoma" w:hAnsi="Arial" w:cs="Arial"/>
                  <w:b/>
                  <w:bCs/>
                  <w:sz w:val="18"/>
                  <w:szCs w:val="18"/>
                  <w:lang w:eastAsia="zh-CN"/>
                </w:rPr>
                <w:t>&gt;Configured BWP Item IEs</w:t>
              </w:r>
            </w:ins>
          </w:p>
        </w:tc>
        <w:tc>
          <w:tcPr>
            <w:tcW w:w="1080" w:type="dxa"/>
          </w:tcPr>
          <w:p w14:paraId="19DB93DC" w14:textId="77777777" w:rsidR="00766D26" w:rsidRPr="00024D88" w:rsidRDefault="00766D26" w:rsidP="00766D26">
            <w:pPr>
              <w:pStyle w:val="TAL"/>
              <w:keepNext w:val="0"/>
              <w:keepLines w:val="0"/>
              <w:widowControl w:val="0"/>
              <w:rPr>
                <w:ins w:id="6917" w:author="CR1223" w:date="2023-11-06T19:21:00Z"/>
                <w:rFonts w:eastAsia="Batang"/>
                <w:bCs/>
              </w:rPr>
            </w:pPr>
          </w:p>
        </w:tc>
        <w:tc>
          <w:tcPr>
            <w:tcW w:w="1080" w:type="dxa"/>
          </w:tcPr>
          <w:p w14:paraId="17C41519" w14:textId="02953F2E" w:rsidR="00766D26" w:rsidRDefault="00766D26" w:rsidP="00766D26">
            <w:pPr>
              <w:pStyle w:val="TAL"/>
              <w:keepNext w:val="0"/>
              <w:keepLines w:val="0"/>
              <w:widowControl w:val="0"/>
              <w:rPr>
                <w:ins w:id="6918" w:author="CR1223" w:date="2023-11-06T19:21:00Z"/>
                <w:i/>
              </w:rPr>
            </w:pPr>
            <w:ins w:id="6919" w:author="CR1223" w:date="2023-11-06T14:19:00Z">
              <w:r w:rsidRPr="00644324">
                <w:rPr>
                  <w:rFonts w:eastAsia="Batang"/>
                  <w:bCs/>
                  <w:i/>
                  <w:iCs/>
                </w:rPr>
                <w:t>1 .. &lt;maxNrofBWPs</w:t>
              </w:r>
              <w:r w:rsidRPr="00644324">
                <w:rPr>
                  <w:rFonts w:eastAsia="Batang"/>
                  <w:bCs/>
                </w:rPr>
                <w:t>&gt;</w:t>
              </w:r>
            </w:ins>
          </w:p>
        </w:tc>
        <w:tc>
          <w:tcPr>
            <w:tcW w:w="1512" w:type="dxa"/>
          </w:tcPr>
          <w:p w14:paraId="586A2012" w14:textId="77777777" w:rsidR="00766D26" w:rsidRPr="00024D88" w:rsidRDefault="00766D26" w:rsidP="00766D26">
            <w:pPr>
              <w:pStyle w:val="TAL"/>
              <w:keepNext w:val="0"/>
              <w:keepLines w:val="0"/>
              <w:widowControl w:val="0"/>
              <w:rPr>
                <w:ins w:id="6920" w:author="CR1223" w:date="2023-11-06T19:21:00Z"/>
                <w:rFonts w:eastAsia="Batang"/>
                <w:bCs/>
              </w:rPr>
            </w:pPr>
          </w:p>
        </w:tc>
        <w:tc>
          <w:tcPr>
            <w:tcW w:w="1728" w:type="dxa"/>
          </w:tcPr>
          <w:p w14:paraId="7A5D3105" w14:textId="77777777" w:rsidR="00766D26" w:rsidRPr="00AA3811" w:rsidRDefault="00766D26" w:rsidP="00766D26">
            <w:pPr>
              <w:pStyle w:val="TAL"/>
              <w:keepNext w:val="0"/>
              <w:keepLines w:val="0"/>
              <w:widowControl w:val="0"/>
              <w:rPr>
                <w:ins w:id="6921" w:author="CR1223" w:date="2023-11-06T19:21:00Z"/>
              </w:rPr>
            </w:pPr>
          </w:p>
        </w:tc>
        <w:tc>
          <w:tcPr>
            <w:tcW w:w="1080" w:type="dxa"/>
          </w:tcPr>
          <w:p w14:paraId="642E8EE4" w14:textId="32A58AFF" w:rsidR="00766D26" w:rsidRPr="00024D88" w:rsidRDefault="00766D26" w:rsidP="00766D26">
            <w:pPr>
              <w:pStyle w:val="TAC"/>
              <w:keepNext w:val="0"/>
              <w:keepLines w:val="0"/>
              <w:widowControl w:val="0"/>
              <w:rPr>
                <w:ins w:id="6922" w:author="CR1223" w:date="2023-11-06T19:21:00Z"/>
                <w:rFonts w:eastAsia="Batang" w:cs="Arial"/>
                <w:bCs/>
              </w:rPr>
            </w:pPr>
            <w:ins w:id="6923" w:author="CR1223" w:date="2023-11-06T14:19:00Z">
              <w:r w:rsidRPr="00644324">
                <w:rPr>
                  <w:rFonts w:eastAsia="Batang"/>
                  <w:bCs/>
                </w:rPr>
                <w:t>EACH</w:t>
              </w:r>
            </w:ins>
          </w:p>
        </w:tc>
        <w:tc>
          <w:tcPr>
            <w:tcW w:w="1080" w:type="dxa"/>
          </w:tcPr>
          <w:p w14:paraId="692CA741" w14:textId="13D236D4" w:rsidR="00766D26" w:rsidRPr="002369A0" w:rsidRDefault="00766D26" w:rsidP="00766D26">
            <w:pPr>
              <w:pStyle w:val="TAC"/>
              <w:keepNext w:val="0"/>
              <w:keepLines w:val="0"/>
              <w:widowControl w:val="0"/>
              <w:rPr>
                <w:ins w:id="6924" w:author="CR1223" w:date="2023-11-06T19:21:00Z"/>
              </w:rPr>
            </w:pPr>
            <w:ins w:id="6925" w:author="CR1223" w:date="2023-11-06T14:19:00Z">
              <w:r w:rsidRPr="00644324">
                <w:rPr>
                  <w:rFonts w:eastAsia="Batang"/>
                  <w:bCs/>
                </w:rPr>
                <w:t>ignore</w:t>
              </w:r>
            </w:ins>
          </w:p>
        </w:tc>
      </w:tr>
      <w:tr w:rsidR="00766D26" w14:paraId="5CEF0F39" w14:textId="77777777" w:rsidTr="00B90779">
        <w:trPr>
          <w:ins w:id="6926" w:author="CR1223" w:date="2023-11-06T19:21:00Z"/>
        </w:trPr>
        <w:tc>
          <w:tcPr>
            <w:tcW w:w="2160" w:type="dxa"/>
          </w:tcPr>
          <w:p w14:paraId="6DD56A1B" w14:textId="028E1380" w:rsidR="00766D26" w:rsidRPr="00024D88" w:rsidRDefault="00766D26" w:rsidP="00766D26">
            <w:pPr>
              <w:pStyle w:val="TAL"/>
              <w:keepNext w:val="0"/>
              <w:keepLines w:val="0"/>
              <w:widowControl w:val="0"/>
              <w:ind w:left="200"/>
              <w:rPr>
                <w:ins w:id="6927" w:author="CR1223" w:date="2023-11-06T19:21:00Z"/>
              </w:rPr>
            </w:pPr>
            <w:ins w:id="6928" w:author="CR1223" w:date="2023-11-06T14:19:00Z">
              <w:r w:rsidRPr="00644324">
                <w:t>&gt;&gt;BWP-Id</w:t>
              </w:r>
            </w:ins>
          </w:p>
        </w:tc>
        <w:tc>
          <w:tcPr>
            <w:tcW w:w="1080" w:type="dxa"/>
          </w:tcPr>
          <w:p w14:paraId="2F5487A5" w14:textId="1F8EB69F" w:rsidR="00766D26" w:rsidRPr="00024D88" w:rsidRDefault="00766D26" w:rsidP="00766D26">
            <w:pPr>
              <w:pStyle w:val="TAL"/>
              <w:keepNext w:val="0"/>
              <w:keepLines w:val="0"/>
              <w:widowControl w:val="0"/>
              <w:rPr>
                <w:ins w:id="6929" w:author="CR1223" w:date="2023-11-06T19:21:00Z"/>
                <w:rFonts w:eastAsia="Batang"/>
                <w:bCs/>
              </w:rPr>
            </w:pPr>
            <w:ins w:id="6930" w:author="CR1223" w:date="2023-11-06T14:19:00Z">
              <w:r w:rsidRPr="00644324">
                <w:rPr>
                  <w:rFonts w:eastAsia="Batang"/>
                  <w:bCs/>
                </w:rPr>
                <w:t>M</w:t>
              </w:r>
            </w:ins>
          </w:p>
        </w:tc>
        <w:tc>
          <w:tcPr>
            <w:tcW w:w="1080" w:type="dxa"/>
          </w:tcPr>
          <w:p w14:paraId="58E485E7" w14:textId="77777777" w:rsidR="00766D26" w:rsidRDefault="00766D26" w:rsidP="00766D26">
            <w:pPr>
              <w:pStyle w:val="TAL"/>
              <w:keepNext w:val="0"/>
              <w:keepLines w:val="0"/>
              <w:widowControl w:val="0"/>
              <w:rPr>
                <w:ins w:id="6931" w:author="CR1223" w:date="2023-11-06T19:21:00Z"/>
                <w:i/>
              </w:rPr>
            </w:pPr>
          </w:p>
        </w:tc>
        <w:tc>
          <w:tcPr>
            <w:tcW w:w="1512" w:type="dxa"/>
          </w:tcPr>
          <w:p w14:paraId="51F1DB43" w14:textId="4100B02E" w:rsidR="00766D26" w:rsidRPr="00024D88" w:rsidRDefault="00766D26" w:rsidP="00766D26">
            <w:pPr>
              <w:pStyle w:val="TAL"/>
              <w:keepNext w:val="0"/>
              <w:keepLines w:val="0"/>
              <w:widowControl w:val="0"/>
              <w:rPr>
                <w:ins w:id="6932" w:author="CR1223" w:date="2023-11-06T19:21:00Z"/>
                <w:rFonts w:eastAsia="Batang"/>
                <w:bCs/>
              </w:rPr>
            </w:pPr>
            <w:ins w:id="6933" w:author="CR1223" w:date="2023-11-06T14:19:00Z">
              <w:r w:rsidRPr="00644324">
                <w:rPr>
                  <w:rFonts w:eastAsia="Batang"/>
                  <w:bCs/>
                </w:rPr>
                <w:t>INTEGER (0..4)</w:t>
              </w:r>
            </w:ins>
          </w:p>
        </w:tc>
        <w:tc>
          <w:tcPr>
            <w:tcW w:w="1728" w:type="dxa"/>
          </w:tcPr>
          <w:p w14:paraId="46758C34" w14:textId="5273AAF4" w:rsidR="00766D26" w:rsidRPr="00AA3811" w:rsidRDefault="00766D26" w:rsidP="00766D26">
            <w:pPr>
              <w:pStyle w:val="TAL"/>
              <w:keepNext w:val="0"/>
              <w:keepLines w:val="0"/>
              <w:widowControl w:val="0"/>
              <w:rPr>
                <w:ins w:id="6934" w:author="CR1223" w:date="2023-11-06T19:21:00Z"/>
              </w:rPr>
            </w:pPr>
            <w:ins w:id="6935" w:author="CR1223" w:date="2023-11-06T14:19:00Z">
              <w:r w:rsidRPr="00644324">
                <w:t>The IE is used to refer to one BWP.</w:t>
              </w:r>
            </w:ins>
          </w:p>
        </w:tc>
        <w:tc>
          <w:tcPr>
            <w:tcW w:w="1080" w:type="dxa"/>
          </w:tcPr>
          <w:p w14:paraId="26909231" w14:textId="3A722F1A" w:rsidR="00766D26" w:rsidRPr="00024D88" w:rsidRDefault="00766D26" w:rsidP="00766D26">
            <w:pPr>
              <w:pStyle w:val="TAC"/>
              <w:keepNext w:val="0"/>
              <w:keepLines w:val="0"/>
              <w:widowControl w:val="0"/>
              <w:rPr>
                <w:ins w:id="6936" w:author="CR1223" w:date="2023-11-06T19:21:00Z"/>
                <w:rFonts w:eastAsia="Batang" w:cs="Arial"/>
                <w:bCs/>
              </w:rPr>
            </w:pPr>
            <w:ins w:id="6937" w:author="CR1223" w:date="2023-11-06T14:19:00Z">
              <w:r w:rsidRPr="00644324">
                <w:rPr>
                  <w:rFonts w:eastAsia="Batang" w:cs="Arial"/>
                  <w:bCs/>
                </w:rPr>
                <w:t>-</w:t>
              </w:r>
            </w:ins>
          </w:p>
        </w:tc>
        <w:tc>
          <w:tcPr>
            <w:tcW w:w="1080" w:type="dxa"/>
          </w:tcPr>
          <w:p w14:paraId="1345197A" w14:textId="77777777" w:rsidR="00766D26" w:rsidRPr="002369A0" w:rsidRDefault="00766D26" w:rsidP="00766D26">
            <w:pPr>
              <w:pStyle w:val="TAC"/>
              <w:keepNext w:val="0"/>
              <w:keepLines w:val="0"/>
              <w:widowControl w:val="0"/>
              <w:rPr>
                <w:ins w:id="6938" w:author="CR1223" w:date="2023-11-06T19:21:00Z"/>
              </w:rPr>
            </w:pPr>
          </w:p>
        </w:tc>
      </w:tr>
      <w:tr w:rsidR="00766D26" w14:paraId="7511533B" w14:textId="77777777" w:rsidTr="00B90779">
        <w:trPr>
          <w:ins w:id="6939" w:author="CR1223" w:date="2023-11-06T19:21:00Z"/>
        </w:trPr>
        <w:tc>
          <w:tcPr>
            <w:tcW w:w="2160" w:type="dxa"/>
          </w:tcPr>
          <w:p w14:paraId="2E25CD1D" w14:textId="4985D7D4" w:rsidR="00766D26" w:rsidRPr="00024D88" w:rsidRDefault="00766D26" w:rsidP="00766D26">
            <w:pPr>
              <w:pStyle w:val="TAL"/>
              <w:keepNext w:val="0"/>
              <w:keepLines w:val="0"/>
              <w:widowControl w:val="0"/>
              <w:ind w:left="200"/>
              <w:rPr>
                <w:ins w:id="6940" w:author="CR1223" w:date="2023-11-06T19:21:00Z"/>
              </w:rPr>
            </w:pPr>
            <w:ins w:id="6941" w:author="CR1223" w:date="2023-11-06T14:19:00Z">
              <w:r w:rsidRPr="00644324">
                <w:t>&gt;&gt;BWP Location And Bandwidth</w:t>
              </w:r>
            </w:ins>
          </w:p>
        </w:tc>
        <w:tc>
          <w:tcPr>
            <w:tcW w:w="1080" w:type="dxa"/>
          </w:tcPr>
          <w:p w14:paraId="7B3A9BC9" w14:textId="2EB5C29F" w:rsidR="00766D26" w:rsidRPr="00024D88" w:rsidRDefault="00766D26" w:rsidP="00766D26">
            <w:pPr>
              <w:pStyle w:val="TAL"/>
              <w:keepNext w:val="0"/>
              <w:keepLines w:val="0"/>
              <w:widowControl w:val="0"/>
              <w:rPr>
                <w:ins w:id="6942" w:author="CR1223" w:date="2023-11-06T19:21:00Z"/>
                <w:rFonts w:eastAsia="Batang"/>
                <w:bCs/>
              </w:rPr>
            </w:pPr>
            <w:ins w:id="6943" w:author="CR1223" w:date="2023-11-06T14:19:00Z">
              <w:r w:rsidRPr="00644324">
                <w:rPr>
                  <w:rFonts w:eastAsia="Batang"/>
                  <w:bCs/>
                </w:rPr>
                <w:t>M</w:t>
              </w:r>
            </w:ins>
          </w:p>
        </w:tc>
        <w:tc>
          <w:tcPr>
            <w:tcW w:w="1080" w:type="dxa"/>
          </w:tcPr>
          <w:p w14:paraId="12776E73" w14:textId="77777777" w:rsidR="00766D26" w:rsidRDefault="00766D26" w:rsidP="00766D26">
            <w:pPr>
              <w:pStyle w:val="TAL"/>
              <w:keepNext w:val="0"/>
              <w:keepLines w:val="0"/>
              <w:widowControl w:val="0"/>
              <w:rPr>
                <w:ins w:id="6944" w:author="CR1223" w:date="2023-11-06T19:21:00Z"/>
                <w:i/>
              </w:rPr>
            </w:pPr>
          </w:p>
        </w:tc>
        <w:tc>
          <w:tcPr>
            <w:tcW w:w="1512" w:type="dxa"/>
          </w:tcPr>
          <w:p w14:paraId="0AD4F225" w14:textId="0DF8291A" w:rsidR="00766D26" w:rsidRPr="00024D88" w:rsidRDefault="00766D26" w:rsidP="00766D26">
            <w:pPr>
              <w:pStyle w:val="TAL"/>
              <w:keepNext w:val="0"/>
              <w:keepLines w:val="0"/>
              <w:widowControl w:val="0"/>
              <w:rPr>
                <w:ins w:id="6945" w:author="CR1223" w:date="2023-11-06T19:21:00Z"/>
                <w:rFonts w:eastAsia="Batang"/>
                <w:bCs/>
              </w:rPr>
            </w:pPr>
            <w:ins w:id="6946" w:author="CR1223" w:date="2023-11-06T14:19:00Z">
              <w:r w:rsidRPr="00644324">
                <w:rPr>
                  <w:rFonts w:eastAsia="Batang"/>
                  <w:bCs/>
                </w:rPr>
                <w:t>INTEGER (0..37949)</w:t>
              </w:r>
            </w:ins>
          </w:p>
        </w:tc>
        <w:tc>
          <w:tcPr>
            <w:tcW w:w="1728" w:type="dxa"/>
          </w:tcPr>
          <w:p w14:paraId="265A2A0B" w14:textId="044D8E09" w:rsidR="00766D26" w:rsidRPr="00AA3811" w:rsidRDefault="00766D26" w:rsidP="00766D26">
            <w:pPr>
              <w:pStyle w:val="TAL"/>
              <w:keepNext w:val="0"/>
              <w:keepLines w:val="0"/>
              <w:widowControl w:val="0"/>
              <w:rPr>
                <w:ins w:id="6947" w:author="CR1223" w:date="2023-11-06T19:21:00Z"/>
              </w:rPr>
            </w:pPr>
            <w:ins w:id="6948" w:author="CR1223" w:date="2023-11-06T14:19:00Z">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ins>
          </w:p>
        </w:tc>
        <w:tc>
          <w:tcPr>
            <w:tcW w:w="1080" w:type="dxa"/>
          </w:tcPr>
          <w:p w14:paraId="6C0BAF1A" w14:textId="77777777" w:rsidR="00766D26" w:rsidRPr="00024D88" w:rsidRDefault="00766D26" w:rsidP="00766D26">
            <w:pPr>
              <w:pStyle w:val="TAC"/>
              <w:keepNext w:val="0"/>
              <w:keepLines w:val="0"/>
              <w:widowControl w:val="0"/>
              <w:rPr>
                <w:ins w:id="6949" w:author="CR1223" w:date="2023-11-06T19:21:00Z"/>
                <w:rFonts w:eastAsia="Batang" w:cs="Arial"/>
                <w:bCs/>
              </w:rPr>
            </w:pPr>
          </w:p>
        </w:tc>
        <w:tc>
          <w:tcPr>
            <w:tcW w:w="1080" w:type="dxa"/>
          </w:tcPr>
          <w:p w14:paraId="174960C0" w14:textId="77777777" w:rsidR="00766D26" w:rsidRPr="002369A0" w:rsidRDefault="00766D26" w:rsidP="00766D26">
            <w:pPr>
              <w:pStyle w:val="TAC"/>
              <w:keepNext w:val="0"/>
              <w:keepLines w:val="0"/>
              <w:widowControl w:val="0"/>
              <w:rPr>
                <w:ins w:id="6950" w:author="CR1223" w:date="2023-11-06T19:21:00Z"/>
              </w:rPr>
            </w:pPr>
          </w:p>
        </w:tc>
      </w:tr>
      <w:tr w:rsidR="00766D26" w14:paraId="2B565742" w14:textId="77777777" w:rsidTr="00B90779">
        <w:tc>
          <w:tcPr>
            <w:tcW w:w="2160" w:type="dxa"/>
          </w:tcPr>
          <w:p w14:paraId="57B179C9" w14:textId="35813BE4" w:rsidR="00766D26" w:rsidRPr="00024D88" w:rsidRDefault="00766D26" w:rsidP="00766D26">
            <w:pPr>
              <w:pStyle w:val="TAL"/>
              <w:overflowPunct/>
              <w:autoSpaceDE/>
              <w:autoSpaceDN/>
              <w:adjustRightInd/>
              <w:textAlignment w:val="auto"/>
            </w:pPr>
            <w:r w:rsidRPr="00766D26">
              <w:rPr>
                <w:rFonts w:cs="Arial"/>
                <w:lang w:eastAsia="en-US"/>
              </w:rPr>
              <w:t>UE Multicast MRB Setup List</w:t>
            </w:r>
          </w:p>
        </w:tc>
        <w:tc>
          <w:tcPr>
            <w:tcW w:w="1080" w:type="dxa"/>
          </w:tcPr>
          <w:p w14:paraId="4E99E82A" w14:textId="77777777" w:rsidR="00766D26" w:rsidRPr="00024D88" w:rsidRDefault="00766D26" w:rsidP="00766D26">
            <w:pPr>
              <w:pStyle w:val="TAL"/>
              <w:keepNext w:val="0"/>
              <w:keepLines w:val="0"/>
              <w:widowControl w:val="0"/>
              <w:rPr>
                <w:rFonts w:eastAsia="Batang"/>
                <w:bCs/>
              </w:rPr>
            </w:pPr>
          </w:p>
        </w:tc>
        <w:tc>
          <w:tcPr>
            <w:tcW w:w="1080" w:type="dxa"/>
          </w:tcPr>
          <w:p w14:paraId="016C6C6D" w14:textId="39E36BBA" w:rsidR="00766D26" w:rsidRDefault="00766D26" w:rsidP="00766D26">
            <w:pPr>
              <w:pStyle w:val="TAL"/>
              <w:keepNext w:val="0"/>
              <w:keepLines w:val="0"/>
              <w:widowControl w:val="0"/>
              <w:rPr>
                <w:i/>
              </w:rPr>
            </w:pPr>
            <w:r>
              <w:rPr>
                <w:i/>
              </w:rPr>
              <w:t>0..1</w:t>
            </w:r>
          </w:p>
        </w:tc>
        <w:tc>
          <w:tcPr>
            <w:tcW w:w="1512" w:type="dxa"/>
          </w:tcPr>
          <w:p w14:paraId="37884AEB" w14:textId="77777777" w:rsidR="00766D26" w:rsidRPr="00024D88" w:rsidRDefault="00766D26" w:rsidP="00766D26">
            <w:pPr>
              <w:pStyle w:val="TAL"/>
              <w:keepNext w:val="0"/>
              <w:keepLines w:val="0"/>
              <w:widowControl w:val="0"/>
              <w:rPr>
                <w:rFonts w:eastAsia="Batang"/>
                <w:bCs/>
              </w:rPr>
            </w:pPr>
          </w:p>
        </w:tc>
        <w:tc>
          <w:tcPr>
            <w:tcW w:w="1728" w:type="dxa"/>
          </w:tcPr>
          <w:p w14:paraId="02AEF17E" w14:textId="77777777" w:rsidR="00766D26" w:rsidRPr="00AA3811" w:rsidRDefault="00766D26" w:rsidP="00766D26">
            <w:pPr>
              <w:pStyle w:val="TAL"/>
              <w:keepNext w:val="0"/>
              <w:keepLines w:val="0"/>
              <w:widowControl w:val="0"/>
            </w:pPr>
          </w:p>
        </w:tc>
        <w:tc>
          <w:tcPr>
            <w:tcW w:w="1080" w:type="dxa"/>
          </w:tcPr>
          <w:p w14:paraId="0C731EBB" w14:textId="64A88680" w:rsidR="00766D26" w:rsidRPr="00024D88" w:rsidRDefault="00766D26" w:rsidP="00766D26">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766D26" w:rsidRPr="002369A0" w:rsidRDefault="00766D26" w:rsidP="00766D26">
            <w:pPr>
              <w:pStyle w:val="TAC"/>
              <w:keepNext w:val="0"/>
              <w:keepLines w:val="0"/>
              <w:widowControl w:val="0"/>
            </w:pPr>
            <w:r>
              <w:t>reject</w:t>
            </w:r>
          </w:p>
        </w:tc>
      </w:tr>
      <w:tr w:rsidR="00766D26" w14:paraId="72ED0C69" w14:textId="77777777" w:rsidTr="00B90779">
        <w:tc>
          <w:tcPr>
            <w:tcW w:w="2160" w:type="dxa"/>
          </w:tcPr>
          <w:p w14:paraId="78A6C564" w14:textId="2653E073" w:rsidR="00766D26" w:rsidRPr="00024D88" w:rsidRDefault="00766D26" w:rsidP="00766D26">
            <w:pPr>
              <w:pStyle w:val="TAL"/>
              <w:keepNext w:val="0"/>
              <w:keepLines w:val="0"/>
              <w:widowControl w:val="0"/>
              <w:ind w:left="200"/>
            </w:pPr>
            <w:r>
              <w:t>&gt;UE Multicast MRB Setup Item IEs</w:t>
            </w:r>
          </w:p>
        </w:tc>
        <w:tc>
          <w:tcPr>
            <w:tcW w:w="1080" w:type="dxa"/>
          </w:tcPr>
          <w:p w14:paraId="30EF758E" w14:textId="77777777" w:rsidR="00766D26" w:rsidRPr="00024D88" w:rsidRDefault="00766D26" w:rsidP="00766D26">
            <w:pPr>
              <w:pStyle w:val="TAL"/>
              <w:keepNext w:val="0"/>
              <w:keepLines w:val="0"/>
              <w:widowControl w:val="0"/>
              <w:rPr>
                <w:rFonts w:eastAsia="Batang"/>
                <w:bCs/>
              </w:rPr>
            </w:pPr>
          </w:p>
        </w:tc>
        <w:tc>
          <w:tcPr>
            <w:tcW w:w="1080" w:type="dxa"/>
          </w:tcPr>
          <w:p w14:paraId="6D7D9589" w14:textId="7AD65D30" w:rsidR="00766D26" w:rsidRDefault="00766D26" w:rsidP="00766D26">
            <w:pPr>
              <w:pStyle w:val="TAL"/>
              <w:keepNext w:val="0"/>
              <w:keepLines w:val="0"/>
              <w:widowControl w:val="0"/>
              <w:rPr>
                <w:i/>
              </w:rPr>
            </w:pPr>
            <w:r>
              <w:rPr>
                <w:i/>
              </w:rPr>
              <w:t xml:space="preserve">1 .. &lt;maxnoofMRBsforUE&gt; </w:t>
            </w:r>
          </w:p>
        </w:tc>
        <w:tc>
          <w:tcPr>
            <w:tcW w:w="1512" w:type="dxa"/>
          </w:tcPr>
          <w:p w14:paraId="05DE9784" w14:textId="77777777" w:rsidR="00766D26" w:rsidRPr="00024D88" w:rsidRDefault="00766D26" w:rsidP="00766D26">
            <w:pPr>
              <w:pStyle w:val="TAL"/>
              <w:keepNext w:val="0"/>
              <w:keepLines w:val="0"/>
              <w:widowControl w:val="0"/>
              <w:rPr>
                <w:rFonts w:eastAsia="Batang"/>
                <w:bCs/>
              </w:rPr>
            </w:pPr>
          </w:p>
        </w:tc>
        <w:tc>
          <w:tcPr>
            <w:tcW w:w="1728" w:type="dxa"/>
          </w:tcPr>
          <w:p w14:paraId="47676869" w14:textId="77777777" w:rsidR="00766D26" w:rsidRPr="00AA3811" w:rsidRDefault="00766D26" w:rsidP="00766D26">
            <w:pPr>
              <w:pStyle w:val="TAL"/>
              <w:keepNext w:val="0"/>
              <w:keepLines w:val="0"/>
              <w:widowControl w:val="0"/>
            </w:pPr>
          </w:p>
        </w:tc>
        <w:tc>
          <w:tcPr>
            <w:tcW w:w="1080" w:type="dxa"/>
          </w:tcPr>
          <w:p w14:paraId="651D6C98" w14:textId="0CC1EA3C" w:rsidR="00766D26" w:rsidRPr="00024D88" w:rsidRDefault="00766D26" w:rsidP="00766D26">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766D26" w:rsidRPr="002369A0" w:rsidRDefault="00766D26" w:rsidP="00766D26">
            <w:pPr>
              <w:pStyle w:val="TAC"/>
              <w:keepNext w:val="0"/>
              <w:keepLines w:val="0"/>
              <w:widowControl w:val="0"/>
            </w:pPr>
            <w:r>
              <w:t>reject</w:t>
            </w:r>
          </w:p>
        </w:tc>
      </w:tr>
      <w:tr w:rsidR="00766D26" w14:paraId="23622922" w14:textId="77777777" w:rsidTr="00B90779">
        <w:tc>
          <w:tcPr>
            <w:tcW w:w="2160" w:type="dxa"/>
          </w:tcPr>
          <w:p w14:paraId="44A41415" w14:textId="6E4CD595" w:rsidR="00766D26" w:rsidRPr="00024D88" w:rsidRDefault="00766D26" w:rsidP="00766D26">
            <w:pPr>
              <w:pStyle w:val="TAL"/>
              <w:keepNext w:val="0"/>
              <w:keepLines w:val="0"/>
              <w:widowControl w:val="0"/>
              <w:ind w:left="200"/>
            </w:pPr>
            <w:r>
              <w:t xml:space="preserve"> &gt;&gt;MRB ID</w:t>
            </w:r>
          </w:p>
        </w:tc>
        <w:tc>
          <w:tcPr>
            <w:tcW w:w="1080" w:type="dxa"/>
          </w:tcPr>
          <w:p w14:paraId="65A3487C" w14:textId="14AAA467" w:rsidR="00766D26" w:rsidRPr="00024D88" w:rsidRDefault="00766D26" w:rsidP="00766D26">
            <w:pPr>
              <w:pStyle w:val="TAL"/>
              <w:keepNext w:val="0"/>
              <w:keepLines w:val="0"/>
              <w:widowControl w:val="0"/>
              <w:rPr>
                <w:rFonts w:eastAsia="Batang"/>
                <w:bCs/>
              </w:rPr>
            </w:pPr>
            <w:r>
              <w:rPr>
                <w:rFonts w:eastAsia="Batang"/>
                <w:bCs/>
              </w:rPr>
              <w:t>M</w:t>
            </w:r>
          </w:p>
        </w:tc>
        <w:tc>
          <w:tcPr>
            <w:tcW w:w="1080" w:type="dxa"/>
          </w:tcPr>
          <w:p w14:paraId="4420BB9A" w14:textId="77777777" w:rsidR="00766D26" w:rsidRDefault="00766D26" w:rsidP="00766D26">
            <w:pPr>
              <w:pStyle w:val="TAL"/>
              <w:keepNext w:val="0"/>
              <w:keepLines w:val="0"/>
              <w:widowControl w:val="0"/>
              <w:rPr>
                <w:i/>
              </w:rPr>
            </w:pPr>
          </w:p>
        </w:tc>
        <w:tc>
          <w:tcPr>
            <w:tcW w:w="1512" w:type="dxa"/>
          </w:tcPr>
          <w:p w14:paraId="36C9D4C5" w14:textId="7171ACDA" w:rsidR="00766D26" w:rsidRPr="00024D88" w:rsidRDefault="00766D26" w:rsidP="00766D26">
            <w:pPr>
              <w:pStyle w:val="TAL"/>
              <w:keepNext w:val="0"/>
              <w:keepLines w:val="0"/>
              <w:widowControl w:val="0"/>
              <w:rPr>
                <w:rFonts w:eastAsia="Batang"/>
                <w:bCs/>
              </w:rPr>
            </w:pPr>
            <w:r>
              <w:rPr>
                <w:rFonts w:eastAsia="Batang"/>
                <w:bCs/>
              </w:rPr>
              <w:t>9.3.1.224</w:t>
            </w:r>
          </w:p>
        </w:tc>
        <w:tc>
          <w:tcPr>
            <w:tcW w:w="1728" w:type="dxa"/>
          </w:tcPr>
          <w:p w14:paraId="77F44A87" w14:textId="31011232" w:rsidR="00766D26" w:rsidRPr="00AA3811" w:rsidRDefault="00766D26" w:rsidP="00766D26">
            <w:pPr>
              <w:pStyle w:val="TAL"/>
              <w:keepNext w:val="0"/>
              <w:keepLines w:val="0"/>
              <w:widowControl w:val="0"/>
            </w:pPr>
            <w:r>
              <w:t>MRB ID for the UE.</w:t>
            </w:r>
          </w:p>
        </w:tc>
        <w:tc>
          <w:tcPr>
            <w:tcW w:w="1080" w:type="dxa"/>
          </w:tcPr>
          <w:p w14:paraId="71DC0963" w14:textId="1123CA54" w:rsidR="00766D26" w:rsidRPr="00024D88" w:rsidRDefault="00766D26" w:rsidP="00766D26">
            <w:pPr>
              <w:pStyle w:val="TAC"/>
              <w:keepNext w:val="0"/>
              <w:keepLines w:val="0"/>
              <w:widowControl w:val="0"/>
              <w:rPr>
                <w:rFonts w:eastAsia="Batang" w:cs="Arial"/>
                <w:bCs/>
              </w:rPr>
            </w:pPr>
            <w:r>
              <w:rPr>
                <w:rFonts w:eastAsia="Batang" w:cs="Arial"/>
                <w:bCs/>
              </w:rPr>
              <w:t>-</w:t>
            </w:r>
          </w:p>
        </w:tc>
        <w:tc>
          <w:tcPr>
            <w:tcW w:w="1080" w:type="dxa"/>
          </w:tcPr>
          <w:p w14:paraId="21610DFB" w14:textId="77777777" w:rsidR="00766D26" w:rsidRPr="002369A0" w:rsidRDefault="00766D26" w:rsidP="00766D26">
            <w:pPr>
              <w:pStyle w:val="TAC"/>
              <w:keepNext w:val="0"/>
              <w:keepLines w:val="0"/>
              <w:widowControl w:val="0"/>
            </w:pPr>
          </w:p>
        </w:tc>
      </w:tr>
      <w:tr w:rsidR="00766D26" w14:paraId="3B9EBC8A" w14:textId="77777777" w:rsidTr="00B90779">
        <w:tc>
          <w:tcPr>
            <w:tcW w:w="2160" w:type="dxa"/>
          </w:tcPr>
          <w:p w14:paraId="19568C9F" w14:textId="2515BAE7" w:rsidR="00766D26" w:rsidRPr="00024D88" w:rsidRDefault="00766D26" w:rsidP="00766D26">
            <w:pPr>
              <w:pStyle w:val="TAL"/>
              <w:keepNext w:val="0"/>
              <w:keepLines w:val="0"/>
              <w:widowControl w:val="0"/>
              <w:ind w:left="200"/>
            </w:pPr>
            <w:r>
              <w:t xml:space="preserve"> &gt;&gt;Multicast F1-U Context Reference CU</w:t>
            </w:r>
          </w:p>
        </w:tc>
        <w:tc>
          <w:tcPr>
            <w:tcW w:w="1080" w:type="dxa"/>
          </w:tcPr>
          <w:p w14:paraId="285D5D18" w14:textId="4DB00735" w:rsidR="00766D26" w:rsidRPr="00024D88" w:rsidRDefault="00766D26" w:rsidP="00766D26">
            <w:pPr>
              <w:pStyle w:val="TAL"/>
              <w:keepNext w:val="0"/>
              <w:keepLines w:val="0"/>
              <w:widowControl w:val="0"/>
              <w:rPr>
                <w:rFonts w:eastAsia="Batang"/>
                <w:bCs/>
              </w:rPr>
            </w:pPr>
            <w:r>
              <w:rPr>
                <w:rFonts w:eastAsia="Batang"/>
                <w:bCs/>
              </w:rPr>
              <w:t>M</w:t>
            </w:r>
          </w:p>
        </w:tc>
        <w:tc>
          <w:tcPr>
            <w:tcW w:w="1080" w:type="dxa"/>
          </w:tcPr>
          <w:p w14:paraId="20C93770" w14:textId="77777777" w:rsidR="00766D26" w:rsidRDefault="00766D26" w:rsidP="00766D26">
            <w:pPr>
              <w:pStyle w:val="TAL"/>
              <w:keepNext w:val="0"/>
              <w:keepLines w:val="0"/>
              <w:widowControl w:val="0"/>
              <w:rPr>
                <w:i/>
              </w:rPr>
            </w:pPr>
          </w:p>
        </w:tc>
        <w:tc>
          <w:tcPr>
            <w:tcW w:w="1512" w:type="dxa"/>
          </w:tcPr>
          <w:p w14:paraId="626095BB" w14:textId="75116D8B" w:rsidR="00766D26" w:rsidRPr="00024D88" w:rsidRDefault="00766D26" w:rsidP="00766D26">
            <w:pPr>
              <w:pStyle w:val="TAL"/>
              <w:keepNext w:val="0"/>
              <w:keepLines w:val="0"/>
              <w:widowControl w:val="0"/>
              <w:rPr>
                <w:rFonts w:eastAsia="Batang"/>
                <w:bCs/>
              </w:rPr>
            </w:pPr>
            <w:r>
              <w:rPr>
                <w:rFonts w:eastAsia="Batang"/>
                <w:bCs/>
              </w:rPr>
              <w:t>9.3.2.13</w:t>
            </w:r>
          </w:p>
        </w:tc>
        <w:tc>
          <w:tcPr>
            <w:tcW w:w="1728" w:type="dxa"/>
          </w:tcPr>
          <w:p w14:paraId="2E5D232B" w14:textId="77777777" w:rsidR="00766D26" w:rsidRPr="00AA3811" w:rsidRDefault="00766D26" w:rsidP="00766D26">
            <w:pPr>
              <w:pStyle w:val="TAL"/>
              <w:keepNext w:val="0"/>
              <w:keepLines w:val="0"/>
              <w:widowControl w:val="0"/>
            </w:pPr>
          </w:p>
        </w:tc>
        <w:tc>
          <w:tcPr>
            <w:tcW w:w="1080" w:type="dxa"/>
          </w:tcPr>
          <w:p w14:paraId="461AE23E" w14:textId="38A45FEA" w:rsidR="00766D26" w:rsidRPr="00024D88" w:rsidRDefault="00766D26" w:rsidP="00766D26">
            <w:pPr>
              <w:pStyle w:val="TAC"/>
              <w:keepNext w:val="0"/>
              <w:keepLines w:val="0"/>
              <w:widowControl w:val="0"/>
              <w:rPr>
                <w:rFonts w:eastAsia="Batang" w:cs="Arial"/>
                <w:bCs/>
              </w:rPr>
            </w:pPr>
            <w:r>
              <w:rPr>
                <w:rFonts w:eastAsia="Batang" w:cs="Arial"/>
                <w:bCs/>
              </w:rPr>
              <w:t>-</w:t>
            </w:r>
          </w:p>
        </w:tc>
        <w:tc>
          <w:tcPr>
            <w:tcW w:w="1080" w:type="dxa"/>
          </w:tcPr>
          <w:p w14:paraId="10663227" w14:textId="77777777" w:rsidR="00766D26" w:rsidRPr="002369A0" w:rsidRDefault="00766D26" w:rsidP="00766D26">
            <w:pPr>
              <w:pStyle w:val="TAC"/>
              <w:keepNext w:val="0"/>
              <w:keepLines w:val="0"/>
              <w:widowControl w:val="0"/>
            </w:pPr>
          </w:p>
        </w:tc>
      </w:tr>
      <w:tr w:rsidR="00766D26" w14:paraId="400701E3" w14:textId="77777777" w:rsidTr="00B90779">
        <w:trPr>
          <w:ins w:id="6951" w:author="CR1220" w:date="2023-11-06T18:38:00Z"/>
        </w:trPr>
        <w:tc>
          <w:tcPr>
            <w:tcW w:w="2160" w:type="dxa"/>
          </w:tcPr>
          <w:p w14:paraId="4D6ACAFB" w14:textId="1147E709" w:rsidR="00766D26" w:rsidRDefault="00766D26" w:rsidP="00766D26">
            <w:pPr>
              <w:pStyle w:val="TAL"/>
              <w:overflowPunct/>
              <w:autoSpaceDE/>
              <w:autoSpaceDN/>
              <w:adjustRightInd/>
              <w:textAlignment w:val="auto"/>
              <w:rPr>
                <w:ins w:id="6952" w:author="CR1220" w:date="2023-11-06T18:38:00Z"/>
              </w:rPr>
            </w:pPr>
            <w:ins w:id="6953" w:author="CR1220" w:date="2023-11-06T14:19:00Z">
              <w:r>
                <w:rPr>
                  <w:rFonts w:cs="Arial" w:hint="eastAsia"/>
                  <w:lang w:eastAsia="en-US"/>
                </w:rPr>
                <w:t xml:space="preserve">Dedicated SI Delivery </w:t>
              </w:r>
              <w:r w:rsidRPr="00766D26">
                <w:rPr>
                  <w:rFonts w:cs="Arial" w:hint="eastAsia"/>
                  <w:lang w:eastAsia="en-US"/>
                </w:rPr>
                <w:t>Indication</w:t>
              </w:r>
            </w:ins>
          </w:p>
        </w:tc>
        <w:tc>
          <w:tcPr>
            <w:tcW w:w="1080" w:type="dxa"/>
          </w:tcPr>
          <w:p w14:paraId="14F9CD56" w14:textId="0E770B15" w:rsidR="00766D26" w:rsidRDefault="00766D26" w:rsidP="00766D26">
            <w:pPr>
              <w:pStyle w:val="TAL"/>
              <w:keepNext w:val="0"/>
              <w:keepLines w:val="0"/>
              <w:widowControl w:val="0"/>
              <w:rPr>
                <w:ins w:id="6954" w:author="CR1220" w:date="2023-11-06T18:38:00Z"/>
                <w:rFonts w:eastAsia="Batang"/>
                <w:bCs/>
              </w:rPr>
            </w:pPr>
            <w:ins w:id="6955" w:author="CR1220" w:date="2023-11-06T14:19:00Z">
              <w:r>
                <w:rPr>
                  <w:rFonts w:cs="Arial" w:hint="eastAsia"/>
                  <w:lang w:val="en-US" w:eastAsia="zh-CN"/>
                </w:rPr>
                <w:t>O</w:t>
              </w:r>
            </w:ins>
          </w:p>
        </w:tc>
        <w:tc>
          <w:tcPr>
            <w:tcW w:w="1080" w:type="dxa"/>
          </w:tcPr>
          <w:p w14:paraId="4E472107" w14:textId="77777777" w:rsidR="00766D26" w:rsidRDefault="00766D26" w:rsidP="00766D26">
            <w:pPr>
              <w:pStyle w:val="TAL"/>
              <w:keepNext w:val="0"/>
              <w:keepLines w:val="0"/>
              <w:widowControl w:val="0"/>
              <w:rPr>
                <w:ins w:id="6956" w:author="CR1220" w:date="2023-11-06T18:38:00Z"/>
                <w:i/>
              </w:rPr>
            </w:pPr>
          </w:p>
        </w:tc>
        <w:tc>
          <w:tcPr>
            <w:tcW w:w="1512" w:type="dxa"/>
          </w:tcPr>
          <w:p w14:paraId="19CAD9A5" w14:textId="07F0CAB2" w:rsidR="00766D26" w:rsidRDefault="00766D26" w:rsidP="00766D26">
            <w:pPr>
              <w:pStyle w:val="TAL"/>
              <w:keepNext w:val="0"/>
              <w:keepLines w:val="0"/>
              <w:widowControl w:val="0"/>
              <w:rPr>
                <w:ins w:id="6957" w:author="CR1220" w:date="2023-11-06T18:38:00Z"/>
                <w:rFonts w:eastAsia="Batang"/>
                <w:bCs/>
              </w:rPr>
            </w:pPr>
            <w:ins w:id="6958" w:author="CR1220" w:date="2023-11-06T14:19: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160C4917" w14:textId="77777777" w:rsidR="00766D26" w:rsidRPr="00AA3811" w:rsidRDefault="00766D26" w:rsidP="00766D26">
            <w:pPr>
              <w:pStyle w:val="TAL"/>
              <w:keepNext w:val="0"/>
              <w:keepLines w:val="0"/>
              <w:widowControl w:val="0"/>
              <w:rPr>
                <w:ins w:id="6959" w:author="CR1220" w:date="2023-11-06T18:38:00Z"/>
              </w:rPr>
            </w:pPr>
          </w:p>
        </w:tc>
        <w:tc>
          <w:tcPr>
            <w:tcW w:w="1080" w:type="dxa"/>
          </w:tcPr>
          <w:p w14:paraId="705CA908" w14:textId="3B9CCCA1" w:rsidR="00766D26" w:rsidRDefault="00766D26" w:rsidP="00766D26">
            <w:pPr>
              <w:pStyle w:val="TAC"/>
              <w:keepNext w:val="0"/>
              <w:keepLines w:val="0"/>
              <w:widowControl w:val="0"/>
              <w:rPr>
                <w:ins w:id="6960" w:author="CR1220" w:date="2023-11-06T18:38:00Z"/>
                <w:rFonts w:eastAsia="Batang" w:cs="Arial"/>
                <w:bCs/>
              </w:rPr>
            </w:pPr>
            <w:ins w:id="6961" w:author="CR1220" w:date="2023-11-06T14:19:00Z">
              <w:r>
                <w:rPr>
                  <w:rFonts w:cs="Arial" w:hint="eastAsia"/>
                </w:rPr>
                <w:t>YES</w:t>
              </w:r>
            </w:ins>
          </w:p>
        </w:tc>
        <w:tc>
          <w:tcPr>
            <w:tcW w:w="1080" w:type="dxa"/>
          </w:tcPr>
          <w:p w14:paraId="2DCD8228" w14:textId="09631EA6" w:rsidR="00766D26" w:rsidRPr="002369A0" w:rsidRDefault="00766D26" w:rsidP="00766D26">
            <w:pPr>
              <w:pStyle w:val="TAC"/>
              <w:keepNext w:val="0"/>
              <w:keepLines w:val="0"/>
              <w:widowControl w:val="0"/>
              <w:rPr>
                <w:ins w:id="6962" w:author="CR1220" w:date="2023-11-06T18:38:00Z"/>
              </w:rPr>
            </w:pPr>
            <w:ins w:id="6963" w:author="CR1220" w:date="2023-11-06T14:19:00Z">
              <w:r>
                <w:rPr>
                  <w:rFonts w:cs="Arial" w:hint="eastAsia"/>
                </w:rPr>
                <w:t>ignore</w:t>
              </w:r>
            </w:ins>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c>
          <w:tcPr>
            <w:tcW w:w="3686" w:type="dxa"/>
          </w:tcPr>
          <w:p w14:paraId="7665AD73" w14:textId="5DA4EF8E" w:rsidR="007C7C0B" w:rsidRDefault="007C7C0B" w:rsidP="007C7C0B">
            <w:pPr>
              <w:pStyle w:val="TAL"/>
              <w:rPr>
                <w:rFonts w:cs="Arial"/>
              </w:rPr>
            </w:pPr>
            <w:r w:rsidRPr="00024D88">
              <w:rPr>
                <w:rFonts w:cs="Arial"/>
              </w:rPr>
              <w:t>maxNrofBWPs</w:t>
            </w:r>
          </w:p>
        </w:tc>
        <w:tc>
          <w:tcPr>
            <w:tcW w:w="5670" w:type="dxa"/>
          </w:tcPr>
          <w:p w14:paraId="35BC1D86" w14:textId="1B87067C" w:rsidR="007C7C0B" w:rsidRDefault="007C7C0B" w:rsidP="007C7C0B">
            <w:pPr>
              <w:pStyle w:val="TAL"/>
              <w:rPr>
                <w:rFonts w:cs="Arial"/>
              </w:rPr>
            </w:pPr>
            <w:r w:rsidRPr="00024D88">
              <w:rPr>
                <w:rFonts w:cs="Arial"/>
              </w:rPr>
              <w:t xml:space="preserve">Maximum number of BWPs per serving cell, the maximum value is </w:t>
            </w:r>
            <w:r w:rsidRPr="005C2A46">
              <w:rPr>
                <w:rFonts w:cs="Arial"/>
              </w:rPr>
              <w:t>8</w:t>
            </w:r>
            <w:r w:rsidRPr="00024D88">
              <w:rPr>
                <w:rFonts w:cs="Arial"/>
              </w:rPr>
              <w:t>.</w:t>
            </w:r>
          </w:p>
        </w:tc>
      </w:tr>
      <w:tr w:rsidR="001E062D" w14:paraId="01EA53BC" w14:textId="77777777" w:rsidTr="00A01AFE">
        <w:tc>
          <w:tcPr>
            <w:tcW w:w="3686" w:type="dxa"/>
          </w:tcPr>
          <w:p w14:paraId="603DF3CB" w14:textId="0BAA576A" w:rsidR="001E062D" w:rsidRPr="00024D88" w:rsidRDefault="001E062D" w:rsidP="001E062D">
            <w:pPr>
              <w:pStyle w:val="TAL"/>
              <w:rPr>
                <w:rFonts w:cs="Arial"/>
              </w:rPr>
            </w:pPr>
            <w:r>
              <w:rPr>
                <w:rFonts w:cs="Arial" w:hint="eastAsia"/>
              </w:rPr>
              <w:t>maxnoofMRBsforUE</w:t>
            </w:r>
          </w:p>
        </w:tc>
        <w:tc>
          <w:tcPr>
            <w:tcW w:w="5670" w:type="dxa"/>
          </w:tcPr>
          <w:p w14:paraId="43BE986D" w14:textId="20E83602" w:rsidR="001E062D" w:rsidRPr="00024D88" w:rsidRDefault="001E062D" w:rsidP="001E062D">
            <w:pPr>
              <w:pStyle w:val="TAL"/>
              <w:rPr>
                <w:rFonts w:cs="Arial"/>
              </w:rPr>
            </w:pPr>
            <w:r>
              <w:rPr>
                <w:rFonts w:cs="Arial"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6964" w:name="_Toc20955875"/>
      <w:bookmarkStart w:id="6965" w:name="_Toc29892987"/>
      <w:bookmarkStart w:id="6966" w:name="_Toc36556924"/>
      <w:bookmarkStart w:id="6967" w:name="_Toc45832355"/>
      <w:bookmarkStart w:id="6968" w:name="_Toc51763608"/>
      <w:bookmarkStart w:id="6969" w:name="_Toc64448774"/>
      <w:bookmarkStart w:id="6970" w:name="_Toc66289433"/>
      <w:bookmarkStart w:id="6971" w:name="_Toc74154546"/>
      <w:bookmarkStart w:id="6972" w:name="_Toc81383290"/>
      <w:bookmarkStart w:id="6973" w:name="_Toc88657923"/>
      <w:bookmarkStart w:id="6974" w:name="_Toc97910835"/>
      <w:bookmarkStart w:id="6975" w:name="_Toc99038555"/>
      <w:bookmarkStart w:id="6976" w:name="_Toc99730818"/>
      <w:bookmarkStart w:id="6977" w:name="_Toc105510947"/>
      <w:bookmarkStart w:id="6978" w:name="_Toc105927479"/>
      <w:bookmarkStart w:id="6979" w:name="_Toc106110019"/>
      <w:bookmarkStart w:id="6980" w:name="_Toc113835456"/>
      <w:bookmarkStart w:id="6981" w:name="_Toc120124303"/>
      <w:bookmarkStart w:id="6982" w:name="_Toc146226570"/>
      <w:bookmarkStart w:id="6983" w:name="_CR9_2_2_3"/>
      <w:bookmarkEnd w:id="6983"/>
      <w:r w:rsidRPr="00EA5FA7">
        <w:t>9.2.2.3</w:t>
      </w:r>
      <w:r w:rsidRPr="00EA5FA7">
        <w:tab/>
        <w:t>UE CONTEXT SETUP FAILURE</w:t>
      </w:r>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bookmarkEnd w:id="6982"/>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IE/Group Name</w:t>
            </w:r>
          </w:p>
        </w:tc>
        <w:tc>
          <w:tcPr>
            <w:tcW w:w="1080" w:type="dxa"/>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080" w:type="dxa"/>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512" w:type="dxa"/>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28" w:type="dxa"/>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080" w:type="dxa"/>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080" w:type="dxa"/>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B90779">
        <w:tc>
          <w:tcPr>
            <w:tcW w:w="2160" w:type="dxa"/>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080" w:type="dxa"/>
          </w:tcPr>
          <w:p w14:paraId="63E00E09" w14:textId="77777777" w:rsidR="00F970C9" w:rsidRPr="00EA5FA7" w:rsidRDefault="00F970C9" w:rsidP="00F61E96">
            <w:pPr>
              <w:pStyle w:val="TAL"/>
            </w:pPr>
            <w:r w:rsidRPr="00EA5FA7">
              <w:t>M</w:t>
            </w:r>
          </w:p>
        </w:tc>
        <w:tc>
          <w:tcPr>
            <w:tcW w:w="1080" w:type="dxa"/>
          </w:tcPr>
          <w:p w14:paraId="258752B4" w14:textId="77777777" w:rsidR="00F970C9" w:rsidRPr="00EA5FA7" w:rsidRDefault="00F970C9" w:rsidP="00F61E96">
            <w:pPr>
              <w:pStyle w:val="TAL"/>
            </w:pPr>
          </w:p>
        </w:tc>
        <w:tc>
          <w:tcPr>
            <w:tcW w:w="1512" w:type="dxa"/>
          </w:tcPr>
          <w:p w14:paraId="537C784A" w14:textId="77777777" w:rsidR="00F970C9" w:rsidRPr="00EA5FA7" w:rsidRDefault="00F970C9" w:rsidP="00F61E96">
            <w:pPr>
              <w:pStyle w:val="TAL"/>
            </w:pPr>
            <w:r w:rsidRPr="00EA5FA7">
              <w:t>9.3.1.1</w:t>
            </w:r>
          </w:p>
        </w:tc>
        <w:tc>
          <w:tcPr>
            <w:tcW w:w="1728" w:type="dxa"/>
          </w:tcPr>
          <w:p w14:paraId="691F91DC" w14:textId="77777777" w:rsidR="00F970C9" w:rsidRPr="00EA5FA7" w:rsidRDefault="00F970C9" w:rsidP="00F61E96">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DB5B0E7" w14:textId="77777777" w:rsidR="00F970C9" w:rsidRPr="00EA5FA7" w:rsidRDefault="00F970C9" w:rsidP="00F61E96">
            <w:pPr>
              <w:pStyle w:val="TAL"/>
              <w:rPr>
                <w:lang w:eastAsia="zh-CN"/>
              </w:rPr>
            </w:pPr>
            <w:r w:rsidRPr="00EA5FA7">
              <w:rPr>
                <w:lang w:eastAsia="zh-CN"/>
              </w:rPr>
              <w:t>M</w:t>
            </w:r>
          </w:p>
        </w:tc>
        <w:tc>
          <w:tcPr>
            <w:tcW w:w="1080" w:type="dxa"/>
          </w:tcPr>
          <w:p w14:paraId="2E50551A" w14:textId="77777777" w:rsidR="00F970C9" w:rsidRPr="00EA5FA7" w:rsidRDefault="00F970C9" w:rsidP="00F61E96">
            <w:pPr>
              <w:pStyle w:val="TAL"/>
            </w:pPr>
          </w:p>
        </w:tc>
        <w:tc>
          <w:tcPr>
            <w:tcW w:w="1512" w:type="dxa"/>
          </w:tcPr>
          <w:p w14:paraId="5ADD8F59" w14:textId="77777777" w:rsidR="00F970C9" w:rsidRPr="00EA5FA7" w:rsidRDefault="00F970C9" w:rsidP="00F61E96">
            <w:pPr>
              <w:pStyle w:val="TAL"/>
            </w:pPr>
            <w:r w:rsidRPr="00EA5FA7">
              <w:t>9.3.1.4</w:t>
            </w:r>
          </w:p>
        </w:tc>
        <w:tc>
          <w:tcPr>
            <w:tcW w:w="1728" w:type="dxa"/>
          </w:tcPr>
          <w:p w14:paraId="00D13F6C" w14:textId="77777777" w:rsidR="00F970C9" w:rsidRPr="00EA5FA7" w:rsidRDefault="00F970C9" w:rsidP="00F61E96">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F61E96">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F61E96">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F61E96">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F61E96">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080" w:type="dxa"/>
          </w:tcPr>
          <w:p w14:paraId="74D70A79" w14:textId="77777777" w:rsidR="00F970C9" w:rsidRPr="00EA5FA7" w:rsidRDefault="00F970C9" w:rsidP="00F61E96">
            <w:pPr>
              <w:pStyle w:val="TAL"/>
            </w:pPr>
            <w:r w:rsidRPr="00EA5FA7">
              <w:t>M</w:t>
            </w:r>
          </w:p>
        </w:tc>
        <w:tc>
          <w:tcPr>
            <w:tcW w:w="1080" w:type="dxa"/>
          </w:tcPr>
          <w:p w14:paraId="78B9AC2E" w14:textId="77777777" w:rsidR="00F970C9" w:rsidRPr="00EA5FA7" w:rsidRDefault="00F970C9" w:rsidP="00F61E96">
            <w:pPr>
              <w:pStyle w:val="TAL"/>
            </w:pPr>
          </w:p>
        </w:tc>
        <w:tc>
          <w:tcPr>
            <w:tcW w:w="1512" w:type="dxa"/>
          </w:tcPr>
          <w:p w14:paraId="060F5408" w14:textId="77777777" w:rsidR="00F970C9" w:rsidRPr="00EA5FA7" w:rsidRDefault="00F970C9" w:rsidP="00F61E96">
            <w:pPr>
              <w:pStyle w:val="TAL"/>
            </w:pPr>
            <w:r w:rsidRPr="00EA5FA7">
              <w:t>9.3.1.2</w:t>
            </w:r>
          </w:p>
        </w:tc>
        <w:tc>
          <w:tcPr>
            <w:tcW w:w="1728" w:type="dxa"/>
          </w:tcPr>
          <w:p w14:paraId="15175900" w14:textId="77777777" w:rsidR="00F970C9" w:rsidRPr="00EA5FA7" w:rsidRDefault="00F970C9" w:rsidP="00F61E96">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080" w:type="dxa"/>
          </w:tcPr>
          <w:p w14:paraId="2A18C770" w14:textId="77777777" w:rsidR="00F970C9" w:rsidRPr="00EA5FA7" w:rsidRDefault="00F970C9" w:rsidP="00F61E96">
            <w:pPr>
              <w:pStyle w:val="TAL"/>
              <w:rPr>
                <w:rFonts w:eastAsia="MS Mincho"/>
              </w:rPr>
            </w:pPr>
            <w:r w:rsidRPr="00EA5FA7">
              <w:t>O</w:t>
            </w:r>
          </w:p>
        </w:tc>
        <w:tc>
          <w:tcPr>
            <w:tcW w:w="1080" w:type="dxa"/>
          </w:tcPr>
          <w:p w14:paraId="13A7E822" w14:textId="77777777" w:rsidR="00F970C9" w:rsidRPr="00EA5FA7" w:rsidRDefault="00F970C9" w:rsidP="00F61E96">
            <w:pPr>
              <w:pStyle w:val="TAL"/>
            </w:pPr>
          </w:p>
        </w:tc>
        <w:tc>
          <w:tcPr>
            <w:tcW w:w="1512" w:type="dxa"/>
          </w:tcPr>
          <w:p w14:paraId="2B812F07" w14:textId="77777777" w:rsidR="00F970C9" w:rsidRPr="00EA5FA7" w:rsidRDefault="00F970C9" w:rsidP="00F61E96">
            <w:pPr>
              <w:pStyle w:val="TAL"/>
            </w:pPr>
            <w:r w:rsidRPr="00EA5FA7">
              <w:t>9.3.1.3</w:t>
            </w:r>
          </w:p>
        </w:tc>
        <w:tc>
          <w:tcPr>
            <w:tcW w:w="1728" w:type="dxa"/>
          </w:tcPr>
          <w:p w14:paraId="15F5EEBF" w14:textId="77777777" w:rsidR="00F970C9" w:rsidRPr="00EA5FA7" w:rsidRDefault="00F970C9" w:rsidP="00F61E96">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080" w:type="dxa"/>
          </w:tcPr>
          <w:p w14:paraId="0F206FC3" w14:textId="77777777" w:rsidR="00F970C9" w:rsidRPr="00EA5FA7" w:rsidRDefault="00F970C9" w:rsidP="00F61E96">
            <w:pPr>
              <w:pStyle w:val="TAL"/>
            </w:pPr>
          </w:p>
        </w:tc>
        <w:tc>
          <w:tcPr>
            <w:tcW w:w="1080" w:type="dxa"/>
          </w:tcPr>
          <w:p w14:paraId="6A6C40A9" w14:textId="77777777" w:rsidR="00F970C9" w:rsidRPr="00EA5FA7" w:rsidRDefault="00F970C9" w:rsidP="00F61E96">
            <w:pPr>
              <w:pStyle w:val="TAL"/>
            </w:pPr>
            <w:r w:rsidRPr="00EA5FA7">
              <w:rPr>
                <w:rFonts w:eastAsia="SimSun"/>
                <w:i/>
                <w:lang w:eastAsia="zh-CN"/>
              </w:rPr>
              <w:t>0..1</w:t>
            </w:r>
          </w:p>
        </w:tc>
        <w:tc>
          <w:tcPr>
            <w:tcW w:w="1512" w:type="dxa"/>
          </w:tcPr>
          <w:p w14:paraId="55F995C5" w14:textId="77777777" w:rsidR="00F970C9" w:rsidRPr="00EA5FA7" w:rsidRDefault="00F970C9" w:rsidP="00F61E96">
            <w:pPr>
              <w:pStyle w:val="TAL"/>
            </w:pPr>
          </w:p>
        </w:tc>
        <w:tc>
          <w:tcPr>
            <w:tcW w:w="1728" w:type="dxa"/>
          </w:tcPr>
          <w:p w14:paraId="62F38280" w14:textId="77777777" w:rsidR="00F970C9" w:rsidRPr="00EA5FA7" w:rsidRDefault="00F970C9" w:rsidP="00F61E96">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080" w:type="dxa"/>
          </w:tcPr>
          <w:p w14:paraId="64F586AA" w14:textId="77777777" w:rsidR="00F970C9" w:rsidRPr="00EA5FA7" w:rsidRDefault="00F970C9" w:rsidP="007041B7">
            <w:pPr>
              <w:pStyle w:val="TAL"/>
            </w:pPr>
          </w:p>
        </w:tc>
        <w:tc>
          <w:tcPr>
            <w:tcW w:w="1080" w:type="dxa"/>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7041B7">
            <w:pPr>
              <w:pStyle w:val="TAL"/>
            </w:pPr>
          </w:p>
        </w:tc>
        <w:tc>
          <w:tcPr>
            <w:tcW w:w="1728" w:type="dxa"/>
          </w:tcPr>
          <w:p w14:paraId="03D7682C" w14:textId="77777777" w:rsidR="00F970C9" w:rsidRPr="00EA5FA7" w:rsidRDefault="00F970C9" w:rsidP="007041B7">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080" w:type="dxa"/>
          </w:tcPr>
          <w:p w14:paraId="10684C09" w14:textId="77777777" w:rsidR="00F970C9" w:rsidRPr="00EA5FA7" w:rsidRDefault="00F970C9" w:rsidP="00F61E96">
            <w:pPr>
              <w:pStyle w:val="TAL"/>
            </w:pPr>
            <w:r w:rsidRPr="00EA5FA7">
              <w:rPr>
                <w:rFonts w:eastAsia="SimSun"/>
                <w:lang w:eastAsia="zh-CN"/>
              </w:rPr>
              <w:t>M</w:t>
            </w:r>
          </w:p>
        </w:tc>
        <w:tc>
          <w:tcPr>
            <w:tcW w:w="1080" w:type="dxa"/>
          </w:tcPr>
          <w:p w14:paraId="0C39BABB" w14:textId="77777777" w:rsidR="00F970C9" w:rsidRPr="00EA5FA7" w:rsidRDefault="00F970C9" w:rsidP="00F61E96">
            <w:pPr>
              <w:pStyle w:val="TAL"/>
            </w:pPr>
          </w:p>
        </w:tc>
        <w:tc>
          <w:tcPr>
            <w:tcW w:w="1512" w:type="dxa"/>
          </w:tcPr>
          <w:p w14:paraId="0433539A" w14:textId="067FA2D1" w:rsidR="00F970C9" w:rsidRPr="00EA5FA7" w:rsidRDefault="00F970C9" w:rsidP="00F61E96">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F0C5B">
            <w:pPr>
              <w:pStyle w:val="TAL"/>
              <w:rPr>
                <w:rFonts w:eastAsia="SimSun"/>
                <w:lang w:eastAsia="zh-CN"/>
              </w:rPr>
            </w:pPr>
            <w:r>
              <w:t>Requested Target Cell ID</w:t>
            </w:r>
          </w:p>
        </w:tc>
        <w:tc>
          <w:tcPr>
            <w:tcW w:w="1080" w:type="dxa"/>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354F82">
            <w:pPr>
              <w:pStyle w:val="TAL"/>
            </w:pPr>
          </w:p>
        </w:tc>
        <w:tc>
          <w:tcPr>
            <w:tcW w:w="1512" w:type="dxa"/>
          </w:tcPr>
          <w:p w14:paraId="5D9719FD" w14:textId="6995F2F5" w:rsidR="00354F82" w:rsidRPr="00EA5FA7" w:rsidRDefault="00354F82" w:rsidP="00354F82">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6984" w:name="_Toc20955876"/>
      <w:bookmarkStart w:id="6985" w:name="_Toc29892988"/>
      <w:bookmarkStart w:id="6986" w:name="_Toc36556925"/>
      <w:bookmarkStart w:id="6987" w:name="_Toc45832356"/>
      <w:bookmarkStart w:id="6988" w:name="_Toc51763609"/>
      <w:bookmarkStart w:id="6989" w:name="_Toc64448775"/>
      <w:bookmarkStart w:id="6990" w:name="_Toc66289434"/>
      <w:bookmarkStart w:id="6991" w:name="_Toc74154547"/>
      <w:bookmarkStart w:id="6992" w:name="_Toc81383291"/>
      <w:bookmarkStart w:id="6993" w:name="_Toc88657924"/>
      <w:bookmarkStart w:id="6994" w:name="_Toc97910836"/>
      <w:bookmarkStart w:id="6995" w:name="_Toc99038556"/>
      <w:bookmarkStart w:id="6996" w:name="_Toc99730819"/>
      <w:bookmarkStart w:id="6997" w:name="_Toc105510948"/>
      <w:bookmarkStart w:id="6998" w:name="_Toc105927480"/>
      <w:bookmarkStart w:id="6999" w:name="_Toc106110020"/>
      <w:bookmarkStart w:id="7000" w:name="_Toc113835457"/>
      <w:bookmarkStart w:id="7001" w:name="_Toc120124304"/>
      <w:bookmarkStart w:id="7002" w:name="_Toc146226571"/>
      <w:bookmarkStart w:id="7003" w:name="_CR9_2_2_4"/>
      <w:bookmarkEnd w:id="7003"/>
      <w:r w:rsidRPr="00EA5FA7">
        <w:t>9.2.2.4</w:t>
      </w:r>
      <w:r w:rsidRPr="00EA5FA7">
        <w:tab/>
        <w:t>UE CONTEXT RELEASE REQUEST</w:t>
      </w:r>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4AA2222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4906007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064DF46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7A625A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3C004D4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2A1077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7C8F277F" w14:textId="77777777" w:rsidTr="00B90779">
        <w:tc>
          <w:tcPr>
            <w:tcW w:w="2160" w:type="dxa"/>
          </w:tcPr>
          <w:p w14:paraId="77E07679"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792DEF99"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24DB34B" w14:textId="77777777" w:rsidR="00F970C9" w:rsidRPr="00EA5FA7" w:rsidRDefault="00F970C9" w:rsidP="00B90779">
            <w:pPr>
              <w:widowControl w:val="0"/>
              <w:spacing w:after="0"/>
              <w:rPr>
                <w:rFonts w:ascii="Arial" w:hAnsi="Arial"/>
                <w:sz w:val="18"/>
              </w:rPr>
            </w:pPr>
          </w:p>
        </w:tc>
        <w:tc>
          <w:tcPr>
            <w:tcW w:w="1512" w:type="dxa"/>
          </w:tcPr>
          <w:p w14:paraId="29E4480C"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35ACBB51" w14:textId="77777777" w:rsidR="00F970C9" w:rsidRPr="00EA5FA7" w:rsidRDefault="00F970C9" w:rsidP="00B90779">
            <w:pPr>
              <w:widowControl w:val="0"/>
              <w:spacing w:after="0"/>
              <w:rPr>
                <w:rFonts w:ascii="Arial" w:hAnsi="Arial"/>
                <w:sz w:val="18"/>
              </w:rPr>
            </w:pPr>
          </w:p>
        </w:tc>
        <w:tc>
          <w:tcPr>
            <w:tcW w:w="1080" w:type="dxa"/>
          </w:tcPr>
          <w:p w14:paraId="3E9AECCA"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7ADD7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D9B3E21" w14:textId="77777777" w:rsidTr="00B90779">
        <w:tc>
          <w:tcPr>
            <w:tcW w:w="2160" w:type="dxa"/>
          </w:tcPr>
          <w:p w14:paraId="1AEB2A5A"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4AC471DF"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6D51542C" w14:textId="77777777" w:rsidR="00F970C9" w:rsidRPr="00EA5FA7" w:rsidRDefault="00F970C9" w:rsidP="00B90779">
            <w:pPr>
              <w:widowControl w:val="0"/>
              <w:spacing w:after="0"/>
              <w:rPr>
                <w:rFonts w:ascii="Arial" w:hAnsi="Arial"/>
                <w:sz w:val="18"/>
              </w:rPr>
            </w:pPr>
          </w:p>
        </w:tc>
        <w:tc>
          <w:tcPr>
            <w:tcW w:w="1512" w:type="dxa"/>
          </w:tcPr>
          <w:p w14:paraId="641705DB"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624895B9" w14:textId="77777777" w:rsidR="00F970C9" w:rsidRPr="00EA5FA7" w:rsidRDefault="00F970C9" w:rsidP="00B90779">
            <w:pPr>
              <w:widowControl w:val="0"/>
              <w:spacing w:after="0"/>
              <w:rPr>
                <w:rFonts w:ascii="Arial" w:hAnsi="Arial"/>
                <w:sz w:val="18"/>
              </w:rPr>
            </w:pPr>
          </w:p>
        </w:tc>
        <w:tc>
          <w:tcPr>
            <w:tcW w:w="1080" w:type="dxa"/>
          </w:tcPr>
          <w:p w14:paraId="15A4BB04"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BA75600"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90779">
            <w:pPr>
              <w:widowControl w:val="0"/>
              <w:spacing w:after="0"/>
              <w:rPr>
                <w:rFonts w:ascii="Arial" w:hAnsi="Arial"/>
                <w:sz w:val="18"/>
              </w:rPr>
            </w:pPr>
            <w:r w:rsidRPr="00EA5FA7">
              <w:rPr>
                <w:rFonts w:ascii="Arial" w:hAnsi="Arial"/>
                <w:sz w:val="18"/>
              </w:rPr>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90779">
            <w:pPr>
              <w:widowControl w:val="0"/>
              <w:spacing w:after="0"/>
              <w:rPr>
                <w:rFonts w:ascii="Arial" w:eastAsia="Batang" w:hAnsi="Arial"/>
                <w:b/>
                <w:bCs/>
                <w:sz w:val="18"/>
              </w:rPr>
            </w:pPr>
            <w:r w:rsidRPr="00765731">
              <w:rPr>
                <w:rFonts w:ascii="Arial" w:hAnsi="Arial" w:cs="Arial"/>
                <w:b/>
                <w:bCs/>
                <w:sz w:val="18"/>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90779">
            <w:pPr>
              <w:widowControl w:val="0"/>
              <w:tabs>
                <w:tab w:val="left" w:pos="677"/>
              </w:tabs>
              <w:spacing w:after="0"/>
              <w:rPr>
                <w:rFonts w:ascii="Arial" w:hAnsi="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90779">
            <w:pPr>
              <w:widowControl w:val="0"/>
              <w:spacing w:after="0"/>
              <w:rPr>
                <w:rFonts w:ascii="Arial" w:hAnsi="Arial"/>
                <w:sz w:val="18"/>
              </w:rPr>
            </w:pPr>
            <w:r w:rsidRPr="00225A27">
              <w:rPr>
                <w:rFonts w:ascii="Arial" w:hAnsi="Arial" w:cs="Arial"/>
                <w:i/>
                <w:iCs/>
                <w:sz w:val="18"/>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90779">
            <w:pPr>
              <w:widowControl w:val="0"/>
              <w:spacing w:after="0"/>
              <w:ind w:left="200"/>
              <w:jc w:val="both"/>
              <w:rPr>
                <w:rFonts w:ascii="Arial" w:eastAsia="Batang" w:hAnsi="Arial"/>
                <w:bCs/>
                <w:sz w:val="18"/>
              </w:rPr>
            </w:pPr>
            <w:r w:rsidRPr="002F0C5B">
              <w:rPr>
                <w:rFonts w:ascii="Arial" w:eastAsia="SimSun" w:hAnsi="Arial"/>
                <w:bCs/>
                <w:sz w:val="18"/>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90779">
            <w:pPr>
              <w:widowControl w:val="0"/>
              <w:tabs>
                <w:tab w:val="left" w:pos="677"/>
              </w:tabs>
              <w:spacing w:after="0"/>
              <w:rPr>
                <w:rFonts w:ascii="Arial" w:hAnsi="Arial"/>
                <w:sz w:val="18"/>
                <w:lang w:eastAsia="zh-CN"/>
              </w:rPr>
            </w:pPr>
            <w:r w:rsidRPr="005F04CC">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90779">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7004" w:name="_Toc20955877"/>
      <w:bookmarkStart w:id="7005" w:name="_Toc29892989"/>
      <w:bookmarkStart w:id="7006" w:name="_Toc36556926"/>
      <w:bookmarkStart w:id="7007" w:name="_Toc45832357"/>
      <w:bookmarkStart w:id="7008" w:name="_Toc51763610"/>
      <w:bookmarkStart w:id="7009" w:name="_Toc64448776"/>
      <w:bookmarkStart w:id="7010" w:name="_Toc66289435"/>
      <w:bookmarkStart w:id="7011" w:name="_Toc74154548"/>
      <w:bookmarkStart w:id="7012" w:name="_Toc81383292"/>
      <w:bookmarkStart w:id="7013" w:name="_Toc88657925"/>
      <w:bookmarkStart w:id="7014" w:name="_Toc97910837"/>
      <w:bookmarkStart w:id="7015" w:name="_Toc99038557"/>
      <w:bookmarkStart w:id="7016" w:name="_Toc99730820"/>
      <w:bookmarkStart w:id="7017" w:name="_Toc105510949"/>
      <w:bookmarkStart w:id="7018" w:name="_Toc105927481"/>
      <w:bookmarkStart w:id="7019" w:name="_Toc106110021"/>
      <w:bookmarkStart w:id="7020" w:name="_Toc113835458"/>
      <w:bookmarkStart w:id="7021" w:name="_Toc120124305"/>
      <w:bookmarkStart w:id="7022" w:name="_Toc146226572"/>
      <w:bookmarkStart w:id="7023" w:name="_CR9_2_2_5"/>
      <w:bookmarkEnd w:id="7023"/>
      <w:r w:rsidRPr="00EA5FA7">
        <w:t>9.2.2.5</w:t>
      </w:r>
      <w:r w:rsidRPr="00EA5FA7">
        <w:tab/>
        <w:t>UE CONTEXT RELEASE COMMAND</w:t>
      </w:r>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0EF4F59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67ECD5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299960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C12F27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7DEC331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6970E9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928B985" w14:textId="77777777" w:rsidTr="00B90779">
        <w:tc>
          <w:tcPr>
            <w:tcW w:w="2160" w:type="dxa"/>
          </w:tcPr>
          <w:p w14:paraId="791198A3" w14:textId="77777777" w:rsidR="00F970C9" w:rsidRPr="00EA5FA7" w:rsidRDefault="00F970C9" w:rsidP="00B90779">
            <w:pPr>
              <w:pStyle w:val="TAL"/>
              <w:keepNext w:val="0"/>
              <w:keepLines w:val="0"/>
              <w:widowControl w:val="0"/>
            </w:pPr>
            <w:r w:rsidRPr="00EA5FA7">
              <w:t>Message Type</w:t>
            </w:r>
          </w:p>
        </w:tc>
        <w:tc>
          <w:tcPr>
            <w:tcW w:w="1080" w:type="dxa"/>
          </w:tcPr>
          <w:p w14:paraId="3319917D" w14:textId="77777777" w:rsidR="00F970C9" w:rsidRPr="00EA5FA7" w:rsidRDefault="00F970C9" w:rsidP="00B90779">
            <w:pPr>
              <w:pStyle w:val="TAL"/>
              <w:keepNext w:val="0"/>
              <w:keepLines w:val="0"/>
              <w:widowControl w:val="0"/>
            </w:pPr>
            <w:r w:rsidRPr="00EA5FA7">
              <w:t>M</w:t>
            </w:r>
          </w:p>
        </w:tc>
        <w:tc>
          <w:tcPr>
            <w:tcW w:w="1080" w:type="dxa"/>
          </w:tcPr>
          <w:p w14:paraId="76EF2E04" w14:textId="77777777" w:rsidR="00F970C9" w:rsidRPr="00EA5FA7" w:rsidRDefault="00F970C9" w:rsidP="00B90779">
            <w:pPr>
              <w:pStyle w:val="TAL"/>
              <w:keepNext w:val="0"/>
              <w:keepLines w:val="0"/>
              <w:widowControl w:val="0"/>
            </w:pPr>
          </w:p>
        </w:tc>
        <w:tc>
          <w:tcPr>
            <w:tcW w:w="1512" w:type="dxa"/>
          </w:tcPr>
          <w:p w14:paraId="50C545D7" w14:textId="77777777" w:rsidR="00F970C9" w:rsidRPr="00EA5FA7" w:rsidRDefault="00F970C9" w:rsidP="00B90779">
            <w:pPr>
              <w:pStyle w:val="TAL"/>
              <w:keepNext w:val="0"/>
              <w:keepLines w:val="0"/>
              <w:widowControl w:val="0"/>
            </w:pPr>
            <w:r w:rsidRPr="00EA5FA7">
              <w:t>9.3.1.1</w:t>
            </w:r>
          </w:p>
        </w:tc>
        <w:tc>
          <w:tcPr>
            <w:tcW w:w="1728" w:type="dxa"/>
          </w:tcPr>
          <w:p w14:paraId="3B1522A5" w14:textId="77777777" w:rsidR="00F970C9" w:rsidRPr="00EA5FA7" w:rsidRDefault="00F970C9" w:rsidP="00B90779">
            <w:pPr>
              <w:pStyle w:val="TAL"/>
              <w:keepNext w:val="0"/>
              <w:keepLines w:val="0"/>
              <w:widowControl w:val="0"/>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90779">
            <w:pPr>
              <w:pStyle w:val="TAL"/>
              <w:keepNext w:val="0"/>
              <w:keepLines w:val="0"/>
              <w:widowControl w:val="0"/>
            </w:pPr>
          </w:p>
        </w:tc>
        <w:tc>
          <w:tcPr>
            <w:tcW w:w="1512" w:type="dxa"/>
          </w:tcPr>
          <w:p w14:paraId="47360591" w14:textId="77777777" w:rsidR="00F970C9" w:rsidRPr="00EA5FA7" w:rsidRDefault="00F970C9" w:rsidP="00B90779">
            <w:pPr>
              <w:pStyle w:val="TAL"/>
              <w:keepNext w:val="0"/>
              <w:keepLines w:val="0"/>
              <w:widowControl w:val="0"/>
            </w:pPr>
            <w:r w:rsidRPr="00EA5FA7">
              <w:t>9.3.1.4</w:t>
            </w:r>
          </w:p>
        </w:tc>
        <w:tc>
          <w:tcPr>
            <w:tcW w:w="1728" w:type="dxa"/>
          </w:tcPr>
          <w:p w14:paraId="7E80576D" w14:textId="77777777" w:rsidR="00F970C9" w:rsidRPr="00EA5FA7" w:rsidRDefault="00F970C9" w:rsidP="00B90779">
            <w:pPr>
              <w:pStyle w:val="TAL"/>
              <w:keepNext w:val="0"/>
              <w:keepLines w:val="0"/>
              <w:widowControl w:val="0"/>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90779">
            <w:pPr>
              <w:pStyle w:val="TAL"/>
              <w:keepNext w:val="0"/>
              <w:keepLines w:val="0"/>
              <w:widowControl w:val="0"/>
              <w:rPr>
                <w:rFonts w:eastAsia="Batang"/>
                <w:bCs/>
              </w:rPr>
            </w:pPr>
            <w:r w:rsidRPr="00EA5FA7">
              <w:rPr>
                <w:rFonts w:eastAsia="Batang"/>
                <w:bCs/>
              </w:rPr>
              <w:lastRenderedPageBreak/>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90779">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90779">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90779">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90779">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90779">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90779">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90779">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90779">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90779">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90779">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90779">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90779">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90779">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90779">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90779">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90779">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90779">
            <w:pPr>
              <w:pStyle w:val="TAL"/>
              <w:keepNext w:val="0"/>
              <w:keepLines w:val="0"/>
              <w:widowControl w:val="0"/>
              <w:ind w:left="102"/>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90779">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90779">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90779">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90779">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90779">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90779">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90779">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90779">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7024" w:name="_Toc20955878"/>
      <w:bookmarkStart w:id="7025" w:name="_Toc29892990"/>
      <w:bookmarkStart w:id="7026" w:name="_Toc36556927"/>
      <w:bookmarkStart w:id="7027" w:name="_Toc45832358"/>
      <w:bookmarkStart w:id="7028" w:name="_Toc51763611"/>
      <w:bookmarkStart w:id="7029" w:name="_Toc64448777"/>
      <w:bookmarkStart w:id="7030" w:name="_Toc66289436"/>
      <w:bookmarkStart w:id="7031" w:name="_Toc74154549"/>
      <w:bookmarkStart w:id="7032" w:name="_Toc81383293"/>
      <w:bookmarkStart w:id="7033" w:name="_Toc88657926"/>
      <w:bookmarkStart w:id="7034" w:name="_Toc97910838"/>
      <w:bookmarkStart w:id="7035" w:name="_Toc99038558"/>
      <w:bookmarkStart w:id="7036" w:name="_Toc99730821"/>
      <w:bookmarkStart w:id="7037" w:name="_Toc105510950"/>
      <w:bookmarkStart w:id="7038" w:name="_Toc105927482"/>
      <w:bookmarkStart w:id="7039" w:name="_Toc106110022"/>
      <w:bookmarkStart w:id="7040" w:name="_Toc113835459"/>
      <w:bookmarkStart w:id="7041" w:name="_Toc120124306"/>
      <w:bookmarkStart w:id="7042" w:name="_Toc146226573"/>
      <w:bookmarkStart w:id="7043" w:name="_CR9_2_2_6"/>
      <w:bookmarkEnd w:id="7043"/>
      <w:r w:rsidRPr="00EA5FA7">
        <w:t>9.2.2.6</w:t>
      </w:r>
      <w:r w:rsidRPr="00EA5FA7">
        <w:tab/>
        <w:t>UE CONTEXT RELEASE COMPLETE</w:t>
      </w:r>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lastRenderedPageBreak/>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7044" w:name="_Toc20955879"/>
      <w:bookmarkStart w:id="7045" w:name="_Toc29892991"/>
      <w:bookmarkStart w:id="7046" w:name="_Toc36556928"/>
      <w:bookmarkStart w:id="7047" w:name="_Toc45832359"/>
      <w:bookmarkStart w:id="7048" w:name="_Toc51763612"/>
      <w:bookmarkStart w:id="7049" w:name="_Toc64448778"/>
      <w:bookmarkStart w:id="7050" w:name="_Toc66289437"/>
      <w:bookmarkStart w:id="7051" w:name="_Toc74154550"/>
      <w:bookmarkStart w:id="7052" w:name="_Toc81383294"/>
      <w:bookmarkStart w:id="7053" w:name="_Toc88657927"/>
      <w:bookmarkStart w:id="7054" w:name="_Toc97910839"/>
      <w:bookmarkStart w:id="7055" w:name="_Toc99038559"/>
      <w:bookmarkStart w:id="7056" w:name="_Toc99730822"/>
      <w:bookmarkStart w:id="7057" w:name="_Toc105510951"/>
      <w:bookmarkStart w:id="7058" w:name="_Toc105927483"/>
      <w:bookmarkStart w:id="7059" w:name="_Toc106110023"/>
      <w:bookmarkStart w:id="7060" w:name="_Toc113835460"/>
      <w:bookmarkStart w:id="7061" w:name="_Toc120124307"/>
      <w:bookmarkStart w:id="7062" w:name="_Toc146226574"/>
      <w:bookmarkStart w:id="7063" w:name="_CR9_2_2_7"/>
      <w:bookmarkEnd w:id="7063"/>
      <w:r w:rsidRPr="00EA5FA7">
        <w:t>9.2.2.7</w:t>
      </w:r>
      <w:r w:rsidRPr="00EA5FA7">
        <w:tab/>
        <w:t>UE CONTEXT MODIFICATION REQUEST</w:t>
      </w:r>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bookmarkEnd w:id="7059"/>
      <w:bookmarkEnd w:id="7060"/>
      <w:bookmarkEnd w:id="7061"/>
      <w:bookmarkEnd w:id="7062"/>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90779">
            <w:pPr>
              <w:pStyle w:val="TAL"/>
              <w:keepNext w:val="0"/>
              <w:keepLines w:val="0"/>
              <w:widowControl w:val="0"/>
            </w:pPr>
            <w:r w:rsidRPr="00EA5FA7">
              <w:t>Message Type</w:t>
            </w:r>
          </w:p>
        </w:tc>
        <w:tc>
          <w:tcPr>
            <w:tcW w:w="1080" w:type="dxa"/>
          </w:tcPr>
          <w:p w14:paraId="523DD242" w14:textId="77777777" w:rsidR="00F970C9" w:rsidRPr="00EA5FA7" w:rsidRDefault="00F970C9" w:rsidP="00B90779">
            <w:pPr>
              <w:pStyle w:val="TAL"/>
              <w:keepNext w:val="0"/>
              <w:keepLines w:val="0"/>
              <w:widowControl w:val="0"/>
            </w:pPr>
            <w:r w:rsidRPr="00EA5FA7">
              <w:t>M</w:t>
            </w:r>
          </w:p>
        </w:tc>
        <w:tc>
          <w:tcPr>
            <w:tcW w:w="1080" w:type="dxa"/>
          </w:tcPr>
          <w:p w14:paraId="28B81D9F" w14:textId="77777777" w:rsidR="00F970C9" w:rsidRPr="00EA5FA7" w:rsidRDefault="00F970C9" w:rsidP="00B90779">
            <w:pPr>
              <w:pStyle w:val="TAL"/>
              <w:keepNext w:val="0"/>
              <w:keepLines w:val="0"/>
              <w:widowControl w:val="0"/>
              <w:rPr>
                <w:i/>
              </w:rPr>
            </w:pPr>
          </w:p>
        </w:tc>
        <w:tc>
          <w:tcPr>
            <w:tcW w:w="1512" w:type="dxa"/>
          </w:tcPr>
          <w:p w14:paraId="3A5528F7" w14:textId="77777777" w:rsidR="00F970C9" w:rsidRPr="00EA5FA7" w:rsidRDefault="00F970C9" w:rsidP="00B90779">
            <w:pPr>
              <w:pStyle w:val="TAL"/>
              <w:keepNext w:val="0"/>
              <w:keepLines w:val="0"/>
              <w:widowControl w:val="0"/>
            </w:pPr>
            <w:r w:rsidRPr="00EA5FA7">
              <w:t>9.3.1.1</w:t>
            </w:r>
          </w:p>
        </w:tc>
        <w:tc>
          <w:tcPr>
            <w:tcW w:w="1728" w:type="dxa"/>
          </w:tcPr>
          <w:p w14:paraId="70115B27" w14:textId="77777777" w:rsidR="00F970C9" w:rsidRPr="00EA5FA7" w:rsidRDefault="00F970C9" w:rsidP="00B90779">
            <w:pPr>
              <w:pStyle w:val="TAL"/>
              <w:keepNext w:val="0"/>
              <w:keepLines w:val="0"/>
              <w:widowControl w:val="0"/>
            </w:pPr>
          </w:p>
        </w:tc>
        <w:tc>
          <w:tcPr>
            <w:tcW w:w="1080" w:type="dxa"/>
          </w:tcPr>
          <w:p w14:paraId="64E2D5AF" w14:textId="77777777" w:rsidR="00F970C9" w:rsidRPr="00EA5FA7" w:rsidRDefault="00F970C9" w:rsidP="00B90779">
            <w:pPr>
              <w:pStyle w:val="TAC"/>
              <w:keepNext w:val="0"/>
              <w:keepLines w:val="0"/>
              <w:widowControl w:val="0"/>
            </w:pPr>
            <w:r w:rsidRPr="00EA5FA7">
              <w:t>YES</w:t>
            </w:r>
          </w:p>
        </w:tc>
        <w:tc>
          <w:tcPr>
            <w:tcW w:w="1080" w:type="dxa"/>
          </w:tcPr>
          <w:p w14:paraId="6D2C97C7" w14:textId="77777777" w:rsidR="00F970C9" w:rsidRPr="00EA5FA7" w:rsidRDefault="00F970C9" w:rsidP="00B90779">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90779">
            <w:pPr>
              <w:pStyle w:val="TAL"/>
              <w:keepNext w:val="0"/>
              <w:keepLines w:val="0"/>
              <w:widowControl w:val="0"/>
              <w:rPr>
                <w:i/>
              </w:rPr>
            </w:pPr>
          </w:p>
        </w:tc>
        <w:tc>
          <w:tcPr>
            <w:tcW w:w="1512" w:type="dxa"/>
          </w:tcPr>
          <w:p w14:paraId="22318F63" w14:textId="77777777" w:rsidR="00F970C9" w:rsidRPr="00EA5FA7" w:rsidRDefault="00F970C9" w:rsidP="00B90779">
            <w:pPr>
              <w:pStyle w:val="TAL"/>
              <w:keepNext w:val="0"/>
              <w:keepLines w:val="0"/>
              <w:widowControl w:val="0"/>
            </w:pPr>
            <w:r w:rsidRPr="00EA5FA7">
              <w:t>9.3.1.4</w:t>
            </w:r>
          </w:p>
        </w:tc>
        <w:tc>
          <w:tcPr>
            <w:tcW w:w="1728" w:type="dxa"/>
          </w:tcPr>
          <w:p w14:paraId="62567E3D" w14:textId="77777777" w:rsidR="00F970C9" w:rsidRPr="00EA5FA7" w:rsidRDefault="00F970C9" w:rsidP="00B90779">
            <w:pPr>
              <w:pStyle w:val="TAL"/>
              <w:keepNext w:val="0"/>
              <w:keepLines w:val="0"/>
              <w:widowControl w:val="0"/>
            </w:pPr>
          </w:p>
        </w:tc>
        <w:tc>
          <w:tcPr>
            <w:tcW w:w="1080" w:type="dxa"/>
          </w:tcPr>
          <w:p w14:paraId="2B35C99F" w14:textId="77777777" w:rsidR="00F970C9" w:rsidRPr="00EA5FA7" w:rsidRDefault="00F970C9" w:rsidP="00B90779">
            <w:pPr>
              <w:pStyle w:val="TAC"/>
              <w:keepNext w:val="0"/>
              <w:keepLines w:val="0"/>
              <w:widowControl w:val="0"/>
            </w:pPr>
            <w:r w:rsidRPr="00EA5FA7">
              <w:t>YES</w:t>
            </w:r>
          </w:p>
        </w:tc>
        <w:tc>
          <w:tcPr>
            <w:tcW w:w="1080" w:type="dxa"/>
          </w:tcPr>
          <w:p w14:paraId="49849BF9" w14:textId="77777777" w:rsidR="00F970C9" w:rsidRPr="00EA5FA7" w:rsidRDefault="00F970C9" w:rsidP="00B90779">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90779">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90779">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90779">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90779">
            <w:pPr>
              <w:pStyle w:val="TAL"/>
              <w:keepNext w:val="0"/>
              <w:keepLines w:val="0"/>
              <w:widowControl w:val="0"/>
              <w:rPr>
                <w:rFonts w:cs="Arial"/>
                <w:i/>
              </w:rPr>
            </w:pPr>
          </w:p>
        </w:tc>
        <w:tc>
          <w:tcPr>
            <w:tcW w:w="1512" w:type="dxa"/>
          </w:tcPr>
          <w:p w14:paraId="35D788BA" w14:textId="635C3DD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90779">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90779">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90779">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90779">
            <w:pPr>
              <w:pStyle w:val="TAL"/>
              <w:keepNext w:val="0"/>
              <w:keepLines w:val="0"/>
              <w:widowControl w:val="0"/>
              <w:rPr>
                <w:rFonts w:cs="Arial"/>
                <w:i/>
              </w:rPr>
            </w:pPr>
          </w:p>
        </w:tc>
        <w:tc>
          <w:tcPr>
            <w:tcW w:w="1512" w:type="dxa"/>
          </w:tcPr>
          <w:p w14:paraId="7FC2F0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90779">
            <w:pPr>
              <w:pStyle w:val="TAL"/>
              <w:keepNext w:val="0"/>
              <w:keepLines w:val="0"/>
              <w:widowControl w:val="0"/>
              <w:rPr>
                <w:rFonts w:cs="Arial"/>
              </w:rPr>
            </w:pPr>
          </w:p>
        </w:tc>
        <w:tc>
          <w:tcPr>
            <w:tcW w:w="1080" w:type="dxa"/>
          </w:tcPr>
          <w:p w14:paraId="200754A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90779">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90779">
            <w:pPr>
              <w:pStyle w:val="TAL"/>
              <w:keepNext w:val="0"/>
              <w:keepLines w:val="0"/>
              <w:widowControl w:val="0"/>
              <w:rPr>
                <w:rFonts w:cs="Arial"/>
                <w:i/>
              </w:rPr>
            </w:pPr>
          </w:p>
        </w:tc>
        <w:tc>
          <w:tcPr>
            <w:tcW w:w="1512" w:type="dxa"/>
          </w:tcPr>
          <w:p w14:paraId="271E885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ell UL Configured</w:t>
            </w:r>
          </w:p>
          <w:p w14:paraId="596188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B90779">
            <w:pPr>
              <w:pStyle w:val="TAL"/>
              <w:keepNext w:val="0"/>
              <w:keepLines w:val="0"/>
              <w:widowControl w:val="0"/>
              <w:rPr>
                <w:rFonts w:cs="Arial"/>
              </w:rPr>
            </w:pPr>
          </w:p>
        </w:tc>
        <w:tc>
          <w:tcPr>
            <w:tcW w:w="1080" w:type="dxa"/>
          </w:tcPr>
          <w:p w14:paraId="5C6B7A2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B90779">
            <w:pPr>
              <w:pStyle w:val="TAL"/>
              <w:keepNext w:val="0"/>
              <w:keepLines w:val="0"/>
              <w:widowControl w:val="0"/>
              <w:rPr>
                <w:rFonts w:cs="Arial"/>
              </w:rPr>
            </w:pPr>
            <w:r w:rsidRPr="00EA5FA7">
              <w:rPr>
                <w:rFonts w:cs="Arial"/>
              </w:rPr>
              <w:t xml:space="preserve">DRX Cycle </w:t>
            </w:r>
          </w:p>
          <w:p w14:paraId="196D9F5A" w14:textId="77777777" w:rsidR="00F970C9" w:rsidRPr="00EA5FA7" w:rsidRDefault="00F970C9" w:rsidP="00B90779">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DBC5DFD" w14:textId="77777777" w:rsidR="00F970C9" w:rsidRPr="00EA5FA7" w:rsidRDefault="00F970C9" w:rsidP="00B90779">
            <w:pPr>
              <w:pStyle w:val="TAL"/>
              <w:keepNext w:val="0"/>
              <w:keepLines w:val="0"/>
              <w:widowControl w:val="0"/>
              <w:rPr>
                <w:rFonts w:eastAsia="Batang"/>
                <w:bCs/>
              </w:rPr>
            </w:pPr>
            <w:r w:rsidRPr="00EA5FA7">
              <w:rPr>
                <w:rFonts w:eastAsia="Batang"/>
                <w:bCs/>
              </w:rPr>
              <w:t>CU to DU RRC Information</w:t>
            </w:r>
          </w:p>
          <w:p w14:paraId="2E6E7B4B"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F7CB18E" w14:textId="77777777" w:rsidR="00F970C9" w:rsidRPr="00EA5FA7" w:rsidRDefault="00F970C9" w:rsidP="00B90779">
            <w:pPr>
              <w:pStyle w:val="TAL"/>
              <w:keepNext w:val="0"/>
              <w:keepLines w:val="0"/>
              <w:widowControl w:val="0"/>
              <w:rPr>
                <w:rFonts w:cs="Arial"/>
              </w:rPr>
            </w:pPr>
            <w:r w:rsidRPr="00EA5FA7">
              <w:rPr>
                <w:rFonts w:cs="Arial"/>
              </w:rPr>
              <w:t>O</w:t>
            </w:r>
          </w:p>
          <w:p w14:paraId="4DB46F1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90779">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90779">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90779">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90779">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90779">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90779">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90779">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90779">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90779">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90779">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90779">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90779">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90779">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90779">
            <w:pPr>
              <w:pStyle w:val="TAL"/>
              <w:keepNext w:val="0"/>
              <w:keepLines w:val="0"/>
              <w:widowControl w:val="0"/>
              <w:ind w:left="200"/>
              <w:rPr>
                <w:rFonts w:eastAsia="Batang"/>
              </w:rPr>
            </w:pPr>
            <w:r w:rsidRPr="00EA5FA7">
              <w:rPr>
                <w:rFonts w:eastAsia="Batang"/>
              </w:rPr>
              <w:lastRenderedPageBreak/>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90779">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B90779">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90779">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90779">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90779">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90779">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90779">
            <w:pPr>
              <w:pStyle w:val="TAL"/>
              <w:keepNext w:val="0"/>
              <w:keepLines w:val="0"/>
              <w:widowControl w:val="0"/>
              <w:ind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90779">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90779">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90779">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90779">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90779">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90779">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90779">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90779">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90779">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90779">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90779">
            <w:pPr>
              <w:pStyle w:val="TAL"/>
              <w:keepNext w:val="0"/>
              <w:keepLines w:val="0"/>
              <w:widowControl w:val="0"/>
              <w:ind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90779">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90779">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90779">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90779">
            <w:pPr>
              <w:pStyle w:val="TAL"/>
              <w:keepNext w:val="0"/>
              <w:keepLines w:val="0"/>
              <w:widowControl w:val="0"/>
              <w:ind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90779">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90779">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90779">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90779">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90779">
            <w:pPr>
              <w:pStyle w:val="TAL"/>
              <w:keepNext w:val="0"/>
              <w:keepLines w:val="0"/>
              <w:widowControl w:val="0"/>
              <w:ind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90779">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90779">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90779">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90779">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90779">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90779">
            <w:pPr>
              <w:pStyle w:val="TAL"/>
              <w:keepNext w:val="0"/>
              <w:keepLines w:val="0"/>
              <w:widowControl w:val="0"/>
              <w:ind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90779">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90779">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90779">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90779">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90779">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90779">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90779">
            <w:pPr>
              <w:pStyle w:val="TAL"/>
              <w:keepNext w:val="0"/>
              <w:keepLines w:val="0"/>
              <w:widowControl w:val="0"/>
              <w:ind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90779">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90779">
            <w:pPr>
              <w:pStyle w:val="TAL"/>
              <w:keepNext w:val="0"/>
              <w:keepLines w:val="0"/>
              <w:widowControl w:val="0"/>
              <w:ind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90779">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EA5FA7" w:rsidRDefault="009F1918" w:rsidP="00B90779">
            <w:pPr>
              <w:pStyle w:val="TAL"/>
              <w:keepNext w:val="0"/>
              <w:keepLines w:val="0"/>
              <w:widowControl w:val="0"/>
              <w:ind w:left="300"/>
              <w:rPr>
                <w:rFonts w:eastAsia="Batang"/>
              </w:rPr>
            </w:pPr>
            <w:r w:rsidRPr="001D59C0">
              <w:rPr>
                <w:i/>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90779">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90779">
            <w:pPr>
              <w:pStyle w:val="TAL"/>
              <w:keepNext w:val="0"/>
              <w:keepLines w:val="0"/>
              <w:widowControl w:val="0"/>
              <w:ind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90779">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90779">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90779">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EA5FA7" w:rsidRDefault="009F1918" w:rsidP="00B90779">
            <w:pPr>
              <w:pStyle w:val="TAL"/>
              <w:keepNext w:val="0"/>
              <w:keepLines w:val="0"/>
              <w:widowControl w:val="0"/>
              <w:ind w:left="300"/>
              <w:rPr>
                <w:rFonts w:eastAsia="Batang"/>
              </w:rPr>
            </w:pPr>
            <w:r w:rsidRPr="001D59C0">
              <w:rPr>
                <w:i/>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90779">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B62421" w:rsidRDefault="00F970C9" w:rsidP="00B90779">
            <w:pPr>
              <w:pStyle w:val="TAL"/>
              <w:keepNext w:val="0"/>
              <w:keepLines w:val="0"/>
              <w:widowControl w:val="0"/>
              <w:ind w:left="400"/>
              <w:rPr>
                <w:rFonts w:eastAsia="Batang"/>
                <w:b/>
                <w:bCs/>
              </w:rPr>
            </w:pPr>
            <w:r w:rsidRPr="00B62421">
              <w:rPr>
                <w:b/>
                <w:bCs/>
              </w:rPr>
              <w:t>&gt;&gt;&gt;</w:t>
            </w:r>
            <w:r w:rsidR="009F1918">
              <w:rPr>
                <w:b/>
                <w:bCs/>
              </w:rPr>
              <w:t>&gt;</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90779">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90779">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90779">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90779">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90779">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90779">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90779">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90779">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90779">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90779">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90779">
            <w:pPr>
              <w:pStyle w:val="TAL"/>
              <w:keepNext w:val="0"/>
              <w:keepLines w:val="0"/>
              <w:widowControl w:val="0"/>
              <w:ind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90779">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90779">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90779">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90779">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90779">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90779">
            <w:pPr>
              <w:pStyle w:val="TAL"/>
              <w:keepNext w:val="0"/>
              <w:keepLines w:val="0"/>
              <w:widowControl w:val="0"/>
              <w:ind w:left="600"/>
            </w:pPr>
            <w:r w:rsidRPr="00EA5FA7">
              <w:rPr>
                <w:rFonts w:cs="Arial"/>
                <w:bCs/>
                <w:szCs w:val="18"/>
              </w:rPr>
              <w:t>&gt;&gt;&gt;&gt;&gt;</w:t>
            </w:r>
            <w:r w:rsidR="009F1918">
              <w:rPr>
                <w:rFonts w:cs="Arial"/>
                <w:bCs/>
                <w:szCs w:val="18"/>
              </w:rPr>
              <w:t>&gt;</w:t>
            </w:r>
            <w:r w:rsidRPr="00EA5FA7">
              <w:rPr>
                <w:rFonts w:cs="Arial"/>
                <w:bCs/>
                <w:szCs w:val="18"/>
              </w:rPr>
              <w:t xml:space="preserve">QoS Flow Mapping </w:t>
            </w:r>
            <w:r w:rsidRPr="00EA5FA7">
              <w:rPr>
                <w:rFonts w:cs="Arial"/>
                <w:bCs/>
                <w:szCs w:val="18"/>
              </w:rPr>
              <w:lastRenderedPageBreak/>
              <w:t>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90779">
            <w:pPr>
              <w:pStyle w:val="TAL"/>
              <w:keepNext w:val="0"/>
              <w:keepLines w:val="0"/>
              <w:widowControl w:val="0"/>
              <w:rPr>
                <w:rFonts w:eastAsia="MS Mincho"/>
              </w:rPr>
            </w:pPr>
            <w:r w:rsidRPr="00EA5FA7">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90779">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90779">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90779">
            <w:pPr>
              <w:pStyle w:val="TAL"/>
              <w:keepNext w:val="0"/>
              <w:keepLines w:val="0"/>
              <w:widowControl w:val="0"/>
              <w:ind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90779">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90779">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90779">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90779">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90779">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B62421" w:rsidRDefault="00F970C9" w:rsidP="00B90779">
            <w:pPr>
              <w:pStyle w:val="TAL"/>
              <w:keepNext w:val="0"/>
              <w:keepLines w:val="0"/>
              <w:widowControl w:val="0"/>
              <w:ind w:left="200"/>
              <w:rPr>
                <w:rFonts w:eastAsia="Batang"/>
                <w:b/>
                <w:bCs/>
              </w:rPr>
            </w:pPr>
            <w:r w:rsidRPr="00B62421">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B90779">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B90779">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B62421" w:rsidRDefault="00F970C9" w:rsidP="00B90779">
            <w:pPr>
              <w:pStyle w:val="TAL"/>
              <w:keepNext w:val="0"/>
              <w:keepLines w:val="0"/>
              <w:widowControl w:val="0"/>
              <w:ind w:left="300"/>
              <w:rPr>
                <w:rFonts w:eastAsia="Batang"/>
                <w:b/>
                <w:bCs/>
              </w:rPr>
            </w:pPr>
            <w:r w:rsidRPr="00B62421">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B90779">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B90779">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B90779">
            <w:pPr>
              <w:pStyle w:val="TAL"/>
              <w:keepNext w:val="0"/>
              <w:keepLines w:val="0"/>
              <w:widowControl w:val="0"/>
              <w:ind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B90779">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B90779">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B90779">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B90779">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B90779">
            <w:pPr>
              <w:pStyle w:val="TAL"/>
              <w:keepNext w:val="0"/>
              <w:keepLines w:val="0"/>
              <w:widowControl w:val="0"/>
              <w:ind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B90779">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B90779">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B90779">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B90779">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B90779">
            <w:pPr>
              <w:pStyle w:val="TAL"/>
              <w:keepNext w:val="0"/>
              <w:keepLines w:val="0"/>
              <w:widowControl w:val="0"/>
              <w:ind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B90779">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B90779">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B90779">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B90779">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B90779">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B90779">
            <w:pPr>
              <w:pStyle w:val="TAL"/>
              <w:keepNext w:val="0"/>
              <w:keepLines w:val="0"/>
              <w:widowControl w:val="0"/>
              <w:ind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B90779">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B90779">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B90779">
            <w:pPr>
              <w:pStyle w:val="TAL"/>
              <w:keepNext w:val="0"/>
              <w:keepLines w:val="0"/>
              <w:widowControl w:val="0"/>
              <w:ind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B90779">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B90779">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B90779">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B90779">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B90779">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B90779">
            <w:pPr>
              <w:pStyle w:val="TAL"/>
              <w:keepNext w:val="0"/>
              <w:keepLines w:val="0"/>
              <w:widowControl w:val="0"/>
              <w:ind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B90779">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B90779">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B90779">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B90779">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B90779">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B90779">
            <w:pPr>
              <w:pStyle w:val="TAL"/>
              <w:keepNext w:val="0"/>
              <w:keepLines w:val="0"/>
              <w:widowControl w:val="0"/>
              <w:ind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B90779">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B90779">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B90779">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B90779">
            <w:pPr>
              <w:pStyle w:val="TAL"/>
              <w:keepNext w:val="0"/>
              <w:keepLines w:val="0"/>
              <w:widowControl w:val="0"/>
              <w:ind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B90779">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B90779">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B90779">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B90779">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B90779">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B90779">
            <w:pPr>
              <w:pStyle w:val="TAL"/>
              <w:keepNext w:val="0"/>
              <w:keepLines w:val="0"/>
              <w:widowControl w:val="0"/>
              <w:ind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B90779">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B90779">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B90779">
            <w:pPr>
              <w:pStyle w:val="TAL"/>
              <w:keepNext w:val="0"/>
              <w:keepLines w:val="0"/>
              <w:widowControl w:val="0"/>
              <w:ind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B90779">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B62421" w:rsidRDefault="000C3479" w:rsidP="00B90779">
            <w:pPr>
              <w:pStyle w:val="TAL"/>
              <w:keepNext w:val="0"/>
              <w:keepLines w:val="0"/>
              <w:widowControl w:val="0"/>
              <w:ind w:left="200"/>
              <w:rPr>
                <w:rFonts w:cs="Arial"/>
                <w:b/>
                <w:szCs w:val="18"/>
              </w:rPr>
            </w:pPr>
            <w:r w:rsidRPr="00B62421">
              <w:rPr>
                <w:rFonts w:eastAsia="Batang"/>
                <w:b/>
              </w:rPr>
              <w:t>&gt;&gt;</w:t>
            </w:r>
            <w:r w:rsidRPr="00B62421">
              <w:rPr>
                <w:b/>
              </w:rPr>
              <w:t>Additional PDCP Duplication TNL List</w:t>
            </w:r>
            <w:r w:rsidRPr="00B62421">
              <w:rPr>
                <w:rFonts w:eastAsia="Batang"/>
                <w:b/>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B90779">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B90779">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B90779">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B90779">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B62421" w:rsidRDefault="000C3479" w:rsidP="00B90779">
            <w:pPr>
              <w:pStyle w:val="TAL"/>
              <w:keepNext w:val="0"/>
              <w:keepLines w:val="0"/>
              <w:widowControl w:val="0"/>
              <w:ind w:left="300"/>
              <w:rPr>
                <w:rFonts w:cs="Arial"/>
                <w:b/>
                <w:szCs w:val="18"/>
              </w:rPr>
            </w:pPr>
            <w:r w:rsidRPr="00B62421">
              <w:rPr>
                <w:rFonts w:cs="Arial"/>
                <w:b/>
              </w:rPr>
              <w:t xml:space="preserve">&gt;&gt;&gt;Additional </w:t>
            </w:r>
            <w:r w:rsidRPr="00B62421">
              <w:rPr>
                <w:rFonts w:cs="Arial"/>
                <w:b/>
              </w:rPr>
              <w:lastRenderedPageBreak/>
              <w:t>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B90779">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lastRenderedPageBreak/>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B90779">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B90779">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B90779">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B90779">
            <w:pPr>
              <w:pStyle w:val="TAL"/>
              <w:keepNext w:val="0"/>
              <w:keepLines w:val="0"/>
              <w:widowControl w:val="0"/>
              <w:ind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B90779">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B90779">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B90779">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B90779">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B90779">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B90779">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B90779">
            <w:pPr>
              <w:pStyle w:val="TAL"/>
              <w:keepNext w:val="0"/>
              <w:keepLines w:val="0"/>
              <w:widowControl w:val="0"/>
              <w:ind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B90779">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B90779">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B90779">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B90779">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B90779">
            <w:pPr>
              <w:pStyle w:val="TAL"/>
              <w:keepNext w:val="0"/>
              <w:keepLines w:val="0"/>
              <w:widowControl w:val="0"/>
              <w:ind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B90779">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B90779">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B90779">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B90779">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B90779">
            <w:pPr>
              <w:pStyle w:val="TAL"/>
              <w:keepNext w:val="0"/>
              <w:keepLines w:val="0"/>
              <w:widowControl w:val="0"/>
              <w:ind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B90779">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B90779">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B90779">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B90779">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B90779">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B90779">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B90779">
            <w:pPr>
              <w:pStyle w:val="TAL"/>
              <w:keepNext w:val="0"/>
              <w:keepLines w:val="0"/>
              <w:widowControl w:val="0"/>
              <w:rPr>
                <w:lang w:eastAsia="zh-CN"/>
              </w:rPr>
            </w:pPr>
          </w:p>
        </w:tc>
        <w:tc>
          <w:tcPr>
            <w:tcW w:w="1080" w:type="dxa"/>
          </w:tcPr>
          <w:p w14:paraId="27BDC6EE" w14:textId="77777777" w:rsidR="004B241E" w:rsidRPr="00EA5FA7" w:rsidRDefault="004B241E" w:rsidP="00B90779">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B90779">
            <w:pPr>
              <w:pStyle w:val="TAL"/>
              <w:keepNext w:val="0"/>
              <w:keepLines w:val="0"/>
              <w:widowControl w:val="0"/>
            </w:pPr>
          </w:p>
        </w:tc>
        <w:tc>
          <w:tcPr>
            <w:tcW w:w="1728" w:type="dxa"/>
          </w:tcPr>
          <w:p w14:paraId="35EC8343" w14:textId="77777777" w:rsidR="004B241E" w:rsidRPr="00EA5FA7" w:rsidRDefault="004B241E" w:rsidP="00B90779">
            <w:pPr>
              <w:pStyle w:val="TAL"/>
              <w:keepNext w:val="0"/>
              <w:keepLines w:val="0"/>
              <w:widowControl w:val="0"/>
            </w:pPr>
          </w:p>
        </w:tc>
        <w:tc>
          <w:tcPr>
            <w:tcW w:w="1080" w:type="dxa"/>
          </w:tcPr>
          <w:p w14:paraId="4D746B5E" w14:textId="77777777" w:rsidR="004B241E" w:rsidRPr="00EA5FA7" w:rsidRDefault="004B241E" w:rsidP="00B90779">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B90779">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B62421" w:rsidRDefault="004B241E" w:rsidP="00B90779">
            <w:pPr>
              <w:pStyle w:val="TAL"/>
              <w:keepNext w:val="0"/>
              <w:keepLines w:val="0"/>
              <w:widowControl w:val="0"/>
              <w:ind w:left="100"/>
              <w:rPr>
                <w:rFonts w:cs="Arial"/>
                <w:b/>
                <w:bCs/>
              </w:rPr>
            </w:pPr>
            <w:r w:rsidRPr="00B62421">
              <w:rPr>
                <w:rFonts w:cs="Arial"/>
                <w:b/>
                <w:bCs/>
              </w:rPr>
              <w:t>&gt;DRB to Be Modified Item IEs</w:t>
            </w:r>
          </w:p>
        </w:tc>
        <w:tc>
          <w:tcPr>
            <w:tcW w:w="1080" w:type="dxa"/>
          </w:tcPr>
          <w:p w14:paraId="102ADE66" w14:textId="77777777" w:rsidR="004B241E" w:rsidRPr="00EA5FA7" w:rsidRDefault="004B241E" w:rsidP="00B90779">
            <w:pPr>
              <w:pStyle w:val="TAL"/>
              <w:keepNext w:val="0"/>
              <w:keepLines w:val="0"/>
              <w:widowControl w:val="0"/>
              <w:rPr>
                <w:rFonts w:cs="Arial"/>
              </w:rPr>
            </w:pPr>
          </w:p>
        </w:tc>
        <w:tc>
          <w:tcPr>
            <w:tcW w:w="1080" w:type="dxa"/>
          </w:tcPr>
          <w:p w14:paraId="57A2A155" w14:textId="77777777" w:rsidR="004B241E" w:rsidRPr="00EA5FA7" w:rsidRDefault="004B241E" w:rsidP="00B90779">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B90779">
            <w:pPr>
              <w:pStyle w:val="TAL"/>
              <w:keepNext w:val="0"/>
              <w:keepLines w:val="0"/>
              <w:widowControl w:val="0"/>
              <w:rPr>
                <w:rFonts w:cs="Arial"/>
              </w:rPr>
            </w:pPr>
          </w:p>
        </w:tc>
        <w:tc>
          <w:tcPr>
            <w:tcW w:w="1728" w:type="dxa"/>
          </w:tcPr>
          <w:p w14:paraId="3D95F368" w14:textId="77777777" w:rsidR="004B241E" w:rsidRPr="00EA5FA7" w:rsidRDefault="004B241E" w:rsidP="00B90779">
            <w:pPr>
              <w:pStyle w:val="TAL"/>
              <w:keepNext w:val="0"/>
              <w:keepLines w:val="0"/>
              <w:widowControl w:val="0"/>
              <w:rPr>
                <w:rFonts w:cs="Arial"/>
              </w:rPr>
            </w:pPr>
          </w:p>
        </w:tc>
        <w:tc>
          <w:tcPr>
            <w:tcW w:w="1080" w:type="dxa"/>
          </w:tcPr>
          <w:p w14:paraId="3CA7A503" w14:textId="77777777" w:rsidR="004B241E" w:rsidRPr="00EA5FA7" w:rsidRDefault="004B241E" w:rsidP="00B90779">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B90779">
            <w:pPr>
              <w:pStyle w:val="TAL"/>
              <w:keepNext w:val="0"/>
              <w:keepLines w:val="0"/>
              <w:widowControl w:val="0"/>
              <w:ind w:left="200"/>
            </w:pPr>
            <w:r w:rsidRPr="00EA5FA7">
              <w:t>&gt;&gt;DRB ID</w:t>
            </w:r>
          </w:p>
        </w:tc>
        <w:tc>
          <w:tcPr>
            <w:tcW w:w="1080" w:type="dxa"/>
          </w:tcPr>
          <w:p w14:paraId="1574ABCC" w14:textId="77777777" w:rsidR="004B241E" w:rsidRPr="00EA5FA7" w:rsidRDefault="004B241E" w:rsidP="00B90779">
            <w:pPr>
              <w:pStyle w:val="TAL"/>
              <w:keepNext w:val="0"/>
              <w:keepLines w:val="0"/>
              <w:widowControl w:val="0"/>
            </w:pPr>
            <w:r w:rsidRPr="00EA5FA7">
              <w:t>M</w:t>
            </w:r>
          </w:p>
        </w:tc>
        <w:tc>
          <w:tcPr>
            <w:tcW w:w="1080" w:type="dxa"/>
          </w:tcPr>
          <w:p w14:paraId="37EF5F31" w14:textId="77777777" w:rsidR="004B241E" w:rsidRPr="00EA5FA7" w:rsidRDefault="004B241E" w:rsidP="00B90779">
            <w:pPr>
              <w:pStyle w:val="TAL"/>
              <w:keepNext w:val="0"/>
              <w:keepLines w:val="0"/>
              <w:widowControl w:val="0"/>
              <w:rPr>
                <w:b/>
                <w:i/>
              </w:rPr>
            </w:pPr>
          </w:p>
        </w:tc>
        <w:tc>
          <w:tcPr>
            <w:tcW w:w="1512" w:type="dxa"/>
          </w:tcPr>
          <w:p w14:paraId="7523A979" w14:textId="77777777" w:rsidR="004B241E" w:rsidRPr="00EA5FA7" w:rsidRDefault="004B241E" w:rsidP="00B90779">
            <w:pPr>
              <w:pStyle w:val="TAL"/>
              <w:keepNext w:val="0"/>
              <w:keepLines w:val="0"/>
              <w:widowControl w:val="0"/>
            </w:pPr>
            <w:r w:rsidRPr="00EA5FA7">
              <w:t>9.3.1.8</w:t>
            </w:r>
          </w:p>
        </w:tc>
        <w:tc>
          <w:tcPr>
            <w:tcW w:w="1728" w:type="dxa"/>
          </w:tcPr>
          <w:p w14:paraId="74297C84" w14:textId="77777777" w:rsidR="004B241E" w:rsidRPr="00EA5FA7" w:rsidRDefault="004B241E" w:rsidP="00B90779">
            <w:pPr>
              <w:pStyle w:val="TAL"/>
              <w:keepNext w:val="0"/>
              <w:keepLines w:val="0"/>
              <w:widowControl w:val="0"/>
            </w:pPr>
          </w:p>
        </w:tc>
        <w:tc>
          <w:tcPr>
            <w:tcW w:w="1080" w:type="dxa"/>
          </w:tcPr>
          <w:p w14:paraId="769AD401"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B90779">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B90779">
            <w:pPr>
              <w:pStyle w:val="TAL"/>
              <w:keepNext w:val="0"/>
              <w:keepLines w:val="0"/>
              <w:widowControl w:val="0"/>
              <w:ind w:left="200"/>
            </w:pPr>
            <w:r w:rsidRPr="00EA5FA7">
              <w:t xml:space="preserve">&gt;&gt;CHOICE </w:t>
            </w:r>
            <w:r w:rsidRPr="00454D3D">
              <w:rPr>
                <w:i/>
                <w:iCs/>
              </w:rPr>
              <w:t>QoS Information</w:t>
            </w:r>
          </w:p>
        </w:tc>
        <w:tc>
          <w:tcPr>
            <w:tcW w:w="1080" w:type="dxa"/>
          </w:tcPr>
          <w:p w14:paraId="7D68A6B5" w14:textId="77777777" w:rsidR="004B241E" w:rsidRPr="00EA5FA7" w:rsidRDefault="004B241E" w:rsidP="00B90779">
            <w:pPr>
              <w:pStyle w:val="TAL"/>
              <w:keepNext w:val="0"/>
              <w:keepLines w:val="0"/>
              <w:widowControl w:val="0"/>
            </w:pPr>
            <w:r w:rsidRPr="00EA5FA7">
              <w:t>O</w:t>
            </w:r>
          </w:p>
        </w:tc>
        <w:tc>
          <w:tcPr>
            <w:tcW w:w="1080" w:type="dxa"/>
          </w:tcPr>
          <w:p w14:paraId="32D05FCC" w14:textId="77777777" w:rsidR="004B241E" w:rsidRPr="00EA5FA7" w:rsidRDefault="004B241E" w:rsidP="00B90779">
            <w:pPr>
              <w:pStyle w:val="TAL"/>
              <w:keepNext w:val="0"/>
              <w:keepLines w:val="0"/>
              <w:widowControl w:val="0"/>
              <w:rPr>
                <w:b/>
                <w:i/>
              </w:rPr>
            </w:pPr>
          </w:p>
        </w:tc>
        <w:tc>
          <w:tcPr>
            <w:tcW w:w="1512" w:type="dxa"/>
          </w:tcPr>
          <w:p w14:paraId="7EF7DA44" w14:textId="77777777" w:rsidR="004B241E" w:rsidRPr="00EA5FA7" w:rsidRDefault="004B241E" w:rsidP="00B90779">
            <w:pPr>
              <w:pStyle w:val="TAL"/>
              <w:keepNext w:val="0"/>
              <w:keepLines w:val="0"/>
              <w:widowControl w:val="0"/>
            </w:pPr>
          </w:p>
        </w:tc>
        <w:tc>
          <w:tcPr>
            <w:tcW w:w="1728" w:type="dxa"/>
          </w:tcPr>
          <w:p w14:paraId="057D55A6" w14:textId="77777777" w:rsidR="004B241E" w:rsidRPr="00EA5FA7" w:rsidRDefault="004B241E" w:rsidP="00B90779">
            <w:pPr>
              <w:pStyle w:val="TAL"/>
              <w:keepNext w:val="0"/>
              <w:keepLines w:val="0"/>
              <w:widowControl w:val="0"/>
            </w:pPr>
          </w:p>
        </w:tc>
        <w:tc>
          <w:tcPr>
            <w:tcW w:w="1080" w:type="dxa"/>
          </w:tcPr>
          <w:p w14:paraId="344B66FF"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B90779">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EA5FA7" w:rsidRDefault="009F1918" w:rsidP="00B90779">
            <w:pPr>
              <w:pStyle w:val="TAL"/>
              <w:keepNext w:val="0"/>
              <w:keepLines w:val="0"/>
              <w:widowControl w:val="0"/>
              <w:ind w:left="300"/>
            </w:pPr>
            <w:r w:rsidRPr="001D59C0">
              <w:rPr>
                <w:i/>
              </w:rPr>
              <w:t>&gt;&gt;&gt;E-UTRAN QoS</w:t>
            </w:r>
          </w:p>
        </w:tc>
        <w:tc>
          <w:tcPr>
            <w:tcW w:w="1080" w:type="dxa"/>
          </w:tcPr>
          <w:p w14:paraId="27505216" w14:textId="77777777" w:rsidR="009F1918" w:rsidRPr="00EA5FA7" w:rsidRDefault="009F1918" w:rsidP="00B90779">
            <w:pPr>
              <w:pStyle w:val="TAL"/>
              <w:keepNext w:val="0"/>
              <w:keepLines w:val="0"/>
              <w:widowControl w:val="0"/>
            </w:pPr>
          </w:p>
        </w:tc>
        <w:tc>
          <w:tcPr>
            <w:tcW w:w="1080" w:type="dxa"/>
          </w:tcPr>
          <w:p w14:paraId="4F69DB60" w14:textId="77777777" w:rsidR="009F1918" w:rsidRPr="00EA5FA7" w:rsidRDefault="009F1918" w:rsidP="00B90779">
            <w:pPr>
              <w:pStyle w:val="TAL"/>
              <w:keepNext w:val="0"/>
              <w:keepLines w:val="0"/>
              <w:widowControl w:val="0"/>
              <w:rPr>
                <w:b/>
                <w:i/>
              </w:rPr>
            </w:pPr>
          </w:p>
        </w:tc>
        <w:tc>
          <w:tcPr>
            <w:tcW w:w="1512" w:type="dxa"/>
          </w:tcPr>
          <w:p w14:paraId="2B11D35C" w14:textId="77777777" w:rsidR="009F1918" w:rsidRPr="00EA5FA7" w:rsidRDefault="009F1918" w:rsidP="00B90779">
            <w:pPr>
              <w:pStyle w:val="TAL"/>
              <w:keepNext w:val="0"/>
              <w:keepLines w:val="0"/>
              <w:widowControl w:val="0"/>
            </w:pPr>
          </w:p>
        </w:tc>
        <w:tc>
          <w:tcPr>
            <w:tcW w:w="1728" w:type="dxa"/>
          </w:tcPr>
          <w:p w14:paraId="65E62FF6" w14:textId="77777777" w:rsidR="009F1918" w:rsidRPr="00EA5FA7" w:rsidRDefault="009F1918" w:rsidP="00B90779">
            <w:pPr>
              <w:pStyle w:val="TAL"/>
              <w:keepNext w:val="0"/>
              <w:keepLines w:val="0"/>
              <w:widowControl w:val="0"/>
            </w:pPr>
          </w:p>
        </w:tc>
        <w:tc>
          <w:tcPr>
            <w:tcW w:w="1080" w:type="dxa"/>
          </w:tcPr>
          <w:p w14:paraId="4ACACB68" w14:textId="77777777" w:rsidR="009F1918" w:rsidRPr="00EA5FA7" w:rsidRDefault="009F1918" w:rsidP="00B90779">
            <w:pPr>
              <w:pStyle w:val="TAC"/>
              <w:keepNext w:val="0"/>
              <w:keepLines w:val="0"/>
              <w:widowControl w:val="0"/>
              <w:rPr>
                <w:rFonts w:cs="Arial"/>
              </w:rPr>
            </w:pPr>
          </w:p>
        </w:tc>
        <w:tc>
          <w:tcPr>
            <w:tcW w:w="1080" w:type="dxa"/>
          </w:tcPr>
          <w:p w14:paraId="60EA22DB" w14:textId="77777777" w:rsidR="009F1918" w:rsidRPr="00EA5FA7" w:rsidRDefault="009F1918" w:rsidP="00B90779">
            <w:pPr>
              <w:pStyle w:val="TAC"/>
              <w:keepNext w:val="0"/>
              <w:keepLines w:val="0"/>
              <w:widowControl w:val="0"/>
              <w:rPr>
                <w:rFonts w:cs="Arial"/>
              </w:rPr>
            </w:pPr>
          </w:p>
        </w:tc>
      </w:tr>
      <w:tr w:rsidR="004B241E" w:rsidRPr="00EA5FA7" w14:paraId="70BA69E0" w14:textId="77777777" w:rsidTr="00B90779">
        <w:tc>
          <w:tcPr>
            <w:tcW w:w="2160" w:type="dxa"/>
          </w:tcPr>
          <w:p w14:paraId="149099E2" w14:textId="77777777" w:rsidR="004B241E" w:rsidRPr="00EA5FA7" w:rsidRDefault="004B241E" w:rsidP="00B90779">
            <w:pPr>
              <w:pStyle w:val="TAL"/>
              <w:keepNext w:val="0"/>
              <w:keepLines w:val="0"/>
              <w:widowControl w:val="0"/>
              <w:ind w:left="300"/>
              <w:rPr>
                <w:szCs w:val="18"/>
              </w:rPr>
            </w:pPr>
            <w:r w:rsidRPr="00EA5FA7">
              <w:rPr>
                <w:bCs/>
                <w:szCs w:val="18"/>
              </w:rPr>
              <w:t>&gt;&gt;&gt;E-UTRAN QoS</w:t>
            </w:r>
          </w:p>
        </w:tc>
        <w:tc>
          <w:tcPr>
            <w:tcW w:w="1080" w:type="dxa"/>
          </w:tcPr>
          <w:p w14:paraId="0A6C2CE0" w14:textId="77777777" w:rsidR="004B241E" w:rsidRPr="00EA5FA7" w:rsidRDefault="004B241E" w:rsidP="00B90779">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B90779">
            <w:pPr>
              <w:pStyle w:val="TAL"/>
              <w:keepNext w:val="0"/>
              <w:keepLines w:val="0"/>
              <w:widowControl w:val="0"/>
              <w:rPr>
                <w:i/>
              </w:rPr>
            </w:pPr>
          </w:p>
        </w:tc>
        <w:tc>
          <w:tcPr>
            <w:tcW w:w="1512" w:type="dxa"/>
          </w:tcPr>
          <w:p w14:paraId="38C0D9E5" w14:textId="77777777" w:rsidR="004B241E" w:rsidRPr="00EA5FA7" w:rsidRDefault="004B241E" w:rsidP="00B90779">
            <w:pPr>
              <w:pStyle w:val="TAL"/>
              <w:keepNext w:val="0"/>
              <w:keepLines w:val="0"/>
              <w:widowControl w:val="0"/>
            </w:pPr>
            <w:r w:rsidRPr="00EA5FA7">
              <w:t>9.3.1.19</w:t>
            </w:r>
          </w:p>
        </w:tc>
        <w:tc>
          <w:tcPr>
            <w:tcW w:w="1728" w:type="dxa"/>
          </w:tcPr>
          <w:p w14:paraId="5973ED99" w14:textId="77777777" w:rsidR="004B241E" w:rsidRPr="00EA5FA7" w:rsidRDefault="004B241E" w:rsidP="00B90779">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B90779">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EA5FA7" w:rsidRDefault="009F1918" w:rsidP="00B90779">
            <w:pPr>
              <w:pStyle w:val="TAL"/>
              <w:keepNext w:val="0"/>
              <w:keepLines w:val="0"/>
              <w:widowControl w:val="0"/>
              <w:ind w:left="300"/>
              <w:rPr>
                <w:bCs/>
                <w:szCs w:val="18"/>
              </w:rPr>
            </w:pPr>
            <w:r w:rsidRPr="001D59C0">
              <w:rPr>
                <w:i/>
              </w:rPr>
              <w:t>&gt;&gt;&gt;DRB Information</w:t>
            </w:r>
          </w:p>
        </w:tc>
        <w:tc>
          <w:tcPr>
            <w:tcW w:w="1080" w:type="dxa"/>
          </w:tcPr>
          <w:p w14:paraId="58F7513E" w14:textId="77777777" w:rsidR="009F1918" w:rsidRPr="00EA5FA7" w:rsidRDefault="009F1918" w:rsidP="00B90779">
            <w:pPr>
              <w:pStyle w:val="TAL"/>
              <w:keepNext w:val="0"/>
              <w:keepLines w:val="0"/>
              <w:widowControl w:val="0"/>
              <w:rPr>
                <w:rFonts w:eastAsia="MS Mincho"/>
              </w:rPr>
            </w:pPr>
          </w:p>
        </w:tc>
        <w:tc>
          <w:tcPr>
            <w:tcW w:w="1080" w:type="dxa"/>
          </w:tcPr>
          <w:p w14:paraId="22F496AF" w14:textId="77777777" w:rsidR="009F1918" w:rsidRPr="00EA5FA7" w:rsidRDefault="009F1918" w:rsidP="00B90779">
            <w:pPr>
              <w:pStyle w:val="TAL"/>
              <w:keepNext w:val="0"/>
              <w:keepLines w:val="0"/>
              <w:widowControl w:val="0"/>
              <w:rPr>
                <w:i/>
              </w:rPr>
            </w:pPr>
          </w:p>
        </w:tc>
        <w:tc>
          <w:tcPr>
            <w:tcW w:w="1512" w:type="dxa"/>
          </w:tcPr>
          <w:p w14:paraId="1C458547" w14:textId="77777777" w:rsidR="009F1918" w:rsidRPr="00EA5FA7" w:rsidRDefault="009F1918" w:rsidP="00B90779">
            <w:pPr>
              <w:pStyle w:val="TAL"/>
              <w:keepNext w:val="0"/>
              <w:keepLines w:val="0"/>
              <w:widowControl w:val="0"/>
            </w:pPr>
          </w:p>
        </w:tc>
        <w:tc>
          <w:tcPr>
            <w:tcW w:w="1728" w:type="dxa"/>
          </w:tcPr>
          <w:p w14:paraId="3216B622" w14:textId="77777777" w:rsidR="009F1918" w:rsidRPr="00EA5FA7" w:rsidRDefault="009F1918" w:rsidP="00B90779">
            <w:pPr>
              <w:pStyle w:val="TAL"/>
              <w:keepNext w:val="0"/>
              <w:keepLines w:val="0"/>
              <w:widowControl w:val="0"/>
              <w:rPr>
                <w:szCs w:val="18"/>
              </w:rPr>
            </w:pPr>
          </w:p>
        </w:tc>
        <w:tc>
          <w:tcPr>
            <w:tcW w:w="1080" w:type="dxa"/>
          </w:tcPr>
          <w:p w14:paraId="2C55F8D1" w14:textId="77777777" w:rsidR="009F1918" w:rsidRPr="00EA5FA7" w:rsidRDefault="009F1918" w:rsidP="00B90779">
            <w:pPr>
              <w:pStyle w:val="TAC"/>
              <w:keepNext w:val="0"/>
              <w:keepLines w:val="0"/>
              <w:widowControl w:val="0"/>
              <w:rPr>
                <w:rFonts w:cs="Arial"/>
              </w:rPr>
            </w:pPr>
          </w:p>
        </w:tc>
        <w:tc>
          <w:tcPr>
            <w:tcW w:w="1080" w:type="dxa"/>
          </w:tcPr>
          <w:p w14:paraId="793721D2" w14:textId="77777777" w:rsidR="009F1918" w:rsidRPr="00EA5FA7" w:rsidRDefault="009F1918" w:rsidP="00B90779">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B62421" w:rsidRDefault="009F1918" w:rsidP="00B90779">
            <w:pPr>
              <w:pStyle w:val="TAL"/>
              <w:keepNext w:val="0"/>
              <w:keepLines w:val="0"/>
              <w:widowControl w:val="0"/>
              <w:ind w:left="400"/>
              <w:rPr>
                <w:rFonts w:cs="Arial"/>
                <w:b/>
                <w:bCs/>
                <w:szCs w:val="18"/>
              </w:rPr>
            </w:pPr>
            <w:r>
              <w:rPr>
                <w:b/>
                <w:bCs/>
              </w:rPr>
              <w:t>&gt;</w:t>
            </w:r>
            <w:r w:rsidR="004B241E" w:rsidRPr="00B62421">
              <w:rPr>
                <w:b/>
                <w:bCs/>
              </w:rPr>
              <w:t>&gt;&gt;&gt;DRB Information</w:t>
            </w:r>
          </w:p>
        </w:tc>
        <w:tc>
          <w:tcPr>
            <w:tcW w:w="1080" w:type="dxa"/>
          </w:tcPr>
          <w:p w14:paraId="15B7A273" w14:textId="77777777" w:rsidR="004B241E" w:rsidRPr="00EA5FA7" w:rsidRDefault="004B241E" w:rsidP="00B90779">
            <w:pPr>
              <w:pStyle w:val="TAL"/>
              <w:keepNext w:val="0"/>
              <w:keepLines w:val="0"/>
              <w:widowControl w:val="0"/>
              <w:rPr>
                <w:rFonts w:eastAsia="MS Mincho" w:cs="Arial"/>
              </w:rPr>
            </w:pPr>
          </w:p>
        </w:tc>
        <w:tc>
          <w:tcPr>
            <w:tcW w:w="1080" w:type="dxa"/>
          </w:tcPr>
          <w:p w14:paraId="40DFCD73" w14:textId="77777777" w:rsidR="004B241E" w:rsidRPr="00EA5FA7" w:rsidRDefault="004B241E" w:rsidP="00B90779">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B90779">
            <w:pPr>
              <w:pStyle w:val="TAL"/>
              <w:keepNext w:val="0"/>
              <w:keepLines w:val="0"/>
              <w:widowControl w:val="0"/>
              <w:rPr>
                <w:rFonts w:cs="Arial"/>
              </w:rPr>
            </w:pPr>
          </w:p>
        </w:tc>
        <w:tc>
          <w:tcPr>
            <w:tcW w:w="1728" w:type="dxa"/>
          </w:tcPr>
          <w:p w14:paraId="0904B7CA" w14:textId="77777777" w:rsidR="004B241E" w:rsidRPr="00EA5FA7" w:rsidRDefault="004B241E" w:rsidP="00B90779">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B90779">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B90779">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B90779">
            <w:pPr>
              <w:pStyle w:val="TAL"/>
              <w:keepNext w:val="0"/>
              <w:keepLines w:val="0"/>
              <w:widowControl w:val="0"/>
              <w:ind w:left="500"/>
              <w:rPr>
                <w:rFonts w:cs="Arial"/>
                <w:bCs/>
                <w:szCs w:val="18"/>
              </w:rPr>
            </w:pPr>
            <w:r>
              <w:t>&gt;</w:t>
            </w:r>
            <w:r w:rsidR="004B241E" w:rsidRPr="00EA5FA7">
              <w:t>&gt;&gt;&gt;&gt;DRB QoS</w:t>
            </w:r>
          </w:p>
        </w:tc>
        <w:tc>
          <w:tcPr>
            <w:tcW w:w="1080" w:type="dxa"/>
          </w:tcPr>
          <w:p w14:paraId="305A522D"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B90779">
            <w:pPr>
              <w:pStyle w:val="TAL"/>
              <w:keepNext w:val="0"/>
              <w:keepLines w:val="0"/>
              <w:widowControl w:val="0"/>
              <w:rPr>
                <w:rFonts w:cs="Arial"/>
                <w:i/>
              </w:rPr>
            </w:pPr>
          </w:p>
        </w:tc>
        <w:tc>
          <w:tcPr>
            <w:tcW w:w="1512" w:type="dxa"/>
          </w:tcPr>
          <w:p w14:paraId="291A8C72" w14:textId="77777777" w:rsidR="004B241E" w:rsidRPr="00EA5FA7" w:rsidRDefault="004B241E" w:rsidP="00B90779">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B90779">
            <w:pPr>
              <w:pStyle w:val="TAL"/>
              <w:keepNext w:val="0"/>
              <w:keepLines w:val="0"/>
              <w:widowControl w:val="0"/>
              <w:rPr>
                <w:rFonts w:cs="Arial"/>
                <w:szCs w:val="18"/>
              </w:rPr>
            </w:pPr>
          </w:p>
        </w:tc>
        <w:tc>
          <w:tcPr>
            <w:tcW w:w="1080" w:type="dxa"/>
          </w:tcPr>
          <w:p w14:paraId="35A4FC53"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B90779">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B90779">
            <w:pPr>
              <w:pStyle w:val="TAL"/>
              <w:keepNext w:val="0"/>
              <w:keepLines w:val="0"/>
              <w:widowControl w:val="0"/>
              <w:ind w:left="500"/>
              <w:rPr>
                <w:rFonts w:cs="Arial"/>
                <w:bCs/>
                <w:szCs w:val="18"/>
              </w:rPr>
            </w:pPr>
            <w:r>
              <w:t>&gt;</w:t>
            </w:r>
            <w:r w:rsidR="004B241E" w:rsidRPr="00EA5FA7">
              <w:t>&gt;&gt;&gt;&gt;S-NSSAI</w:t>
            </w:r>
          </w:p>
        </w:tc>
        <w:tc>
          <w:tcPr>
            <w:tcW w:w="1080" w:type="dxa"/>
          </w:tcPr>
          <w:p w14:paraId="3CAF71E5"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B90779">
            <w:pPr>
              <w:pStyle w:val="TAL"/>
              <w:keepNext w:val="0"/>
              <w:keepLines w:val="0"/>
              <w:widowControl w:val="0"/>
              <w:rPr>
                <w:rFonts w:cs="Arial"/>
                <w:i/>
              </w:rPr>
            </w:pPr>
          </w:p>
        </w:tc>
        <w:tc>
          <w:tcPr>
            <w:tcW w:w="1512" w:type="dxa"/>
          </w:tcPr>
          <w:p w14:paraId="748BF5EC" w14:textId="77777777" w:rsidR="004B241E" w:rsidRPr="00EA5FA7" w:rsidRDefault="004B241E" w:rsidP="00B90779">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B90779">
            <w:pPr>
              <w:pStyle w:val="TAL"/>
              <w:keepNext w:val="0"/>
              <w:keepLines w:val="0"/>
              <w:widowControl w:val="0"/>
              <w:rPr>
                <w:rFonts w:cs="Arial"/>
                <w:szCs w:val="18"/>
              </w:rPr>
            </w:pPr>
          </w:p>
        </w:tc>
        <w:tc>
          <w:tcPr>
            <w:tcW w:w="1080" w:type="dxa"/>
          </w:tcPr>
          <w:p w14:paraId="4A942C17"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B90779">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B90779">
            <w:pPr>
              <w:pStyle w:val="TAL"/>
              <w:keepNext w:val="0"/>
              <w:keepLines w:val="0"/>
              <w:widowControl w:val="0"/>
              <w:ind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B90779">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B90779">
            <w:pPr>
              <w:pStyle w:val="TAL"/>
              <w:keepNext w:val="0"/>
              <w:keepLines w:val="0"/>
              <w:widowControl w:val="0"/>
              <w:rPr>
                <w:rFonts w:cs="Arial"/>
                <w:i/>
              </w:rPr>
            </w:pPr>
          </w:p>
        </w:tc>
        <w:tc>
          <w:tcPr>
            <w:tcW w:w="1512" w:type="dxa"/>
          </w:tcPr>
          <w:p w14:paraId="680FA38E" w14:textId="77777777" w:rsidR="004B241E" w:rsidRPr="00EA5FA7" w:rsidRDefault="004B241E" w:rsidP="00B90779">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B90779">
            <w:pPr>
              <w:pStyle w:val="TAL"/>
              <w:keepNext w:val="0"/>
              <w:keepLines w:val="0"/>
              <w:widowControl w:val="0"/>
              <w:rPr>
                <w:rFonts w:cs="Arial"/>
                <w:szCs w:val="18"/>
              </w:rPr>
            </w:pPr>
          </w:p>
        </w:tc>
        <w:tc>
          <w:tcPr>
            <w:tcW w:w="1080" w:type="dxa"/>
          </w:tcPr>
          <w:p w14:paraId="6609A81E" w14:textId="77777777" w:rsidR="004B241E" w:rsidRPr="00EA5FA7" w:rsidRDefault="004B241E" w:rsidP="00B90779">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B90779">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B90779">
            <w:pPr>
              <w:pStyle w:val="TAL"/>
              <w:keepNext w:val="0"/>
              <w:keepLines w:val="0"/>
              <w:widowControl w:val="0"/>
              <w:ind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B90779">
            <w:pPr>
              <w:pStyle w:val="TAL"/>
              <w:keepNext w:val="0"/>
              <w:keepLines w:val="0"/>
              <w:widowControl w:val="0"/>
              <w:rPr>
                <w:rFonts w:eastAsia="MS Mincho" w:cs="Arial"/>
              </w:rPr>
            </w:pPr>
          </w:p>
        </w:tc>
        <w:tc>
          <w:tcPr>
            <w:tcW w:w="1080" w:type="dxa"/>
          </w:tcPr>
          <w:p w14:paraId="3309968A" w14:textId="77777777" w:rsidR="004B241E" w:rsidRPr="00EA5FA7" w:rsidRDefault="004B241E" w:rsidP="00B90779">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B90779">
            <w:pPr>
              <w:pStyle w:val="TAL"/>
              <w:keepNext w:val="0"/>
              <w:keepLines w:val="0"/>
              <w:widowControl w:val="0"/>
              <w:rPr>
                <w:rFonts w:cs="Arial"/>
              </w:rPr>
            </w:pPr>
          </w:p>
        </w:tc>
        <w:tc>
          <w:tcPr>
            <w:tcW w:w="1728" w:type="dxa"/>
          </w:tcPr>
          <w:p w14:paraId="7EFA06C8" w14:textId="77777777" w:rsidR="004B241E" w:rsidRPr="00EA5FA7" w:rsidRDefault="004B241E" w:rsidP="00B90779">
            <w:pPr>
              <w:pStyle w:val="TAL"/>
              <w:keepNext w:val="0"/>
              <w:keepLines w:val="0"/>
              <w:widowControl w:val="0"/>
              <w:rPr>
                <w:rFonts w:cs="Arial"/>
                <w:szCs w:val="18"/>
              </w:rPr>
            </w:pPr>
          </w:p>
        </w:tc>
        <w:tc>
          <w:tcPr>
            <w:tcW w:w="1080" w:type="dxa"/>
          </w:tcPr>
          <w:p w14:paraId="58E332FF"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B90779">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B90779">
            <w:pPr>
              <w:pStyle w:val="TAL"/>
              <w:keepNext w:val="0"/>
              <w:keepLines w:val="0"/>
              <w:widowControl w:val="0"/>
              <w:ind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B90779">
            <w:pPr>
              <w:pStyle w:val="TAL"/>
              <w:keepNext w:val="0"/>
              <w:keepLines w:val="0"/>
              <w:widowControl w:val="0"/>
              <w:rPr>
                <w:rFonts w:cs="Arial"/>
                <w:i/>
              </w:rPr>
            </w:pPr>
          </w:p>
        </w:tc>
        <w:tc>
          <w:tcPr>
            <w:tcW w:w="1512" w:type="dxa"/>
          </w:tcPr>
          <w:p w14:paraId="15686FA9" w14:textId="77777777" w:rsidR="004B241E" w:rsidRPr="00EA5FA7" w:rsidRDefault="004B241E" w:rsidP="00B90779">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B90779">
            <w:pPr>
              <w:pStyle w:val="TAL"/>
              <w:keepNext w:val="0"/>
              <w:keepLines w:val="0"/>
              <w:widowControl w:val="0"/>
              <w:rPr>
                <w:rFonts w:cs="Arial"/>
                <w:szCs w:val="18"/>
              </w:rPr>
            </w:pPr>
          </w:p>
        </w:tc>
        <w:tc>
          <w:tcPr>
            <w:tcW w:w="1080" w:type="dxa"/>
          </w:tcPr>
          <w:p w14:paraId="5A04ECF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B90779">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B90779">
            <w:pPr>
              <w:pStyle w:val="TAL"/>
              <w:keepNext w:val="0"/>
              <w:keepLines w:val="0"/>
              <w:widowControl w:val="0"/>
              <w:ind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B90779">
            <w:pPr>
              <w:pStyle w:val="TAL"/>
              <w:keepNext w:val="0"/>
              <w:keepLines w:val="0"/>
              <w:widowControl w:val="0"/>
              <w:rPr>
                <w:rFonts w:cs="Arial"/>
                <w:i/>
              </w:rPr>
            </w:pPr>
          </w:p>
        </w:tc>
        <w:tc>
          <w:tcPr>
            <w:tcW w:w="1512" w:type="dxa"/>
          </w:tcPr>
          <w:p w14:paraId="676733DC" w14:textId="77777777" w:rsidR="004B241E" w:rsidRPr="00EA5FA7" w:rsidRDefault="004B241E" w:rsidP="00B90779">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B90779">
            <w:pPr>
              <w:pStyle w:val="TAL"/>
              <w:keepNext w:val="0"/>
              <w:keepLines w:val="0"/>
              <w:widowControl w:val="0"/>
              <w:rPr>
                <w:rFonts w:cs="Arial"/>
                <w:szCs w:val="18"/>
              </w:rPr>
            </w:pPr>
          </w:p>
        </w:tc>
        <w:tc>
          <w:tcPr>
            <w:tcW w:w="1080" w:type="dxa"/>
          </w:tcPr>
          <w:p w14:paraId="36A2759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B90779">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B90779">
            <w:pPr>
              <w:pStyle w:val="TAL"/>
              <w:keepNext w:val="0"/>
              <w:keepLines w:val="0"/>
              <w:widowControl w:val="0"/>
              <w:ind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B90779">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B90779">
            <w:pPr>
              <w:pStyle w:val="TAL"/>
              <w:keepNext w:val="0"/>
              <w:keepLines w:val="0"/>
              <w:widowControl w:val="0"/>
              <w:rPr>
                <w:rFonts w:cs="Arial"/>
                <w:i/>
              </w:rPr>
            </w:pPr>
          </w:p>
        </w:tc>
        <w:tc>
          <w:tcPr>
            <w:tcW w:w="1512" w:type="dxa"/>
          </w:tcPr>
          <w:p w14:paraId="0DC8B488" w14:textId="77777777" w:rsidR="004B241E" w:rsidRPr="00EA5FA7" w:rsidRDefault="004B241E" w:rsidP="00B90779">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B90779">
            <w:pPr>
              <w:pStyle w:val="TAL"/>
              <w:keepNext w:val="0"/>
              <w:keepLines w:val="0"/>
              <w:widowControl w:val="0"/>
              <w:rPr>
                <w:rFonts w:cs="Arial"/>
                <w:szCs w:val="18"/>
              </w:rPr>
            </w:pPr>
          </w:p>
        </w:tc>
        <w:tc>
          <w:tcPr>
            <w:tcW w:w="1080" w:type="dxa"/>
          </w:tcPr>
          <w:p w14:paraId="2AD52594"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B90779">
            <w:pPr>
              <w:pStyle w:val="TAL"/>
              <w:keepNext w:val="0"/>
              <w:keepLines w:val="0"/>
              <w:widowControl w:val="0"/>
              <w:ind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B90779">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B90779">
            <w:pPr>
              <w:pStyle w:val="TAL"/>
              <w:keepNext w:val="0"/>
              <w:keepLines w:val="0"/>
              <w:widowControl w:val="0"/>
              <w:rPr>
                <w:rFonts w:cs="Arial"/>
                <w:i/>
              </w:rPr>
            </w:pPr>
          </w:p>
        </w:tc>
        <w:tc>
          <w:tcPr>
            <w:tcW w:w="1512" w:type="dxa"/>
          </w:tcPr>
          <w:p w14:paraId="7F3C51A2" w14:textId="77777777" w:rsidR="004B241E" w:rsidRPr="00EA5FA7" w:rsidRDefault="004B241E" w:rsidP="00B90779">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B90779">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B90779">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B90779">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B62421" w:rsidRDefault="004B241E" w:rsidP="00B90779">
            <w:pPr>
              <w:pStyle w:val="TAL"/>
              <w:keepNext w:val="0"/>
              <w:keepLines w:val="0"/>
              <w:widowControl w:val="0"/>
              <w:ind w:left="200"/>
              <w:rPr>
                <w:b/>
                <w:bCs/>
                <w:szCs w:val="18"/>
              </w:rPr>
            </w:pPr>
            <w:r w:rsidRPr="00B62421">
              <w:rPr>
                <w:b/>
                <w:bCs/>
              </w:rPr>
              <w:t xml:space="preserve">&gt;&gt;UL UP TNL Information to be setup List </w:t>
            </w:r>
          </w:p>
        </w:tc>
        <w:tc>
          <w:tcPr>
            <w:tcW w:w="1080" w:type="dxa"/>
          </w:tcPr>
          <w:p w14:paraId="749D6D83" w14:textId="77777777" w:rsidR="004B241E" w:rsidRPr="00EA5FA7" w:rsidRDefault="004B241E" w:rsidP="00B90779">
            <w:pPr>
              <w:pStyle w:val="TAL"/>
              <w:keepNext w:val="0"/>
              <w:keepLines w:val="0"/>
              <w:widowControl w:val="0"/>
              <w:rPr>
                <w:rFonts w:eastAsia="MS Mincho"/>
              </w:rPr>
            </w:pPr>
          </w:p>
        </w:tc>
        <w:tc>
          <w:tcPr>
            <w:tcW w:w="1080" w:type="dxa"/>
          </w:tcPr>
          <w:p w14:paraId="567F3A31" w14:textId="77777777" w:rsidR="004B241E" w:rsidRPr="00EA5FA7" w:rsidRDefault="004B241E" w:rsidP="00B90779">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B90779">
            <w:pPr>
              <w:pStyle w:val="TAL"/>
              <w:keepNext w:val="0"/>
              <w:keepLines w:val="0"/>
              <w:widowControl w:val="0"/>
            </w:pPr>
          </w:p>
        </w:tc>
        <w:tc>
          <w:tcPr>
            <w:tcW w:w="1728" w:type="dxa"/>
          </w:tcPr>
          <w:p w14:paraId="10662602" w14:textId="77777777" w:rsidR="004B241E" w:rsidRPr="00EA5FA7" w:rsidRDefault="004B241E" w:rsidP="00B90779">
            <w:pPr>
              <w:pStyle w:val="TAL"/>
              <w:keepNext w:val="0"/>
              <w:keepLines w:val="0"/>
              <w:widowControl w:val="0"/>
              <w:rPr>
                <w:szCs w:val="18"/>
              </w:rPr>
            </w:pPr>
          </w:p>
        </w:tc>
        <w:tc>
          <w:tcPr>
            <w:tcW w:w="1080" w:type="dxa"/>
          </w:tcPr>
          <w:p w14:paraId="39CCE1D6"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B90779">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B62421" w:rsidRDefault="004B241E" w:rsidP="00B90779">
            <w:pPr>
              <w:pStyle w:val="TAL"/>
              <w:keepNext w:val="0"/>
              <w:keepLines w:val="0"/>
              <w:widowControl w:val="0"/>
              <w:ind w:left="300"/>
              <w:rPr>
                <w:b/>
                <w:bCs/>
                <w:szCs w:val="18"/>
              </w:rPr>
            </w:pPr>
            <w:r w:rsidRPr="00B62421">
              <w:rPr>
                <w:b/>
                <w:bCs/>
              </w:rPr>
              <w:t>&gt;&gt;&gt;UL UP TNL Information to Be Setup Item IEs</w:t>
            </w:r>
          </w:p>
        </w:tc>
        <w:tc>
          <w:tcPr>
            <w:tcW w:w="1080" w:type="dxa"/>
          </w:tcPr>
          <w:p w14:paraId="409BFDD4" w14:textId="77777777" w:rsidR="004B241E" w:rsidRPr="00EA5FA7" w:rsidRDefault="004B241E" w:rsidP="00B90779">
            <w:pPr>
              <w:pStyle w:val="TAL"/>
              <w:keepNext w:val="0"/>
              <w:keepLines w:val="0"/>
              <w:widowControl w:val="0"/>
              <w:rPr>
                <w:rFonts w:eastAsia="MS Mincho"/>
              </w:rPr>
            </w:pPr>
          </w:p>
        </w:tc>
        <w:tc>
          <w:tcPr>
            <w:tcW w:w="1080" w:type="dxa"/>
          </w:tcPr>
          <w:p w14:paraId="3B6584A2" w14:textId="77777777" w:rsidR="004B241E" w:rsidRPr="00EA5FA7" w:rsidRDefault="004B241E" w:rsidP="00B90779">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B90779">
            <w:pPr>
              <w:pStyle w:val="TAL"/>
              <w:keepNext w:val="0"/>
              <w:keepLines w:val="0"/>
              <w:widowControl w:val="0"/>
            </w:pPr>
          </w:p>
        </w:tc>
        <w:tc>
          <w:tcPr>
            <w:tcW w:w="1728" w:type="dxa"/>
          </w:tcPr>
          <w:p w14:paraId="0B6A1D87" w14:textId="77777777" w:rsidR="004B241E" w:rsidRPr="00EA5FA7" w:rsidRDefault="004B241E" w:rsidP="00B90779">
            <w:pPr>
              <w:pStyle w:val="TAL"/>
              <w:keepNext w:val="0"/>
              <w:keepLines w:val="0"/>
              <w:widowControl w:val="0"/>
              <w:rPr>
                <w:szCs w:val="18"/>
              </w:rPr>
            </w:pPr>
          </w:p>
        </w:tc>
        <w:tc>
          <w:tcPr>
            <w:tcW w:w="1080" w:type="dxa"/>
          </w:tcPr>
          <w:p w14:paraId="00FB822A"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B90779">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B90779">
            <w:pPr>
              <w:pStyle w:val="TAL"/>
              <w:keepNext w:val="0"/>
              <w:keepLines w:val="0"/>
              <w:widowControl w:val="0"/>
              <w:ind w:left="400"/>
            </w:pPr>
            <w:r w:rsidRPr="00EA5FA7">
              <w:t>&gt;&gt;&gt;&gt;UL UP TNL Information</w:t>
            </w:r>
          </w:p>
        </w:tc>
        <w:tc>
          <w:tcPr>
            <w:tcW w:w="1080" w:type="dxa"/>
          </w:tcPr>
          <w:p w14:paraId="74C6A7E3" w14:textId="77777777" w:rsidR="004B241E" w:rsidRPr="00EA5FA7" w:rsidRDefault="004B241E" w:rsidP="00B90779">
            <w:pPr>
              <w:pStyle w:val="TAL"/>
              <w:keepNext w:val="0"/>
              <w:keepLines w:val="0"/>
              <w:widowControl w:val="0"/>
            </w:pPr>
            <w:r w:rsidRPr="00EA5FA7">
              <w:t>M</w:t>
            </w:r>
          </w:p>
        </w:tc>
        <w:tc>
          <w:tcPr>
            <w:tcW w:w="1080" w:type="dxa"/>
          </w:tcPr>
          <w:p w14:paraId="0423AD20" w14:textId="77777777" w:rsidR="004B241E" w:rsidRPr="00EA5FA7" w:rsidRDefault="004B241E" w:rsidP="00B90779">
            <w:pPr>
              <w:pStyle w:val="TAL"/>
              <w:keepNext w:val="0"/>
              <w:keepLines w:val="0"/>
              <w:widowControl w:val="0"/>
              <w:rPr>
                <w:i/>
              </w:rPr>
            </w:pPr>
          </w:p>
        </w:tc>
        <w:tc>
          <w:tcPr>
            <w:tcW w:w="1512" w:type="dxa"/>
          </w:tcPr>
          <w:p w14:paraId="67B54943" w14:textId="77777777" w:rsidR="004B241E" w:rsidRPr="00EA5FA7" w:rsidRDefault="004B241E" w:rsidP="00B90779">
            <w:pPr>
              <w:pStyle w:val="TAL"/>
              <w:keepNext w:val="0"/>
              <w:keepLines w:val="0"/>
              <w:widowControl w:val="0"/>
            </w:pPr>
            <w:r w:rsidRPr="00EA5FA7">
              <w:t>UP Transport Layer Information</w:t>
            </w:r>
          </w:p>
          <w:p w14:paraId="30C888BA" w14:textId="77777777" w:rsidR="004B241E" w:rsidRPr="00EA5FA7" w:rsidRDefault="004B241E" w:rsidP="00B90779">
            <w:pPr>
              <w:pStyle w:val="TAL"/>
              <w:keepNext w:val="0"/>
              <w:keepLines w:val="0"/>
              <w:widowControl w:val="0"/>
            </w:pPr>
            <w:r w:rsidRPr="00EA5FA7">
              <w:lastRenderedPageBreak/>
              <w:t>9.3.2.1</w:t>
            </w:r>
          </w:p>
        </w:tc>
        <w:tc>
          <w:tcPr>
            <w:tcW w:w="1728" w:type="dxa"/>
          </w:tcPr>
          <w:p w14:paraId="183204F0" w14:textId="77777777" w:rsidR="004B241E" w:rsidRPr="00EA5FA7" w:rsidRDefault="004B241E" w:rsidP="00B90779">
            <w:pPr>
              <w:pStyle w:val="TAL"/>
              <w:keepNext w:val="0"/>
              <w:keepLines w:val="0"/>
              <w:widowControl w:val="0"/>
            </w:pPr>
            <w:r w:rsidRPr="00EA5FA7">
              <w:lastRenderedPageBreak/>
              <w:t xml:space="preserve">gNB-CU endpoint of the F1 transport bearer. For </w:t>
            </w:r>
            <w:r w:rsidRPr="00EA5FA7">
              <w:lastRenderedPageBreak/>
              <w:t>delivery of UL PDUs.</w:t>
            </w:r>
          </w:p>
        </w:tc>
        <w:tc>
          <w:tcPr>
            <w:tcW w:w="1080" w:type="dxa"/>
          </w:tcPr>
          <w:p w14:paraId="51F43BF6" w14:textId="77777777" w:rsidR="004B241E" w:rsidRPr="00EA5FA7" w:rsidRDefault="004B241E" w:rsidP="00B90779">
            <w:pPr>
              <w:pStyle w:val="TAC"/>
              <w:keepNext w:val="0"/>
              <w:keepLines w:val="0"/>
              <w:widowControl w:val="0"/>
              <w:rPr>
                <w:rFonts w:cs="Arial"/>
              </w:rPr>
            </w:pPr>
            <w:r w:rsidRPr="00EA5FA7">
              <w:rPr>
                <w:rFonts w:cs="Arial"/>
              </w:rPr>
              <w:lastRenderedPageBreak/>
              <w:t>-</w:t>
            </w:r>
          </w:p>
        </w:tc>
        <w:tc>
          <w:tcPr>
            <w:tcW w:w="1080" w:type="dxa"/>
          </w:tcPr>
          <w:p w14:paraId="21AD1EDE" w14:textId="77777777" w:rsidR="004B241E" w:rsidRPr="00EA5FA7" w:rsidRDefault="004B241E" w:rsidP="00B90779">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B90779">
            <w:pPr>
              <w:pStyle w:val="TAL"/>
              <w:keepNext w:val="0"/>
              <w:keepLines w:val="0"/>
              <w:widowControl w:val="0"/>
              <w:ind w:left="400"/>
            </w:pPr>
            <w:r w:rsidRPr="002F0C5B">
              <w:t>&gt;&gt;&gt;&gt;BH Information</w:t>
            </w:r>
          </w:p>
        </w:tc>
        <w:tc>
          <w:tcPr>
            <w:tcW w:w="1080" w:type="dxa"/>
          </w:tcPr>
          <w:p w14:paraId="7AE0AEC3" w14:textId="77777777" w:rsidR="004B241E" w:rsidRPr="00EA5FA7" w:rsidRDefault="004B241E" w:rsidP="00B90779">
            <w:pPr>
              <w:pStyle w:val="TAL"/>
              <w:keepNext w:val="0"/>
              <w:keepLines w:val="0"/>
              <w:widowControl w:val="0"/>
            </w:pPr>
            <w:r w:rsidRPr="00170CE1">
              <w:t>O</w:t>
            </w:r>
          </w:p>
        </w:tc>
        <w:tc>
          <w:tcPr>
            <w:tcW w:w="1080" w:type="dxa"/>
          </w:tcPr>
          <w:p w14:paraId="189D60F5" w14:textId="77777777" w:rsidR="004B241E" w:rsidRPr="00EA5FA7" w:rsidRDefault="004B241E" w:rsidP="00B90779">
            <w:pPr>
              <w:pStyle w:val="TAL"/>
              <w:keepNext w:val="0"/>
              <w:keepLines w:val="0"/>
              <w:widowControl w:val="0"/>
              <w:rPr>
                <w:i/>
              </w:rPr>
            </w:pPr>
          </w:p>
        </w:tc>
        <w:tc>
          <w:tcPr>
            <w:tcW w:w="1512" w:type="dxa"/>
          </w:tcPr>
          <w:p w14:paraId="689D630E" w14:textId="77777777" w:rsidR="004B241E" w:rsidRPr="00EA5FA7" w:rsidRDefault="004B241E" w:rsidP="00B90779">
            <w:pPr>
              <w:pStyle w:val="TAL"/>
              <w:keepNext w:val="0"/>
              <w:keepLines w:val="0"/>
              <w:widowControl w:val="0"/>
            </w:pPr>
            <w:r>
              <w:t>9.3.1.114</w:t>
            </w:r>
          </w:p>
        </w:tc>
        <w:tc>
          <w:tcPr>
            <w:tcW w:w="1728" w:type="dxa"/>
          </w:tcPr>
          <w:p w14:paraId="78EDF7EF" w14:textId="77777777" w:rsidR="004B241E" w:rsidRPr="00EA5FA7" w:rsidRDefault="004B241E" w:rsidP="00B90779">
            <w:pPr>
              <w:pStyle w:val="TAL"/>
              <w:keepNext w:val="0"/>
              <w:keepLines w:val="0"/>
              <w:widowControl w:val="0"/>
            </w:pPr>
          </w:p>
        </w:tc>
        <w:tc>
          <w:tcPr>
            <w:tcW w:w="1080" w:type="dxa"/>
          </w:tcPr>
          <w:p w14:paraId="5C4D8296" w14:textId="77777777" w:rsidR="004B241E" w:rsidRPr="00EA5FA7" w:rsidRDefault="004B241E" w:rsidP="00B90779">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B90779">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B90779">
            <w:pPr>
              <w:pStyle w:val="TAL"/>
              <w:keepNext w:val="0"/>
              <w:keepLines w:val="0"/>
              <w:widowControl w:val="0"/>
              <w:ind w:left="400"/>
            </w:pPr>
            <w:r>
              <w:rPr>
                <w:rFonts w:cs="Arial" w:hint="eastAsia"/>
              </w:rPr>
              <w:t>&gt;</w:t>
            </w:r>
            <w:r>
              <w:rPr>
                <w:rFonts w:cs="Arial"/>
              </w:rPr>
              <w:t>&gt;&gt;&gt;DRB Mapping Info</w:t>
            </w:r>
          </w:p>
        </w:tc>
        <w:tc>
          <w:tcPr>
            <w:tcW w:w="1080" w:type="dxa"/>
          </w:tcPr>
          <w:p w14:paraId="1B7CC120" w14:textId="77777777" w:rsidR="00BC7959" w:rsidRPr="00170CE1" w:rsidRDefault="00BC7959" w:rsidP="00B90779">
            <w:pPr>
              <w:pStyle w:val="TAL"/>
              <w:keepNext w:val="0"/>
              <w:keepLines w:val="0"/>
              <w:widowControl w:val="0"/>
            </w:pPr>
            <w:r>
              <w:rPr>
                <w:rFonts w:cs="Arial"/>
              </w:rPr>
              <w:t>O</w:t>
            </w:r>
          </w:p>
        </w:tc>
        <w:tc>
          <w:tcPr>
            <w:tcW w:w="1080" w:type="dxa"/>
          </w:tcPr>
          <w:p w14:paraId="1C09A4A5" w14:textId="77777777" w:rsidR="00BC7959" w:rsidRPr="00EA5FA7" w:rsidRDefault="00BC7959" w:rsidP="00B90779">
            <w:pPr>
              <w:pStyle w:val="TAL"/>
              <w:keepNext w:val="0"/>
              <w:keepLines w:val="0"/>
              <w:widowControl w:val="0"/>
              <w:rPr>
                <w:i/>
              </w:rPr>
            </w:pPr>
          </w:p>
        </w:tc>
        <w:tc>
          <w:tcPr>
            <w:tcW w:w="1512" w:type="dxa"/>
          </w:tcPr>
          <w:p w14:paraId="38FE1460" w14:textId="77777777" w:rsidR="00BC7959" w:rsidRDefault="00BC7959" w:rsidP="00B90779">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B90779">
            <w:pPr>
              <w:pStyle w:val="TAL"/>
              <w:keepNext w:val="0"/>
              <w:keepLines w:val="0"/>
              <w:widowControl w:val="0"/>
            </w:pPr>
          </w:p>
        </w:tc>
        <w:tc>
          <w:tcPr>
            <w:tcW w:w="1080" w:type="dxa"/>
          </w:tcPr>
          <w:p w14:paraId="3DBB4F39" w14:textId="77777777" w:rsidR="00BC7959" w:rsidRPr="009D4CD9" w:rsidRDefault="00BC7959" w:rsidP="00B90779">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B90779">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B90779">
            <w:pPr>
              <w:pStyle w:val="TAL"/>
              <w:keepNext w:val="0"/>
              <w:keepLines w:val="0"/>
              <w:widowControl w:val="0"/>
              <w:ind w:left="200"/>
            </w:pPr>
            <w:r w:rsidRPr="00EA5FA7">
              <w:rPr>
                <w:rFonts w:eastAsia="Batang"/>
                <w:bCs/>
              </w:rPr>
              <w:t>&gt;&gt;UL Configuration</w:t>
            </w:r>
          </w:p>
        </w:tc>
        <w:tc>
          <w:tcPr>
            <w:tcW w:w="1080" w:type="dxa"/>
          </w:tcPr>
          <w:p w14:paraId="41E102C6" w14:textId="77777777" w:rsidR="004B241E" w:rsidRPr="00EA5FA7" w:rsidRDefault="004B241E" w:rsidP="00B90779">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B90779">
            <w:pPr>
              <w:pStyle w:val="TAL"/>
              <w:keepNext w:val="0"/>
              <w:keepLines w:val="0"/>
              <w:widowControl w:val="0"/>
              <w:rPr>
                <w:i/>
              </w:rPr>
            </w:pPr>
          </w:p>
        </w:tc>
        <w:tc>
          <w:tcPr>
            <w:tcW w:w="1512" w:type="dxa"/>
          </w:tcPr>
          <w:p w14:paraId="1DFE0B92" w14:textId="77777777" w:rsidR="004B241E" w:rsidRPr="00EA5FA7" w:rsidRDefault="004B241E" w:rsidP="00B90779">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B90779">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B90779">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B90779">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B90779">
            <w:pPr>
              <w:pStyle w:val="TAL"/>
              <w:keepNext w:val="0"/>
              <w:keepLines w:val="0"/>
              <w:widowControl w:val="0"/>
              <w:ind w:left="200"/>
              <w:rPr>
                <w:szCs w:val="18"/>
              </w:rPr>
            </w:pPr>
            <w:r w:rsidRPr="00EA5FA7">
              <w:rPr>
                <w:szCs w:val="18"/>
              </w:rPr>
              <w:t>&gt;&gt;DL PDCP SN length</w:t>
            </w:r>
          </w:p>
        </w:tc>
        <w:tc>
          <w:tcPr>
            <w:tcW w:w="1080" w:type="dxa"/>
          </w:tcPr>
          <w:p w14:paraId="5A91CE69" w14:textId="77777777" w:rsidR="004B241E" w:rsidRPr="00EA5FA7" w:rsidRDefault="004B241E" w:rsidP="00B90779">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B90779">
            <w:pPr>
              <w:pStyle w:val="TAL"/>
              <w:keepNext w:val="0"/>
              <w:keepLines w:val="0"/>
              <w:widowControl w:val="0"/>
              <w:rPr>
                <w:szCs w:val="18"/>
              </w:rPr>
            </w:pPr>
          </w:p>
        </w:tc>
        <w:tc>
          <w:tcPr>
            <w:tcW w:w="1512" w:type="dxa"/>
          </w:tcPr>
          <w:p w14:paraId="25B0DAD1" w14:textId="77777777" w:rsidR="004B241E" w:rsidRPr="00EA5FA7" w:rsidRDefault="004B241E" w:rsidP="00B90779">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B90779">
            <w:pPr>
              <w:pStyle w:val="TAL"/>
              <w:keepNext w:val="0"/>
              <w:keepLines w:val="0"/>
              <w:widowControl w:val="0"/>
              <w:rPr>
                <w:szCs w:val="18"/>
              </w:rPr>
            </w:pPr>
          </w:p>
        </w:tc>
        <w:tc>
          <w:tcPr>
            <w:tcW w:w="1080" w:type="dxa"/>
          </w:tcPr>
          <w:p w14:paraId="54543D2E" w14:textId="77777777" w:rsidR="004B241E" w:rsidRPr="00EA5FA7" w:rsidRDefault="004B241E" w:rsidP="00B90779">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B90779">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B90779">
            <w:pPr>
              <w:pStyle w:val="TAL"/>
              <w:keepNext w:val="0"/>
              <w:keepLines w:val="0"/>
              <w:widowControl w:val="0"/>
              <w:ind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B90779">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B90779">
            <w:pPr>
              <w:pStyle w:val="TAL"/>
              <w:keepNext w:val="0"/>
              <w:keepLines w:val="0"/>
              <w:widowControl w:val="0"/>
              <w:rPr>
                <w:szCs w:val="18"/>
              </w:rPr>
            </w:pPr>
          </w:p>
        </w:tc>
        <w:tc>
          <w:tcPr>
            <w:tcW w:w="1512" w:type="dxa"/>
          </w:tcPr>
          <w:p w14:paraId="2682F27B" w14:textId="77777777" w:rsidR="004B241E" w:rsidRPr="00EA5FA7" w:rsidRDefault="004B241E" w:rsidP="00B90779">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B90779">
            <w:pPr>
              <w:pStyle w:val="TAL"/>
              <w:keepNext w:val="0"/>
              <w:keepLines w:val="0"/>
              <w:widowControl w:val="0"/>
              <w:rPr>
                <w:szCs w:val="18"/>
              </w:rPr>
            </w:pPr>
          </w:p>
        </w:tc>
        <w:tc>
          <w:tcPr>
            <w:tcW w:w="1080" w:type="dxa"/>
          </w:tcPr>
          <w:p w14:paraId="0C2A6F98" w14:textId="77777777" w:rsidR="004B241E" w:rsidRPr="00EA5FA7" w:rsidRDefault="004B241E"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B90779">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B90779">
            <w:pPr>
              <w:pStyle w:val="TAL"/>
              <w:keepNext w:val="0"/>
              <w:keepLines w:val="0"/>
              <w:widowControl w:val="0"/>
              <w:ind w:left="200"/>
              <w:rPr>
                <w:szCs w:val="18"/>
              </w:rPr>
            </w:pPr>
            <w:r w:rsidRPr="00EA5FA7">
              <w:rPr>
                <w:rFonts w:eastAsia="Batang"/>
                <w:bCs/>
              </w:rPr>
              <w:t>&gt;&gt;Bearer Type Change</w:t>
            </w:r>
          </w:p>
        </w:tc>
        <w:tc>
          <w:tcPr>
            <w:tcW w:w="1080" w:type="dxa"/>
          </w:tcPr>
          <w:p w14:paraId="59BC55F5" w14:textId="77777777" w:rsidR="004B241E" w:rsidRPr="00EA5FA7" w:rsidRDefault="004B241E" w:rsidP="00B90779">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B90779">
            <w:pPr>
              <w:pStyle w:val="TAL"/>
              <w:keepNext w:val="0"/>
              <w:keepLines w:val="0"/>
              <w:widowControl w:val="0"/>
              <w:rPr>
                <w:szCs w:val="18"/>
              </w:rPr>
            </w:pPr>
          </w:p>
        </w:tc>
        <w:tc>
          <w:tcPr>
            <w:tcW w:w="1512" w:type="dxa"/>
          </w:tcPr>
          <w:p w14:paraId="460830C8" w14:textId="77777777" w:rsidR="004B241E" w:rsidRPr="00EA5FA7" w:rsidRDefault="004B241E" w:rsidP="00B90779">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B90779">
            <w:pPr>
              <w:pStyle w:val="TAL"/>
              <w:keepNext w:val="0"/>
              <w:keepLines w:val="0"/>
              <w:widowControl w:val="0"/>
              <w:rPr>
                <w:szCs w:val="18"/>
              </w:rPr>
            </w:pPr>
          </w:p>
        </w:tc>
        <w:tc>
          <w:tcPr>
            <w:tcW w:w="1080" w:type="dxa"/>
          </w:tcPr>
          <w:p w14:paraId="2D89AA5F" w14:textId="77777777" w:rsidR="004B241E" w:rsidRPr="00EA5FA7" w:rsidRDefault="004B241E" w:rsidP="00B90779">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B90779">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B90779">
            <w:pPr>
              <w:pStyle w:val="TAL"/>
              <w:keepNext w:val="0"/>
              <w:keepLines w:val="0"/>
              <w:widowControl w:val="0"/>
              <w:ind w:left="200"/>
              <w:rPr>
                <w:szCs w:val="18"/>
              </w:rPr>
            </w:pPr>
            <w:r w:rsidRPr="00EA5FA7">
              <w:rPr>
                <w:rFonts w:eastAsia="Batang"/>
                <w:bCs/>
              </w:rPr>
              <w:t>&gt;&gt;RLC Mode</w:t>
            </w:r>
          </w:p>
        </w:tc>
        <w:tc>
          <w:tcPr>
            <w:tcW w:w="1080" w:type="dxa"/>
          </w:tcPr>
          <w:p w14:paraId="5ADDDCBF" w14:textId="77777777" w:rsidR="004B241E" w:rsidRPr="00EA5FA7" w:rsidRDefault="004B241E" w:rsidP="00B90779">
            <w:pPr>
              <w:pStyle w:val="TAL"/>
              <w:keepNext w:val="0"/>
              <w:keepLines w:val="0"/>
              <w:widowControl w:val="0"/>
              <w:rPr>
                <w:szCs w:val="18"/>
              </w:rPr>
            </w:pPr>
            <w:r w:rsidRPr="00EA5FA7">
              <w:t>O</w:t>
            </w:r>
          </w:p>
        </w:tc>
        <w:tc>
          <w:tcPr>
            <w:tcW w:w="1080" w:type="dxa"/>
          </w:tcPr>
          <w:p w14:paraId="0C6A81ED" w14:textId="77777777" w:rsidR="004B241E" w:rsidRPr="00EA5FA7" w:rsidRDefault="004B241E" w:rsidP="00B90779">
            <w:pPr>
              <w:pStyle w:val="TAL"/>
              <w:keepNext w:val="0"/>
              <w:keepLines w:val="0"/>
              <w:widowControl w:val="0"/>
              <w:rPr>
                <w:szCs w:val="18"/>
              </w:rPr>
            </w:pPr>
          </w:p>
        </w:tc>
        <w:tc>
          <w:tcPr>
            <w:tcW w:w="1512" w:type="dxa"/>
          </w:tcPr>
          <w:p w14:paraId="6D072235" w14:textId="77777777" w:rsidR="004B241E" w:rsidRPr="00EA5FA7" w:rsidRDefault="004B241E" w:rsidP="00B90779">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B90779">
            <w:pPr>
              <w:pStyle w:val="TAL"/>
              <w:keepNext w:val="0"/>
              <w:keepLines w:val="0"/>
              <w:widowControl w:val="0"/>
              <w:rPr>
                <w:szCs w:val="18"/>
              </w:rPr>
            </w:pPr>
          </w:p>
        </w:tc>
        <w:tc>
          <w:tcPr>
            <w:tcW w:w="1080" w:type="dxa"/>
          </w:tcPr>
          <w:p w14:paraId="49508364" w14:textId="77777777" w:rsidR="004B241E" w:rsidRPr="00EA5FA7" w:rsidRDefault="004B241E" w:rsidP="00B90779">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B90779">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B90779">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B90779">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B90779">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B90779">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B90779">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B90779">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B62421" w:rsidRDefault="004B241E" w:rsidP="00B90779">
            <w:pPr>
              <w:pStyle w:val="TAL"/>
              <w:keepNext w:val="0"/>
              <w:keepLines w:val="0"/>
              <w:widowControl w:val="0"/>
              <w:ind w:left="200"/>
              <w:rPr>
                <w:rFonts w:eastAsia="Batang"/>
                <w:b/>
                <w:bCs/>
              </w:rPr>
            </w:pPr>
            <w:r w:rsidRPr="00B62421">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B90779">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B90779">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2F0C5B" w:rsidRDefault="004B241E" w:rsidP="00B90779">
            <w:pPr>
              <w:pStyle w:val="TAL"/>
              <w:keepNext w:val="0"/>
              <w:keepLines w:val="0"/>
              <w:widowControl w:val="0"/>
              <w:ind w:left="300"/>
            </w:pPr>
            <w:r w:rsidRPr="002F0C5B">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B90779">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B90779">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B90779">
            <w:pPr>
              <w:pStyle w:val="TAL"/>
              <w:keepNext w:val="0"/>
              <w:keepLines w:val="0"/>
              <w:widowControl w:val="0"/>
              <w:ind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B90779">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B90779">
            <w:pPr>
              <w:pStyle w:val="TAL"/>
              <w:keepNext w:val="0"/>
              <w:keepLines w:val="0"/>
              <w:widowControl w:val="0"/>
            </w:pPr>
            <w:r w:rsidRPr="00A423D1">
              <w:t>UP Transport Layer Information</w:t>
            </w:r>
          </w:p>
          <w:p w14:paraId="630E00BE" w14:textId="77777777" w:rsidR="004B241E" w:rsidRPr="00EA5FA7" w:rsidRDefault="004B241E" w:rsidP="00B90779">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B90779">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B90779">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B90779">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B90779">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B90779">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B90779">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B90779">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B90779">
            <w:pPr>
              <w:pStyle w:val="TAL"/>
              <w:keepNext w:val="0"/>
              <w:keepLines w:val="0"/>
              <w:widowControl w:val="0"/>
              <w:ind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B90779">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B90779">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B90779">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B90779">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B90779">
            <w:pPr>
              <w:pStyle w:val="TAL"/>
              <w:keepNext w:val="0"/>
              <w:keepLines w:val="0"/>
              <w:widowControl w:val="0"/>
              <w:ind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B90779">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B90779">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B90779">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B90779">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B90779">
            <w:pPr>
              <w:pStyle w:val="TAL"/>
              <w:keepNext w:val="0"/>
              <w:keepLines w:val="0"/>
              <w:widowControl w:val="0"/>
              <w:ind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B90779">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B90779">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B90779">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B90779">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B90779">
            <w:pPr>
              <w:pStyle w:val="TAL"/>
              <w:keepNext w:val="0"/>
              <w:keepLines w:val="0"/>
              <w:widowControl w:val="0"/>
              <w:rPr>
                <w:rFonts w:eastAsia="Batang"/>
                <w:b/>
                <w:bCs/>
              </w:rPr>
            </w:pPr>
            <w:r w:rsidRPr="00B62421">
              <w:rPr>
                <w:rFonts w:eastAsia="Batang"/>
                <w:b/>
                <w:bCs/>
              </w:rPr>
              <w:t xml:space="preserve">SRB To Be Released </w:t>
            </w:r>
            <w:r w:rsidRPr="00B62421">
              <w:rPr>
                <w:rFonts w:eastAsia="Batang"/>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B90779">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B62421" w:rsidRDefault="004B241E" w:rsidP="00B90779">
            <w:pPr>
              <w:pStyle w:val="TAL"/>
              <w:keepNext w:val="0"/>
              <w:keepLines w:val="0"/>
              <w:widowControl w:val="0"/>
              <w:ind w:left="100"/>
              <w:rPr>
                <w:rFonts w:eastAsia="Batang"/>
                <w:b/>
                <w:bCs/>
              </w:rPr>
            </w:pPr>
            <w:r w:rsidRPr="00B62421">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B90779">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B90779">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B90779">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B90779">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B90779">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B90779">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B90779">
            <w:pPr>
              <w:pStyle w:val="TAL"/>
              <w:keepNext w:val="0"/>
              <w:keepLines w:val="0"/>
              <w:widowControl w:val="0"/>
              <w:rPr>
                <w:lang w:eastAsia="zh-CN"/>
              </w:rPr>
            </w:pPr>
          </w:p>
        </w:tc>
        <w:tc>
          <w:tcPr>
            <w:tcW w:w="1080" w:type="dxa"/>
          </w:tcPr>
          <w:p w14:paraId="0FE4C118" w14:textId="77777777" w:rsidR="004B241E" w:rsidRPr="00EA5FA7" w:rsidRDefault="004B241E" w:rsidP="00B90779">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B90779">
            <w:pPr>
              <w:pStyle w:val="TAL"/>
              <w:keepNext w:val="0"/>
              <w:keepLines w:val="0"/>
              <w:widowControl w:val="0"/>
            </w:pPr>
          </w:p>
        </w:tc>
        <w:tc>
          <w:tcPr>
            <w:tcW w:w="1728" w:type="dxa"/>
          </w:tcPr>
          <w:p w14:paraId="3915612E" w14:textId="77777777" w:rsidR="004B241E" w:rsidRPr="00EA5FA7" w:rsidRDefault="004B241E" w:rsidP="00B90779">
            <w:pPr>
              <w:pStyle w:val="TAL"/>
              <w:keepNext w:val="0"/>
              <w:keepLines w:val="0"/>
              <w:widowControl w:val="0"/>
            </w:pPr>
          </w:p>
        </w:tc>
        <w:tc>
          <w:tcPr>
            <w:tcW w:w="1080" w:type="dxa"/>
          </w:tcPr>
          <w:p w14:paraId="043DEE84" w14:textId="77777777" w:rsidR="004B241E" w:rsidRPr="00EA5FA7" w:rsidRDefault="004B241E" w:rsidP="00B90779">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B90779">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B62421" w:rsidRDefault="004B241E" w:rsidP="00B90779">
            <w:pPr>
              <w:pStyle w:val="TAL"/>
              <w:keepNext w:val="0"/>
              <w:keepLines w:val="0"/>
              <w:widowControl w:val="0"/>
              <w:ind w:left="100"/>
              <w:rPr>
                <w:rFonts w:cs="Arial"/>
                <w:b/>
                <w:bCs/>
              </w:rPr>
            </w:pPr>
            <w:r w:rsidRPr="00B62421">
              <w:rPr>
                <w:rFonts w:cs="Arial"/>
                <w:b/>
                <w:bCs/>
              </w:rPr>
              <w:t>&gt;DRB to Be Released Item IEs</w:t>
            </w:r>
          </w:p>
        </w:tc>
        <w:tc>
          <w:tcPr>
            <w:tcW w:w="1080" w:type="dxa"/>
          </w:tcPr>
          <w:p w14:paraId="75F2059A" w14:textId="77777777" w:rsidR="004B241E" w:rsidRPr="00EA5FA7" w:rsidRDefault="004B241E" w:rsidP="00B90779">
            <w:pPr>
              <w:pStyle w:val="TAL"/>
              <w:keepNext w:val="0"/>
              <w:keepLines w:val="0"/>
              <w:widowControl w:val="0"/>
              <w:rPr>
                <w:rFonts w:cs="Arial"/>
              </w:rPr>
            </w:pPr>
          </w:p>
        </w:tc>
        <w:tc>
          <w:tcPr>
            <w:tcW w:w="1080" w:type="dxa"/>
          </w:tcPr>
          <w:p w14:paraId="60CDE8D1" w14:textId="77777777" w:rsidR="004B241E" w:rsidRPr="00EA5FA7" w:rsidRDefault="004B241E" w:rsidP="00B90779">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B90779">
            <w:pPr>
              <w:pStyle w:val="TAL"/>
              <w:keepNext w:val="0"/>
              <w:keepLines w:val="0"/>
              <w:widowControl w:val="0"/>
              <w:rPr>
                <w:rFonts w:cs="Arial"/>
              </w:rPr>
            </w:pPr>
          </w:p>
        </w:tc>
        <w:tc>
          <w:tcPr>
            <w:tcW w:w="1728" w:type="dxa"/>
          </w:tcPr>
          <w:p w14:paraId="2A7ECA5B" w14:textId="77777777" w:rsidR="004B241E" w:rsidRPr="00EA5FA7" w:rsidRDefault="004B241E" w:rsidP="00B90779">
            <w:pPr>
              <w:pStyle w:val="TAL"/>
              <w:keepNext w:val="0"/>
              <w:keepLines w:val="0"/>
              <w:widowControl w:val="0"/>
              <w:rPr>
                <w:rFonts w:cs="Arial"/>
              </w:rPr>
            </w:pPr>
          </w:p>
        </w:tc>
        <w:tc>
          <w:tcPr>
            <w:tcW w:w="1080" w:type="dxa"/>
          </w:tcPr>
          <w:p w14:paraId="5D25BF47" w14:textId="77777777" w:rsidR="004B241E" w:rsidRPr="00EA5FA7" w:rsidRDefault="004B241E" w:rsidP="00B90779">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B90779">
            <w:pPr>
              <w:pStyle w:val="TAL"/>
              <w:keepNext w:val="0"/>
              <w:keepLines w:val="0"/>
              <w:widowControl w:val="0"/>
              <w:ind w:left="200"/>
            </w:pPr>
            <w:r w:rsidRPr="00EA5FA7">
              <w:t>&gt;&gt;DRB ID</w:t>
            </w:r>
          </w:p>
        </w:tc>
        <w:tc>
          <w:tcPr>
            <w:tcW w:w="1080" w:type="dxa"/>
          </w:tcPr>
          <w:p w14:paraId="5B8ACCE7" w14:textId="77777777" w:rsidR="004B241E" w:rsidRPr="00EA5FA7" w:rsidRDefault="004B241E" w:rsidP="00B90779">
            <w:pPr>
              <w:pStyle w:val="TAL"/>
              <w:keepNext w:val="0"/>
              <w:keepLines w:val="0"/>
              <w:widowControl w:val="0"/>
            </w:pPr>
            <w:r w:rsidRPr="00EA5FA7">
              <w:t>M</w:t>
            </w:r>
          </w:p>
        </w:tc>
        <w:tc>
          <w:tcPr>
            <w:tcW w:w="1080" w:type="dxa"/>
          </w:tcPr>
          <w:p w14:paraId="76E3AD28" w14:textId="77777777" w:rsidR="004B241E" w:rsidRPr="00EA5FA7" w:rsidRDefault="004B241E" w:rsidP="00B90779">
            <w:pPr>
              <w:pStyle w:val="TAL"/>
              <w:keepNext w:val="0"/>
              <w:keepLines w:val="0"/>
              <w:widowControl w:val="0"/>
              <w:rPr>
                <w:b/>
                <w:i/>
              </w:rPr>
            </w:pPr>
          </w:p>
        </w:tc>
        <w:tc>
          <w:tcPr>
            <w:tcW w:w="1512" w:type="dxa"/>
          </w:tcPr>
          <w:p w14:paraId="1776BF4F" w14:textId="77777777" w:rsidR="004B241E" w:rsidRPr="00EA5FA7" w:rsidRDefault="004B241E" w:rsidP="00B90779">
            <w:pPr>
              <w:pStyle w:val="TAL"/>
              <w:keepNext w:val="0"/>
              <w:keepLines w:val="0"/>
              <w:widowControl w:val="0"/>
            </w:pPr>
            <w:r w:rsidRPr="00EA5FA7">
              <w:t>9.3.1.8</w:t>
            </w:r>
          </w:p>
        </w:tc>
        <w:tc>
          <w:tcPr>
            <w:tcW w:w="1728" w:type="dxa"/>
          </w:tcPr>
          <w:p w14:paraId="41960334" w14:textId="77777777" w:rsidR="004B241E" w:rsidRPr="00EA5FA7" w:rsidRDefault="004B241E" w:rsidP="00B90779">
            <w:pPr>
              <w:pStyle w:val="TAL"/>
              <w:keepNext w:val="0"/>
              <w:keepLines w:val="0"/>
              <w:widowControl w:val="0"/>
            </w:pPr>
          </w:p>
        </w:tc>
        <w:tc>
          <w:tcPr>
            <w:tcW w:w="1080" w:type="dxa"/>
          </w:tcPr>
          <w:p w14:paraId="3305C300"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B90779">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B90779">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B90779">
            <w:pPr>
              <w:pStyle w:val="TAL"/>
              <w:keepNext w:val="0"/>
              <w:keepLines w:val="0"/>
              <w:widowControl w:val="0"/>
            </w:pPr>
            <w:r w:rsidRPr="00EA5FA7">
              <w:t>O</w:t>
            </w:r>
          </w:p>
        </w:tc>
        <w:tc>
          <w:tcPr>
            <w:tcW w:w="1080" w:type="dxa"/>
          </w:tcPr>
          <w:p w14:paraId="2EEE42D5" w14:textId="77777777" w:rsidR="004B241E" w:rsidRPr="00EA5FA7" w:rsidRDefault="004B241E" w:rsidP="00B90779">
            <w:pPr>
              <w:pStyle w:val="TAL"/>
              <w:keepNext w:val="0"/>
              <w:keepLines w:val="0"/>
              <w:widowControl w:val="0"/>
              <w:rPr>
                <w:b/>
                <w:i/>
              </w:rPr>
            </w:pPr>
          </w:p>
        </w:tc>
        <w:tc>
          <w:tcPr>
            <w:tcW w:w="1512" w:type="dxa"/>
          </w:tcPr>
          <w:p w14:paraId="0586BCF9" w14:textId="77777777" w:rsidR="004B241E" w:rsidRPr="00EA5FA7" w:rsidRDefault="004B241E" w:rsidP="00B90779">
            <w:pPr>
              <w:pStyle w:val="TAL"/>
              <w:keepNext w:val="0"/>
              <w:keepLines w:val="0"/>
              <w:widowControl w:val="0"/>
            </w:pPr>
            <w:r w:rsidRPr="00EA5FA7">
              <w:t>ENUMERATED (true, ...)</w:t>
            </w:r>
          </w:p>
        </w:tc>
        <w:tc>
          <w:tcPr>
            <w:tcW w:w="1728" w:type="dxa"/>
          </w:tcPr>
          <w:p w14:paraId="1D0C5CE6" w14:textId="77777777" w:rsidR="004B241E" w:rsidRPr="00EA5FA7" w:rsidRDefault="004B241E" w:rsidP="00B90779">
            <w:pPr>
              <w:pStyle w:val="TAL"/>
              <w:keepNext w:val="0"/>
              <w:keepLines w:val="0"/>
              <w:widowControl w:val="0"/>
            </w:pPr>
          </w:p>
        </w:tc>
        <w:tc>
          <w:tcPr>
            <w:tcW w:w="1080" w:type="dxa"/>
          </w:tcPr>
          <w:p w14:paraId="7E549F1F"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B90779">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B90779">
            <w:pPr>
              <w:pStyle w:val="TAL"/>
              <w:keepNext w:val="0"/>
              <w:keepLines w:val="0"/>
              <w:widowControl w:val="0"/>
            </w:pPr>
            <w:r w:rsidRPr="00EA5FA7">
              <w:t>O</w:t>
            </w:r>
          </w:p>
        </w:tc>
        <w:tc>
          <w:tcPr>
            <w:tcW w:w="1080" w:type="dxa"/>
          </w:tcPr>
          <w:p w14:paraId="31C281B7" w14:textId="77777777" w:rsidR="004B241E" w:rsidRPr="00EA5FA7" w:rsidRDefault="004B241E" w:rsidP="00B90779">
            <w:pPr>
              <w:pStyle w:val="TAL"/>
              <w:keepNext w:val="0"/>
              <w:keepLines w:val="0"/>
              <w:widowControl w:val="0"/>
              <w:rPr>
                <w:b/>
                <w:i/>
              </w:rPr>
            </w:pPr>
          </w:p>
        </w:tc>
        <w:tc>
          <w:tcPr>
            <w:tcW w:w="1512" w:type="dxa"/>
          </w:tcPr>
          <w:p w14:paraId="0DF70773" w14:textId="77777777" w:rsidR="004B241E" w:rsidRPr="00EA5FA7" w:rsidRDefault="004B241E" w:rsidP="00B90779">
            <w:pPr>
              <w:pStyle w:val="TAL"/>
              <w:keepNext w:val="0"/>
              <w:keepLines w:val="0"/>
              <w:widowControl w:val="0"/>
            </w:pPr>
            <w:r w:rsidRPr="00EA5FA7">
              <w:t>9.3.1.34</w:t>
            </w:r>
          </w:p>
        </w:tc>
        <w:tc>
          <w:tcPr>
            <w:tcW w:w="1728" w:type="dxa"/>
          </w:tcPr>
          <w:p w14:paraId="58E58292" w14:textId="77777777" w:rsidR="004B241E" w:rsidRPr="00EA5FA7" w:rsidRDefault="004B241E" w:rsidP="00B90779">
            <w:pPr>
              <w:pStyle w:val="TAL"/>
              <w:keepNext w:val="0"/>
              <w:keepLines w:val="0"/>
              <w:widowControl w:val="0"/>
            </w:pPr>
          </w:p>
        </w:tc>
        <w:tc>
          <w:tcPr>
            <w:tcW w:w="1080" w:type="dxa"/>
          </w:tcPr>
          <w:p w14:paraId="77CEF2ED"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B90779">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B90779">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B90779">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B90779">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B90779">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B90779">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B90779">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B90779">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B90779">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B90779">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B90779">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B90779">
            <w:pPr>
              <w:pStyle w:val="TAL"/>
              <w:keepNext w:val="0"/>
              <w:keepLines w:val="0"/>
              <w:widowControl w:val="0"/>
              <w:rPr>
                <w:b/>
                <w:i/>
                <w:noProof/>
              </w:rPr>
            </w:pPr>
          </w:p>
        </w:tc>
        <w:tc>
          <w:tcPr>
            <w:tcW w:w="1512" w:type="dxa"/>
          </w:tcPr>
          <w:p w14:paraId="350468CD" w14:textId="77777777" w:rsidR="004B241E" w:rsidRPr="00EA5FA7" w:rsidRDefault="004B241E" w:rsidP="00B90779">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B90779">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B90779">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B90779">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B90779">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B90779">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B90779">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B90779">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B90779">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B90779">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B90779">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B90779">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B90779">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B90779">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B90779">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B90779">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B90779">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B90779">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B90779">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B90779">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B90779">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B90779">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B90779">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B90779">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B90779">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B90779">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B90779">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B90779">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B90779">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B90779">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B90779">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B90779">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B90779">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B90779">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B90779">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B90779">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B90779">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B90779">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B90779">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B90779">
            <w:pPr>
              <w:pStyle w:val="TAL"/>
              <w:keepNext w:val="0"/>
              <w:keepLines w:val="0"/>
              <w:widowControl w:val="0"/>
              <w:rPr>
                <w:rFonts w:cs="Arial"/>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B90779">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B90779">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B90779">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B90779">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B90779">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B90779">
            <w:pPr>
              <w:pStyle w:val="TAL"/>
              <w:keepNext w:val="0"/>
              <w:keepLines w:val="0"/>
              <w:widowControl w:val="0"/>
              <w:ind w:left="200"/>
            </w:pPr>
            <w:r w:rsidRPr="002F0C5B">
              <w:rPr>
                <w:rFonts w:hint="eastAsia"/>
              </w:rPr>
              <w:lastRenderedPageBreak/>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B90779">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2F0C5B" w:rsidRDefault="00AC0697" w:rsidP="00B90779">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B90779">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B90779">
            <w:pPr>
              <w:pStyle w:val="TAL"/>
              <w:keepNext w:val="0"/>
              <w:keepLines w:val="0"/>
              <w:widowControl w:val="0"/>
              <w:rPr>
                <w:szCs w:val="18"/>
              </w:rPr>
            </w:pPr>
            <w:r>
              <w:rPr>
                <w:szCs w:val="18"/>
              </w:rPr>
              <w:t>QoS Flow Level QoS Parameters</w:t>
            </w:r>
          </w:p>
          <w:p w14:paraId="6C906C5D" w14:textId="77777777" w:rsidR="004B241E" w:rsidRPr="00EA5FA7" w:rsidRDefault="004B241E" w:rsidP="00B90779">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B90779">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B90779">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9A1425" w:rsidRDefault="00AC0697" w:rsidP="00B90779">
            <w:pPr>
              <w:pStyle w:val="TAL"/>
              <w:keepNext w:val="0"/>
              <w:keepLines w:val="0"/>
              <w:widowControl w:val="0"/>
              <w:ind w:left="300"/>
              <w:rPr>
                <w:rFonts w:eastAsia="Batang"/>
                <w:bCs/>
              </w:rPr>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B90779">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B90779">
            <w:pPr>
              <w:pStyle w:val="TAL"/>
              <w:keepNext w:val="0"/>
              <w:keepLines w:val="0"/>
              <w:widowControl w:val="0"/>
              <w:ind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B90779">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B90779">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B90779">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B90779">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B90779">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Default="00AC0697" w:rsidP="00B90779">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B90779">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B90779">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B90779">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B90779">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B90779">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B90779">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B90779">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B90779">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B90779">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B90779">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B90779">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B90779">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B90779">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B90779">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B90779">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B90779">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B90779">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B90779">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B90779">
            <w:pPr>
              <w:pStyle w:val="TAL"/>
              <w:keepNext w:val="0"/>
              <w:keepLines w:val="0"/>
              <w:widowControl w:val="0"/>
              <w:rPr>
                <w:rFonts w:cs="Arial"/>
                <w:b/>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B90779">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B90779">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B90779">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B90779">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B90779">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B90779">
            <w:pPr>
              <w:pStyle w:val="TAL"/>
              <w:keepNext w:val="0"/>
              <w:keepLines w:val="0"/>
              <w:widowControl w:val="0"/>
              <w:ind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B90779">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B90779">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2F0C5B" w:rsidRDefault="00AC0697" w:rsidP="00B90779">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B90779">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B90779">
            <w:pPr>
              <w:pStyle w:val="TAL"/>
              <w:keepNext w:val="0"/>
              <w:keepLines w:val="0"/>
              <w:widowControl w:val="0"/>
              <w:rPr>
                <w:szCs w:val="18"/>
              </w:rPr>
            </w:pPr>
            <w:r>
              <w:rPr>
                <w:szCs w:val="18"/>
              </w:rPr>
              <w:t>QoS Flow Level QoS Parameters</w:t>
            </w:r>
          </w:p>
          <w:p w14:paraId="0A11C283" w14:textId="77777777" w:rsidR="004B241E" w:rsidRPr="00EA5FA7" w:rsidRDefault="004B241E" w:rsidP="00B90779">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B90779">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B90779">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9A1425" w:rsidRDefault="00AC0697" w:rsidP="00B90779">
            <w:pPr>
              <w:pStyle w:val="TAL"/>
              <w:keepNext w:val="0"/>
              <w:keepLines w:val="0"/>
              <w:widowControl w:val="0"/>
              <w:ind w:left="300"/>
              <w:rPr>
                <w:rFonts w:eastAsia="Batang"/>
                <w:bCs/>
              </w:rPr>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B90779">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B90779">
            <w:pPr>
              <w:pStyle w:val="TAL"/>
              <w:keepNext w:val="0"/>
              <w:keepLines w:val="0"/>
              <w:widowControl w:val="0"/>
              <w:ind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B90779">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B90779">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B90779">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B90779">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B90779">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Default="00AC0697" w:rsidP="00B90779">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B90779">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B90779">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B90779">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B90779">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B90779">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B90779">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B90779">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B90779">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B90779">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B90779">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B90779">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B90779">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B90779">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B90779">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B90779">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B90779">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B90779">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B90779">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B90779">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B90779">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B90779">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B90779">
            <w:pPr>
              <w:pStyle w:val="TAL"/>
              <w:keepNext w:val="0"/>
              <w:keepLines w:val="0"/>
              <w:widowControl w:val="0"/>
              <w:ind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B90779">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B90779">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B90779">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B90779">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B90779">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B90779">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B90779">
            <w:pPr>
              <w:widowControl w:val="0"/>
              <w:spacing w:after="0"/>
              <w:jc w:val="center"/>
              <w:rPr>
                <w:rFonts w:ascii="Arial" w:hAnsi="Arial"/>
                <w:sz w:val="18"/>
                <w:lang w:eastAsia="ja-JP"/>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B90779">
            <w:pPr>
              <w:widowControl w:val="0"/>
              <w:spacing w:after="0"/>
              <w:jc w:val="center"/>
              <w:rPr>
                <w:rFonts w:ascii="Arial" w:hAnsi="Arial" w:cs="Arial"/>
                <w:sz w:val="18"/>
                <w:lang w:eastAsia="zh-CN"/>
              </w:rPr>
            </w:pPr>
            <w:r w:rsidRPr="00EA3CCA">
              <w:rPr>
                <w:rFonts w:ascii="Arial" w:hAnsi="Arial" w:cs="Arial"/>
                <w:sz w:val="18"/>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B90779">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B90779">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B90779">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B90779">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B90779">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B90779">
            <w:pPr>
              <w:pStyle w:val="TAL"/>
              <w:keepNext w:val="0"/>
              <w:keepLines w:val="0"/>
              <w:widowControl w:val="0"/>
              <w:rPr>
                <w:lang w:eastAsia="zh-CN"/>
              </w:rPr>
            </w:pPr>
            <w:r>
              <w:rPr>
                <w:lang w:eastAsia="zh-CN"/>
              </w:rPr>
              <w:t xml:space="preserve">LTE UE Sidelink </w:t>
            </w:r>
            <w:r>
              <w:rPr>
                <w:lang w:eastAsia="zh-CN"/>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B90779">
            <w:pPr>
              <w:pStyle w:val="TAL"/>
              <w:keepNext w:val="0"/>
              <w:keepLines w:val="0"/>
              <w:widowControl w:val="0"/>
              <w:rPr>
                <w:lang w:eastAsia="zh-CN"/>
              </w:rPr>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B90779">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B90779">
            <w:pPr>
              <w:pStyle w:val="TAL"/>
              <w:keepNext w:val="0"/>
              <w:keepLines w:val="0"/>
              <w:widowControl w:val="0"/>
              <w:rPr>
                <w:szCs w:val="18"/>
                <w:lang w:eastAsia="zh-CN"/>
              </w:rPr>
            </w:pPr>
            <w:r w:rsidRPr="004530A1">
              <w:rPr>
                <w:szCs w:val="18"/>
                <w:lang w:eastAsia="zh-CN"/>
              </w:rPr>
              <w:t xml:space="preserve">This IE applies </w:t>
            </w:r>
            <w:r w:rsidRPr="004530A1">
              <w:rPr>
                <w:szCs w:val="18"/>
                <w:lang w:eastAsia="zh-CN"/>
              </w:rPr>
              <w:lastRenderedPageBreak/>
              <w:t>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B90779">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B90779">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B90779">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B90779">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B90779">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B90779">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B90779">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B90779">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B90779">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B90779">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B62421" w:rsidRDefault="004B241E"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B90779">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B90779">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B90779">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B90779">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B90779">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B90779">
            <w:pPr>
              <w:pStyle w:val="TAL"/>
              <w:keepNext w:val="0"/>
              <w:keepLines w:val="0"/>
              <w:widowControl w:val="0"/>
              <w:ind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B90779">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B90779">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B90779">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B90779">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B90779">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B90779">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B90779">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B90779">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B90779">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B90779">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B90779">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B90779">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B90779">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B90779">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B90779">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B90779">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B90779">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B62421" w:rsidRDefault="004B241E" w:rsidP="00B90779">
            <w:pPr>
              <w:pStyle w:val="TAL"/>
              <w:keepNext w:val="0"/>
              <w:keepLines w:val="0"/>
              <w:widowControl w:val="0"/>
              <w:ind w:left="100"/>
              <w:rPr>
                <w:b/>
                <w:bCs/>
              </w:rPr>
            </w:pPr>
            <w:r w:rsidRPr="00B62421">
              <w:rPr>
                <w:b/>
                <w:bCs/>
              </w:rPr>
              <w:t>&gt;</w:t>
            </w:r>
            <w:bookmarkStart w:id="7064" w:name="_Hlk34836638"/>
            <w:r w:rsidRPr="00B62421">
              <w:rPr>
                <w:b/>
                <w:bCs/>
              </w:rPr>
              <w:t>Candidate Cells To Be Cancelled List</w:t>
            </w:r>
            <w:bookmarkEnd w:id="7064"/>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B90779">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B9077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B90779">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B90779">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B90779">
            <w:pPr>
              <w:pStyle w:val="TAL"/>
              <w:keepNext w:val="0"/>
              <w:keepLines w:val="0"/>
              <w:widowControl w:val="0"/>
              <w:ind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B90779">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B90779">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B90779">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B90779">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B90779">
            <w:pPr>
              <w:pStyle w:val="TAL"/>
              <w:keepNext w:val="0"/>
              <w:keepLines w:val="0"/>
              <w:widowControl w:val="0"/>
              <w:ind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B90779">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B90779">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B90779">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B90779">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B90779">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B90779">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B90779">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B90779">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B90779">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B90779">
            <w:pPr>
              <w:pStyle w:val="TAL"/>
              <w:keepNext w:val="0"/>
              <w:keepLines w:val="0"/>
              <w:widowControl w:val="0"/>
            </w:pPr>
            <w:r w:rsidRPr="00263662">
              <w:lastRenderedPageBreak/>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B90779">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B90779">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B90779">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B90779">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B90779">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B90779">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B90779">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B90779">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B90779">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B90779">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B90779">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B90779">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B90779">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B90779">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B90779">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B90779">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B90779">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B90779">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B90779">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B90779">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B90779">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B90779">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B90779">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B90779">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B90779">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B90779">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B90779">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B90779">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B90779">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B90779">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B90779">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B90779">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B90779">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B90779">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B90779">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B90779">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B90779">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B90779">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B90779">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B90779">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B90779">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B90779">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B90779">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B90779">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B90779">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B90779">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B90779">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B90779">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B90779">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B90779">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B90779">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B90779">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B90779">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B90779">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B90779">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B90779">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B90779">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B90779">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B90779">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B90779">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Default="00362C7A" w:rsidP="00B90779">
            <w:pPr>
              <w:pStyle w:val="TAL"/>
              <w:keepNext w:val="0"/>
              <w:keepLines w:val="0"/>
              <w:widowControl w:val="0"/>
              <w:ind w:left="100"/>
              <w:rPr>
                <w:lang w:eastAsia="zh-CN"/>
              </w:rPr>
            </w:pPr>
            <w:r>
              <w:rPr>
                <w:rFonts w:eastAsia="Tahoma" w:cs="Arial"/>
                <w:b/>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B90779">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B90779">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B90779">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B90779">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B90779">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B90779">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 xml:space="preserve">&gt;&gt;&gt;Uu Control </w:t>
            </w:r>
            <w:r w:rsidRPr="001D59C0">
              <w:rPr>
                <w:rFonts w:eastAsia="Tahoma" w:cs="Arial"/>
                <w:i/>
                <w:szCs w:val="18"/>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B90779">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B90779">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B90779">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B90779">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B90779">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B90779">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B90779">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Default="00362C7A" w:rsidP="00B90779">
            <w:pPr>
              <w:pStyle w:val="TAL"/>
              <w:keepNext w:val="0"/>
              <w:keepLines w:val="0"/>
              <w:widowControl w:val="0"/>
              <w:ind w:left="100"/>
              <w:rPr>
                <w:lang w:eastAsia="zh-CN"/>
              </w:rPr>
            </w:pPr>
            <w:r>
              <w:rPr>
                <w:rFonts w:eastAsia="Tahoma" w:cs="Arial"/>
                <w:b/>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B90779">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B90779">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B90779">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B90779">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B90779">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B90779">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B90779">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B90779">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B90779">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B90779">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B90779">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B90779">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B90779">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Default="00362C7A" w:rsidP="00B90779">
            <w:pPr>
              <w:pStyle w:val="TAL"/>
              <w:keepNext w:val="0"/>
              <w:keepLines w:val="0"/>
              <w:widowControl w:val="0"/>
              <w:ind w:left="100"/>
              <w:rPr>
                <w:lang w:eastAsia="zh-CN"/>
              </w:rPr>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B90779">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B90779">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B90779">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B90779">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B90779">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B90779">
            <w:pPr>
              <w:pStyle w:val="TAL"/>
              <w:keepNext w:val="0"/>
              <w:keepLines w:val="0"/>
              <w:widowControl w:val="0"/>
              <w:ind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B90779">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B90779">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B90779">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B90779">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B90779">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B90779">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B90779">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B90779">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B90779">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B90779">
            <w:pPr>
              <w:pStyle w:val="TAL"/>
              <w:keepNext w:val="0"/>
              <w:keepLines w:val="0"/>
              <w:widowControl w:val="0"/>
              <w:rPr>
                <w:rFonts w:cs="Arial"/>
              </w:rPr>
            </w:pPr>
            <w:r>
              <w:rPr>
                <w:lang w:val="en-US"/>
              </w:rPr>
              <w:t xml:space="preserve">This IE indicates the type of SRB conveyed via the </w:t>
            </w:r>
            <w:r>
              <w:rPr>
                <w:lang w:val="en-US"/>
              </w:rPr>
              <w:lastRenderedPageBreak/>
              <w:t>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B90779">
            <w:pPr>
              <w:pStyle w:val="TAC"/>
              <w:keepNext w:val="0"/>
              <w:keepLines w:val="0"/>
              <w:widowControl w:val="0"/>
              <w:rPr>
                <w:lang w:eastAsia="zh-CN"/>
              </w:rPr>
            </w:pPr>
            <w:r>
              <w:rPr>
                <w:rFonts w:eastAsia="Tahoma" w:cs="Arial"/>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B90779">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B90779">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B90779">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B90779">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B90779">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B90779">
            <w:pPr>
              <w:pStyle w:val="TAL"/>
              <w:keepNext w:val="0"/>
              <w:keepLines w:val="0"/>
              <w:widowControl w:val="0"/>
              <w:ind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B90779">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B90779">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B90779">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Default="00EF34DC"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B90779">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B90779">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B90779">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B90779">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B90779">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B90779">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B90779">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B90779">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B90779">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B90779">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B90779">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B90779">
            <w:pPr>
              <w:pStyle w:val="TAL"/>
              <w:keepNext w:val="0"/>
              <w:keepLines w:val="0"/>
              <w:widowControl w:val="0"/>
              <w:ind w:left="200"/>
              <w:rPr>
                <w:rFonts w:eastAsia="Tahoma" w:cs="Arial"/>
                <w:b/>
                <w:lang w:eastAsia="zh-CN"/>
              </w:rPr>
            </w:pPr>
            <w:bookmarkStart w:id="7065" w:name="_Hlk105755256"/>
            <w:r>
              <w:rPr>
                <w:rFonts w:eastAsia="Tahoma" w:cs="Arial"/>
                <w:lang w:eastAsia="zh-CN"/>
              </w:rPr>
              <w:t>&gt;&gt;PC5 RLC Channel ID</w:t>
            </w:r>
            <w:bookmarkEnd w:id="7065"/>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B90779">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B90779">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B90779">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B90779">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B90779">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B90779">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B90779">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B90779">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B90779">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B90779">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B90779">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B90779">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B90779">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B90779">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B90779">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B90779">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B90779">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B90779">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B90779">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B90779">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B90779">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B90779">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B90779">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B90779">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Default="00362C7A" w:rsidP="00B90779">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sidR="00F77B72">
              <w:rPr>
                <w:rFonts w:eastAsia="Tahoma" w:cs="Arial"/>
                <w:szCs w:val="18"/>
                <w:lang w:eastAsia="zh-CN"/>
              </w:rPr>
              <w:t xml:space="preserve">at Modify </w:t>
            </w:r>
            <w:r w:rsidRPr="001F1370">
              <w:rPr>
                <w:rFonts w:eastAsia="Tahoma" w:cs="Arial"/>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B90779">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B90779">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B90779">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B90779">
            <w:pPr>
              <w:pStyle w:val="TAL"/>
              <w:keepNext w:val="0"/>
              <w:keepLines w:val="0"/>
              <w:widowControl w:val="0"/>
            </w:pPr>
            <w:r>
              <w:t xml:space="preserve">MRB ID for the </w:t>
            </w:r>
            <w:r>
              <w:lastRenderedPageBreak/>
              <w:t>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B90779">
            <w:pPr>
              <w:pStyle w:val="TAC"/>
              <w:keepNext w:val="0"/>
              <w:keepLines w:val="0"/>
              <w:widowControl w:val="0"/>
              <w:rPr>
                <w:lang w:val="en-US" w:eastAsia="zh-CN"/>
              </w:rPr>
            </w:pPr>
            <w:r w:rsidRPr="000C1733">
              <w:rPr>
                <w:lang w:val="en-US"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B90779">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B90779">
            <w:pPr>
              <w:pStyle w:val="TAL"/>
              <w:keepNext w:val="0"/>
              <w:keepLines w:val="0"/>
              <w:widowControl w:val="0"/>
              <w:ind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B90779">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B90779">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B90779">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B90779">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B90779">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B90779">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B90779">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B90779">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B90779">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B90779">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Default="00362C7A" w:rsidP="00B90779">
            <w:pPr>
              <w:pStyle w:val="TAL"/>
              <w:keepNext w:val="0"/>
              <w:keepLines w:val="0"/>
              <w:widowControl w:val="0"/>
              <w:ind w:left="100"/>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B90779">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B90779">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B90779">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B90779">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B90779">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B90779">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B90779">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B90779">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EA5FA7" w:rsidRDefault="00362C7A" w:rsidP="00B90779">
            <w:pPr>
              <w:pStyle w:val="TAL"/>
              <w:keepNext w:val="0"/>
              <w:keepLines w:val="0"/>
              <w:widowControl w:val="0"/>
              <w:ind w:left="100"/>
            </w:pPr>
            <w:r>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B90779">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B90779">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B90779">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B90779">
            <w:pPr>
              <w:pStyle w:val="TAL"/>
              <w:keepNext w:val="0"/>
              <w:keepLines w:val="0"/>
              <w:widowControl w:val="0"/>
              <w:ind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B90779">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B90779">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B90779">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B90779">
            <w:pPr>
              <w:pStyle w:val="TAL"/>
              <w:keepNext w:val="0"/>
              <w:keepLines w:val="0"/>
              <w:widowControl w:val="0"/>
              <w:ind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B90779">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EA5FA7" w:rsidRDefault="00362C7A" w:rsidP="00B90779">
            <w:pPr>
              <w:pStyle w:val="TAL"/>
              <w:keepNext w:val="0"/>
              <w:keepLines w:val="0"/>
              <w:widowControl w:val="0"/>
              <w:ind w:left="300"/>
            </w:pPr>
            <w:r>
              <w:rPr>
                <w:rFonts w:hint="eastAsia"/>
                <w:lang w:val="en-US" w:eastAsia="zh-CN"/>
              </w:rPr>
              <w:t>&gt;&gt;&gt;</w:t>
            </w:r>
            <w:r>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B90779">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B90779">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B90779">
            <w:pPr>
              <w:pStyle w:val="TAL"/>
              <w:keepNext w:val="0"/>
              <w:keepLines w:val="0"/>
              <w:widowControl w:val="0"/>
              <w:ind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B90779">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B90779">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B90779">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EA5FA7" w:rsidRDefault="00362C7A" w:rsidP="00B90779">
            <w:pPr>
              <w:pStyle w:val="TAL"/>
              <w:keepNext w:val="0"/>
              <w:keepLines w:val="0"/>
              <w:widowControl w:val="0"/>
              <w:ind w:left="300"/>
            </w:pPr>
            <w:r>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B90779">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B90779">
            <w:pPr>
              <w:pStyle w:val="TAL"/>
              <w:keepNext w:val="0"/>
              <w:keepLines w:val="0"/>
              <w:widowControl w:val="0"/>
              <w:ind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B90779">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B90779">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B90779">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B90779">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B90779">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B90779">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B90779">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B90779">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B90779">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B90779">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B90779">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B90779">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B90779">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B90779">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B90779">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B90779">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B90779">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B90779">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B90779">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B90779">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B90779">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B90779">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B90779">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B90779">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B90779">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A31504" w:rsidRDefault="00031DCF" w:rsidP="00B90779">
            <w:pPr>
              <w:pStyle w:val="TAL"/>
              <w:keepNext w:val="0"/>
              <w:keepLines w:val="0"/>
              <w:widowControl w:val="0"/>
              <w:ind w:left="100"/>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B90779">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7777777" w:rsidR="00031DCF" w:rsidRDefault="00031DCF" w:rsidP="00B90779">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B90779">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B90779">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B90779">
            <w:pPr>
              <w:pStyle w:val="TAL"/>
              <w:keepNext w:val="0"/>
              <w:keepLines w:val="0"/>
              <w:widowControl w:val="0"/>
              <w:ind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B90779">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B90779">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B90779">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B90779">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B90779">
            <w:pPr>
              <w:pStyle w:val="TAL"/>
              <w:keepNext w:val="0"/>
              <w:keepLines w:val="0"/>
              <w:widowControl w:val="0"/>
              <w:ind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B90779">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B90779">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B90779">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B90779">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B90779">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B90779">
            <w:pPr>
              <w:pStyle w:val="TAL"/>
              <w:keepNext w:val="0"/>
              <w:keepLines w:val="0"/>
              <w:widowControl w:val="0"/>
            </w:pPr>
            <w:r>
              <w:rPr>
                <w:lang w:eastAsia="zh-CN"/>
              </w:rPr>
              <w:lastRenderedPageBreak/>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B90779">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B90779">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B90779">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B90779">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B90779">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B90779">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B90779">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B90779">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B90779">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B90779">
            <w:pPr>
              <w:pStyle w:val="TAL"/>
              <w:keepNext w:val="0"/>
              <w:keepLines w:val="0"/>
              <w:widowControl w:val="0"/>
              <w:ind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B90779">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B90779">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B90779">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B90779">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B90779">
            <w:pPr>
              <w:pStyle w:val="TAL"/>
              <w:keepNext w:val="0"/>
              <w:keepLines w:val="0"/>
              <w:widowControl w:val="0"/>
              <w:ind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B90779">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B90779">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B90779">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B90779">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B90779">
            <w:pPr>
              <w:pStyle w:val="TAC"/>
              <w:keepNext w:val="0"/>
              <w:keepLines w:val="0"/>
              <w:widowControl w:val="0"/>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7066" w:name="_Toc20955880"/>
      <w:bookmarkStart w:id="7067" w:name="_Toc29892992"/>
      <w:bookmarkStart w:id="7068" w:name="_Toc36556929"/>
      <w:bookmarkStart w:id="7069" w:name="_Toc45832360"/>
      <w:bookmarkStart w:id="7070" w:name="_Toc51763613"/>
      <w:bookmarkStart w:id="7071" w:name="_Toc64448779"/>
      <w:bookmarkStart w:id="7072" w:name="_Toc66289438"/>
      <w:bookmarkStart w:id="7073" w:name="_Toc74154551"/>
      <w:bookmarkStart w:id="7074" w:name="_Toc81383295"/>
      <w:bookmarkStart w:id="7075" w:name="_Toc88657928"/>
      <w:bookmarkStart w:id="7076" w:name="_Toc97910840"/>
      <w:bookmarkStart w:id="7077" w:name="_Toc99038560"/>
      <w:bookmarkStart w:id="7078" w:name="_Toc99730823"/>
      <w:bookmarkStart w:id="7079" w:name="_Toc105510952"/>
      <w:bookmarkStart w:id="7080" w:name="_Toc105927484"/>
      <w:bookmarkStart w:id="7081" w:name="_Toc106110024"/>
      <w:bookmarkStart w:id="7082" w:name="_Toc113835461"/>
      <w:bookmarkStart w:id="7083" w:name="_Toc120124308"/>
      <w:bookmarkStart w:id="7084" w:name="_Toc146226575"/>
      <w:bookmarkStart w:id="7085" w:name="_CR9_2_2_8"/>
      <w:bookmarkEnd w:id="7085"/>
      <w:r w:rsidRPr="00EA5FA7">
        <w:lastRenderedPageBreak/>
        <w:t>9.2.2.8</w:t>
      </w:r>
      <w:r w:rsidRPr="00EA5FA7">
        <w:tab/>
        <w:t>UE CONTEXT MODIFICATION RESPONSE</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6F746F2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0D88C2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6E85602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0DC6838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13B1618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16F6954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6DA4176B" w14:textId="77777777" w:rsidTr="00B90779">
        <w:tc>
          <w:tcPr>
            <w:tcW w:w="2160" w:type="dxa"/>
          </w:tcPr>
          <w:p w14:paraId="3CC69285"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28EFD6A7"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140A9272" w14:textId="77777777" w:rsidR="00F970C9" w:rsidRPr="00EA5FA7" w:rsidRDefault="00F970C9" w:rsidP="00B90779">
            <w:pPr>
              <w:widowControl w:val="0"/>
              <w:spacing w:after="0"/>
              <w:rPr>
                <w:rFonts w:ascii="Arial" w:hAnsi="Arial"/>
                <w:sz w:val="18"/>
              </w:rPr>
            </w:pPr>
          </w:p>
        </w:tc>
        <w:tc>
          <w:tcPr>
            <w:tcW w:w="1512" w:type="dxa"/>
          </w:tcPr>
          <w:p w14:paraId="74A0E7B8"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5BE6628C" w14:textId="77777777" w:rsidR="00F970C9" w:rsidRPr="00EA5FA7" w:rsidRDefault="00F970C9" w:rsidP="00B90779">
            <w:pPr>
              <w:widowControl w:val="0"/>
              <w:spacing w:after="0"/>
              <w:rPr>
                <w:rFonts w:ascii="Arial" w:hAnsi="Arial"/>
                <w:sz w:val="18"/>
              </w:rPr>
            </w:pPr>
          </w:p>
        </w:tc>
        <w:tc>
          <w:tcPr>
            <w:tcW w:w="1080" w:type="dxa"/>
          </w:tcPr>
          <w:p w14:paraId="305F737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DE92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F9DBA6" w14:textId="77777777" w:rsidTr="00B90779">
        <w:tc>
          <w:tcPr>
            <w:tcW w:w="2160" w:type="dxa"/>
          </w:tcPr>
          <w:p w14:paraId="4B234A13"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3DD8B74"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053B9EBC" w14:textId="77777777" w:rsidR="00F970C9" w:rsidRPr="00EA5FA7" w:rsidRDefault="00F970C9" w:rsidP="00B90779">
            <w:pPr>
              <w:widowControl w:val="0"/>
              <w:spacing w:after="0"/>
              <w:rPr>
                <w:rFonts w:ascii="Arial" w:hAnsi="Arial"/>
                <w:sz w:val="18"/>
              </w:rPr>
            </w:pPr>
          </w:p>
        </w:tc>
        <w:tc>
          <w:tcPr>
            <w:tcW w:w="1512" w:type="dxa"/>
          </w:tcPr>
          <w:p w14:paraId="5B45519C"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0D58BA2C" w14:textId="77777777" w:rsidR="00F970C9" w:rsidRPr="00EA5FA7" w:rsidRDefault="00F970C9" w:rsidP="00B90779">
            <w:pPr>
              <w:widowControl w:val="0"/>
              <w:spacing w:after="0"/>
              <w:rPr>
                <w:rFonts w:ascii="Arial" w:hAnsi="Arial"/>
                <w:sz w:val="18"/>
              </w:rPr>
            </w:pPr>
          </w:p>
        </w:tc>
        <w:tc>
          <w:tcPr>
            <w:tcW w:w="1080" w:type="dxa"/>
          </w:tcPr>
          <w:p w14:paraId="1FEADE10"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1055C882"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90779">
            <w:pPr>
              <w:widowControl w:val="0"/>
              <w:spacing w:after="0"/>
              <w:rPr>
                <w:rFonts w:ascii="Arial" w:hAnsi="Arial"/>
                <w:sz w:val="18"/>
              </w:rPr>
            </w:pPr>
            <w:r w:rsidRPr="00EA5FA7">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90779">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220C75EF" w14:textId="77777777" w:rsidTr="00B90779">
        <w:tc>
          <w:tcPr>
            <w:tcW w:w="2160" w:type="dxa"/>
          </w:tcPr>
          <w:p w14:paraId="316B3870" w14:textId="77777777" w:rsidR="00F970C9" w:rsidRPr="00EA5FA7" w:rsidRDefault="00F970C9" w:rsidP="00B90779">
            <w:pPr>
              <w:widowControl w:val="0"/>
              <w:spacing w:after="0"/>
              <w:rPr>
                <w:rFonts w:ascii="Arial" w:eastAsia="Batang" w:hAnsi="Arial" w:cs="Arial"/>
                <w:bCs/>
                <w:sz w:val="18"/>
              </w:rPr>
            </w:pPr>
            <w:r w:rsidRPr="00EA5FA7">
              <w:rPr>
                <w:rFonts w:ascii="Arial" w:eastAsia="Batang" w:hAnsi="Arial" w:cs="Arial"/>
                <w:bCs/>
                <w:sz w:val="18"/>
              </w:rPr>
              <w:t>DU To CU RRC Information</w:t>
            </w:r>
          </w:p>
          <w:p w14:paraId="7960DECD" w14:textId="77777777" w:rsidR="00F970C9" w:rsidRPr="00EA5FA7" w:rsidRDefault="00F970C9" w:rsidP="00B90779">
            <w:pPr>
              <w:widowControl w:val="0"/>
              <w:spacing w:after="0"/>
              <w:rPr>
                <w:rFonts w:ascii="Arial" w:eastAsia="Batang" w:hAnsi="Arial" w:cs="Arial"/>
                <w:bCs/>
                <w:sz w:val="18"/>
              </w:rPr>
            </w:pPr>
          </w:p>
        </w:tc>
        <w:tc>
          <w:tcPr>
            <w:tcW w:w="1080" w:type="dxa"/>
          </w:tcPr>
          <w:p w14:paraId="14504E92"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O</w:t>
            </w:r>
          </w:p>
        </w:tc>
        <w:tc>
          <w:tcPr>
            <w:tcW w:w="1080" w:type="dxa"/>
          </w:tcPr>
          <w:p w14:paraId="67E2E053" w14:textId="77777777" w:rsidR="00F970C9" w:rsidRPr="00EA5FA7" w:rsidRDefault="00F970C9" w:rsidP="00B90779">
            <w:pPr>
              <w:widowControl w:val="0"/>
              <w:spacing w:after="0"/>
              <w:rPr>
                <w:rFonts w:ascii="Arial" w:hAnsi="Arial" w:cs="Arial"/>
                <w:sz w:val="18"/>
              </w:rPr>
            </w:pPr>
          </w:p>
        </w:tc>
        <w:tc>
          <w:tcPr>
            <w:tcW w:w="1512" w:type="dxa"/>
          </w:tcPr>
          <w:p w14:paraId="05C4AD38"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26</w:t>
            </w:r>
          </w:p>
        </w:tc>
        <w:tc>
          <w:tcPr>
            <w:tcW w:w="1728" w:type="dxa"/>
          </w:tcPr>
          <w:p w14:paraId="6535E162" w14:textId="77777777" w:rsidR="00F970C9" w:rsidRPr="00EA5FA7" w:rsidRDefault="00F970C9" w:rsidP="00B90779">
            <w:pPr>
              <w:widowControl w:val="0"/>
              <w:spacing w:after="0"/>
              <w:rPr>
                <w:rFonts w:ascii="Arial" w:hAnsi="Arial" w:cs="Arial"/>
                <w:sz w:val="18"/>
              </w:rPr>
            </w:pPr>
          </w:p>
        </w:tc>
        <w:tc>
          <w:tcPr>
            <w:tcW w:w="1080" w:type="dxa"/>
          </w:tcPr>
          <w:p w14:paraId="5F14549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9FE7648"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EA5FA7" w:rsidRDefault="00F970C9" w:rsidP="00B90779">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EA5FA7" w:rsidRDefault="00F970C9" w:rsidP="00B90779">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90779">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1BAE1CB7"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90779">
            <w:pPr>
              <w:widowControl w:val="0"/>
              <w:spacing w:after="0"/>
              <w:jc w:val="center"/>
              <w:rPr>
                <w:rFonts w:ascii="Arial" w:hAnsi="Arial" w:cs="Arial"/>
                <w:sz w:val="18"/>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EA5FA7" w:rsidRDefault="000F4584" w:rsidP="00B90779">
            <w:pPr>
              <w:widowControl w:val="0"/>
              <w:spacing w:after="0"/>
              <w:ind w:left="200"/>
              <w:rPr>
                <w:rFonts w:ascii="Arial" w:hAnsi="Arial" w:cs="Arial"/>
                <w:sz w:val="18"/>
                <w:szCs w:val="18"/>
              </w:rPr>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90779">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EA5FA7" w:rsidRDefault="000F4584" w:rsidP="00B90779">
            <w:pPr>
              <w:widowControl w:val="0"/>
              <w:spacing w:after="0"/>
              <w:ind w:leftChars="198" w:left="396"/>
              <w:rPr>
                <w:rFonts w:ascii="Arial" w:hAnsi="Arial" w:cs="Arial"/>
                <w:sz w:val="18"/>
                <w:szCs w:val="18"/>
              </w:rPr>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90779">
            <w:pPr>
              <w:widowControl w:val="0"/>
              <w:spacing w:after="0"/>
              <w:rPr>
                <w:rFonts w:ascii="Arial" w:hAnsi="Arial" w:cs="Arial"/>
                <w:sz w:val="18"/>
                <w:szCs w:val="18"/>
              </w:rPr>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90779">
            <w:pPr>
              <w:widowControl w:val="0"/>
              <w:spacing w:after="0"/>
              <w:ind w:left="400"/>
              <w:rPr>
                <w:rFonts w:ascii="Arial" w:hAnsi="Arial" w:cs="Arial"/>
                <w:sz w:val="18"/>
                <w:szCs w:val="18"/>
              </w:rPr>
            </w:pPr>
            <w:r w:rsidRPr="00A423D1">
              <w:rPr>
                <w:rFonts w:ascii="Arial" w:hAnsi="Arial" w:cs="Arial"/>
                <w:sz w:val="18"/>
                <w:szCs w:val="18"/>
              </w:rPr>
              <w:t>&gt;&gt;&gt;&gt;</w:t>
            </w:r>
            <w:r w:rsidRPr="000F4584">
              <w:rPr>
                <w:rFonts w:ascii="Arial" w:hAnsi="Arial" w:cs="Arial"/>
                <w:sz w:val="18"/>
                <w:szCs w:val="18"/>
              </w:rPr>
              <w:t xml:space="preserve">Additional </w:t>
            </w:r>
            <w:r w:rsidRPr="000F4584">
              <w:rPr>
                <w:rFonts w:ascii="Arial" w:hAnsi="Arial" w:cs="Arial"/>
                <w:sz w:val="18"/>
                <w:szCs w:val="18"/>
              </w:rPr>
              <w:lastRenderedPageBreak/>
              <w:t>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90779">
            <w:pPr>
              <w:widowControl w:val="0"/>
              <w:spacing w:after="0"/>
              <w:rPr>
                <w:rFonts w:ascii="Arial" w:hAnsi="Arial" w:cs="Arial"/>
                <w:sz w:val="18"/>
                <w:szCs w:val="18"/>
              </w:rPr>
            </w:pPr>
            <w:r w:rsidRPr="00A423D1">
              <w:rPr>
                <w:rFonts w:ascii="Arial" w:hAnsi="Arial" w:cs="Arial"/>
                <w:sz w:val="18"/>
                <w:szCs w:val="18"/>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 xml:space="preserve">UP Transport </w:t>
            </w:r>
            <w:r w:rsidRPr="00A423D1">
              <w:rPr>
                <w:rFonts w:ascii="Arial" w:hAnsi="Arial" w:cs="Arial"/>
                <w:snapToGrid w:val="0"/>
                <w:sz w:val="18"/>
                <w:szCs w:val="18"/>
              </w:rPr>
              <w:lastRenderedPageBreak/>
              <w:t>Layer Information</w:t>
            </w:r>
          </w:p>
          <w:p w14:paraId="6FCEF079" w14:textId="77777777" w:rsidR="000F4584" w:rsidRPr="00EA5FA7"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90779">
            <w:pPr>
              <w:widowControl w:val="0"/>
              <w:spacing w:after="0"/>
              <w:rPr>
                <w:rFonts w:ascii="Arial" w:hAnsi="Arial" w:cs="Arial"/>
                <w:sz w:val="18"/>
                <w:szCs w:val="18"/>
                <w:lang w:eastAsia="ja-JP"/>
              </w:rPr>
            </w:pPr>
            <w:r w:rsidRPr="00A423D1">
              <w:rPr>
                <w:rFonts w:ascii="Arial" w:hAnsi="Arial" w:cs="Arial"/>
                <w:sz w:val="18"/>
                <w:szCs w:val="18"/>
                <w:lang w:eastAsia="ja-JP"/>
              </w:rPr>
              <w:lastRenderedPageBreak/>
              <w:t xml:space="preserve">gNB-DU endpoint </w:t>
            </w:r>
            <w:r w:rsidRPr="00A423D1">
              <w:rPr>
                <w:rFonts w:ascii="Arial" w:hAnsi="Arial" w:cs="Arial"/>
                <w:sz w:val="18"/>
                <w:szCs w:val="18"/>
                <w:lang w:eastAsia="ja-JP"/>
              </w:rPr>
              <w:lastRenderedPageBreak/>
              <w:t>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90779">
            <w:pPr>
              <w:widowControl w:val="0"/>
              <w:spacing w:after="0"/>
              <w:jc w:val="center"/>
              <w:rPr>
                <w:rFonts w:ascii="Arial" w:hAnsi="Arial" w:cs="Arial"/>
                <w:sz w:val="18"/>
                <w:szCs w:val="18"/>
              </w:rPr>
            </w:pPr>
            <w:r>
              <w:rPr>
                <w:rFonts w:ascii="Arial" w:hAnsi="Arial" w:cs="Arial" w:hint="eastAsia"/>
                <w:sz w:val="18"/>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90779">
            <w:pPr>
              <w:widowControl w:val="0"/>
              <w:spacing w:after="0"/>
              <w:jc w:val="center"/>
              <w:rPr>
                <w:rFonts w:ascii="Arial" w:hAnsi="Arial" w:cs="Arial"/>
                <w:sz w:val="18"/>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FA1FAE">
            <w:pPr>
              <w:widowControl w:val="0"/>
              <w:spacing w:after="0"/>
              <w:ind w:left="400"/>
              <w:rPr>
                <w:rFonts w:ascii="Arial" w:hAnsi="Arial" w:cs="Arial"/>
                <w:sz w:val="18"/>
                <w:szCs w:val="18"/>
              </w:rPr>
            </w:pPr>
            <w:r w:rsidRPr="006853B4">
              <w:rPr>
                <w:rFonts w:ascii="Arial" w:hAnsi="Arial" w:cs="Arial"/>
                <w:sz w:val="18"/>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FA1FAE">
            <w:pPr>
              <w:widowControl w:val="0"/>
              <w:spacing w:after="0"/>
              <w:rPr>
                <w:rFonts w:ascii="Arial" w:hAnsi="Arial" w:cs="Arial"/>
                <w:sz w:val="18"/>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FA1FAE">
            <w:pPr>
              <w:widowControl w:val="0"/>
              <w:spacing w:after="0"/>
              <w:rPr>
                <w:rFonts w:ascii="Arial" w:hAnsi="Arial" w:cs="Arial"/>
                <w:snapToGrid w:val="0"/>
                <w:sz w:val="18"/>
                <w:szCs w:val="18"/>
              </w:rPr>
            </w:pPr>
            <w:r w:rsidRPr="006853B4">
              <w:rPr>
                <w:rFonts w:ascii="Arial" w:hAnsi="Arial" w:cs="Arial"/>
                <w:sz w:val="18"/>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FA1FAE">
            <w:pPr>
              <w:widowControl w:val="0"/>
              <w:spacing w:after="0"/>
              <w:rPr>
                <w:rFonts w:ascii="Arial" w:hAnsi="Arial" w:cs="Arial"/>
                <w:sz w:val="18"/>
                <w:szCs w:val="18"/>
                <w:lang w:eastAsia="ja-JP"/>
              </w:rPr>
            </w:pPr>
            <w:r w:rsidRPr="006853B4">
              <w:rPr>
                <w:rFonts w:ascii="Arial" w:hAnsi="Arial" w:cs="Arial"/>
                <w:sz w:val="18"/>
                <w:szCs w:val="18"/>
              </w:rPr>
              <w:t xml:space="preserve">This IE is not used </w:t>
            </w:r>
            <w:r w:rsidRPr="0003349D">
              <w:rPr>
                <w:rFonts w:ascii="Arial" w:hAnsi="Arial" w:cs="Arial"/>
                <w:sz w:val="18"/>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FA1FAE">
            <w:pPr>
              <w:widowControl w:val="0"/>
              <w:spacing w:after="0"/>
              <w:jc w:val="center"/>
              <w:rPr>
                <w:rFonts w:ascii="Arial" w:hAnsi="Arial" w:cs="Arial"/>
                <w:sz w:val="18"/>
                <w:szCs w:val="18"/>
                <w:lang w:eastAsia="zh-CN"/>
              </w:rPr>
            </w:pPr>
            <w:r w:rsidRPr="006853B4">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FA1FAE">
            <w:pPr>
              <w:widowControl w:val="0"/>
              <w:spacing w:after="0"/>
              <w:jc w:val="center"/>
              <w:rPr>
                <w:rFonts w:ascii="Arial" w:hAnsi="Arial" w:cs="Arial"/>
                <w:sz w:val="18"/>
                <w:szCs w:val="18"/>
              </w:rPr>
            </w:pPr>
            <w:r w:rsidRPr="006853B4">
              <w:rPr>
                <w:rFonts w:ascii="Arial" w:hAnsi="Arial" w:cs="Arial"/>
                <w:sz w:val="18"/>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FA1FAE">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FA1FA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FA1FA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FA1FA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FA1FA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FA1FA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FA1FA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FA1FAE">
            <w:pPr>
              <w:widowControl w:val="0"/>
              <w:spacing w:after="0"/>
              <w:rPr>
                <w:rFonts w:ascii="Arial" w:hAnsi="Arial" w:cs="Arial"/>
                <w:b/>
                <w:sz w:val="18"/>
                <w:szCs w:val="18"/>
              </w:rPr>
            </w:pPr>
            <w:r w:rsidRPr="00EA5FA7">
              <w:rPr>
                <w:rFonts w:ascii="Arial" w:hAnsi="Arial" w:cs="Arial"/>
                <w:b/>
                <w:sz w:val="18"/>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EA5FA7" w:rsidRDefault="00FA1FAE" w:rsidP="00FA1FAE">
            <w:pPr>
              <w:widowControl w:val="0"/>
              <w:spacing w:after="0"/>
              <w:ind w:left="100"/>
              <w:rPr>
                <w:rFonts w:ascii="Arial" w:hAnsi="Arial" w:cs="Arial"/>
                <w:sz w:val="18"/>
                <w:szCs w:val="18"/>
              </w:rPr>
            </w:pPr>
            <w:r w:rsidRPr="00EA5FA7">
              <w:rPr>
                <w:rFonts w:ascii="Arial" w:hAnsi="Arial" w:cs="Arial"/>
                <w:b/>
                <w:sz w:val="18"/>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FA1FAE">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Pr="0070386D">
              <w:rPr>
                <w:rFonts w:ascii="Arial" w:hAnsi="Arial"/>
                <w:sz w:val="18"/>
              </w:rPr>
              <w:t xml:space="preserve">or for </w:t>
            </w:r>
            <w:r>
              <w:rPr>
                <w:rFonts w:ascii="Arial" w:hAnsi="Arial"/>
                <w:sz w:val="18"/>
              </w:rPr>
              <w:t xml:space="preserve">the </w:t>
            </w:r>
            <w:r w:rsidRPr="0070386D">
              <w:rPr>
                <w:rFonts w:ascii="Arial" w:hAnsi="Arial"/>
                <w:sz w:val="18"/>
              </w:rPr>
              <w:t>split secondary path for fallback to split bearer</w:t>
            </w:r>
            <w:r w:rsidRPr="00EA5FA7">
              <w:rPr>
                <w:rFonts w:ascii="Arial" w:hAnsi="Arial" w:cs="Arial"/>
                <w:sz w:val="18"/>
                <w:szCs w:val="18"/>
                <w:lang w:eastAsia="ja-JP"/>
              </w:rPr>
              <w:t xml:space="preserve"> if PDCP duplication is applied</w:t>
            </w:r>
            <w:r w:rsidRPr="008D576F">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EA5FA7" w:rsidRDefault="00FA1FAE" w:rsidP="00FA1FAE">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EA5FA7" w:rsidRDefault="00FA1FAE" w:rsidP="00FA1FAE">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FA1FAE">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0CBA591B"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FA1FAE">
            <w:pPr>
              <w:widowControl w:val="0"/>
              <w:spacing w:after="0"/>
              <w:ind w:left="200"/>
              <w:rPr>
                <w:rFonts w:ascii="Arial" w:hAnsi="Arial" w:cs="Arial"/>
                <w:sz w:val="18"/>
                <w:szCs w:val="18"/>
              </w:rPr>
            </w:pPr>
            <w:r w:rsidRPr="00EA5FA7">
              <w:rPr>
                <w:rFonts w:ascii="Arial" w:hAnsi="Arial" w:cs="Arial"/>
                <w:sz w:val="18"/>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EA5FA7" w:rsidRDefault="00FA1FAE" w:rsidP="00FA1FAE">
            <w:pPr>
              <w:widowControl w:val="0"/>
              <w:spacing w:after="0"/>
              <w:ind w:left="200"/>
              <w:rPr>
                <w:rFonts w:ascii="Arial" w:hAnsi="Arial" w:cs="Arial"/>
                <w:sz w:val="18"/>
                <w:szCs w:val="18"/>
              </w:rPr>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FA1FAE">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FA1FAE">
            <w:pPr>
              <w:widowControl w:val="0"/>
              <w:spacing w:after="0"/>
              <w:jc w:val="center"/>
              <w:rPr>
                <w:rFonts w:ascii="Arial" w:hAnsi="Arial" w:cs="Arial"/>
                <w:sz w:val="18"/>
                <w:szCs w:val="18"/>
              </w:rPr>
            </w:pPr>
            <w:r w:rsidRPr="00F47026">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FA1FAE">
            <w:pPr>
              <w:widowControl w:val="0"/>
              <w:spacing w:after="0"/>
              <w:jc w:val="center"/>
              <w:rPr>
                <w:rFonts w:ascii="Arial" w:hAnsi="Arial" w:cs="Arial"/>
                <w:sz w:val="18"/>
                <w:szCs w:val="18"/>
              </w:rPr>
            </w:pPr>
            <w:r w:rsidRPr="00F47026">
              <w:rPr>
                <w:rFonts w:ascii="Arial" w:hAnsi="Arial" w:cs="Arial"/>
                <w:sz w:val="18"/>
                <w:szCs w:val="18"/>
              </w:rPr>
              <w:t>ignore</w:t>
            </w:r>
          </w:p>
        </w:tc>
      </w:tr>
      <w:tr w:rsidR="00FA1FAE"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EA5FA7" w:rsidRDefault="00FA1FAE" w:rsidP="00FA1FAE">
            <w:pPr>
              <w:widowControl w:val="0"/>
              <w:spacing w:after="0"/>
              <w:ind w:leftChars="198" w:left="396"/>
              <w:rPr>
                <w:rFonts w:ascii="Arial" w:hAnsi="Arial" w:cs="Arial"/>
                <w:sz w:val="18"/>
                <w:szCs w:val="18"/>
              </w:rPr>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FA1FAE">
            <w:pPr>
              <w:widowControl w:val="0"/>
              <w:spacing w:after="0"/>
              <w:rPr>
                <w:rFonts w:ascii="Arial" w:hAnsi="Arial" w:cs="Arial"/>
                <w:sz w:val="18"/>
                <w:szCs w:val="18"/>
              </w:rPr>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FA1FAE">
            <w:pPr>
              <w:widowControl w:val="0"/>
              <w:spacing w:after="0"/>
              <w:jc w:val="center"/>
              <w:rPr>
                <w:rFonts w:ascii="Arial" w:hAnsi="Arial" w:cs="Arial"/>
                <w:sz w:val="18"/>
                <w:szCs w:val="18"/>
              </w:rPr>
            </w:pPr>
            <w:r w:rsidRPr="00F47026">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FA1FAE">
            <w:pPr>
              <w:widowControl w:val="0"/>
              <w:spacing w:after="0"/>
              <w:jc w:val="center"/>
              <w:rPr>
                <w:rFonts w:ascii="Arial" w:hAnsi="Arial" w:cs="Arial"/>
                <w:sz w:val="18"/>
                <w:szCs w:val="18"/>
              </w:rPr>
            </w:pPr>
            <w:r w:rsidRPr="00F47026">
              <w:rPr>
                <w:rFonts w:ascii="Arial" w:hAnsi="Arial" w:cs="Arial"/>
                <w:sz w:val="18"/>
                <w:szCs w:val="18"/>
              </w:rPr>
              <w:t>ignore</w:t>
            </w:r>
          </w:p>
        </w:tc>
      </w:tr>
      <w:tr w:rsidR="00FA1FAE"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FA1FAE">
            <w:pPr>
              <w:widowControl w:val="0"/>
              <w:spacing w:after="0"/>
              <w:ind w:left="400"/>
              <w:rPr>
                <w:rFonts w:ascii="Arial" w:hAnsi="Arial" w:cs="Arial"/>
                <w:sz w:val="18"/>
                <w:szCs w:val="18"/>
              </w:rPr>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FA1FAE">
            <w:pPr>
              <w:widowControl w:val="0"/>
              <w:spacing w:after="0"/>
              <w:rPr>
                <w:rFonts w:ascii="Arial" w:hAnsi="Arial" w:cs="Arial"/>
                <w:sz w:val="18"/>
                <w:szCs w:val="18"/>
              </w:rPr>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FA1FAE">
            <w:pPr>
              <w:widowControl w:val="0"/>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293E6074" w14:textId="77777777" w:rsidR="00FA1FAE" w:rsidRPr="00EA5FA7" w:rsidRDefault="00FA1FAE" w:rsidP="00FA1FAE">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FA1FAE">
            <w:pPr>
              <w:widowControl w:val="0"/>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FA1FAE">
            <w:pPr>
              <w:widowControl w:val="0"/>
              <w:spacing w:after="0"/>
              <w:jc w:val="center"/>
              <w:rPr>
                <w:rFonts w:ascii="Arial" w:hAnsi="Arial" w:cs="Arial"/>
                <w:sz w:val="18"/>
                <w:szCs w:val="18"/>
              </w:rPr>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FA1FAE">
            <w:pPr>
              <w:widowControl w:val="0"/>
              <w:spacing w:after="0"/>
              <w:ind w:left="400"/>
              <w:rPr>
                <w:rFonts w:ascii="Arial" w:hAnsi="Arial" w:cs="Arial"/>
                <w:sz w:val="18"/>
                <w:szCs w:val="18"/>
              </w:rPr>
            </w:pPr>
            <w:r w:rsidRPr="006853B4">
              <w:rPr>
                <w:rFonts w:ascii="Arial" w:hAnsi="Arial" w:cs="Arial"/>
                <w:sz w:val="18"/>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FA1FAE">
            <w:pPr>
              <w:widowControl w:val="0"/>
              <w:spacing w:after="0"/>
              <w:rPr>
                <w:rFonts w:ascii="Arial" w:hAnsi="Arial" w:cs="Arial"/>
                <w:sz w:val="18"/>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FA1FAE">
            <w:pPr>
              <w:widowControl w:val="0"/>
              <w:spacing w:after="0"/>
              <w:rPr>
                <w:rFonts w:ascii="Arial" w:hAnsi="Arial" w:cs="Arial"/>
                <w:snapToGrid w:val="0"/>
                <w:sz w:val="18"/>
                <w:szCs w:val="18"/>
              </w:rPr>
            </w:pPr>
            <w:r w:rsidRPr="006853B4">
              <w:rPr>
                <w:rFonts w:ascii="Arial" w:hAnsi="Arial" w:cs="Arial"/>
                <w:sz w:val="18"/>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FA1FAE">
            <w:pPr>
              <w:widowControl w:val="0"/>
              <w:spacing w:after="0"/>
              <w:rPr>
                <w:rFonts w:ascii="Arial" w:hAnsi="Arial" w:cs="Arial"/>
                <w:sz w:val="18"/>
                <w:szCs w:val="18"/>
                <w:lang w:eastAsia="ja-JP"/>
              </w:rPr>
            </w:pPr>
            <w:r w:rsidRPr="006853B4">
              <w:rPr>
                <w:rFonts w:ascii="Arial" w:hAnsi="Arial" w:cs="Arial"/>
                <w:sz w:val="18"/>
                <w:szCs w:val="18"/>
              </w:rPr>
              <w:t xml:space="preserve">This IE is not used </w:t>
            </w:r>
            <w:r w:rsidRPr="0003349D">
              <w:rPr>
                <w:rFonts w:ascii="Arial" w:hAnsi="Arial" w:cs="Arial"/>
                <w:sz w:val="18"/>
                <w:szCs w:val="18"/>
              </w:rPr>
              <w:t>in</w:t>
            </w:r>
            <w:r w:rsidRPr="004B4BF8">
              <w:rPr>
                <w:rFonts w:ascii="Arial" w:hAnsi="Arial" w:cs="Arial"/>
                <w:sz w:val="18"/>
                <w:szCs w:val="18"/>
              </w:rPr>
              <w:t xml:space="preserve"> </w:t>
            </w:r>
            <w:r w:rsidRPr="00DD29CD">
              <w:rPr>
                <w:rFonts w:ascii="Arial" w:hAnsi="Arial" w:cs="Arial"/>
                <w:sz w:val="18"/>
                <w:szCs w:val="18"/>
              </w:rPr>
              <w:t>t</w:t>
            </w:r>
            <w:r w:rsidRPr="00080F40">
              <w:rPr>
                <w:rFonts w:ascii="Arial" w:hAnsi="Arial" w:cs="Arial"/>
                <w:sz w:val="18"/>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FA1FAE">
            <w:pPr>
              <w:widowControl w:val="0"/>
              <w:spacing w:after="0"/>
              <w:jc w:val="center"/>
              <w:rPr>
                <w:rFonts w:ascii="Arial" w:hAnsi="Arial" w:cs="Arial"/>
                <w:sz w:val="18"/>
                <w:szCs w:val="18"/>
                <w:lang w:eastAsia="zh-CN"/>
              </w:rPr>
            </w:pPr>
            <w:r w:rsidRPr="006853B4">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FA1FAE">
            <w:pPr>
              <w:widowControl w:val="0"/>
              <w:spacing w:after="0"/>
              <w:jc w:val="center"/>
              <w:rPr>
                <w:rFonts w:ascii="Arial" w:hAnsi="Arial" w:cs="Arial"/>
                <w:sz w:val="18"/>
                <w:szCs w:val="18"/>
              </w:rPr>
            </w:pPr>
            <w:r w:rsidRPr="006853B4">
              <w:rPr>
                <w:rFonts w:ascii="Arial" w:hAnsi="Arial" w:cs="Arial"/>
                <w:sz w:val="18"/>
                <w:szCs w:val="18"/>
                <w:lang w:eastAsia="zh-CN"/>
              </w:rPr>
              <w:t>ignore</w:t>
            </w:r>
          </w:p>
        </w:tc>
      </w:tr>
      <w:tr w:rsidR="00FA1FAE"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FA1FAE">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FA1FA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FA1FA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FA1FA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FA1FA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FA1FA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FA1FA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FA1FAE">
            <w:pPr>
              <w:widowControl w:val="0"/>
              <w:spacing w:after="0"/>
              <w:rPr>
                <w:rFonts w:ascii="Arial" w:hAnsi="Arial" w:cs="Arial"/>
                <w:b/>
                <w:sz w:val="18"/>
                <w:szCs w:val="18"/>
              </w:rPr>
            </w:pPr>
            <w:r w:rsidRPr="00EA5FA7">
              <w:rPr>
                <w:rFonts w:ascii="Arial" w:hAnsi="Arial" w:cs="Arial"/>
                <w:b/>
                <w:sz w:val="18"/>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 xml:space="preserve">The List of SRBs which are failed to </w:t>
            </w:r>
            <w:r w:rsidRPr="00EA5FA7">
              <w:rPr>
                <w:rFonts w:ascii="Arial" w:hAnsi="Arial" w:cs="Arial"/>
                <w:sz w:val="18"/>
                <w:szCs w:val="18"/>
                <w:lang w:eastAsia="ja-JP"/>
              </w:rPr>
              <w:lastRenderedPageBreak/>
              <w:t>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FA1FAE">
            <w:pPr>
              <w:widowControl w:val="0"/>
              <w:spacing w:after="0"/>
              <w:ind w:left="100"/>
              <w:rPr>
                <w:rFonts w:ascii="Arial" w:hAnsi="Arial" w:cs="Arial"/>
                <w:sz w:val="18"/>
                <w:szCs w:val="18"/>
              </w:rPr>
            </w:pPr>
            <w:r w:rsidRPr="00EA5FA7">
              <w:rPr>
                <w:rFonts w:ascii="Arial" w:hAnsi="Arial" w:cs="Arial"/>
                <w:b/>
                <w:sz w:val="18"/>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FA1FAE">
            <w:pPr>
              <w:widowControl w:val="0"/>
              <w:spacing w:after="0"/>
              <w:rPr>
                <w:rFonts w:ascii="Arial" w:hAnsi="Arial" w:cs="Arial"/>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FA1FAE">
            <w:pPr>
              <w:widowControl w:val="0"/>
              <w:spacing w:after="0"/>
              <w:rPr>
                <w:rFonts w:ascii="Arial" w:hAnsi="Arial" w:cs="Arial"/>
                <w:b/>
                <w:sz w:val="18"/>
                <w:szCs w:val="18"/>
              </w:rPr>
            </w:pPr>
            <w:r w:rsidRPr="00EA5FA7">
              <w:rPr>
                <w:rFonts w:ascii="Arial" w:hAnsi="Arial" w:cs="Arial"/>
                <w:b/>
                <w:sz w:val="18"/>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EA5FA7" w:rsidRDefault="00FA1FAE" w:rsidP="00FA1FAE">
            <w:pPr>
              <w:widowControl w:val="0"/>
              <w:spacing w:after="0"/>
              <w:ind w:left="100"/>
              <w:rPr>
                <w:rFonts w:ascii="Arial" w:hAnsi="Arial" w:cs="Arial"/>
                <w:sz w:val="18"/>
                <w:szCs w:val="18"/>
              </w:rPr>
            </w:pPr>
            <w:r w:rsidRPr="00EA5FA7">
              <w:rPr>
                <w:rFonts w:ascii="Arial" w:hAnsi="Arial" w:cs="Arial"/>
                <w:b/>
                <w:sz w:val="18"/>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FA1FAE">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FA1FAE">
            <w:pPr>
              <w:widowControl w:val="0"/>
              <w:spacing w:after="0"/>
            </w:pPr>
            <w:r w:rsidRPr="00EA5FA7">
              <w:rPr>
                <w:rFonts w:ascii="Arial" w:hAnsi="Arial" w:cs="Arial"/>
                <w:b/>
                <w:sz w:val="18"/>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FA1FA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FA1FA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FA1FA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EA5FA7" w:rsidRDefault="00FA1FAE" w:rsidP="00FA1FAE">
            <w:pPr>
              <w:widowControl w:val="0"/>
              <w:spacing w:after="0"/>
              <w:ind w:left="100"/>
            </w:pPr>
            <w:r w:rsidRPr="00EA5FA7">
              <w:rPr>
                <w:rFonts w:ascii="Arial" w:hAnsi="Arial" w:cs="Arial"/>
                <w:b/>
                <w:sz w:val="18"/>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FA1FA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FA1FA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FA1FA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FA1FA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FA1FA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FA1FA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FA1FA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FA1FA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FA1FA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FA1FA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FA1FA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FA1FAE">
            <w:pPr>
              <w:widowControl w:val="0"/>
              <w:spacing w:after="0"/>
              <w:rPr>
                <w:rFonts w:ascii="Arial" w:hAnsi="Arial" w:cs="Arial"/>
                <w:b/>
                <w:sz w:val="18"/>
                <w:szCs w:val="18"/>
              </w:rPr>
            </w:pPr>
            <w:r w:rsidRPr="00EA5FA7">
              <w:rPr>
                <w:rFonts w:ascii="Arial" w:hAnsi="Arial" w:cs="Arial"/>
                <w:b/>
                <w:sz w:val="18"/>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FA1FA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FA1FAE">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EA5FA7" w:rsidRDefault="00FA1FAE" w:rsidP="00FA1FAE">
            <w:pPr>
              <w:widowControl w:val="0"/>
              <w:spacing w:after="0"/>
              <w:ind w:left="100"/>
              <w:rPr>
                <w:rFonts w:ascii="Arial" w:hAnsi="Arial" w:cs="Arial"/>
                <w:sz w:val="18"/>
                <w:szCs w:val="18"/>
              </w:rPr>
            </w:pPr>
            <w:r w:rsidRPr="00EA5FA7">
              <w:rPr>
                <w:rFonts w:ascii="Arial" w:hAnsi="Arial" w:cs="Arial"/>
                <w:b/>
                <w:sz w:val="18"/>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FA1FAE">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FA1FAE">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FA1FAE">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FA1FAE">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FA1FAE">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FA1FAE">
            <w:pPr>
              <w:widowControl w:val="0"/>
              <w:spacing w:after="0"/>
              <w:jc w:val="center"/>
              <w:rPr>
                <w:rFonts w:ascii="Arial" w:hAnsi="Arial" w:cs="Arial"/>
                <w:sz w:val="18"/>
                <w:szCs w:val="18"/>
              </w:rPr>
            </w:pPr>
          </w:p>
        </w:tc>
      </w:tr>
      <w:tr w:rsidR="00FA1FAE"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FA1FA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FA1FA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FA1FA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FA1FA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reject</w:t>
            </w:r>
          </w:p>
        </w:tc>
      </w:tr>
      <w:tr w:rsidR="00FA1FAE" w:rsidRPr="00EA5FA7" w14:paraId="27A502B0" w14:textId="77777777" w:rsidTr="00B90779">
        <w:tc>
          <w:tcPr>
            <w:tcW w:w="2160" w:type="dxa"/>
          </w:tcPr>
          <w:p w14:paraId="02DE6507" w14:textId="77777777" w:rsidR="00FA1FAE" w:rsidRPr="00EA5FA7" w:rsidRDefault="00FA1FAE" w:rsidP="00FA1FAE">
            <w:pPr>
              <w:widowControl w:val="0"/>
              <w:spacing w:after="0"/>
              <w:rPr>
                <w:rFonts w:ascii="Arial" w:eastAsia="MS Mincho" w:hAnsi="Arial" w:cs="Arial"/>
                <w:sz w:val="18"/>
                <w:szCs w:val="18"/>
              </w:rPr>
            </w:pPr>
            <w:r w:rsidRPr="00EA5FA7">
              <w:rPr>
                <w:rFonts w:ascii="Arial" w:hAnsi="Arial" w:cs="Arial"/>
                <w:sz w:val="18"/>
                <w:szCs w:val="18"/>
              </w:rPr>
              <w:t>Criticality Diagnostics</w:t>
            </w:r>
          </w:p>
        </w:tc>
        <w:tc>
          <w:tcPr>
            <w:tcW w:w="1080" w:type="dxa"/>
          </w:tcPr>
          <w:p w14:paraId="28D65F0A" w14:textId="77777777" w:rsidR="00FA1FAE" w:rsidRPr="00EA5FA7" w:rsidRDefault="00FA1FAE" w:rsidP="00FA1FAE">
            <w:pPr>
              <w:widowControl w:val="0"/>
              <w:spacing w:after="0"/>
              <w:rPr>
                <w:rFonts w:ascii="Arial" w:eastAsia="MS Mincho" w:hAnsi="Arial" w:cs="Arial"/>
                <w:sz w:val="18"/>
                <w:szCs w:val="18"/>
              </w:rPr>
            </w:pPr>
            <w:r w:rsidRPr="00EA5FA7">
              <w:rPr>
                <w:rFonts w:ascii="Arial" w:hAnsi="Arial" w:cs="Arial"/>
                <w:sz w:val="18"/>
                <w:szCs w:val="18"/>
              </w:rPr>
              <w:t>O</w:t>
            </w:r>
          </w:p>
        </w:tc>
        <w:tc>
          <w:tcPr>
            <w:tcW w:w="1080" w:type="dxa"/>
          </w:tcPr>
          <w:p w14:paraId="4308BD87" w14:textId="77777777" w:rsidR="00FA1FAE" w:rsidRPr="00EA5FA7" w:rsidRDefault="00FA1FAE" w:rsidP="00FA1FAE">
            <w:pPr>
              <w:widowControl w:val="0"/>
              <w:spacing w:after="0"/>
              <w:rPr>
                <w:rFonts w:ascii="Arial" w:hAnsi="Arial" w:cs="Arial"/>
                <w:sz w:val="18"/>
                <w:szCs w:val="18"/>
              </w:rPr>
            </w:pPr>
          </w:p>
        </w:tc>
        <w:tc>
          <w:tcPr>
            <w:tcW w:w="1512" w:type="dxa"/>
          </w:tcPr>
          <w:p w14:paraId="415BCC0B"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9.3.1.3</w:t>
            </w:r>
          </w:p>
        </w:tc>
        <w:tc>
          <w:tcPr>
            <w:tcW w:w="1728" w:type="dxa"/>
          </w:tcPr>
          <w:p w14:paraId="79AFA054" w14:textId="77777777" w:rsidR="00FA1FAE" w:rsidRPr="00EA5FA7" w:rsidRDefault="00FA1FAE" w:rsidP="00FA1FAE">
            <w:pPr>
              <w:widowControl w:val="0"/>
              <w:spacing w:after="0"/>
              <w:rPr>
                <w:rFonts w:ascii="Arial" w:hAnsi="Arial" w:cs="Arial"/>
                <w:sz w:val="18"/>
                <w:szCs w:val="18"/>
              </w:rPr>
            </w:pPr>
          </w:p>
        </w:tc>
        <w:tc>
          <w:tcPr>
            <w:tcW w:w="1080" w:type="dxa"/>
          </w:tcPr>
          <w:p w14:paraId="61A6AAA7" w14:textId="77777777" w:rsidR="00FA1FAE" w:rsidRPr="00EA5FA7" w:rsidRDefault="00FA1FAE" w:rsidP="00FA1FAE">
            <w:pPr>
              <w:widowControl w:val="0"/>
              <w:spacing w:after="0"/>
              <w:jc w:val="center"/>
              <w:rPr>
                <w:rFonts w:ascii="Arial" w:eastAsia="MS Mincho" w:hAnsi="Arial" w:cs="Arial"/>
                <w:sz w:val="18"/>
                <w:szCs w:val="18"/>
              </w:rPr>
            </w:pPr>
            <w:r w:rsidRPr="00EA5FA7">
              <w:rPr>
                <w:rFonts w:ascii="Arial" w:hAnsi="Arial" w:cs="Arial"/>
                <w:sz w:val="18"/>
                <w:szCs w:val="18"/>
              </w:rPr>
              <w:t>YES</w:t>
            </w:r>
          </w:p>
        </w:tc>
        <w:tc>
          <w:tcPr>
            <w:tcW w:w="1080" w:type="dxa"/>
          </w:tcPr>
          <w:p w14:paraId="51EDB77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FA1FAE">
            <w:pPr>
              <w:widowControl w:val="0"/>
              <w:spacing w:after="0"/>
              <w:rPr>
                <w:rFonts w:ascii="Arial" w:hAnsi="Arial" w:cs="Arial"/>
                <w:sz w:val="18"/>
                <w:szCs w:val="18"/>
              </w:rPr>
            </w:pPr>
            <w:r w:rsidRPr="00EA5FA7">
              <w:rPr>
                <w:rFonts w:ascii="Arial" w:hAnsi="Arial" w:cs="Arial"/>
                <w:sz w:val="18"/>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FA1FAE">
            <w:pPr>
              <w:widowControl w:val="0"/>
              <w:spacing w:after="0"/>
              <w:jc w:val="center"/>
              <w:rPr>
                <w:rFonts w:ascii="Arial" w:hAnsi="Arial" w:cs="Arial"/>
                <w:sz w:val="18"/>
                <w:szCs w:val="18"/>
              </w:rPr>
            </w:pPr>
            <w:r w:rsidRPr="00EA5FA7">
              <w:rPr>
                <w:rFonts w:ascii="Arial" w:hAnsi="Arial" w:cs="Arial"/>
                <w:sz w:val="18"/>
                <w:szCs w:val="18"/>
              </w:rPr>
              <w:t>ignore</w:t>
            </w:r>
          </w:p>
        </w:tc>
      </w:tr>
      <w:tr w:rsidR="00FA1FAE"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A1FAE"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FA1FAE">
            <w:pPr>
              <w:widowControl w:val="0"/>
              <w:spacing w:after="0"/>
              <w:rPr>
                <w:rFonts w:ascii="Arial" w:hAnsi="Arial" w:cs="Arial"/>
                <w:b/>
                <w:sz w:val="18"/>
                <w:szCs w:val="18"/>
              </w:rPr>
            </w:pPr>
            <w:r w:rsidRPr="00EA5FA7">
              <w:rPr>
                <w:rFonts w:ascii="Arial" w:hAnsi="Arial" w:cs="Arial"/>
                <w:b/>
                <w:sz w:val="18"/>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FA1FAE">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A1FAE"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EA5FA7" w:rsidRDefault="00FA1FAE" w:rsidP="00FA1FAE">
            <w:pPr>
              <w:widowControl w:val="0"/>
              <w:spacing w:after="0"/>
              <w:ind w:left="100"/>
              <w:rPr>
                <w:rFonts w:ascii="Arial" w:hAnsi="Arial" w:cs="Arial"/>
                <w:b/>
                <w:sz w:val="18"/>
                <w:szCs w:val="18"/>
              </w:rPr>
            </w:pPr>
            <w:r w:rsidRPr="00EA5FA7">
              <w:rPr>
                <w:rFonts w:ascii="Arial" w:hAnsi="Arial" w:cs="Arial"/>
                <w:b/>
                <w:sz w:val="18"/>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FA1FAE">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A1FAE"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FA1FAE">
            <w:pPr>
              <w:widowControl w:val="0"/>
              <w:spacing w:after="0"/>
              <w:jc w:val="center"/>
              <w:rPr>
                <w:rFonts w:ascii="Arial" w:hAnsi="Arial" w:cs="Arial"/>
                <w:sz w:val="18"/>
                <w:szCs w:val="18"/>
                <w:lang w:eastAsia="zh-CN"/>
              </w:rPr>
            </w:pPr>
          </w:p>
        </w:tc>
      </w:tr>
      <w:tr w:rsidR="00FA1FAE"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FA1FAE">
            <w:pPr>
              <w:widowControl w:val="0"/>
              <w:spacing w:after="0"/>
              <w:jc w:val="center"/>
              <w:rPr>
                <w:rFonts w:ascii="Arial" w:hAnsi="Arial" w:cs="Arial"/>
                <w:sz w:val="18"/>
                <w:szCs w:val="18"/>
                <w:lang w:eastAsia="zh-CN"/>
              </w:rPr>
            </w:pPr>
          </w:p>
        </w:tc>
      </w:tr>
      <w:tr w:rsidR="00FA1FAE"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FA1FAE">
            <w:pPr>
              <w:widowControl w:val="0"/>
              <w:spacing w:after="0"/>
              <w:rPr>
                <w:rFonts w:ascii="Arial" w:hAnsi="Arial" w:cs="Arial"/>
                <w:b/>
                <w:sz w:val="18"/>
                <w:szCs w:val="18"/>
                <w:lang w:eastAsia="zh-CN"/>
              </w:rPr>
            </w:pPr>
            <w:r w:rsidRPr="00EA5FA7">
              <w:rPr>
                <w:rFonts w:ascii="Arial" w:hAnsi="Arial" w:cs="Arial"/>
                <w:b/>
                <w:sz w:val="18"/>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FA1FAE">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A1FAE"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EA5FA7" w:rsidRDefault="00FA1FAE" w:rsidP="00FA1FAE">
            <w:pPr>
              <w:widowControl w:val="0"/>
              <w:spacing w:after="0"/>
              <w:ind w:left="100"/>
              <w:rPr>
                <w:rFonts w:ascii="Arial" w:hAnsi="Arial" w:cs="Arial"/>
                <w:b/>
                <w:sz w:val="18"/>
                <w:szCs w:val="18"/>
                <w:lang w:eastAsia="zh-CN"/>
              </w:rPr>
            </w:pPr>
            <w:r w:rsidRPr="00EA5FA7">
              <w:rPr>
                <w:rFonts w:ascii="Arial" w:hAnsi="Arial" w:cs="Arial"/>
                <w:b/>
                <w:sz w:val="18"/>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FA1FAE">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FA1FAE">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A1FAE"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FA1FAE">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FA1FAE">
            <w:pPr>
              <w:widowControl w:val="0"/>
              <w:spacing w:after="0"/>
              <w:jc w:val="center"/>
              <w:rPr>
                <w:rFonts w:ascii="Arial" w:hAnsi="Arial" w:cs="Arial"/>
                <w:sz w:val="18"/>
                <w:szCs w:val="18"/>
                <w:lang w:eastAsia="zh-CN"/>
              </w:rPr>
            </w:pPr>
          </w:p>
        </w:tc>
      </w:tr>
      <w:tr w:rsidR="00FA1FAE"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FA1FAE">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FA1FAE">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FA1FAE">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FA1FAE">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FA1FAE">
            <w:pPr>
              <w:widowControl w:val="0"/>
              <w:spacing w:after="0"/>
              <w:jc w:val="center"/>
              <w:rPr>
                <w:rFonts w:ascii="Arial" w:hAnsi="Arial" w:cs="Arial"/>
                <w:sz w:val="18"/>
                <w:szCs w:val="18"/>
                <w:lang w:eastAsia="zh-CN"/>
              </w:rPr>
            </w:pPr>
          </w:p>
        </w:tc>
      </w:tr>
      <w:tr w:rsidR="00FA1FAE"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FA1FA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FA1FA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FA1FA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FA1FA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FA1FA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FA1FAE">
            <w:pPr>
              <w:widowControl w:val="0"/>
              <w:spacing w:after="0"/>
              <w:rPr>
                <w:rFonts w:eastAsia="Batang"/>
              </w:rPr>
            </w:pPr>
            <w:r w:rsidRPr="002F0C5B">
              <w:rPr>
                <w:rFonts w:ascii="Arial" w:hAnsi="Arial" w:cs="Arial"/>
                <w:b/>
                <w:sz w:val="18"/>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FA1FA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FA1FA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FA1FA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FA1FAE">
            <w:pPr>
              <w:pStyle w:val="TAC"/>
              <w:keepNext w:val="0"/>
              <w:keepLines w:val="0"/>
              <w:widowControl w:val="0"/>
              <w:rPr>
                <w:rFonts w:eastAsia="Batang"/>
              </w:rPr>
            </w:pPr>
            <w:r w:rsidRPr="00970C44">
              <w:t>ignore</w:t>
            </w:r>
          </w:p>
        </w:tc>
      </w:tr>
      <w:tr w:rsidR="00FA1FAE"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EA5FA7" w:rsidRDefault="00FA1FAE" w:rsidP="00FA1FAE">
            <w:pPr>
              <w:widowControl w:val="0"/>
              <w:spacing w:after="0"/>
              <w:ind w:left="100"/>
              <w:rPr>
                <w:rFonts w:eastAsia="Batang"/>
              </w:rPr>
            </w:pPr>
            <w:r w:rsidRPr="002F0C5B">
              <w:rPr>
                <w:rFonts w:ascii="Arial" w:hAnsi="Arial" w:cs="Arial"/>
                <w:b/>
                <w:sz w:val="18"/>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FA1FA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FA1FA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FA1FAE">
            <w:pPr>
              <w:pStyle w:val="TAC"/>
              <w:keepNext w:val="0"/>
              <w:keepLines w:val="0"/>
              <w:widowControl w:val="0"/>
              <w:rPr>
                <w:rFonts w:eastAsia="Batang"/>
              </w:rPr>
            </w:pPr>
            <w:r w:rsidRPr="00970C44">
              <w:t>ignore</w:t>
            </w:r>
          </w:p>
        </w:tc>
      </w:tr>
      <w:tr w:rsidR="00FA1FAE"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FA1FAE">
            <w:pPr>
              <w:widowControl w:val="0"/>
              <w:spacing w:after="0"/>
              <w:ind w:leftChars="127" w:left="254"/>
              <w:rPr>
                <w:rFonts w:eastAsia="Batang"/>
              </w:rPr>
            </w:pPr>
            <w:r w:rsidRPr="002F0C5B">
              <w:rPr>
                <w:rFonts w:ascii="Arial" w:hAnsi="Arial" w:cs="Arial"/>
                <w:sz w:val="18"/>
                <w:szCs w:val="18"/>
              </w:rPr>
              <w:lastRenderedPageBreak/>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FA1FA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FA1FA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FA1FA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FA1FAE">
            <w:pPr>
              <w:pStyle w:val="TAC"/>
              <w:keepNext w:val="0"/>
              <w:keepLines w:val="0"/>
              <w:widowControl w:val="0"/>
              <w:rPr>
                <w:rFonts w:eastAsia="Batang"/>
              </w:rPr>
            </w:pPr>
          </w:p>
        </w:tc>
      </w:tr>
      <w:tr w:rsidR="00FA1FAE"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FA1FAE">
            <w:pPr>
              <w:widowControl w:val="0"/>
              <w:spacing w:after="0"/>
              <w:rPr>
                <w:rFonts w:eastAsia="Batang"/>
              </w:rPr>
            </w:pPr>
            <w:r w:rsidRPr="002F0C5B">
              <w:rPr>
                <w:rFonts w:ascii="Arial" w:hAnsi="Arial" w:cs="Arial"/>
                <w:b/>
                <w:sz w:val="18"/>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FA1FA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FA1FA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FA1FA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FA1FAE">
            <w:pPr>
              <w:pStyle w:val="TAC"/>
              <w:keepNext w:val="0"/>
              <w:keepLines w:val="0"/>
              <w:widowControl w:val="0"/>
              <w:rPr>
                <w:rFonts w:eastAsia="Batang"/>
              </w:rPr>
            </w:pPr>
            <w:r w:rsidRPr="00970C44">
              <w:rPr>
                <w:rFonts w:cs="Arial"/>
              </w:rPr>
              <w:t>ignore</w:t>
            </w:r>
          </w:p>
        </w:tc>
      </w:tr>
      <w:tr w:rsidR="00FA1FAE"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EA5FA7" w:rsidRDefault="00FA1FAE" w:rsidP="00FA1FAE">
            <w:pPr>
              <w:widowControl w:val="0"/>
              <w:spacing w:after="0"/>
              <w:ind w:left="100"/>
              <w:rPr>
                <w:rFonts w:eastAsia="Batang"/>
              </w:rPr>
            </w:pPr>
            <w:r w:rsidRPr="002F0C5B">
              <w:rPr>
                <w:rFonts w:ascii="Arial" w:hAnsi="Arial" w:cs="Arial"/>
                <w:b/>
                <w:sz w:val="18"/>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FA1FA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FA1FA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FA1FAE">
            <w:pPr>
              <w:pStyle w:val="TAC"/>
              <w:keepNext w:val="0"/>
              <w:keepLines w:val="0"/>
              <w:widowControl w:val="0"/>
              <w:rPr>
                <w:rFonts w:eastAsia="Batang"/>
              </w:rPr>
            </w:pPr>
            <w:r w:rsidRPr="00970C44">
              <w:rPr>
                <w:rFonts w:cs="Arial"/>
              </w:rPr>
              <w:t>ignore</w:t>
            </w:r>
          </w:p>
        </w:tc>
      </w:tr>
      <w:tr w:rsidR="00FA1FAE"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FA1FAE">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FA1FA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FA1FA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FA1FA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FA1FAE">
            <w:pPr>
              <w:pStyle w:val="TAC"/>
              <w:keepNext w:val="0"/>
              <w:keepLines w:val="0"/>
              <w:widowControl w:val="0"/>
              <w:rPr>
                <w:rFonts w:eastAsia="Batang"/>
              </w:rPr>
            </w:pPr>
          </w:p>
        </w:tc>
      </w:tr>
      <w:tr w:rsidR="00FA1FAE"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FA1FAE">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FA1FA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FA1FA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FA1FA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FA1FAE">
            <w:pPr>
              <w:pStyle w:val="TAC"/>
              <w:keepNext w:val="0"/>
              <w:keepLines w:val="0"/>
              <w:widowControl w:val="0"/>
              <w:rPr>
                <w:rFonts w:eastAsia="Batang"/>
              </w:rPr>
            </w:pPr>
          </w:p>
        </w:tc>
      </w:tr>
      <w:tr w:rsidR="00FA1FAE"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FA1FAE">
            <w:pPr>
              <w:widowControl w:val="0"/>
              <w:spacing w:after="0"/>
              <w:rPr>
                <w:rFonts w:eastAsia="Batang"/>
              </w:rPr>
            </w:pPr>
            <w:r w:rsidRPr="002F0C5B">
              <w:rPr>
                <w:rFonts w:ascii="Arial" w:hAnsi="Arial" w:cs="Arial"/>
                <w:b/>
                <w:sz w:val="18"/>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FA1FA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FA1FA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FA1FA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FA1FAE">
            <w:pPr>
              <w:pStyle w:val="TAC"/>
              <w:keepNext w:val="0"/>
              <w:keepLines w:val="0"/>
              <w:widowControl w:val="0"/>
              <w:rPr>
                <w:rFonts w:eastAsia="Batang"/>
              </w:rPr>
            </w:pPr>
            <w:r w:rsidRPr="00970C44">
              <w:t>ignore</w:t>
            </w:r>
          </w:p>
        </w:tc>
      </w:tr>
      <w:tr w:rsidR="00FA1FAE"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EA5FA7" w:rsidRDefault="00FA1FAE" w:rsidP="00FA1FAE">
            <w:pPr>
              <w:widowControl w:val="0"/>
              <w:spacing w:after="0"/>
              <w:ind w:left="100"/>
              <w:rPr>
                <w:rFonts w:eastAsia="Batang"/>
              </w:rPr>
            </w:pPr>
            <w:r w:rsidRPr="002F0C5B">
              <w:rPr>
                <w:rFonts w:ascii="Arial" w:hAnsi="Arial" w:cs="Arial"/>
                <w:b/>
                <w:sz w:val="18"/>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FA1FA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FA1FA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FA1FAE">
            <w:pPr>
              <w:pStyle w:val="TAC"/>
              <w:keepNext w:val="0"/>
              <w:keepLines w:val="0"/>
              <w:widowControl w:val="0"/>
              <w:rPr>
                <w:rFonts w:eastAsia="Batang"/>
              </w:rPr>
            </w:pPr>
            <w:r w:rsidRPr="00970C44">
              <w:t>ignore</w:t>
            </w:r>
          </w:p>
        </w:tc>
      </w:tr>
      <w:tr w:rsidR="00FA1FAE"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FA1FAE">
            <w:pPr>
              <w:widowControl w:val="0"/>
              <w:spacing w:after="0"/>
              <w:ind w:leftChars="127" w:left="254"/>
              <w:rPr>
                <w:rFonts w:eastAsia="Batang"/>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FA1FA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FA1FA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FA1FA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FA1FAE">
            <w:pPr>
              <w:pStyle w:val="TAC"/>
              <w:keepNext w:val="0"/>
              <w:keepLines w:val="0"/>
              <w:widowControl w:val="0"/>
              <w:rPr>
                <w:rFonts w:eastAsia="Batang"/>
              </w:rPr>
            </w:pPr>
          </w:p>
        </w:tc>
      </w:tr>
      <w:tr w:rsidR="00FA1FAE"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FA1FA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FA1FA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FA1FA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FA1FA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FA1FAE">
            <w:pPr>
              <w:pStyle w:val="TAC"/>
              <w:keepNext w:val="0"/>
              <w:keepLines w:val="0"/>
              <w:widowControl w:val="0"/>
              <w:rPr>
                <w:rFonts w:eastAsia="Batang"/>
              </w:rPr>
            </w:pPr>
            <w:r w:rsidRPr="00970C44">
              <w:rPr>
                <w:rFonts w:cs="Arial"/>
              </w:rPr>
              <w:t>ignore</w:t>
            </w:r>
          </w:p>
        </w:tc>
      </w:tr>
      <w:tr w:rsidR="00FA1FAE"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EA5FA7" w:rsidRDefault="00FA1FAE" w:rsidP="00FA1FAE">
            <w:pPr>
              <w:widowControl w:val="0"/>
              <w:spacing w:after="0"/>
              <w:ind w:left="100"/>
              <w:rPr>
                <w:rFonts w:eastAsia="Batang"/>
              </w:rPr>
            </w:pPr>
            <w:r w:rsidRPr="002F0C5B">
              <w:rPr>
                <w:rFonts w:ascii="Arial" w:hAnsi="Arial" w:cs="Arial"/>
                <w:b/>
                <w:sz w:val="18"/>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FA1FA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FA1FA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FA1FA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FA1FA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FA1FAE">
            <w:pPr>
              <w:pStyle w:val="TAC"/>
              <w:keepNext w:val="0"/>
              <w:keepLines w:val="0"/>
              <w:widowControl w:val="0"/>
              <w:rPr>
                <w:rFonts w:eastAsia="Batang"/>
              </w:rPr>
            </w:pPr>
            <w:r w:rsidRPr="00970C44">
              <w:rPr>
                <w:rFonts w:cs="Arial"/>
              </w:rPr>
              <w:t>ignore</w:t>
            </w:r>
          </w:p>
        </w:tc>
      </w:tr>
      <w:tr w:rsidR="00FA1FAE"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FA1FAE">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FA1FA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FA1FA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FA1FA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FA1FAE">
            <w:pPr>
              <w:pStyle w:val="TAC"/>
              <w:keepNext w:val="0"/>
              <w:keepLines w:val="0"/>
              <w:widowControl w:val="0"/>
              <w:rPr>
                <w:rFonts w:eastAsia="Batang"/>
              </w:rPr>
            </w:pPr>
          </w:p>
        </w:tc>
      </w:tr>
      <w:tr w:rsidR="00FA1FAE"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FA1FAE">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FA1FA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FA1FA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FA1FA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FA1FA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FA1FA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FA1FAE">
            <w:pPr>
              <w:pStyle w:val="TAC"/>
              <w:keepNext w:val="0"/>
              <w:keepLines w:val="0"/>
              <w:widowControl w:val="0"/>
              <w:rPr>
                <w:rFonts w:eastAsia="Batang"/>
              </w:rPr>
            </w:pPr>
          </w:p>
        </w:tc>
      </w:tr>
      <w:tr w:rsidR="00FA1FAE" w14:paraId="5A756491" w14:textId="77777777" w:rsidTr="00B90779">
        <w:tc>
          <w:tcPr>
            <w:tcW w:w="2160" w:type="dxa"/>
          </w:tcPr>
          <w:p w14:paraId="5F9F134B" w14:textId="77777777" w:rsidR="00FA1FAE" w:rsidRDefault="00FA1FAE" w:rsidP="00FA1FAE">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74B41383" w14:textId="77777777" w:rsidR="00FA1FAE" w:rsidRDefault="00FA1FAE" w:rsidP="00FA1FAE">
            <w:pPr>
              <w:pStyle w:val="TAL"/>
              <w:keepNext w:val="0"/>
              <w:keepLines w:val="0"/>
              <w:widowControl w:val="0"/>
            </w:pPr>
          </w:p>
        </w:tc>
        <w:tc>
          <w:tcPr>
            <w:tcW w:w="1080" w:type="dxa"/>
          </w:tcPr>
          <w:p w14:paraId="3B5D7EAD" w14:textId="77777777" w:rsidR="00FA1FAE" w:rsidRDefault="00FA1FAE" w:rsidP="00FA1FAE">
            <w:pPr>
              <w:pStyle w:val="TAL"/>
              <w:keepNext w:val="0"/>
              <w:keepLines w:val="0"/>
              <w:widowControl w:val="0"/>
              <w:rPr>
                <w:i/>
              </w:rPr>
            </w:pPr>
            <w:r>
              <w:rPr>
                <w:i/>
              </w:rPr>
              <w:t>0..1</w:t>
            </w:r>
          </w:p>
        </w:tc>
        <w:tc>
          <w:tcPr>
            <w:tcW w:w="1512" w:type="dxa"/>
          </w:tcPr>
          <w:p w14:paraId="0CD196E1" w14:textId="77777777" w:rsidR="00FA1FAE" w:rsidRDefault="00FA1FAE" w:rsidP="00FA1FAE">
            <w:pPr>
              <w:pStyle w:val="TAL"/>
              <w:keepNext w:val="0"/>
              <w:keepLines w:val="0"/>
              <w:widowControl w:val="0"/>
            </w:pPr>
          </w:p>
        </w:tc>
        <w:tc>
          <w:tcPr>
            <w:tcW w:w="1728" w:type="dxa"/>
          </w:tcPr>
          <w:p w14:paraId="5F95FC05" w14:textId="77777777" w:rsidR="00FA1FAE" w:rsidRDefault="00FA1FAE" w:rsidP="00FA1FA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FA1FAE">
            <w:pPr>
              <w:pStyle w:val="TAC"/>
              <w:keepNext w:val="0"/>
              <w:keepLines w:val="0"/>
              <w:widowControl w:val="0"/>
            </w:pPr>
            <w:r>
              <w:rPr>
                <w:lang w:eastAsia="zh-CN"/>
              </w:rPr>
              <w:t>YES</w:t>
            </w:r>
          </w:p>
        </w:tc>
        <w:tc>
          <w:tcPr>
            <w:tcW w:w="1080" w:type="dxa"/>
          </w:tcPr>
          <w:p w14:paraId="41C9169D" w14:textId="77777777" w:rsidR="00FA1FAE" w:rsidRDefault="00FA1FAE" w:rsidP="00FA1FAE">
            <w:pPr>
              <w:pStyle w:val="TAC"/>
              <w:keepNext w:val="0"/>
              <w:keepLines w:val="0"/>
              <w:widowControl w:val="0"/>
              <w:rPr>
                <w:lang w:eastAsia="zh-CN"/>
              </w:rPr>
            </w:pPr>
            <w:r>
              <w:rPr>
                <w:lang w:eastAsia="zh-CN"/>
              </w:rPr>
              <w:t>ignore</w:t>
            </w:r>
          </w:p>
        </w:tc>
      </w:tr>
      <w:tr w:rsidR="00FA1FAE" w14:paraId="22EF6208" w14:textId="77777777" w:rsidTr="00B90779">
        <w:tc>
          <w:tcPr>
            <w:tcW w:w="2160" w:type="dxa"/>
          </w:tcPr>
          <w:p w14:paraId="649FFF37" w14:textId="77777777" w:rsidR="00FA1FAE" w:rsidRDefault="00FA1FAE" w:rsidP="00FA1FAE">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690EDA70" w14:textId="77777777" w:rsidR="00FA1FAE" w:rsidRDefault="00FA1FAE" w:rsidP="00FA1FAE">
            <w:pPr>
              <w:pStyle w:val="TAL"/>
              <w:keepNext w:val="0"/>
              <w:keepLines w:val="0"/>
              <w:widowControl w:val="0"/>
            </w:pPr>
          </w:p>
        </w:tc>
        <w:tc>
          <w:tcPr>
            <w:tcW w:w="1080" w:type="dxa"/>
          </w:tcPr>
          <w:p w14:paraId="79DEE562" w14:textId="77777777" w:rsidR="00FA1FAE" w:rsidRDefault="00FA1FAE" w:rsidP="00FA1FA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FA1FAE">
            <w:pPr>
              <w:pStyle w:val="TAL"/>
              <w:keepNext w:val="0"/>
              <w:keepLines w:val="0"/>
              <w:widowControl w:val="0"/>
            </w:pPr>
          </w:p>
        </w:tc>
        <w:tc>
          <w:tcPr>
            <w:tcW w:w="1728" w:type="dxa"/>
          </w:tcPr>
          <w:p w14:paraId="284D2759" w14:textId="77777777" w:rsidR="00FA1FAE" w:rsidRDefault="00FA1FAE" w:rsidP="00FA1FAE">
            <w:pPr>
              <w:pStyle w:val="TAL"/>
              <w:keepNext w:val="0"/>
              <w:keepLines w:val="0"/>
              <w:widowControl w:val="0"/>
            </w:pPr>
          </w:p>
        </w:tc>
        <w:tc>
          <w:tcPr>
            <w:tcW w:w="1080" w:type="dxa"/>
          </w:tcPr>
          <w:p w14:paraId="32EB37CE" w14:textId="77777777" w:rsidR="00FA1FAE" w:rsidRDefault="00FA1FAE" w:rsidP="00FA1FAE">
            <w:pPr>
              <w:pStyle w:val="TAC"/>
              <w:keepNext w:val="0"/>
              <w:keepLines w:val="0"/>
              <w:widowControl w:val="0"/>
            </w:pPr>
            <w:r>
              <w:rPr>
                <w:lang w:eastAsia="zh-CN"/>
              </w:rPr>
              <w:t>EACH</w:t>
            </w:r>
          </w:p>
        </w:tc>
        <w:tc>
          <w:tcPr>
            <w:tcW w:w="1080" w:type="dxa"/>
          </w:tcPr>
          <w:p w14:paraId="04C8B5B4" w14:textId="77777777" w:rsidR="00FA1FAE" w:rsidRDefault="00FA1FAE" w:rsidP="00FA1FAE">
            <w:pPr>
              <w:pStyle w:val="TAC"/>
              <w:keepNext w:val="0"/>
              <w:keepLines w:val="0"/>
              <w:widowControl w:val="0"/>
              <w:rPr>
                <w:lang w:eastAsia="zh-CN"/>
              </w:rPr>
            </w:pPr>
            <w:r>
              <w:rPr>
                <w:lang w:eastAsia="zh-CN"/>
              </w:rPr>
              <w:t>ignore</w:t>
            </w:r>
          </w:p>
        </w:tc>
      </w:tr>
      <w:tr w:rsidR="00FA1FAE" w14:paraId="7976A92F" w14:textId="77777777" w:rsidTr="00B90779">
        <w:tc>
          <w:tcPr>
            <w:tcW w:w="2160" w:type="dxa"/>
          </w:tcPr>
          <w:p w14:paraId="549083C1" w14:textId="77777777" w:rsidR="00FA1FAE" w:rsidRDefault="00FA1FAE" w:rsidP="00FA1FAE">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71B5B74" w14:textId="77777777" w:rsidR="00FA1FAE" w:rsidRDefault="00FA1FAE" w:rsidP="00FA1FA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FA1FAE">
            <w:pPr>
              <w:pStyle w:val="TAL"/>
              <w:keepNext w:val="0"/>
              <w:keepLines w:val="0"/>
              <w:widowControl w:val="0"/>
              <w:rPr>
                <w:i/>
              </w:rPr>
            </w:pPr>
          </w:p>
        </w:tc>
        <w:tc>
          <w:tcPr>
            <w:tcW w:w="1512" w:type="dxa"/>
          </w:tcPr>
          <w:p w14:paraId="5E7C66A3" w14:textId="77777777" w:rsidR="00FA1FAE" w:rsidRDefault="00FA1FAE" w:rsidP="00FA1FA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FA1FAE">
            <w:pPr>
              <w:pStyle w:val="TAL"/>
              <w:keepNext w:val="0"/>
              <w:keepLines w:val="0"/>
              <w:widowControl w:val="0"/>
            </w:pPr>
          </w:p>
        </w:tc>
        <w:tc>
          <w:tcPr>
            <w:tcW w:w="1080" w:type="dxa"/>
          </w:tcPr>
          <w:p w14:paraId="24036A65"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FA1FAE">
            <w:pPr>
              <w:pStyle w:val="TAC"/>
              <w:keepNext w:val="0"/>
              <w:keepLines w:val="0"/>
              <w:widowControl w:val="0"/>
              <w:rPr>
                <w:lang w:eastAsia="zh-CN"/>
              </w:rPr>
            </w:pPr>
          </w:p>
        </w:tc>
      </w:tr>
      <w:tr w:rsidR="00FA1FAE" w14:paraId="63457C62" w14:textId="77777777" w:rsidTr="00B90779">
        <w:tc>
          <w:tcPr>
            <w:tcW w:w="2160" w:type="dxa"/>
          </w:tcPr>
          <w:p w14:paraId="58456E54" w14:textId="77777777" w:rsidR="00FA1FAE" w:rsidRDefault="00FA1FAE" w:rsidP="00FA1FAE">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080" w:type="dxa"/>
          </w:tcPr>
          <w:p w14:paraId="7AA668E6" w14:textId="77777777" w:rsidR="00FA1FAE" w:rsidRDefault="00FA1FAE" w:rsidP="00FA1FAE">
            <w:pPr>
              <w:pStyle w:val="TAL"/>
              <w:keepNext w:val="0"/>
              <w:keepLines w:val="0"/>
              <w:widowControl w:val="0"/>
            </w:pPr>
          </w:p>
        </w:tc>
        <w:tc>
          <w:tcPr>
            <w:tcW w:w="1080" w:type="dxa"/>
          </w:tcPr>
          <w:p w14:paraId="5D133E55" w14:textId="77777777" w:rsidR="00FA1FAE" w:rsidRDefault="00FA1FAE" w:rsidP="00FA1FAE">
            <w:pPr>
              <w:pStyle w:val="TAL"/>
              <w:keepNext w:val="0"/>
              <w:keepLines w:val="0"/>
              <w:widowControl w:val="0"/>
              <w:rPr>
                <w:i/>
              </w:rPr>
            </w:pPr>
            <w:r>
              <w:rPr>
                <w:i/>
              </w:rPr>
              <w:t>0..1</w:t>
            </w:r>
          </w:p>
        </w:tc>
        <w:tc>
          <w:tcPr>
            <w:tcW w:w="1512" w:type="dxa"/>
          </w:tcPr>
          <w:p w14:paraId="464B299B" w14:textId="77777777" w:rsidR="00FA1FAE" w:rsidRDefault="00FA1FAE" w:rsidP="00FA1FAE">
            <w:pPr>
              <w:pStyle w:val="TAL"/>
              <w:keepNext w:val="0"/>
              <w:keepLines w:val="0"/>
              <w:widowControl w:val="0"/>
            </w:pPr>
          </w:p>
        </w:tc>
        <w:tc>
          <w:tcPr>
            <w:tcW w:w="1728" w:type="dxa"/>
          </w:tcPr>
          <w:p w14:paraId="4C87FA45" w14:textId="77777777" w:rsidR="00FA1FAE" w:rsidRDefault="00FA1FAE" w:rsidP="00FA1FA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FA1FAE">
            <w:pPr>
              <w:pStyle w:val="TAC"/>
              <w:keepNext w:val="0"/>
              <w:keepLines w:val="0"/>
              <w:widowControl w:val="0"/>
            </w:pPr>
            <w:r>
              <w:rPr>
                <w:lang w:eastAsia="zh-CN"/>
              </w:rPr>
              <w:t>YES</w:t>
            </w:r>
          </w:p>
        </w:tc>
        <w:tc>
          <w:tcPr>
            <w:tcW w:w="1080" w:type="dxa"/>
          </w:tcPr>
          <w:p w14:paraId="67026E11" w14:textId="77777777" w:rsidR="00FA1FAE" w:rsidRDefault="00FA1FAE" w:rsidP="00FA1FAE">
            <w:pPr>
              <w:pStyle w:val="TAC"/>
              <w:keepNext w:val="0"/>
              <w:keepLines w:val="0"/>
              <w:widowControl w:val="0"/>
              <w:rPr>
                <w:lang w:eastAsia="zh-CN"/>
              </w:rPr>
            </w:pPr>
            <w:r>
              <w:rPr>
                <w:lang w:eastAsia="zh-CN"/>
              </w:rPr>
              <w:t>ignore</w:t>
            </w:r>
          </w:p>
        </w:tc>
      </w:tr>
      <w:tr w:rsidR="00FA1FAE" w14:paraId="40DB0E95" w14:textId="77777777" w:rsidTr="00B90779">
        <w:tc>
          <w:tcPr>
            <w:tcW w:w="2160" w:type="dxa"/>
          </w:tcPr>
          <w:p w14:paraId="7BC19F41" w14:textId="77777777" w:rsidR="00FA1FAE" w:rsidRDefault="00FA1FAE" w:rsidP="00FA1FAE">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080" w:type="dxa"/>
          </w:tcPr>
          <w:p w14:paraId="4E0770C8" w14:textId="77777777" w:rsidR="00FA1FAE" w:rsidRDefault="00FA1FAE" w:rsidP="00FA1FAE">
            <w:pPr>
              <w:pStyle w:val="TAL"/>
              <w:keepNext w:val="0"/>
              <w:keepLines w:val="0"/>
              <w:widowControl w:val="0"/>
            </w:pPr>
          </w:p>
        </w:tc>
        <w:tc>
          <w:tcPr>
            <w:tcW w:w="1080" w:type="dxa"/>
          </w:tcPr>
          <w:p w14:paraId="0E7E7F5A" w14:textId="77777777" w:rsidR="00FA1FAE" w:rsidRDefault="00FA1FAE" w:rsidP="00FA1FA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FA1FAE">
            <w:pPr>
              <w:pStyle w:val="TAL"/>
              <w:keepNext w:val="0"/>
              <w:keepLines w:val="0"/>
              <w:widowControl w:val="0"/>
            </w:pPr>
          </w:p>
        </w:tc>
        <w:tc>
          <w:tcPr>
            <w:tcW w:w="1728" w:type="dxa"/>
          </w:tcPr>
          <w:p w14:paraId="5DB4662E" w14:textId="77777777" w:rsidR="00FA1FAE" w:rsidRDefault="00FA1FAE" w:rsidP="00FA1FAE">
            <w:pPr>
              <w:pStyle w:val="TAL"/>
              <w:keepNext w:val="0"/>
              <w:keepLines w:val="0"/>
              <w:widowControl w:val="0"/>
            </w:pPr>
          </w:p>
        </w:tc>
        <w:tc>
          <w:tcPr>
            <w:tcW w:w="1080" w:type="dxa"/>
          </w:tcPr>
          <w:p w14:paraId="6CC0D790" w14:textId="77777777" w:rsidR="00FA1FAE" w:rsidRDefault="00FA1FAE" w:rsidP="00FA1FAE">
            <w:pPr>
              <w:pStyle w:val="TAC"/>
              <w:keepNext w:val="0"/>
              <w:keepLines w:val="0"/>
              <w:widowControl w:val="0"/>
            </w:pPr>
            <w:r>
              <w:rPr>
                <w:lang w:eastAsia="zh-CN"/>
              </w:rPr>
              <w:t>EACH</w:t>
            </w:r>
          </w:p>
        </w:tc>
        <w:tc>
          <w:tcPr>
            <w:tcW w:w="1080" w:type="dxa"/>
          </w:tcPr>
          <w:p w14:paraId="3D1A9BE2" w14:textId="77777777" w:rsidR="00FA1FAE" w:rsidRDefault="00FA1FAE" w:rsidP="00FA1FAE">
            <w:pPr>
              <w:pStyle w:val="TAC"/>
              <w:keepNext w:val="0"/>
              <w:keepLines w:val="0"/>
              <w:widowControl w:val="0"/>
              <w:rPr>
                <w:lang w:eastAsia="zh-CN"/>
              </w:rPr>
            </w:pPr>
            <w:r>
              <w:rPr>
                <w:lang w:eastAsia="zh-CN"/>
              </w:rPr>
              <w:t>ignore</w:t>
            </w:r>
          </w:p>
        </w:tc>
      </w:tr>
      <w:tr w:rsidR="00FA1FAE" w14:paraId="5372205F" w14:textId="77777777" w:rsidTr="00B90779">
        <w:tc>
          <w:tcPr>
            <w:tcW w:w="2160" w:type="dxa"/>
          </w:tcPr>
          <w:p w14:paraId="2ECB5008" w14:textId="77777777" w:rsidR="00FA1FAE" w:rsidRDefault="00FA1FAE" w:rsidP="00FA1FAE">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8CA1DF2" w14:textId="77777777" w:rsidR="00FA1FAE" w:rsidRDefault="00FA1FAE" w:rsidP="00FA1FA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FA1FAE">
            <w:pPr>
              <w:pStyle w:val="TAL"/>
              <w:keepNext w:val="0"/>
              <w:keepLines w:val="0"/>
              <w:widowControl w:val="0"/>
              <w:rPr>
                <w:i/>
              </w:rPr>
            </w:pPr>
          </w:p>
        </w:tc>
        <w:tc>
          <w:tcPr>
            <w:tcW w:w="1512" w:type="dxa"/>
          </w:tcPr>
          <w:p w14:paraId="45A5C017" w14:textId="77777777" w:rsidR="00FA1FAE" w:rsidRDefault="00FA1FAE" w:rsidP="00FA1FA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FA1FAE">
            <w:pPr>
              <w:pStyle w:val="TAL"/>
              <w:keepNext w:val="0"/>
              <w:keepLines w:val="0"/>
              <w:widowControl w:val="0"/>
            </w:pPr>
          </w:p>
        </w:tc>
        <w:tc>
          <w:tcPr>
            <w:tcW w:w="1080" w:type="dxa"/>
          </w:tcPr>
          <w:p w14:paraId="2854158A"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FA1FAE">
            <w:pPr>
              <w:pStyle w:val="TAC"/>
              <w:keepNext w:val="0"/>
              <w:keepLines w:val="0"/>
              <w:widowControl w:val="0"/>
              <w:rPr>
                <w:lang w:eastAsia="zh-CN"/>
              </w:rPr>
            </w:pPr>
          </w:p>
        </w:tc>
      </w:tr>
      <w:tr w:rsidR="00FA1FAE" w14:paraId="24A62DB8" w14:textId="77777777" w:rsidTr="00B90779">
        <w:tc>
          <w:tcPr>
            <w:tcW w:w="2160" w:type="dxa"/>
          </w:tcPr>
          <w:p w14:paraId="5C50C124" w14:textId="77777777" w:rsidR="00FA1FAE" w:rsidRDefault="00FA1FAE" w:rsidP="00FA1FAE">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210E59BF" w14:textId="77777777" w:rsidR="00FA1FAE" w:rsidRDefault="00FA1FAE" w:rsidP="00FA1FAE">
            <w:pPr>
              <w:pStyle w:val="TAL"/>
              <w:keepNext w:val="0"/>
              <w:keepLines w:val="0"/>
              <w:widowControl w:val="0"/>
            </w:pPr>
          </w:p>
        </w:tc>
        <w:tc>
          <w:tcPr>
            <w:tcW w:w="1080" w:type="dxa"/>
          </w:tcPr>
          <w:p w14:paraId="3E95BBCB" w14:textId="77777777" w:rsidR="00FA1FAE" w:rsidRDefault="00FA1FAE" w:rsidP="00FA1FAE">
            <w:pPr>
              <w:pStyle w:val="TAL"/>
              <w:keepNext w:val="0"/>
              <w:keepLines w:val="0"/>
              <w:widowControl w:val="0"/>
              <w:rPr>
                <w:i/>
              </w:rPr>
            </w:pPr>
            <w:r>
              <w:rPr>
                <w:i/>
              </w:rPr>
              <w:t>0..1</w:t>
            </w:r>
          </w:p>
        </w:tc>
        <w:tc>
          <w:tcPr>
            <w:tcW w:w="1512" w:type="dxa"/>
          </w:tcPr>
          <w:p w14:paraId="1152388F" w14:textId="77777777" w:rsidR="00FA1FAE" w:rsidRDefault="00FA1FAE" w:rsidP="00FA1FAE">
            <w:pPr>
              <w:pStyle w:val="TAL"/>
              <w:keepNext w:val="0"/>
              <w:keepLines w:val="0"/>
              <w:widowControl w:val="0"/>
            </w:pPr>
          </w:p>
        </w:tc>
        <w:tc>
          <w:tcPr>
            <w:tcW w:w="1728" w:type="dxa"/>
          </w:tcPr>
          <w:p w14:paraId="1A508950" w14:textId="77777777" w:rsidR="00FA1FAE" w:rsidRDefault="00FA1FAE" w:rsidP="00FA1FA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FA1FA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FA1FAE">
            <w:pPr>
              <w:pStyle w:val="TAC"/>
              <w:keepNext w:val="0"/>
              <w:keepLines w:val="0"/>
              <w:widowControl w:val="0"/>
              <w:rPr>
                <w:lang w:val="en-US" w:eastAsia="zh-CN"/>
              </w:rPr>
            </w:pPr>
            <w:r>
              <w:rPr>
                <w:rFonts w:hint="eastAsia"/>
                <w:lang w:val="en-US" w:eastAsia="zh-CN"/>
              </w:rPr>
              <w:t>ignore</w:t>
            </w:r>
          </w:p>
        </w:tc>
      </w:tr>
      <w:tr w:rsidR="00FA1FAE" w14:paraId="0BBC2604" w14:textId="77777777" w:rsidTr="00B90779">
        <w:tc>
          <w:tcPr>
            <w:tcW w:w="2160" w:type="dxa"/>
          </w:tcPr>
          <w:p w14:paraId="1634A5EB" w14:textId="77777777" w:rsidR="00FA1FAE" w:rsidRDefault="00FA1FAE" w:rsidP="00FA1FAE">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080" w:type="dxa"/>
          </w:tcPr>
          <w:p w14:paraId="7CCDD314" w14:textId="77777777" w:rsidR="00FA1FAE" w:rsidRDefault="00FA1FAE" w:rsidP="00FA1FAE">
            <w:pPr>
              <w:pStyle w:val="TAL"/>
              <w:keepNext w:val="0"/>
              <w:keepLines w:val="0"/>
              <w:widowControl w:val="0"/>
            </w:pPr>
          </w:p>
        </w:tc>
        <w:tc>
          <w:tcPr>
            <w:tcW w:w="1080" w:type="dxa"/>
          </w:tcPr>
          <w:p w14:paraId="7F2794A2" w14:textId="77777777" w:rsidR="00FA1FAE" w:rsidRDefault="00FA1FAE" w:rsidP="00FA1FA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FA1FAE">
            <w:pPr>
              <w:pStyle w:val="TAL"/>
              <w:keepNext w:val="0"/>
              <w:keepLines w:val="0"/>
              <w:widowControl w:val="0"/>
            </w:pPr>
          </w:p>
        </w:tc>
        <w:tc>
          <w:tcPr>
            <w:tcW w:w="1728" w:type="dxa"/>
          </w:tcPr>
          <w:p w14:paraId="77F1470F" w14:textId="77777777" w:rsidR="00FA1FAE" w:rsidRDefault="00FA1FAE" w:rsidP="00FA1FAE">
            <w:pPr>
              <w:pStyle w:val="TAL"/>
              <w:keepNext w:val="0"/>
              <w:keepLines w:val="0"/>
              <w:widowControl w:val="0"/>
            </w:pPr>
          </w:p>
        </w:tc>
        <w:tc>
          <w:tcPr>
            <w:tcW w:w="1080" w:type="dxa"/>
          </w:tcPr>
          <w:p w14:paraId="7E3FF571" w14:textId="77777777" w:rsidR="00FA1FAE" w:rsidRDefault="00FA1FAE" w:rsidP="00FA1FA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FA1FAE">
            <w:pPr>
              <w:pStyle w:val="TAC"/>
              <w:keepNext w:val="0"/>
              <w:keepLines w:val="0"/>
              <w:widowControl w:val="0"/>
              <w:rPr>
                <w:lang w:val="en-US" w:eastAsia="zh-CN"/>
              </w:rPr>
            </w:pPr>
            <w:r>
              <w:rPr>
                <w:rFonts w:hint="eastAsia"/>
                <w:lang w:val="en-US" w:eastAsia="zh-CN"/>
              </w:rPr>
              <w:t>ignore</w:t>
            </w:r>
          </w:p>
        </w:tc>
      </w:tr>
      <w:tr w:rsidR="00FA1FAE" w14:paraId="30D55C51" w14:textId="77777777" w:rsidTr="00B90779">
        <w:tc>
          <w:tcPr>
            <w:tcW w:w="2160" w:type="dxa"/>
          </w:tcPr>
          <w:p w14:paraId="4C0B1F6D" w14:textId="77777777" w:rsidR="00FA1FAE" w:rsidRDefault="00FA1FAE" w:rsidP="00FA1FAE">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61C1665F" w14:textId="77777777" w:rsidR="00FA1FAE" w:rsidRDefault="00FA1FAE" w:rsidP="00FA1FA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FA1FAE">
            <w:pPr>
              <w:pStyle w:val="TAL"/>
              <w:keepNext w:val="0"/>
              <w:keepLines w:val="0"/>
              <w:widowControl w:val="0"/>
              <w:rPr>
                <w:i/>
              </w:rPr>
            </w:pPr>
          </w:p>
        </w:tc>
        <w:tc>
          <w:tcPr>
            <w:tcW w:w="1512" w:type="dxa"/>
          </w:tcPr>
          <w:p w14:paraId="1F7B7E6B" w14:textId="77777777" w:rsidR="00FA1FAE" w:rsidRDefault="00FA1FAE" w:rsidP="00FA1FA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FA1FAE">
            <w:pPr>
              <w:pStyle w:val="TAL"/>
              <w:keepNext w:val="0"/>
              <w:keepLines w:val="0"/>
              <w:widowControl w:val="0"/>
            </w:pPr>
          </w:p>
        </w:tc>
        <w:tc>
          <w:tcPr>
            <w:tcW w:w="1080" w:type="dxa"/>
          </w:tcPr>
          <w:p w14:paraId="1F2659BB"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FA1FAE">
            <w:pPr>
              <w:pStyle w:val="TAC"/>
              <w:keepNext w:val="0"/>
              <w:keepLines w:val="0"/>
              <w:widowControl w:val="0"/>
              <w:rPr>
                <w:lang w:eastAsia="zh-CN"/>
              </w:rPr>
            </w:pPr>
          </w:p>
        </w:tc>
      </w:tr>
      <w:tr w:rsidR="00FA1FAE" w14:paraId="19A2736A" w14:textId="77777777" w:rsidTr="00B90779">
        <w:tc>
          <w:tcPr>
            <w:tcW w:w="2160" w:type="dxa"/>
          </w:tcPr>
          <w:p w14:paraId="04435FFA" w14:textId="77777777" w:rsidR="00FA1FAE" w:rsidRDefault="00FA1FAE" w:rsidP="00FA1FAE">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27C5B76A" w14:textId="77777777" w:rsidR="00FA1FAE" w:rsidRDefault="00FA1FAE" w:rsidP="00FA1FA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FA1FAE">
            <w:pPr>
              <w:pStyle w:val="TAL"/>
              <w:keepNext w:val="0"/>
              <w:keepLines w:val="0"/>
              <w:widowControl w:val="0"/>
              <w:rPr>
                <w:i/>
              </w:rPr>
            </w:pPr>
          </w:p>
        </w:tc>
        <w:tc>
          <w:tcPr>
            <w:tcW w:w="1512" w:type="dxa"/>
          </w:tcPr>
          <w:p w14:paraId="6FD090C8" w14:textId="77777777" w:rsidR="00FA1FAE" w:rsidRDefault="00FA1FAE" w:rsidP="00FA1FA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FA1FAE">
            <w:pPr>
              <w:pStyle w:val="TAL"/>
              <w:keepNext w:val="0"/>
              <w:keepLines w:val="0"/>
              <w:widowControl w:val="0"/>
            </w:pPr>
          </w:p>
        </w:tc>
        <w:tc>
          <w:tcPr>
            <w:tcW w:w="1080" w:type="dxa"/>
          </w:tcPr>
          <w:p w14:paraId="0FC1F0A3"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FA1FAE">
            <w:pPr>
              <w:pStyle w:val="TAC"/>
              <w:keepNext w:val="0"/>
              <w:keepLines w:val="0"/>
              <w:widowControl w:val="0"/>
              <w:rPr>
                <w:lang w:eastAsia="zh-CN"/>
              </w:rPr>
            </w:pPr>
          </w:p>
        </w:tc>
      </w:tr>
      <w:tr w:rsidR="00FA1FAE" w14:paraId="421B50DF" w14:textId="77777777" w:rsidTr="00B90779">
        <w:tc>
          <w:tcPr>
            <w:tcW w:w="2160" w:type="dxa"/>
          </w:tcPr>
          <w:p w14:paraId="08325977" w14:textId="77777777" w:rsidR="00FA1FAE" w:rsidRDefault="00FA1FAE" w:rsidP="00FA1FAE">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080" w:type="dxa"/>
          </w:tcPr>
          <w:p w14:paraId="0E9EE74D" w14:textId="77777777" w:rsidR="00FA1FAE" w:rsidRDefault="00FA1FAE" w:rsidP="00FA1FAE">
            <w:pPr>
              <w:pStyle w:val="TAL"/>
              <w:keepNext w:val="0"/>
              <w:keepLines w:val="0"/>
              <w:widowControl w:val="0"/>
            </w:pPr>
          </w:p>
        </w:tc>
        <w:tc>
          <w:tcPr>
            <w:tcW w:w="1080" w:type="dxa"/>
          </w:tcPr>
          <w:p w14:paraId="011C29E0" w14:textId="77777777" w:rsidR="00FA1FAE" w:rsidRDefault="00FA1FAE" w:rsidP="00FA1FAE">
            <w:pPr>
              <w:pStyle w:val="TAL"/>
              <w:keepNext w:val="0"/>
              <w:keepLines w:val="0"/>
              <w:widowControl w:val="0"/>
              <w:rPr>
                <w:i/>
              </w:rPr>
            </w:pPr>
            <w:r>
              <w:rPr>
                <w:i/>
              </w:rPr>
              <w:t>0..1</w:t>
            </w:r>
          </w:p>
        </w:tc>
        <w:tc>
          <w:tcPr>
            <w:tcW w:w="1512" w:type="dxa"/>
          </w:tcPr>
          <w:p w14:paraId="307F32FE" w14:textId="77777777" w:rsidR="00FA1FAE" w:rsidRDefault="00FA1FAE" w:rsidP="00FA1FAE">
            <w:pPr>
              <w:pStyle w:val="TAL"/>
              <w:keepNext w:val="0"/>
              <w:keepLines w:val="0"/>
              <w:widowControl w:val="0"/>
            </w:pPr>
          </w:p>
        </w:tc>
        <w:tc>
          <w:tcPr>
            <w:tcW w:w="1728" w:type="dxa"/>
          </w:tcPr>
          <w:p w14:paraId="1AD41218" w14:textId="77777777" w:rsidR="00FA1FAE" w:rsidRDefault="00FA1FAE" w:rsidP="00FA1FA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FA1FA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FA1FAE">
            <w:pPr>
              <w:pStyle w:val="TAC"/>
              <w:keepNext w:val="0"/>
              <w:keepLines w:val="0"/>
              <w:widowControl w:val="0"/>
              <w:rPr>
                <w:lang w:val="en-US" w:eastAsia="zh-CN"/>
              </w:rPr>
            </w:pPr>
            <w:r>
              <w:rPr>
                <w:rFonts w:hint="eastAsia"/>
                <w:lang w:val="en-US" w:eastAsia="zh-CN"/>
              </w:rPr>
              <w:t>ignore</w:t>
            </w:r>
          </w:p>
        </w:tc>
      </w:tr>
      <w:tr w:rsidR="00FA1FAE" w14:paraId="2664845E" w14:textId="77777777" w:rsidTr="00B90779">
        <w:tc>
          <w:tcPr>
            <w:tcW w:w="2160" w:type="dxa"/>
          </w:tcPr>
          <w:p w14:paraId="2CFA55C0" w14:textId="77777777" w:rsidR="00FA1FAE" w:rsidRDefault="00FA1FAE" w:rsidP="00FA1FAE">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080" w:type="dxa"/>
          </w:tcPr>
          <w:p w14:paraId="1AB87F51" w14:textId="77777777" w:rsidR="00FA1FAE" w:rsidRDefault="00FA1FAE" w:rsidP="00FA1FAE">
            <w:pPr>
              <w:pStyle w:val="TAL"/>
              <w:keepNext w:val="0"/>
              <w:keepLines w:val="0"/>
              <w:widowControl w:val="0"/>
            </w:pPr>
          </w:p>
        </w:tc>
        <w:tc>
          <w:tcPr>
            <w:tcW w:w="1080" w:type="dxa"/>
          </w:tcPr>
          <w:p w14:paraId="32F914BA" w14:textId="77777777" w:rsidR="00FA1FAE" w:rsidRDefault="00FA1FAE" w:rsidP="00FA1FA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FA1FAE">
            <w:pPr>
              <w:pStyle w:val="TAL"/>
              <w:keepNext w:val="0"/>
              <w:keepLines w:val="0"/>
              <w:widowControl w:val="0"/>
            </w:pPr>
          </w:p>
        </w:tc>
        <w:tc>
          <w:tcPr>
            <w:tcW w:w="1728" w:type="dxa"/>
          </w:tcPr>
          <w:p w14:paraId="58A1631A" w14:textId="77777777" w:rsidR="00FA1FAE" w:rsidRDefault="00FA1FAE" w:rsidP="00FA1FAE">
            <w:pPr>
              <w:pStyle w:val="TAL"/>
              <w:keepNext w:val="0"/>
              <w:keepLines w:val="0"/>
              <w:widowControl w:val="0"/>
            </w:pPr>
          </w:p>
        </w:tc>
        <w:tc>
          <w:tcPr>
            <w:tcW w:w="1080" w:type="dxa"/>
          </w:tcPr>
          <w:p w14:paraId="4263BDB4" w14:textId="77777777" w:rsidR="00FA1FAE" w:rsidRDefault="00FA1FAE" w:rsidP="00FA1FA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FA1FAE">
            <w:pPr>
              <w:pStyle w:val="TAC"/>
              <w:keepNext w:val="0"/>
              <w:keepLines w:val="0"/>
              <w:widowControl w:val="0"/>
              <w:rPr>
                <w:lang w:val="en-US" w:eastAsia="zh-CN"/>
              </w:rPr>
            </w:pPr>
            <w:r>
              <w:rPr>
                <w:rFonts w:hint="eastAsia"/>
                <w:lang w:val="en-US" w:eastAsia="zh-CN"/>
              </w:rPr>
              <w:t>ignore</w:t>
            </w:r>
          </w:p>
        </w:tc>
      </w:tr>
      <w:tr w:rsidR="00FA1FAE" w14:paraId="6828EBAD" w14:textId="77777777" w:rsidTr="00B90779">
        <w:tc>
          <w:tcPr>
            <w:tcW w:w="2160" w:type="dxa"/>
          </w:tcPr>
          <w:p w14:paraId="7936D719" w14:textId="77777777" w:rsidR="00FA1FAE" w:rsidRDefault="00FA1FAE" w:rsidP="00FA1FAE">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47E6C8D3" w14:textId="77777777" w:rsidR="00FA1FAE" w:rsidRDefault="00FA1FAE" w:rsidP="00FA1FA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FA1FAE">
            <w:pPr>
              <w:pStyle w:val="TAL"/>
              <w:keepNext w:val="0"/>
              <w:keepLines w:val="0"/>
              <w:widowControl w:val="0"/>
              <w:rPr>
                <w:i/>
              </w:rPr>
            </w:pPr>
          </w:p>
        </w:tc>
        <w:tc>
          <w:tcPr>
            <w:tcW w:w="1512" w:type="dxa"/>
          </w:tcPr>
          <w:p w14:paraId="24A43469" w14:textId="77777777" w:rsidR="00FA1FAE" w:rsidRDefault="00FA1FAE" w:rsidP="00FA1FA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FA1FAE">
            <w:pPr>
              <w:pStyle w:val="TAL"/>
              <w:keepNext w:val="0"/>
              <w:keepLines w:val="0"/>
              <w:widowControl w:val="0"/>
            </w:pPr>
          </w:p>
        </w:tc>
        <w:tc>
          <w:tcPr>
            <w:tcW w:w="1080" w:type="dxa"/>
          </w:tcPr>
          <w:p w14:paraId="797A3E77"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FA1FAE">
            <w:pPr>
              <w:pStyle w:val="TAC"/>
              <w:keepNext w:val="0"/>
              <w:keepLines w:val="0"/>
              <w:widowControl w:val="0"/>
              <w:rPr>
                <w:lang w:eastAsia="zh-CN"/>
              </w:rPr>
            </w:pPr>
          </w:p>
        </w:tc>
      </w:tr>
      <w:tr w:rsidR="00FA1FAE" w14:paraId="79ACFA64" w14:textId="77777777" w:rsidTr="00B90779">
        <w:tc>
          <w:tcPr>
            <w:tcW w:w="2160" w:type="dxa"/>
          </w:tcPr>
          <w:p w14:paraId="04E6483C" w14:textId="77777777" w:rsidR="00FA1FAE" w:rsidRDefault="00FA1FAE" w:rsidP="00FA1FAE">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116DC6FE" w14:textId="77777777" w:rsidR="00FA1FAE" w:rsidRDefault="00FA1FAE" w:rsidP="00FA1FA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FA1FAE">
            <w:pPr>
              <w:pStyle w:val="TAL"/>
              <w:keepNext w:val="0"/>
              <w:keepLines w:val="0"/>
              <w:widowControl w:val="0"/>
              <w:rPr>
                <w:i/>
              </w:rPr>
            </w:pPr>
          </w:p>
        </w:tc>
        <w:tc>
          <w:tcPr>
            <w:tcW w:w="1512" w:type="dxa"/>
          </w:tcPr>
          <w:p w14:paraId="7C99E582" w14:textId="77777777" w:rsidR="00FA1FAE" w:rsidRDefault="00FA1FAE" w:rsidP="00FA1FA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FA1FAE">
            <w:pPr>
              <w:pStyle w:val="TAL"/>
              <w:keepNext w:val="0"/>
              <w:keepLines w:val="0"/>
              <w:widowControl w:val="0"/>
            </w:pPr>
          </w:p>
        </w:tc>
        <w:tc>
          <w:tcPr>
            <w:tcW w:w="1080" w:type="dxa"/>
          </w:tcPr>
          <w:p w14:paraId="17E094D0" w14:textId="77777777" w:rsidR="00FA1FAE" w:rsidRDefault="00FA1FAE" w:rsidP="00FA1FA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FA1FAE">
            <w:pPr>
              <w:pStyle w:val="TAC"/>
              <w:keepNext w:val="0"/>
              <w:keepLines w:val="0"/>
              <w:widowControl w:val="0"/>
              <w:rPr>
                <w:lang w:eastAsia="zh-CN"/>
              </w:rPr>
            </w:pPr>
          </w:p>
        </w:tc>
      </w:tr>
      <w:tr w:rsidR="00FA1FAE" w14:paraId="120F258E" w14:textId="77777777" w:rsidTr="00B90779">
        <w:tc>
          <w:tcPr>
            <w:tcW w:w="2160" w:type="dxa"/>
          </w:tcPr>
          <w:p w14:paraId="7C0EC8E8" w14:textId="77777777" w:rsidR="00FA1FAE" w:rsidRDefault="00FA1FAE" w:rsidP="00FA1FA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FA1FA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FA1FAE">
            <w:pPr>
              <w:pStyle w:val="TAL"/>
              <w:keepNext w:val="0"/>
              <w:keepLines w:val="0"/>
              <w:widowControl w:val="0"/>
              <w:rPr>
                <w:i/>
              </w:rPr>
            </w:pPr>
          </w:p>
        </w:tc>
        <w:tc>
          <w:tcPr>
            <w:tcW w:w="1512" w:type="dxa"/>
          </w:tcPr>
          <w:p w14:paraId="2FAAF4F2" w14:textId="1A08A2D7" w:rsidR="00FA1FAE" w:rsidRDefault="00FA1FAE" w:rsidP="00FA1FA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FA1FA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 xml:space="preserve">CPAC MCG </w:t>
            </w:r>
            <w:r w:rsidRPr="00A74EEA">
              <w:rPr>
                <w:bCs/>
                <w:i/>
                <w:lang w:eastAsia="zh-CN"/>
              </w:rPr>
              <w:lastRenderedPageBreak/>
              <w:t>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FA1FAE">
            <w:pPr>
              <w:pStyle w:val="TAC"/>
              <w:keepNext w:val="0"/>
              <w:keepLines w:val="0"/>
              <w:widowControl w:val="0"/>
              <w:rPr>
                <w:lang w:val="en-US" w:eastAsia="zh-CN"/>
              </w:rPr>
            </w:pPr>
            <w:r w:rsidRPr="0091698C">
              <w:rPr>
                <w:rFonts w:eastAsia="Batang"/>
              </w:rPr>
              <w:lastRenderedPageBreak/>
              <w:t>YES</w:t>
            </w:r>
          </w:p>
        </w:tc>
        <w:tc>
          <w:tcPr>
            <w:tcW w:w="1080" w:type="dxa"/>
          </w:tcPr>
          <w:p w14:paraId="5DF81A20" w14:textId="77777777" w:rsidR="00FA1FAE" w:rsidRDefault="00FA1FAE" w:rsidP="00FA1FAE">
            <w:pPr>
              <w:pStyle w:val="TAC"/>
              <w:keepNext w:val="0"/>
              <w:keepLines w:val="0"/>
              <w:widowControl w:val="0"/>
              <w:rPr>
                <w:lang w:eastAsia="zh-CN"/>
              </w:rPr>
            </w:pPr>
            <w:r w:rsidRPr="0091698C">
              <w:rPr>
                <w:rFonts w:eastAsia="Batang"/>
              </w:rPr>
              <w:t>reject</w:t>
            </w:r>
          </w:p>
        </w:tc>
      </w:tr>
      <w:tr w:rsidR="00FA1FAE" w14:paraId="7AEF9020" w14:textId="77777777" w:rsidTr="00B90779">
        <w:tc>
          <w:tcPr>
            <w:tcW w:w="2160" w:type="dxa"/>
          </w:tcPr>
          <w:p w14:paraId="6A206996" w14:textId="77777777" w:rsidR="00FA1FAE" w:rsidRPr="0091698C" w:rsidRDefault="00FA1FAE" w:rsidP="00FA1FA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FA1FA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FA1FAE">
            <w:pPr>
              <w:pStyle w:val="TAL"/>
              <w:keepNext w:val="0"/>
              <w:keepLines w:val="0"/>
              <w:widowControl w:val="0"/>
              <w:rPr>
                <w:i/>
              </w:rPr>
            </w:pPr>
          </w:p>
        </w:tc>
        <w:tc>
          <w:tcPr>
            <w:tcW w:w="1512" w:type="dxa"/>
          </w:tcPr>
          <w:p w14:paraId="21958139" w14:textId="77777777" w:rsidR="00FA1FAE" w:rsidRPr="0091698C" w:rsidRDefault="00FA1FAE" w:rsidP="00FA1FA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FA1FA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FA1FA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B90779">
        <w:tc>
          <w:tcPr>
            <w:tcW w:w="2160" w:type="dxa"/>
          </w:tcPr>
          <w:p w14:paraId="5379050C" w14:textId="77777777" w:rsidR="00FA1FAE" w:rsidRPr="00694BA5" w:rsidRDefault="00FA1FAE" w:rsidP="00FA1FA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FA1FAE">
            <w:pPr>
              <w:pStyle w:val="TAL"/>
              <w:keepNext w:val="0"/>
              <w:keepLines w:val="0"/>
              <w:widowControl w:val="0"/>
              <w:rPr>
                <w:rFonts w:eastAsia="Batang"/>
              </w:rPr>
            </w:pPr>
          </w:p>
        </w:tc>
        <w:tc>
          <w:tcPr>
            <w:tcW w:w="1080" w:type="dxa"/>
          </w:tcPr>
          <w:p w14:paraId="3D080B70" w14:textId="77777777" w:rsidR="00FA1FAE" w:rsidRDefault="00FA1FAE" w:rsidP="00FA1FA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FA1FAE">
            <w:pPr>
              <w:pStyle w:val="TAL"/>
              <w:keepNext w:val="0"/>
              <w:keepLines w:val="0"/>
              <w:widowControl w:val="0"/>
              <w:rPr>
                <w:rFonts w:eastAsia="Batang"/>
              </w:rPr>
            </w:pPr>
          </w:p>
        </w:tc>
        <w:tc>
          <w:tcPr>
            <w:tcW w:w="1728" w:type="dxa"/>
          </w:tcPr>
          <w:p w14:paraId="6932E2CD"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4AF33233" w14:textId="77777777" w:rsidTr="00B90779">
        <w:tc>
          <w:tcPr>
            <w:tcW w:w="2160" w:type="dxa"/>
          </w:tcPr>
          <w:p w14:paraId="5222EF23" w14:textId="77777777" w:rsidR="00FA1FAE" w:rsidRPr="00694BA5" w:rsidRDefault="00FA1FAE" w:rsidP="00FA1FAE">
            <w:pPr>
              <w:pStyle w:val="TAL"/>
              <w:keepNext w:val="0"/>
              <w:keepLines w:val="0"/>
              <w:widowControl w:val="0"/>
              <w:ind w:left="100"/>
              <w:rPr>
                <w:rFonts w:eastAsia="Batang"/>
              </w:rPr>
            </w:pPr>
            <w:r>
              <w:rPr>
                <w:rFonts w:cs="Arial"/>
                <w:b/>
              </w:rPr>
              <w:t>&gt;Uu RLC Channel Setup Item IEs</w:t>
            </w:r>
          </w:p>
        </w:tc>
        <w:tc>
          <w:tcPr>
            <w:tcW w:w="1080" w:type="dxa"/>
          </w:tcPr>
          <w:p w14:paraId="213CE077" w14:textId="77777777" w:rsidR="00FA1FAE" w:rsidRPr="00694BA5" w:rsidRDefault="00FA1FAE" w:rsidP="00FA1FAE">
            <w:pPr>
              <w:pStyle w:val="TAL"/>
              <w:keepNext w:val="0"/>
              <w:keepLines w:val="0"/>
              <w:widowControl w:val="0"/>
              <w:rPr>
                <w:rFonts w:eastAsia="Batang"/>
              </w:rPr>
            </w:pPr>
          </w:p>
        </w:tc>
        <w:tc>
          <w:tcPr>
            <w:tcW w:w="1080" w:type="dxa"/>
          </w:tcPr>
          <w:p w14:paraId="377C0B66" w14:textId="77777777" w:rsidR="00FA1FAE" w:rsidRDefault="00FA1FAE" w:rsidP="00FA1FAE">
            <w:pPr>
              <w:pStyle w:val="TAL"/>
              <w:keepNext w:val="0"/>
              <w:keepLines w:val="0"/>
              <w:widowControl w:val="0"/>
              <w:rPr>
                <w:i/>
              </w:rPr>
            </w:pPr>
            <w:r>
              <w:rPr>
                <w:rFonts w:cs="Arial"/>
                <w:i/>
                <w:szCs w:val="18"/>
              </w:rPr>
              <w:t xml:space="preserve">1 .. &lt;maxnoofUuRLCChannels&gt; </w:t>
            </w:r>
          </w:p>
        </w:tc>
        <w:tc>
          <w:tcPr>
            <w:tcW w:w="1512" w:type="dxa"/>
          </w:tcPr>
          <w:p w14:paraId="2CCE1D8D" w14:textId="77777777" w:rsidR="00FA1FAE" w:rsidRPr="00C8640C" w:rsidRDefault="00FA1FAE" w:rsidP="00FA1FAE">
            <w:pPr>
              <w:pStyle w:val="TAL"/>
              <w:keepNext w:val="0"/>
              <w:keepLines w:val="0"/>
              <w:widowControl w:val="0"/>
              <w:rPr>
                <w:rFonts w:eastAsia="Batang"/>
              </w:rPr>
            </w:pPr>
          </w:p>
        </w:tc>
        <w:tc>
          <w:tcPr>
            <w:tcW w:w="1728" w:type="dxa"/>
          </w:tcPr>
          <w:p w14:paraId="7A50675C"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FA1FAE">
            <w:pPr>
              <w:pStyle w:val="TAC"/>
              <w:keepNext w:val="0"/>
              <w:keepLines w:val="0"/>
              <w:widowControl w:val="0"/>
              <w:rPr>
                <w:rFonts w:eastAsia="Batang"/>
              </w:rPr>
            </w:pPr>
          </w:p>
        </w:tc>
      </w:tr>
      <w:tr w:rsidR="00FA1FAE" w14:paraId="66ECA654" w14:textId="77777777" w:rsidTr="00B90779">
        <w:tc>
          <w:tcPr>
            <w:tcW w:w="2160" w:type="dxa"/>
          </w:tcPr>
          <w:p w14:paraId="6ED9A332" w14:textId="77777777" w:rsidR="00FA1FAE" w:rsidRPr="00694BA5" w:rsidRDefault="00FA1FAE" w:rsidP="00FA1FAE">
            <w:pPr>
              <w:pStyle w:val="TAL"/>
              <w:keepNext w:val="0"/>
              <w:keepLines w:val="0"/>
              <w:widowControl w:val="0"/>
              <w:ind w:left="200"/>
              <w:rPr>
                <w:rFonts w:eastAsia="Batang"/>
              </w:rPr>
            </w:pPr>
            <w:r>
              <w:rPr>
                <w:rFonts w:cs="Arial"/>
              </w:rPr>
              <w:t>&gt;&gt;Uu RLC Channel ID</w:t>
            </w:r>
          </w:p>
        </w:tc>
        <w:tc>
          <w:tcPr>
            <w:tcW w:w="1080" w:type="dxa"/>
          </w:tcPr>
          <w:p w14:paraId="2E5698BF" w14:textId="77777777" w:rsidR="00FA1FAE" w:rsidRPr="00694BA5" w:rsidRDefault="00FA1FAE" w:rsidP="00FA1FA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FA1FAE">
            <w:pPr>
              <w:pStyle w:val="TAL"/>
              <w:keepNext w:val="0"/>
              <w:keepLines w:val="0"/>
              <w:widowControl w:val="0"/>
              <w:rPr>
                <w:i/>
              </w:rPr>
            </w:pPr>
          </w:p>
        </w:tc>
        <w:tc>
          <w:tcPr>
            <w:tcW w:w="1512" w:type="dxa"/>
          </w:tcPr>
          <w:p w14:paraId="55E23751" w14:textId="77777777" w:rsidR="00FA1FAE" w:rsidRPr="00C8640C" w:rsidRDefault="00FA1FAE" w:rsidP="00FA1FA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FA1FAE">
            <w:pPr>
              <w:pStyle w:val="TAC"/>
              <w:keepNext w:val="0"/>
              <w:keepLines w:val="0"/>
              <w:widowControl w:val="0"/>
              <w:rPr>
                <w:rFonts w:eastAsia="Batang"/>
              </w:rPr>
            </w:pPr>
          </w:p>
        </w:tc>
        <w:tc>
          <w:tcPr>
            <w:tcW w:w="1080" w:type="dxa"/>
          </w:tcPr>
          <w:p w14:paraId="12BFE624" w14:textId="77777777" w:rsidR="00FA1FAE" w:rsidRPr="00694BA5" w:rsidRDefault="00FA1FAE" w:rsidP="00FA1FAE">
            <w:pPr>
              <w:pStyle w:val="TAC"/>
              <w:keepNext w:val="0"/>
              <w:keepLines w:val="0"/>
              <w:widowControl w:val="0"/>
              <w:rPr>
                <w:rFonts w:eastAsia="Batang"/>
              </w:rPr>
            </w:pPr>
          </w:p>
        </w:tc>
      </w:tr>
      <w:tr w:rsidR="00FA1FAE" w14:paraId="25AEA256" w14:textId="77777777" w:rsidTr="00B90779">
        <w:tc>
          <w:tcPr>
            <w:tcW w:w="2160" w:type="dxa"/>
          </w:tcPr>
          <w:p w14:paraId="1FB5C7A6" w14:textId="77777777" w:rsidR="00FA1FAE" w:rsidRPr="00694BA5" w:rsidRDefault="00FA1FAE" w:rsidP="00FA1FA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FA1FAE">
            <w:pPr>
              <w:pStyle w:val="TAL"/>
              <w:keepNext w:val="0"/>
              <w:keepLines w:val="0"/>
              <w:widowControl w:val="0"/>
              <w:rPr>
                <w:rFonts w:eastAsia="Batang"/>
              </w:rPr>
            </w:pPr>
          </w:p>
        </w:tc>
        <w:tc>
          <w:tcPr>
            <w:tcW w:w="1080" w:type="dxa"/>
          </w:tcPr>
          <w:p w14:paraId="20107BC4" w14:textId="77777777" w:rsidR="00FA1FAE" w:rsidRDefault="00FA1FAE" w:rsidP="00FA1FA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FA1FAE">
            <w:pPr>
              <w:pStyle w:val="TAL"/>
              <w:keepNext w:val="0"/>
              <w:keepLines w:val="0"/>
              <w:widowControl w:val="0"/>
              <w:rPr>
                <w:rFonts w:eastAsia="Batang"/>
              </w:rPr>
            </w:pPr>
          </w:p>
        </w:tc>
        <w:tc>
          <w:tcPr>
            <w:tcW w:w="1728" w:type="dxa"/>
          </w:tcPr>
          <w:p w14:paraId="5A13A5BF"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31C3458F" w14:textId="77777777" w:rsidTr="00B90779">
        <w:tc>
          <w:tcPr>
            <w:tcW w:w="2160" w:type="dxa"/>
          </w:tcPr>
          <w:p w14:paraId="37969296" w14:textId="77777777" w:rsidR="00FA1FAE" w:rsidRPr="00694BA5" w:rsidRDefault="00FA1FAE" w:rsidP="00FA1FAE">
            <w:pPr>
              <w:pStyle w:val="TAL"/>
              <w:keepNext w:val="0"/>
              <w:keepLines w:val="0"/>
              <w:widowControl w:val="0"/>
              <w:ind w:left="100"/>
              <w:rPr>
                <w:rFonts w:eastAsia="Batang"/>
              </w:rPr>
            </w:pPr>
            <w:r>
              <w:rPr>
                <w:rFonts w:cs="Arial"/>
                <w:b/>
              </w:rPr>
              <w:t>&gt;Uu RLC Channel Failed to be Setup Item IEs</w:t>
            </w:r>
          </w:p>
        </w:tc>
        <w:tc>
          <w:tcPr>
            <w:tcW w:w="1080" w:type="dxa"/>
          </w:tcPr>
          <w:p w14:paraId="26825A10" w14:textId="77777777" w:rsidR="00FA1FAE" w:rsidRPr="00694BA5" w:rsidRDefault="00FA1FAE" w:rsidP="00FA1FAE">
            <w:pPr>
              <w:pStyle w:val="TAL"/>
              <w:keepNext w:val="0"/>
              <w:keepLines w:val="0"/>
              <w:widowControl w:val="0"/>
              <w:rPr>
                <w:rFonts w:eastAsia="Batang"/>
              </w:rPr>
            </w:pPr>
          </w:p>
        </w:tc>
        <w:tc>
          <w:tcPr>
            <w:tcW w:w="1080" w:type="dxa"/>
          </w:tcPr>
          <w:p w14:paraId="71C5DBEB" w14:textId="77777777" w:rsidR="00FA1FAE" w:rsidRDefault="00FA1FAE" w:rsidP="00FA1FAE">
            <w:pPr>
              <w:pStyle w:val="TAL"/>
              <w:keepNext w:val="0"/>
              <w:keepLines w:val="0"/>
              <w:widowControl w:val="0"/>
              <w:rPr>
                <w:i/>
              </w:rPr>
            </w:pPr>
            <w:r>
              <w:rPr>
                <w:rFonts w:cs="Arial"/>
                <w:i/>
                <w:szCs w:val="18"/>
              </w:rPr>
              <w:t xml:space="preserve">1 .. &lt;maxnoofUuRLCChannels&gt; </w:t>
            </w:r>
          </w:p>
        </w:tc>
        <w:tc>
          <w:tcPr>
            <w:tcW w:w="1512" w:type="dxa"/>
          </w:tcPr>
          <w:p w14:paraId="4E92CAD8" w14:textId="77777777" w:rsidR="00FA1FAE" w:rsidRPr="00C8640C" w:rsidRDefault="00FA1FAE" w:rsidP="00FA1FAE">
            <w:pPr>
              <w:pStyle w:val="TAL"/>
              <w:keepNext w:val="0"/>
              <w:keepLines w:val="0"/>
              <w:widowControl w:val="0"/>
              <w:rPr>
                <w:rFonts w:eastAsia="Batang"/>
              </w:rPr>
            </w:pPr>
          </w:p>
        </w:tc>
        <w:tc>
          <w:tcPr>
            <w:tcW w:w="1728" w:type="dxa"/>
          </w:tcPr>
          <w:p w14:paraId="707C9FB3"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FA1FAE">
            <w:pPr>
              <w:pStyle w:val="TAC"/>
              <w:keepNext w:val="0"/>
              <w:keepLines w:val="0"/>
              <w:widowControl w:val="0"/>
              <w:rPr>
                <w:rFonts w:eastAsia="Batang"/>
              </w:rPr>
            </w:pPr>
          </w:p>
        </w:tc>
      </w:tr>
      <w:tr w:rsidR="00FA1FAE" w14:paraId="7A9F6B5B" w14:textId="77777777" w:rsidTr="00B90779">
        <w:tc>
          <w:tcPr>
            <w:tcW w:w="2160" w:type="dxa"/>
          </w:tcPr>
          <w:p w14:paraId="2B50586A" w14:textId="77777777" w:rsidR="00FA1FAE" w:rsidRPr="00694BA5" w:rsidRDefault="00FA1FAE" w:rsidP="00FA1FAE">
            <w:pPr>
              <w:pStyle w:val="TAL"/>
              <w:keepNext w:val="0"/>
              <w:keepLines w:val="0"/>
              <w:widowControl w:val="0"/>
              <w:ind w:left="200"/>
              <w:rPr>
                <w:rFonts w:eastAsia="Batang"/>
              </w:rPr>
            </w:pPr>
            <w:r>
              <w:rPr>
                <w:rFonts w:cs="Arial"/>
              </w:rPr>
              <w:t>&gt;&gt;Uu RLC Channel ID</w:t>
            </w:r>
          </w:p>
        </w:tc>
        <w:tc>
          <w:tcPr>
            <w:tcW w:w="1080" w:type="dxa"/>
          </w:tcPr>
          <w:p w14:paraId="445CAFB4" w14:textId="77777777" w:rsidR="00FA1FAE" w:rsidRPr="00694BA5" w:rsidRDefault="00FA1FAE" w:rsidP="00FA1FA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FA1FAE">
            <w:pPr>
              <w:pStyle w:val="TAL"/>
              <w:keepNext w:val="0"/>
              <w:keepLines w:val="0"/>
              <w:widowControl w:val="0"/>
              <w:rPr>
                <w:i/>
              </w:rPr>
            </w:pPr>
          </w:p>
        </w:tc>
        <w:tc>
          <w:tcPr>
            <w:tcW w:w="1512" w:type="dxa"/>
          </w:tcPr>
          <w:p w14:paraId="0A1D3689" w14:textId="77777777" w:rsidR="00FA1FAE" w:rsidRPr="00C8640C" w:rsidRDefault="00FA1FAE" w:rsidP="00FA1FA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FA1FA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FA1FAE">
            <w:pPr>
              <w:pStyle w:val="TAC"/>
              <w:keepNext w:val="0"/>
              <w:keepLines w:val="0"/>
              <w:widowControl w:val="0"/>
              <w:rPr>
                <w:rFonts w:eastAsia="Batang"/>
              </w:rPr>
            </w:pPr>
          </w:p>
        </w:tc>
      </w:tr>
      <w:tr w:rsidR="00FA1FAE" w14:paraId="3CB024AD" w14:textId="77777777" w:rsidTr="00B90779">
        <w:tc>
          <w:tcPr>
            <w:tcW w:w="2160" w:type="dxa"/>
          </w:tcPr>
          <w:p w14:paraId="50E68E79" w14:textId="77777777" w:rsidR="00FA1FAE" w:rsidRPr="00694BA5" w:rsidRDefault="00FA1FAE" w:rsidP="00FA1FAE">
            <w:pPr>
              <w:pStyle w:val="TAL"/>
              <w:keepNext w:val="0"/>
              <w:keepLines w:val="0"/>
              <w:widowControl w:val="0"/>
              <w:ind w:left="200"/>
              <w:rPr>
                <w:rFonts w:eastAsia="Batang"/>
              </w:rPr>
            </w:pPr>
            <w:r>
              <w:rPr>
                <w:rFonts w:cs="Arial" w:hint="eastAsia"/>
              </w:rPr>
              <w:t>&gt;&gt;Cause</w:t>
            </w:r>
          </w:p>
        </w:tc>
        <w:tc>
          <w:tcPr>
            <w:tcW w:w="1080" w:type="dxa"/>
          </w:tcPr>
          <w:p w14:paraId="37F4A115" w14:textId="77777777" w:rsidR="00FA1FAE" w:rsidRPr="00694BA5" w:rsidRDefault="00FA1FAE" w:rsidP="00FA1FA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FA1FAE">
            <w:pPr>
              <w:pStyle w:val="TAL"/>
              <w:keepNext w:val="0"/>
              <w:keepLines w:val="0"/>
              <w:widowControl w:val="0"/>
              <w:rPr>
                <w:i/>
              </w:rPr>
            </w:pPr>
          </w:p>
        </w:tc>
        <w:tc>
          <w:tcPr>
            <w:tcW w:w="1512" w:type="dxa"/>
          </w:tcPr>
          <w:p w14:paraId="77CF03BD" w14:textId="77777777" w:rsidR="00FA1FAE" w:rsidRPr="00C8640C" w:rsidRDefault="00FA1FAE" w:rsidP="00FA1FA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FA1FA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FA1FAE">
            <w:pPr>
              <w:pStyle w:val="TAC"/>
              <w:keepNext w:val="0"/>
              <w:keepLines w:val="0"/>
              <w:widowControl w:val="0"/>
              <w:rPr>
                <w:rFonts w:eastAsia="Batang"/>
              </w:rPr>
            </w:pPr>
          </w:p>
        </w:tc>
      </w:tr>
      <w:tr w:rsidR="00FA1FAE" w14:paraId="2EBF75D9" w14:textId="77777777" w:rsidTr="00B90779">
        <w:tc>
          <w:tcPr>
            <w:tcW w:w="2160" w:type="dxa"/>
          </w:tcPr>
          <w:p w14:paraId="4C7BE374" w14:textId="77777777" w:rsidR="00FA1FAE" w:rsidRPr="00694BA5" w:rsidRDefault="00FA1FAE" w:rsidP="00FA1FA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FA1FAE">
            <w:pPr>
              <w:pStyle w:val="TAL"/>
              <w:keepNext w:val="0"/>
              <w:keepLines w:val="0"/>
              <w:widowControl w:val="0"/>
              <w:rPr>
                <w:rFonts w:eastAsia="Batang"/>
              </w:rPr>
            </w:pPr>
          </w:p>
        </w:tc>
        <w:tc>
          <w:tcPr>
            <w:tcW w:w="1080" w:type="dxa"/>
          </w:tcPr>
          <w:p w14:paraId="53059645" w14:textId="77777777" w:rsidR="00FA1FAE" w:rsidRDefault="00FA1FAE" w:rsidP="00FA1FA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FA1FAE">
            <w:pPr>
              <w:pStyle w:val="TAL"/>
              <w:keepNext w:val="0"/>
              <w:keepLines w:val="0"/>
              <w:widowControl w:val="0"/>
              <w:rPr>
                <w:rFonts w:eastAsia="Batang"/>
              </w:rPr>
            </w:pPr>
          </w:p>
        </w:tc>
        <w:tc>
          <w:tcPr>
            <w:tcW w:w="1728" w:type="dxa"/>
          </w:tcPr>
          <w:p w14:paraId="1BF1168F"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3CE7C668" w14:textId="77777777" w:rsidTr="00B90779">
        <w:tc>
          <w:tcPr>
            <w:tcW w:w="2160" w:type="dxa"/>
          </w:tcPr>
          <w:p w14:paraId="0218D376" w14:textId="77777777" w:rsidR="00FA1FAE" w:rsidRPr="00694BA5" w:rsidRDefault="00FA1FAE" w:rsidP="00FA1FAE">
            <w:pPr>
              <w:pStyle w:val="TAL"/>
              <w:keepNext w:val="0"/>
              <w:keepLines w:val="0"/>
              <w:widowControl w:val="0"/>
              <w:ind w:left="100"/>
              <w:rPr>
                <w:rFonts w:eastAsia="Batang"/>
              </w:rPr>
            </w:pPr>
            <w:r>
              <w:rPr>
                <w:rFonts w:cs="Arial"/>
                <w:b/>
              </w:rPr>
              <w:t>&gt;Uu RLC Channel Modified Item IEs</w:t>
            </w:r>
          </w:p>
        </w:tc>
        <w:tc>
          <w:tcPr>
            <w:tcW w:w="1080" w:type="dxa"/>
          </w:tcPr>
          <w:p w14:paraId="0D75103D" w14:textId="77777777" w:rsidR="00FA1FAE" w:rsidRPr="00694BA5" w:rsidRDefault="00FA1FAE" w:rsidP="00FA1FAE">
            <w:pPr>
              <w:pStyle w:val="TAL"/>
              <w:keepNext w:val="0"/>
              <w:keepLines w:val="0"/>
              <w:widowControl w:val="0"/>
              <w:rPr>
                <w:rFonts w:eastAsia="Batang"/>
              </w:rPr>
            </w:pPr>
          </w:p>
        </w:tc>
        <w:tc>
          <w:tcPr>
            <w:tcW w:w="1080" w:type="dxa"/>
          </w:tcPr>
          <w:p w14:paraId="5EFCBABE" w14:textId="77777777" w:rsidR="00FA1FAE" w:rsidRDefault="00FA1FAE" w:rsidP="00FA1FAE">
            <w:pPr>
              <w:pStyle w:val="TAL"/>
              <w:keepNext w:val="0"/>
              <w:keepLines w:val="0"/>
              <w:widowControl w:val="0"/>
              <w:rPr>
                <w:i/>
              </w:rPr>
            </w:pPr>
            <w:r>
              <w:rPr>
                <w:rFonts w:cs="Arial"/>
                <w:i/>
                <w:szCs w:val="18"/>
              </w:rPr>
              <w:t xml:space="preserve">1 .. &lt;maxnoofUuRLCChannels&gt; </w:t>
            </w:r>
          </w:p>
        </w:tc>
        <w:tc>
          <w:tcPr>
            <w:tcW w:w="1512" w:type="dxa"/>
          </w:tcPr>
          <w:p w14:paraId="2094FFEA" w14:textId="77777777" w:rsidR="00FA1FAE" w:rsidRPr="00C8640C" w:rsidRDefault="00FA1FAE" w:rsidP="00FA1FAE">
            <w:pPr>
              <w:pStyle w:val="TAL"/>
              <w:keepNext w:val="0"/>
              <w:keepLines w:val="0"/>
              <w:widowControl w:val="0"/>
              <w:rPr>
                <w:rFonts w:eastAsia="Batang"/>
              </w:rPr>
            </w:pPr>
          </w:p>
        </w:tc>
        <w:tc>
          <w:tcPr>
            <w:tcW w:w="1728" w:type="dxa"/>
          </w:tcPr>
          <w:p w14:paraId="0F2A7546"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FA1FAE">
            <w:pPr>
              <w:pStyle w:val="TAC"/>
              <w:keepNext w:val="0"/>
              <w:keepLines w:val="0"/>
              <w:widowControl w:val="0"/>
              <w:rPr>
                <w:rFonts w:eastAsia="Batang"/>
              </w:rPr>
            </w:pPr>
          </w:p>
        </w:tc>
      </w:tr>
      <w:tr w:rsidR="00FA1FAE" w14:paraId="2EB74172" w14:textId="77777777" w:rsidTr="00B90779">
        <w:tc>
          <w:tcPr>
            <w:tcW w:w="2160" w:type="dxa"/>
          </w:tcPr>
          <w:p w14:paraId="22B35AC6" w14:textId="77777777" w:rsidR="00FA1FAE" w:rsidRPr="00694BA5" w:rsidRDefault="00FA1FAE" w:rsidP="00FA1FAE">
            <w:pPr>
              <w:pStyle w:val="TAL"/>
              <w:keepNext w:val="0"/>
              <w:keepLines w:val="0"/>
              <w:widowControl w:val="0"/>
              <w:ind w:left="200"/>
              <w:rPr>
                <w:rFonts w:eastAsia="Batang"/>
              </w:rPr>
            </w:pPr>
            <w:r>
              <w:rPr>
                <w:rFonts w:cs="Arial"/>
              </w:rPr>
              <w:t>&gt;&gt;Uu RLC Channel ID</w:t>
            </w:r>
          </w:p>
        </w:tc>
        <w:tc>
          <w:tcPr>
            <w:tcW w:w="1080" w:type="dxa"/>
          </w:tcPr>
          <w:p w14:paraId="55AE3359" w14:textId="77777777" w:rsidR="00FA1FAE" w:rsidRPr="00694BA5" w:rsidRDefault="00FA1FAE" w:rsidP="00FA1FA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FA1FAE">
            <w:pPr>
              <w:pStyle w:val="TAL"/>
              <w:keepNext w:val="0"/>
              <w:keepLines w:val="0"/>
              <w:widowControl w:val="0"/>
              <w:rPr>
                <w:i/>
              </w:rPr>
            </w:pPr>
          </w:p>
        </w:tc>
        <w:tc>
          <w:tcPr>
            <w:tcW w:w="1512" w:type="dxa"/>
          </w:tcPr>
          <w:p w14:paraId="458B6000" w14:textId="77777777" w:rsidR="00FA1FAE" w:rsidRPr="00C8640C" w:rsidRDefault="00FA1FAE" w:rsidP="00FA1FA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FA1FA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FA1FAE">
            <w:pPr>
              <w:pStyle w:val="TAC"/>
              <w:keepNext w:val="0"/>
              <w:keepLines w:val="0"/>
              <w:widowControl w:val="0"/>
              <w:rPr>
                <w:rFonts w:eastAsia="Batang"/>
              </w:rPr>
            </w:pPr>
          </w:p>
        </w:tc>
      </w:tr>
      <w:tr w:rsidR="00FA1FAE" w14:paraId="6BAD4BE4" w14:textId="77777777" w:rsidTr="00B90779">
        <w:tc>
          <w:tcPr>
            <w:tcW w:w="2160" w:type="dxa"/>
          </w:tcPr>
          <w:p w14:paraId="475690F9" w14:textId="77777777" w:rsidR="00FA1FAE" w:rsidRPr="00694BA5" w:rsidRDefault="00FA1FAE" w:rsidP="00FA1FA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FA1FAE">
            <w:pPr>
              <w:pStyle w:val="TAL"/>
              <w:keepNext w:val="0"/>
              <w:keepLines w:val="0"/>
              <w:widowControl w:val="0"/>
              <w:rPr>
                <w:rFonts w:eastAsia="Batang"/>
              </w:rPr>
            </w:pPr>
          </w:p>
        </w:tc>
        <w:tc>
          <w:tcPr>
            <w:tcW w:w="1080" w:type="dxa"/>
          </w:tcPr>
          <w:p w14:paraId="4B27B805" w14:textId="77777777" w:rsidR="00FA1FAE" w:rsidRDefault="00FA1FAE" w:rsidP="00FA1FA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FA1FAE">
            <w:pPr>
              <w:pStyle w:val="TAL"/>
              <w:keepNext w:val="0"/>
              <w:keepLines w:val="0"/>
              <w:widowControl w:val="0"/>
              <w:rPr>
                <w:rFonts w:eastAsia="Batang"/>
              </w:rPr>
            </w:pPr>
          </w:p>
        </w:tc>
        <w:tc>
          <w:tcPr>
            <w:tcW w:w="1728" w:type="dxa"/>
          </w:tcPr>
          <w:p w14:paraId="129FF704"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41D22BEF" w14:textId="77777777" w:rsidTr="00B90779">
        <w:tc>
          <w:tcPr>
            <w:tcW w:w="2160" w:type="dxa"/>
          </w:tcPr>
          <w:p w14:paraId="72455E90" w14:textId="77777777" w:rsidR="00FA1FAE" w:rsidRPr="00694BA5" w:rsidRDefault="00FA1FAE" w:rsidP="00FA1FAE">
            <w:pPr>
              <w:pStyle w:val="TAL"/>
              <w:keepNext w:val="0"/>
              <w:keepLines w:val="0"/>
              <w:widowControl w:val="0"/>
              <w:ind w:left="100"/>
              <w:rPr>
                <w:rFonts w:eastAsia="Batang"/>
              </w:rPr>
            </w:pPr>
            <w:r>
              <w:rPr>
                <w:rFonts w:cs="Arial"/>
                <w:b/>
              </w:rPr>
              <w:t>&gt;Uu RLC Channel Failed to be Modified Item IEs</w:t>
            </w:r>
          </w:p>
        </w:tc>
        <w:tc>
          <w:tcPr>
            <w:tcW w:w="1080" w:type="dxa"/>
          </w:tcPr>
          <w:p w14:paraId="6A49BA83" w14:textId="77777777" w:rsidR="00FA1FAE" w:rsidRPr="00694BA5" w:rsidRDefault="00FA1FAE" w:rsidP="00FA1FAE">
            <w:pPr>
              <w:pStyle w:val="TAL"/>
              <w:keepNext w:val="0"/>
              <w:keepLines w:val="0"/>
              <w:widowControl w:val="0"/>
              <w:rPr>
                <w:rFonts w:eastAsia="Batang"/>
              </w:rPr>
            </w:pPr>
          </w:p>
        </w:tc>
        <w:tc>
          <w:tcPr>
            <w:tcW w:w="1080" w:type="dxa"/>
          </w:tcPr>
          <w:p w14:paraId="29852BB4" w14:textId="77777777" w:rsidR="00FA1FAE" w:rsidRDefault="00FA1FAE" w:rsidP="00FA1FAE">
            <w:pPr>
              <w:pStyle w:val="TAL"/>
              <w:keepNext w:val="0"/>
              <w:keepLines w:val="0"/>
              <w:widowControl w:val="0"/>
              <w:rPr>
                <w:i/>
              </w:rPr>
            </w:pPr>
            <w:r>
              <w:rPr>
                <w:rFonts w:cs="Arial"/>
                <w:i/>
                <w:szCs w:val="18"/>
              </w:rPr>
              <w:t xml:space="preserve">1 .. &lt;maxnoofUuRLCChannels&gt; </w:t>
            </w:r>
          </w:p>
        </w:tc>
        <w:tc>
          <w:tcPr>
            <w:tcW w:w="1512" w:type="dxa"/>
          </w:tcPr>
          <w:p w14:paraId="74EA5262" w14:textId="77777777" w:rsidR="00FA1FAE" w:rsidRPr="00C8640C" w:rsidRDefault="00FA1FAE" w:rsidP="00FA1FAE">
            <w:pPr>
              <w:pStyle w:val="TAL"/>
              <w:keepNext w:val="0"/>
              <w:keepLines w:val="0"/>
              <w:widowControl w:val="0"/>
              <w:rPr>
                <w:rFonts w:eastAsia="Batang"/>
              </w:rPr>
            </w:pPr>
          </w:p>
        </w:tc>
        <w:tc>
          <w:tcPr>
            <w:tcW w:w="1728" w:type="dxa"/>
          </w:tcPr>
          <w:p w14:paraId="5C676A11"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FA1FAE">
            <w:pPr>
              <w:pStyle w:val="TAC"/>
              <w:keepNext w:val="0"/>
              <w:keepLines w:val="0"/>
              <w:widowControl w:val="0"/>
              <w:rPr>
                <w:rFonts w:eastAsia="Batang"/>
              </w:rPr>
            </w:pPr>
          </w:p>
        </w:tc>
      </w:tr>
      <w:tr w:rsidR="00FA1FAE" w14:paraId="4F8DDC60" w14:textId="77777777" w:rsidTr="00B90779">
        <w:tc>
          <w:tcPr>
            <w:tcW w:w="2160" w:type="dxa"/>
          </w:tcPr>
          <w:p w14:paraId="36EC4698" w14:textId="77777777" w:rsidR="00FA1FAE" w:rsidRPr="00694BA5" w:rsidRDefault="00FA1FAE" w:rsidP="00FA1FAE">
            <w:pPr>
              <w:pStyle w:val="TAL"/>
              <w:keepNext w:val="0"/>
              <w:keepLines w:val="0"/>
              <w:widowControl w:val="0"/>
              <w:ind w:left="200"/>
              <w:rPr>
                <w:rFonts w:eastAsia="Batang"/>
              </w:rPr>
            </w:pPr>
            <w:r>
              <w:rPr>
                <w:rFonts w:cs="Arial"/>
              </w:rPr>
              <w:t>&gt;&gt;Uu RLC Channel ID</w:t>
            </w:r>
          </w:p>
        </w:tc>
        <w:tc>
          <w:tcPr>
            <w:tcW w:w="1080" w:type="dxa"/>
          </w:tcPr>
          <w:p w14:paraId="215CF5BC" w14:textId="77777777" w:rsidR="00FA1FAE" w:rsidRPr="00694BA5" w:rsidRDefault="00FA1FAE" w:rsidP="00FA1FA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FA1FAE">
            <w:pPr>
              <w:pStyle w:val="TAL"/>
              <w:keepNext w:val="0"/>
              <w:keepLines w:val="0"/>
              <w:widowControl w:val="0"/>
              <w:rPr>
                <w:i/>
              </w:rPr>
            </w:pPr>
          </w:p>
        </w:tc>
        <w:tc>
          <w:tcPr>
            <w:tcW w:w="1512" w:type="dxa"/>
          </w:tcPr>
          <w:p w14:paraId="2A3CA39C" w14:textId="77777777" w:rsidR="00FA1FAE" w:rsidRPr="00C8640C" w:rsidRDefault="00FA1FAE" w:rsidP="00FA1FA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FA1FA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FA1FAE">
            <w:pPr>
              <w:pStyle w:val="TAC"/>
              <w:keepNext w:val="0"/>
              <w:keepLines w:val="0"/>
              <w:widowControl w:val="0"/>
              <w:rPr>
                <w:rFonts w:eastAsia="Batang"/>
              </w:rPr>
            </w:pPr>
          </w:p>
        </w:tc>
      </w:tr>
      <w:tr w:rsidR="00FA1FAE" w14:paraId="6FD229B9" w14:textId="77777777" w:rsidTr="00B90779">
        <w:tc>
          <w:tcPr>
            <w:tcW w:w="2160" w:type="dxa"/>
          </w:tcPr>
          <w:p w14:paraId="104C2485" w14:textId="77777777" w:rsidR="00FA1FAE" w:rsidRPr="00694BA5" w:rsidRDefault="00FA1FAE" w:rsidP="00FA1FAE">
            <w:pPr>
              <w:pStyle w:val="TAL"/>
              <w:keepNext w:val="0"/>
              <w:keepLines w:val="0"/>
              <w:widowControl w:val="0"/>
              <w:ind w:left="200"/>
              <w:rPr>
                <w:rFonts w:eastAsia="Batang"/>
              </w:rPr>
            </w:pPr>
            <w:r>
              <w:rPr>
                <w:rFonts w:cs="Arial" w:hint="eastAsia"/>
              </w:rPr>
              <w:t>&gt;&gt;Cause</w:t>
            </w:r>
          </w:p>
        </w:tc>
        <w:tc>
          <w:tcPr>
            <w:tcW w:w="1080" w:type="dxa"/>
          </w:tcPr>
          <w:p w14:paraId="5421CD65" w14:textId="77777777" w:rsidR="00FA1FAE" w:rsidRPr="00694BA5" w:rsidRDefault="00FA1FAE" w:rsidP="00FA1FA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FA1FAE">
            <w:pPr>
              <w:pStyle w:val="TAL"/>
              <w:keepNext w:val="0"/>
              <w:keepLines w:val="0"/>
              <w:widowControl w:val="0"/>
              <w:rPr>
                <w:i/>
              </w:rPr>
            </w:pPr>
          </w:p>
        </w:tc>
        <w:tc>
          <w:tcPr>
            <w:tcW w:w="1512" w:type="dxa"/>
          </w:tcPr>
          <w:p w14:paraId="119C73D3" w14:textId="77777777" w:rsidR="00FA1FAE" w:rsidRPr="00C8640C" w:rsidRDefault="00FA1FAE" w:rsidP="00FA1FA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FA1FA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FA1FAE">
            <w:pPr>
              <w:pStyle w:val="TAC"/>
              <w:keepNext w:val="0"/>
              <w:keepLines w:val="0"/>
              <w:widowControl w:val="0"/>
              <w:rPr>
                <w:rFonts w:eastAsia="Batang"/>
              </w:rPr>
            </w:pPr>
          </w:p>
        </w:tc>
      </w:tr>
      <w:tr w:rsidR="00FA1FAE" w14:paraId="6EB50260" w14:textId="77777777" w:rsidTr="00B90779">
        <w:tc>
          <w:tcPr>
            <w:tcW w:w="2160" w:type="dxa"/>
          </w:tcPr>
          <w:p w14:paraId="6C9782D5" w14:textId="77777777" w:rsidR="00FA1FAE" w:rsidRPr="00694BA5" w:rsidRDefault="00FA1FAE" w:rsidP="00FA1FA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FA1FAE">
            <w:pPr>
              <w:pStyle w:val="TAL"/>
              <w:keepNext w:val="0"/>
              <w:keepLines w:val="0"/>
              <w:widowControl w:val="0"/>
              <w:rPr>
                <w:rFonts w:eastAsia="Batang"/>
              </w:rPr>
            </w:pPr>
          </w:p>
        </w:tc>
        <w:tc>
          <w:tcPr>
            <w:tcW w:w="1080" w:type="dxa"/>
          </w:tcPr>
          <w:p w14:paraId="40F51A7F" w14:textId="77777777" w:rsidR="00FA1FAE" w:rsidRDefault="00FA1FAE" w:rsidP="00FA1FA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FA1FAE">
            <w:pPr>
              <w:pStyle w:val="TAL"/>
              <w:keepNext w:val="0"/>
              <w:keepLines w:val="0"/>
              <w:widowControl w:val="0"/>
              <w:rPr>
                <w:rFonts w:eastAsia="Batang"/>
              </w:rPr>
            </w:pPr>
          </w:p>
        </w:tc>
        <w:tc>
          <w:tcPr>
            <w:tcW w:w="1728" w:type="dxa"/>
          </w:tcPr>
          <w:p w14:paraId="0CD603BA"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05E51396" w14:textId="77777777" w:rsidTr="00B90779">
        <w:tc>
          <w:tcPr>
            <w:tcW w:w="2160" w:type="dxa"/>
          </w:tcPr>
          <w:p w14:paraId="312913F0" w14:textId="77777777" w:rsidR="00FA1FAE" w:rsidRPr="00694BA5" w:rsidRDefault="00FA1FAE" w:rsidP="00FA1FAE">
            <w:pPr>
              <w:pStyle w:val="TAL"/>
              <w:keepNext w:val="0"/>
              <w:keepLines w:val="0"/>
              <w:widowControl w:val="0"/>
              <w:ind w:left="100"/>
              <w:rPr>
                <w:rFonts w:eastAsia="Batang"/>
              </w:rPr>
            </w:pPr>
            <w:r>
              <w:rPr>
                <w:rFonts w:cs="Arial"/>
                <w:b/>
              </w:rPr>
              <w:t>&gt;PC5 RLC Channel Setup Item IEs</w:t>
            </w:r>
          </w:p>
        </w:tc>
        <w:tc>
          <w:tcPr>
            <w:tcW w:w="1080" w:type="dxa"/>
          </w:tcPr>
          <w:p w14:paraId="0FEEA9CB" w14:textId="77777777" w:rsidR="00FA1FAE" w:rsidRPr="00694BA5" w:rsidRDefault="00FA1FAE" w:rsidP="00FA1FAE">
            <w:pPr>
              <w:pStyle w:val="TAL"/>
              <w:keepNext w:val="0"/>
              <w:keepLines w:val="0"/>
              <w:widowControl w:val="0"/>
              <w:rPr>
                <w:rFonts w:eastAsia="Batang"/>
              </w:rPr>
            </w:pPr>
          </w:p>
        </w:tc>
        <w:tc>
          <w:tcPr>
            <w:tcW w:w="1080" w:type="dxa"/>
          </w:tcPr>
          <w:p w14:paraId="51F48EC9"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FA1FAE">
            <w:pPr>
              <w:pStyle w:val="TAL"/>
              <w:keepNext w:val="0"/>
              <w:keepLines w:val="0"/>
              <w:widowControl w:val="0"/>
              <w:rPr>
                <w:rFonts w:eastAsia="Batang"/>
              </w:rPr>
            </w:pPr>
          </w:p>
        </w:tc>
        <w:tc>
          <w:tcPr>
            <w:tcW w:w="1728" w:type="dxa"/>
          </w:tcPr>
          <w:p w14:paraId="34BDC536"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FA1FAE">
            <w:pPr>
              <w:pStyle w:val="TAC"/>
              <w:keepNext w:val="0"/>
              <w:keepLines w:val="0"/>
              <w:widowControl w:val="0"/>
              <w:rPr>
                <w:rFonts w:eastAsia="Batang"/>
              </w:rPr>
            </w:pPr>
          </w:p>
        </w:tc>
      </w:tr>
      <w:tr w:rsidR="00FA1FAE" w14:paraId="7E42F1ED" w14:textId="77777777" w:rsidTr="00B90779">
        <w:tc>
          <w:tcPr>
            <w:tcW w:w="2160" w:type="dxa"/>
          </w:tcPr>
          <w:p w14:paraId="402D1797" w14:textId="77777777" w:rsidR="00FA1FAE" w:rsidRPr="00694BA5" w:rsidRDefault="00FA1FAE" w:rsidP="00FA1FAE">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FA1FA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FA1FAE">
            <w:pPr>
              <w:pStyle w:val="TAL"/>
              <w:keepNext w:val="0"/>
              <w:keepLines w:val="0"/>
              <w:widowControl w:val="0"/>
              <w:rPr>
                <w:i/>
              </w:rPr>
            </w:pPr>
          </w:p>
        </w:tc>
        <w:tc>
          <w:tcPr>
            <w:tcW w:w="1512" w:type="dxa"/>
          </w:tcPr>
          <w:p w14:paraId="2B475B8B" w14:textId="77777777" w:rsidR="00FA1FAE" w:rsidRPr="00C8640C" w:rsidRDefault="00FA1FAE" w:rsidP="00FA1FA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FA1FAE">
            <w:pPr>
              <w:pStyle w:val="TAC"/>
              <w:keepNext w:val="0"/>
              <w:keepLines w:val="0"/>
              <w:widowControl w:val="0"/>
              <w:rPr>
                <w:rFonts w:eastAsia="Batang"/>
              </w:rPr>
            </w:pPr>
          </w:p>
        </w:tc>
      </w:tr>
      <w:tr w:rsidR="00FA1FAE" w14:paraId="612FA227" w14:textId="77777777" w:rsidTr="00B90779">
        <w:tc>
          <w:tcPr>
            <w:tcW w:w="2160" w:type="dxa"/>
          </w:tcPr>
          <w:p w14:paraId="694814AB" w14:textId="77777777" w:rsidR="00FA1FAE" w:rsidRPr="00694BA5" w:rsidRDefault="00FA1FAE" w:rsidP="00FA1FAE">
            <w:pPr>
              <w:pStyle w:val="TAL"/>
              <w:keepNext w:val="0"/>
              <w:keepLines w:val="0"/>
              <w:widowControl w:val="0"/>
              <w:ind w:left="200"/>
              <w:rPr>
                <w:rFonts w:eastAsia="Batang"/>
              </w:rPr>
            </w:pPr>
            <w:r>
              <w:rPr>
                <w:rFonts w:cs="Arial"/>
              </w:rPr>
              <w:t>&gt;&gt;Remote UE Local ID</w:t>
            </w:r>
          </w:p>
        </w:tc>
        <w:tc>
          <w:tcPr>
            <w:tcW w:w="1080" w:type="dxa"/>
          </w:tcPr>
          <w:p w14:paraId="0D4DE2D4" w14:textId="77777777" w:rsidR="00FA1FAE" w:rsidRPr="00694BA5" w:rsidRDefault="00FA1FAE" w:rsidP="00FA1FA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FA1FAE">
            <w:pPr>
              <w:pStyle w:val="TAL"/>
              <w:keepNext w:val="0"/>
              <w:keepLines w:val="0"/>
              <w:widowControl w:val="0"/>
              <w:rPr>
                <w:i/>
              </w:rPr>
            </w:pPr>
          </w:p>
        </w:tc>
        <w:tc>
          <w:tcPr>
            <w:tcW w:w="1512" w:type="dxa"/>
          </w:tcPr>
          <w:p w14:paraId="24FAD33B" w14:textId="77777777" w:rsidR="00FA1FAE" w:rsidRPr="00C8640C" w:rsidRDefault="00FA1FAE" w:rsidP="00FA1FA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FA1FA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FA1FAE">
            <w:pPr>
              <w:pStyle w:val="TAC"/>
              <w:keepNext w:val="0"/>
              <w:keepLines w:val="0"/>
              <w:widowControl w:val="0"/>
              <w:rPr>
                <w:rFonts w:eastAsia="Batang"/>
              </w:rPr>
            </w:pPr>
          </w:p>
        </w:tc>
      </w:tr>
      <w:tr w:rsidR="00FA1FAE" w14:paraId="2D5699B3" w14:textId="77777777" w:rsidTr="00B90779">
        <w:tc>
          <w:tcPr>
            <w:tcW w:w="2160" w:type="dxa"/>
          </w:tcPr>
          <w:p w14:paraId="7B6C9B4A" w14:textId="77777777" w:rsidR="00FA1FAE" w:rsidRPr="00694BA5" w:rsidRDefault="00FA1FAE" w:rsidP="00FA1FA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FA1FAE">
            <w:pPr>
              <w:pStyle w:val="TAL"/>
              <w:keepNext w:val="0"/>
              <w:keepLines w:val="0"/>
              <w:widowControl w:val="0"/>
              <w:rPr>
                <w:rFonts w:eastAsia="Batang"/>
              </w:rPr>
            </w:pPr>
          </w:p>
        </w:tc>
        <w:tc>
          <w:tcPr>
            <w:tcW w:w="1080" w:type="dxa"/>
          </w:tcPr>
          <w:p w14:paraId="4106564A" w14:textId="77777777" w:rsidR="00FA1FAE" w:rsidRDefault="00FA1FAE" w:rsidP="00FA1FA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FA1FAE">
            <w:pPr>
              <w:pStyle w:val="TAL"/>
              <w:keepNext w:val="0"/>
              <w:keepLines w:val="0"/>
              <w:widowControl w:val="0"/>
              <w:rPr>
                <w:rFonts w:eastAsia="Batang"/>
              </w:rPr>
            </w:pPr>
          </w:p>
        </w:tc>
        <w:tc>
          <w:tcPr>
            <w:tcW w:w="1728" w:type="dxa"/>
          </w:tcPr>
          <w:p w14:paraId="663FDD63"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2CAEA1DA" w14:textId="77777777" w:rsidTr="00B90779">
        <w:tc>
          <w:tcPr>
            <w:tcW w:w="2160" w:type="dxa"/>
          </w:tcPr>
          <w:p w14:paraId="6E5320BF" w14:textId="77777777" w:rsidR="00FA1FAE" w:rsidRPr="00694BA5" w:rsidRDefault="00FA1FAE" w:rsidP="00FA1FAE">
            <w:pPr>
              <w:pStyle w:val="TAL"/>
              <w:keepNext w:val="0"/>
              <w:keepLines w:val="0"/>
              <w:widowControl w:val="0"/>
              <w:ind w:left="100"/>
              <w:rPr>
                <w:rFonts w:eastAsia="Batang"/>
              </w:rPr>
            </w:pPr>
            <w:r>
              <w:rPr>
                <w:rFonts w:cs="Arial"/>
                <w:b/>
              </w:rPr>
              <w:t>&gt;PC5 RLC Channel Failed to be Setup Item IEs</w:t>
            </w:r>
          </w:p>
        </w:tc>
        <w:tc>
          <w:tcPr>
            <w:tcW w:w="1080" w:type="dxa"/>
          </w:tcPr>
          <w:p w14:paraId="061C2C7C" w14:textId="77777777" w:rsidR="00FA1FAE" w:rsidRPr="00694BA5" w:rsidRDefault="00FA1FAE" w:rsidP="00FA1FAE">
            <w:pPr>
              <w:pStyle w:val="TAL"/>
              <w:keepNext w:val="0"/>
              <w:keepLines w:val="0"/>
              <w:widowControl w:val="0"/>
              <w:rPr>
                <w:rFonts w:eastAsia="Batang"/>
              </w:rPr>
            </w:pPr>
          </w:p>
        </w:tc>
        <w:tc>
          <w:tcPr>
            <w:tcW w:w="1080" w:type="dxa"/>
          </w:tcPr>
          <w:p w14:paraId="01E35682"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FA1FAE">
            <w:pPr>
              <w:pStyle w:val="TAL"/>
              <w:keepNext w:val="0"/>
              <w:keepLines w:val="0"/>
              <w:widowControl w:val="0"/>
              <w:rPr>
                <w:rFonts w:eastAsia="Batang"/>
              </w:rPr>
            </w:pPr>
          </w:p>
        </w:tc>
        <w:tc>
          <w:tcPr>
            <w:tcW w:w="1728" w:type="dxa"/>
          </w:tcPr>
          <w:p w14:paraId="3AD98DD9"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FA1FAE">
            <w:pPr>
              <w:pStyle w:val="TAC"/>
              <w:keepNext w:val="0"/>
              <w:keepLines w:val="0"/>
              <w:widowControl w:val="0"/>
              <w:rPr>
                <w:rFonts w:eastAsia="Batang"/>
              </w:rPr>
            </w:pPr>
          </w:p>
        </w:tc>
      </w:tr>
      <w:tr w:rsidR="00FA1FAE" w14:paraId="2613F374" w14:textId="77777777" w:rsidTr="00B90779">
        <w:tc>
          <w:tcPr>
            <w:tcW w:w="2160" w:type="dxa"/>
          </w:tcPr>
          <w:p w14:paraId="4283FAEB" w14:textId="77777777" w:rsidR="00FA1FAE" w:rsidRPr="00694BA5" w:rsidRDefault="00FA1FAE" w:rsidP="00FA1FAE">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FA1FA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FA1FAE">
            <w:pPr>
              <w:pStyle w:val="TAL"/>
              <w:keepNext w:val="0"/>
              <w:keepLines w:val="0"/>
              <w:widowControl w:val="0"/>
              <w:rPr>
                <w:i/>
              </w:rPr>
            </w:pPr>
          </w:p>
        </w:tc>
        <w:tc>
          <w:tcPr>
            <w:tcW w:w="1512" w:type="dxa"/>
          </w:tcPr>
          <w:p w14:paraId="24718A84" w14:textId="77777777" w:rsidR="00FA1FAE" w:rsidRPr="00C8640C" w:rsidRDefault="00FA1FAE" w:rsidP="00FA1FA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FA1FAE">
            <w:pPr>
              <w:pStyle w:val="TAC"/>
              <w:keepNext w:val="0"/>
              <w:keepLines w:val="0"/>
              <w:widowControl w:val="0"/>
              <w:rPr>
                <w:rFonts w:eastAsia="Batang"/>
              </w:rPr>
            </w:pPr>
          </w:p>
        </w:tc>
      </w:tr>
      <w:tr w:rsidR="00FA1FAE" w14:paraId="30DCEA01" w14:textId="77777777" w:rsidTr="00B90779">
        <w:tc>
          <w:tcPr>
            <w:tcW w:w="2160" w:type="dxa"/>
          </w:tcPr>
          <w:p w14:paraId="666F5D5D" w14:textId="77777777" w:rsidR="00FA1FAE" w:rsidRPr="00694BA5" w:rsidRDefault="00FA1FAE" w:rsidP="00FA1FAE">
            <w:pPr>
              <w:pStyle w:val="TAL"/>
              <w:keepNext w:val="0"/>
              <w:keepLines w:val="0"/>
              <w:widowControl w:val="0"/>
              <w:ind w:left="200"/>
              <w:rPr>
                <w:rFonts w:eastAsia="Batang"/>
              </w:rPr>
            </w:pPr>
            <w:r>
              <w:rPr>
                <w:rFonts w:cs="Arial"/>
              </w:rPr>
              <w:t>&gt;&gt;Remote UE Local ID</w:t>
            </w:r>
          </w:p>
        </w:tc>
        <w:tc>
          <w:tcPr>
            <w:tcW w:w="1080" w:type="dxa"/>
          </w:tcPr>
          <w:p w14:paraId="595DA9C7" w14:textId="77777777" w:rsidR="00FA1FAE" w:rsidRPr="00694BA5" w:rsidRDefault="00FA1FAE" w:rsidP="00FA1FA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FA1FAE">
            <w:pPr>
              <w:pStyle w:val="TAL"/>
              <w:keepNext w:val="0"/>
              <w:keepLines w:val="0"/>
              <w:widowControl w:val="0"/>
              <w:rPr>
                <w:i/>
              </w:rPr>
            </w:pPr>
          </w:p>
        </w:tc>
        <w:tc>
          <w:tcPr>
            <w:tcW w:w="1512" w:type="dxa"/>
          </w:tcPr>
          <w:p w14:paraId="35EA9CB7" w14:textId="77777777" w:rsidR="00FA1FAE" w:rsidRPr="00C8640C" w:rsidRDefault="00FA1FAE" w:rsidP="00FA1FA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FA1FA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FA1FAE">
            <w:pPr>
              <w:pStyle w:val="TAC"/>
              <w:keepNext w:val="0"/>
              <w:keepLines w:val="0"/>
              <w:widowControl w:val="0"/>
              <w:rPr>
                <w:rFonts w:eastAsia="Batang"/>
              </w:rPr>
            </w:pPr>
          </w:p>
        </w:tc>
      </w:tr>
      <w:tr w:rsidR="00FA1FAE" w14:paraId="733CEDD1" w14:textId="77777777" w:rsidTr="00B90779">
        <w:tc>
          <w:tcPr>
            <w:tcW w:w="2160" w:type="dxa"/>
          </w:tcPr>
          <w:p w14:paraId="2609FC82" w14:textId="77777777" w:rsidR="00FA1FAE" w:rsidRPr="00694BA5" w:rsidRDefault="00FA1FAE" w:rsidP="00FA1FAE">
            <w:pPr>
              <w:pStyle w:val="TAL"/>
              <w:keepNext w:val="0"/>
              <w:keepLines w:val="0"/>
              <w:widowControl w:val="0"/>
              <w:ind w:left="200"/>
              <w:rPr>
                <w:rFonts w:eastAsia="Batang"/>
              </w:rPr>
            </w:pPr>
            <w:r>
              <w:rPr>
                <w:rFonts w:cs="Arial" w:hint="eastAsia"/>
              </w:rPr>
              <w:t>&gt;&gt;Cause</w:t>
            </w:r>
          </w:p>
        </w:tc>
        <w:tc>
          <w:tcPr>
            <w:tcW w:w="1080" w:type="dxa"/>
          </w:tcPr>
          <w:p w14:paraId="6828E064" w14:textId="77777777" w:rsidR="00FA1FAE" w:rsidRPr="00694BA5" w:rsidRDefault="00FA1FAE" w:rsidP="00FA1FA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FA1FAE">
            <w:pPr>
              <w:pStyle w:val="TAL"/>
              <w:keepNext w:val="0"/>
              <w:keepLines w:val="0"/>
              <w:widowControl w:val="0"/>
              <w:rPr>
                <w:i/>
              </w:rPr>
            </w:pPr>
          </w:p>
        </w:tc>
        <w:tc>
          <w:tcPr>
            <w:tcW w:w="1512" w:type="dxa"/>
          </w:tcPr>
          <w:p w14:paraId="2C4C1735" w14:textId="77777777" w:rsidR="00FA1FAE" w:rsidRPr="00C8640C" w:rsidRDefault="00FA1FAE" w:rsidP="00FA1FA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FA1FAE">
            <w:pPr>
              <w:pStyle w:val="TAC"/>
              <w:keepNext w:val="0"/>
              <w:keepLines w:val="0"/>
              <w:widowControl w:val="0"/>
              <w:rPr>
                <w:rFonts w:eastAsia="Batang"/>
              </w:rPr>
            </w:pPr>
          </w:p>
        </w:tc>
      </w:tr>
      <w:tr w:rsidR="00FA1FAE" w14:paraId="451C5EE2" w14:textId="77777777" w:rsidTr="00B90779">
        <w:tc>
          <w:tcPr>
            <w:tcW w:w="2160" w:type="dxa"/>
          </w:tcPr>
          <w:p w14:paraId="037C66A3" w14:textId="77777777" w:rsidR="00FA1FAE" w:rsidRPr="00694BA5" w:rsidRDefault="00FA1FAE" w:rsidP="00FA1FA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FA1FAE">
            <w:pPr>
              <w:pStyle w:val="TAL"/>
              <w:keepNext w:val="0"/>
              <w:keepLines w:val="0"/>
              <w:widowControl w:val="0"/>
              <w:rPr>
                <w:rFonts w:eastAsia="Batang"/>
              </w:rPr>
            </w:pPr>
          </w:p>
        </w:tc>
        <w:tc>
          <w:tcPr>
            <w:tcW w:w="1080" w:type="dxa"/>
          </w:tcPr>
          <w:p w14:paraId="27BD1537" w14:textId="77777777" w:rsidR="00FA1FAE" w:rsidRDefault="00FA1FAE" w:rsidP="00FA1FA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FA1FAE">
            <w:pPr>
              <w:pStyle w:val="TAL"/>
              <w:keepNext w:val="0"/>
              <w:keepLines w:val="0"/>
              <w:widowControl w:val="0"/>
              <w:rPr>
                <w:rFonts w:eastAsia="Batang"/>
              </w:rPr>
            </w:pPr>
          </w:p>
        </w:tc>
        <w:tc>
          <w:tcPr>
            <w:tcW w:w="1728" w:type="dxa"/>
          </w:tcPr>
          <w:p w14:paraId="0A3BE1B5"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0276D68C" w14:textId="77777777" w:rsidTr="00B90779">
        <w:tc>
          <w:tcPr>
            <w:tcW w:w="2160" w:type="dxa"/>
          </w:tcPr>
          <w:p w14:paraId="6C70CD4E" w14:textId="77777777" w:rsidR="00FA1FAE" w:rsidRPr="00694BA5" w:rsidRDefault="00FA1FAE" w:rsidP="00FA1FAE">
            <w:pPr>
              <w:pStyle w:val="TAL"/>
              <w:keepNext w:val="0"/>
              <w:keepLines w:val="0"/>
              <w:widowControl w:val="0"/>
              <w:ind w:left="100"/>
              <w:rPr>
                <w:rFonts w:eastAsia="Batang"/>
              </w:rPr>
            </w:pPr>
            <w:r>
              <w:rPr>
                <w:rFonts w:cs="Arial"/>
                <w:b/>
              </w:rPr>
              <w:lastRenderedPageBreak/>
              <w:t>&gt;PC5 RLC Channel Modified Item IEs</w:t>
            </w:r>
          </w:p>
        </w:tc>
        <w:tc>
          <w:tcPr>
            <w:tcW w:w="1080" w:type="dxa"/>
          </w:tcPr>
          <w:p w14:paraId="3E8114EF" w14:textId="77777777" w:rsidR="00FA1FAE" w:rsidRPr="00694BA5" w:rsidRDefault="00FA1FAE" w:rsidP="00FA1FAE">
            <w:pPr>
              <w:pStyle w:val="TAL"/>
              <w:keepNext w:val="0"/>
              <w:keepLines w:val="0"/>
              <w:widowControl w:val="0"/>
              <w:rPr>
                <w:rFonts w:eastAsia="Batang"/>
              </w:rPr>
            </w:pPr>
          </w:p>
        </w:tc>
        <w:tc>
          <w:tcPr>
            <w:tcW w:w="1080" w:type="dxa"/>
          </w:tcPr>
          <w:p w14:paraId="790CE85E"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FA1FAE">
            <w:pPr>
              <w:pStyle w:val="TAL"/>
              <w:keepNext w:val="0"/>
              <w:keepLines w:val="0"/>
              <w:widowControl w:val="0"/>
              <w:rPr>
                <w:rFonts w:eastAsia="Batang"/>
              </w:rPr>
            </w:pPr>
          </w:p>
        </w:tc>
        <w:tc>
          <w:tcPr>
            <w:tcW w:w="1728" w:type="dxa"/>
          </w:tcPr>
          <w:p w14:paraId="20EAB3B0"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FA1FAE">
            <w:pPr>
              <w:pStyle w:val="TAC"/>
              <w:keepNext w:val="0"/>
              <w:keepLines w:val="0"/>
              <w:widowControl w:val="0"/>
              <w:rPr>
                <w:rFonts w:eastAsia="Batang"/>
              </w:rPr>
            </w:pPr>
          </w:p>
        </w:tc>
      </w:tr>
      <w:tr w:rsidR="00FA1FAE" w14:paraId="769DC46C" w14:textId="77777777" w:rsidTr="00B90779">
        <w:tc>
          <w:tcPr>
            <w:tcW w:w="2160" w:type="dxa"/>
          </w:tcPr>
          <w:p w14:paraId="241168E4" w14:textId="77777777" w:rsidR="00FA1FAE" w:rsidRPr="00694BA5" w:rsidRDefault="00FA1FAE" w:rsidP="00FA1FAE">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FA1FA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FA1FAE">
            <w:pPr>
              <w:pStyle w:val="TAL"/>
              <w:keepNext w:val="0"/>
              <w:keepLines w:val="0"/>
              <w:widowControl w:val="0"/>
              <w:rPr>
                <w:i/>
              </w:rPr>
            </w:pPr>
          </w:p>
        </w:tc>
        <w:tc>
          <w:tcPr>
            <w:tcW w:w="1512" w:type="dxa"/>
          </w:tcPr>
          <w:p w14:paraId="65C5983F" w14:textId="77777777" w:rsidR="00FA1FAE" w:rsidRPr="00C8640C" w:rsidRDefault="00FA1FAE" w:rsidP="00FA1FA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FA1FAE">
            <w:pPr>
              <w:pStyle w:val="TAC"/>
              <w:keepNext w:val="0"/>
              <w:keepLines w:val="0"/>
              <w:widowControl w:val="0"/>
              <w:rPr>
                <w:rFonts w:eastAsia="Batang"/>
              </w:rPr>
            </w:pPr>
          </w:p>
        </w:tc>
      </w:tr>
      <w:tr w:rsidR="00FA1FAE" w14:paraId="3BC9FE5C" w14:textId="77777777" w:rsidTr="00B90779">
        <w:tc>
          <w:tcPr>
            <w:tcW w:w="2160" w:type="dxa"/>
          </w:tcPr>
          <w:p w14:paraId="1D855B0C" w14:textId="77777777" w:rsidR="00FA1FAE" w:rsidRPr="00694BA5" w:rsidRDefault="00FA1FAE" w:rsidP="00FA1FAE">
            <w:pPr>
              <w:pStyle w:val="TAL"/>
              <w:keepNext w:val="0"/>
              <w:keepLines w:val="0"/>
              <w:widowControl w:val="0"/>
              <w:ind w:left="200"/>
              <w:rPr>
                <w:rFonts w:eastAsia="Batang"/>
              </w:rPr>
            </w:pPr>
            <w:r>
              <w:rPr>
                <w:rFonts w:cs="Arial"/>
              </w:rPr>
              <w:t>&gt;&gt;Remote UE Local ID</w:t>
            </w:r>
          </w:p>
        </w:tc>
        <w:tc>
          <w:tcPr>
            <w:tcW w:w="1080" w:type="dxa"/>
          </w:tcPr>
          <w:p w14:paraId="20029FEC" w14:textId="77777777" w:rsidR="00FA1FAE" w:rsidRPr="00694BA5" w:rsidRDefault="00FA1FAE" w:rsidP="00FA1FA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FA1FAE">
            <w:pPr>
              <w:pStyle w:val="TAL"/>
              <w:keepNext w:val="0"/>
              <w:keepLines w:val="0"/>
              <w:widowControl w:val="0"/>
              <w:rPr>
                <w:i/>
              </w:rPr>
            </w:pPr>
          </w:p>
        </w:tc>
        <w:tc>
          <w:tcPr>
            <w:tcW w:w="1512" w:type="dxa"/>
          </w:tcPr>
          <w:p w14:paraId="51AAFFF8" w14:textId="77777777" w:rsidR="00FA1FAE" w:rsidRPr="00C8640C" w:rsidRDefault="00FA1FAE" w:rsidP="00FA1FA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FA1FAE">
            <w:pPr>
              <w:pStyle w:val="TAC"/>
              <w:keepNext w:val="0"/>
              <w:keepLines w:val="0"/>
              <w:widowControl w:val="0"/>
              <w:rPr>
                <w:rFonts w:eastAsia="Batang"/>
              </w:rPr>
            </w:pPr>
          </w:p>
        </w:tc>
      </w:tr>
      <w:tr w:rsidR="00FA1FAE" w14:paraId="014B2C22" w14:textId="77777777" w:rsidTr="00B90779">
        <w:tc>
          <w:tcPr>
            <w:tcW w:w="2160" w:type="dxa"/>
          </w:tcPr>
          <w:p w14:paraId="4F2FF16D" w14:textId="77777777" w:rsidR="00FA1FAE" w:rsidRPr="00694BA5" w:rsidRDefault="00FA1FAE" w:rsidP="00FA1FA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FA1FAE">
            <w:pPr>
              <w:pStyle w:val="TAL"/>
              <w:keepNext w:val="0"/>
              <w:keepLines w:val="0"/>
              <w:widowControl w:val="0"/>
              <w:rPr>
                <w:rFonts w:eastAsia="Batang"/>
              </w:rPr>
            </w:pPr>
          </w:p>
        </w:tc>
        <w:tc>
          <w:tcPr>
            <w:tcW w:w="1080" w:type="dxa"/>
          </w:tcPr>
          <w:p w14:paraId="2DA13F90" w14:textId="77777777" w:rsidR="00FA1FAE" w:rsidRDefault="00FA1FAE" w:rsidP="00FA1FA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FA1FAE">
            <w:pPr>
              <w:pStyle w:val="TAL"/>
              <w:keepNext w:val="0"/>
              <w:keepLines w:val="0"/>
              <w:widowControl w:val="0"/>
              <w:rPr>
                <w:rFonts w:eastAsia="Batang"/>
              </w:rPr>
            </w:pPr>
          </w:p>
        </w:tc>
        <w:tc>
          <w:tcPr>
            <w:tcW w:w="1728" w:type="dxa"/>
          </w:tcPr>
          <w:p w14:paraId="71AD265B"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FA1FA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FA1FAE">
            <w:pPr>
              <w:pStyle w:val="TAC"/>
              <w:keepNext w:val="0"/>
              <w:keepLines w:val="0"/>
              <w:widowControl w:val="0"/>
              <w:rPr>
                <w:rFonts w:eastAsia="Batang"/>
              </w:rPr>
            </w:pPr>
            <w:r>
              <w:rPr>
                <w:rFonts w:cs="Arial"/>
                <w:lang w:eastAsia="zh-CN"/>
              </w:rPr>
              <w:t>ignore</w:t>
            </w:r>
          </w:p>
        </w:tc>
      </w:tr>
      <w:tr w:rsidR="00FA1FAE" w14:paraId="719541D5" w14:textId="77777777" w:rsidTr="00B90779">
        <w:tc>
          <w:tcPr>
            <w:tcW w:w="2160" w:type="dxa"/>
          </w:tcPr>
          <w:p w14:paraId="3BE8C73A" w14:textId="77777777" w:rsidR="00FA1FAE" w:rsidRPr="00694BA5" w:rsidRDefault="00FA1FAE" w:rsidP="00FA1FAE">
            <w:pPr>
              <w:pStyle w:val="TAL"/>
              <w:keepNext w:val="0"/>
              <w:keepLines w:val="0"/>
              <w:widowControl w:val="0"/>
              <w:ind w:left="100"/>
              <w:rPr>
                <w:rFonts w:eastAsia="Batang"/>
              </w:rPr>
            </w:pPr>
            <w:r>
              <w:rPr>
                <w:rFonts w:cs="Arial"/>
                <w:b/>
              </w:rPr>
              <w:t>&gt;PC5 RLC Channel Failed to be Modified Item IEs</w:t>
            </w:r>
          </w:p>
        </w:tc>
        <w:tc>
          <w:tcPr>
            <w:tcW w:w="1080" w:type="dxa"/>
          </w:tcPr>
          <w:p w14:paraId="6C2FE2B9" w14:textId="77777777" w:rsidR="00FA1FAE" w:rsidRPr="00694BA5" w:rsidRDefault="00FA1FAE" w:rsidP="00FA1FAE">
            <w:pPr>
              <w:pStyle w:val="TAL"/>
              <w:keepNext w:val="0"/>
              <w:keepLines w:val="0"/>
              <w:widowControl w:val="0"/>
              <w:rPr>
                <w:rFonts w:eastAsia="Batang"/>
              </w:rPr>
            </w:pPr>
          </w:p>
        </w:tc>
        <w:tc>
          <w:tcPr>
            <w:tcW w:w="1080" w:type="dxa"/>
          </w:tcPr>
          <w:p w14:paraId="0419B2AB" w14:textId="77777777" w:rsidR="00FA1FAE" w:rsidRDefault="00FA1FAE" w:rsidP="00FA1FAE">
            <w:pPr>
              <w:pStyle w:val="TAL"/>
              <w:keepNext w:val="0"/>
              <w:keepLines w:val="0"/>
              <w:widowControl w:val="0"/>
              <w:rPr>
                <w:i/>
              </w:rPr>
            </w:pPr>
            <w:r>
              <w:rPr>
                <w:rFonts w:cs="Arial"/>
                <w:i/>
                <w:szCs w:val="18"/>
              </w:rPr>
              <w:t>1 .. &lt;maxnoofPC5RLCChannels&gt;</w:t>
            </w:r>
          </w:p>
        </w:tc>
        <w:tc>
          <w:tcPr>
            <w:tcW w:w="1512" w:type="dxa"/>
          </w:tcPr>
          <w:p w14:paraId="68E80D7B" w14:textId="77777777" w:rsidR="00FA1FAE" w:rsidRPr="00C8640C" w:rsidRDefault="00FA1FAE" w:rsidP="00FA1FAE">
            <w:pPr>
              <w:pStyle w:val="TAL"/>
              <w:keepNext w:val="0"/>
              <w:keepLines w:val="0"/>
              <w:widowControl w:val="0"/>
              <w:rPr>
                <w:rFonts w:eastAsia="Batang"/>
              </w:rPr>
            </w:pPr>
          </w:p>
        </w:tc>
        <w:tc>
          <w:tcPr>
            <w:tcW w:w="1728" w:type="dxa"/>
          </w:tcPr>
          <w:p w14:paraId="295A0CD7"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FA1FAE">
            <w:pPr>
              <w:pStyle w:val="TAC"/>
              <w:keepNext w:val="0"/>
              <w:keepLines w:val="0"/>
              <w:widowControl w:val="0"/>
              <w:rPr>
                <w:rFonts w:eastAsia="Batang"/>
              </w:rPr>
            </w:pPr>
          </w:p>
        </w:tc>
      </w:tr>
      <w:tr w:rsidR="00FA1FAE" w14:paraId="2F2A0A51" w14:textId="77777777" w:rsidTr="00B90779">
        <w:tc>
          <w:tcPr>
            <w:tcW w:w="2160" w:type="dxa"/>
          </w:tcPr>
          <w:p w14:paraId="060B7FD2" w14:textId="77777777" w:rsidR="00FA1FAE" w:rsidRPr="00694BA5" w:rsidRDefault="00FA1FAE" w:rsidP="00FA1FAE">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FA1FA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FA1FAE">
            <w:pPr>
              <w:pStyle w:val="TAL"/>
              <w:keepNext w:val="0"/>
              <w:keepLines w:val="0"/>
              <w:widowControl w:val="0"/>
              <w:rPr>
                <w:i/>
              </w:rPr>
            </w:pPr>
          </w:p>
        </w:tc>
        <w:tc>
          <w:tcPr>
            <w:tcW w:w="1512" w:type="dxa"/>
          </w:tcPr>
          <w:p w14:paraId="60967A92" w14:textId="77777777" w:rsidR="00FA1FAE" w:rsidRPr="00C8640C" w:rsidRDefault="00FA1FAE" w:rsidP="00FA1FA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FA1FAE">
            <w:pPr>
              <w:pStyle w:val="TAC"/>
              <w:keepNext w:val="0"/>
              <w:keepLines w:val="0"/>
              <w:widowControl w:val="0"/>
              <w:rPr>
                <w:rFonts w:eastAsia="Batang"/>
              </w:rPr>
            </w:pPr>
          </w:p>
        </w:tc>
      </w:tr>
      <w:tr w:rsidR="00FA1FAE" w14:paraId="012493D6" w14:textId="77777777" w:rsidTr="00B90779">
        <w:tc>
          <w:tcPr>
            <w:tcW w:w="2160" w:type="dxa"/>
          </w:tcPr>
          <w:p w14:paraId="7ADA9F69" w14:textId="77777777" w:rsidR="00FA1FAE" w:rsidRPr="00694BA5" w:rsidRDefault="00FA1FAE" w:rsidP="00FA1FAE">
            <w:pPr>
              <w:pStyle w:val="TAL"/>
              <w:keepNext w:val="0"/>
              <w:keepLines w:val="0"/>
              <w:widowControl w:val="0"/>
              <w:ind w:left="200"/>
              <w:rPr>
                <w:rFonts w:eastAsia="Batang"/>
              </w:rPr>
            </w:pPr>
            <w:r>
              <w:rPr>
                <w:rFonts w:cs="Arial"/>
              </w:rPr>
              <w:t>&gt;&gt;Remote UE Local ID</w:t>
            </w:r>
          </w:p>
        </w:tc>
        <w:tc>
          <w:tcPr>
            <w:tcW w:w="1080" w:type="dxa"/>
          </w:tcPr>
          <w:p w14:paraId="3022851E" w14:textId="77777777" w:rsidR="00FA1FAE" w:rsidRPr="00694BA5" w:rsidRDefault="00FA1FAE" w:rsidP="00FA1FA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FA1FAE">
            <w:pPr>
              <w:pStyle w:val="TAL"/>
              <w:keepNext w:val="0"/>
              <w:keepLines w:val="0"/>
              <w:widowControl w:val="0"/>
              <w:rPr>
                <w:i/>
              </w:rPr>
            </w:pPr>
          </w:p>
        </w:tc>
        <w:tc>
          <w:tcPr>
            <w:tcW w:w="1512" w:type="dxa"/>
          </w:tcPr>
          <w:p w14:paraId="04841856" w14:textId="77777777" w:rsidR="00FA1FAE" w:rsidRPr="00C8640C" w:rsidRDefault="00FA1FAE" w:rsidP="00FA1FA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FA1FAE">
            <w:pPr>
              <w:pStyle w:val="TAC"/>
              <w:keepNext w:val="0"/>
              <w:keepLines w:val="0"/>
              <w:widowControl w:val="0"/>
              <w:rPr>
                <w:rFonts w:eastAsia="Batang"/>
              </w:rPr>
            </w:pPr>
          </w:p>
        </w:tc>
      </w:tr>
      <w:tr w:rsidR="00FA1FAE" w14:paraId="14F52A83" w14:textId="77777777" w:rsidTr="00B90779">
        <w:tc>
          <w:tcPr>
            <w:tcW w:w="2160" w:type="dxa"/>
          </w:tcPr>
          <w:p w14:paraId="734819C8" w14:textId="77777777" w:rsidR="00FA1FAE" w:rsidRPr="00694BA5" w:rsidRDefault="00FA1FAE" w:rsidP="00FA1FAE">
            <w:pPr>
              <w:pStyle w:val="TAL"/>
              <w:keepNext w:val="0"/>
              <w:keepLines w:val="0"/>
              <w:widowControl w:val="0"/>
              <w:ind w:left="200"/>
              <w:rPr>
                <w:rFonts w:eastAsia="Batang"/>
              </w:rPr>
            </w:pPr>
            <w:r>
              <w:rPr>
                <w:rFonts w:cs="Arial" w:hint="eastAsia"/>
              </w:rPr>
              <w:t>&gt;&gt;Cause</w:t>
            </w:r>
          </w:p>
        </w:tc>
        <w:tc>
          <w:tcPr>
            <w:tcW w:w="1080" w:type="dxa"/>
          </w:tcPr>
          <w:p w14:paraId="301211D5" w14:textId="77777777" w:rsidR="00FA1FAE" w:rsidRPr="00694BA5" w:rsidRDefault="00FA1FAE" w:rsidP="00FA1FA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FA1FAE">
            <w:pPr>
              <w:pStyle w:val="TAL"/>
              <w:keepNext w:val="0"/>
              <w:keepLines w:val="0"/>
              <w:widowControl w:val="0"/>
              <w:rPr>
                <w:i/>
              </w:rPr>
            </w:pPr>
          </w:p>
        </w:tc>
        <w:tc>
          <w:tcPr>
            <w:tcW w:w="1512" w:type="dxa"/>
          </w:tcPr>
          <w:p w14:paraId="61AF72E5" w14:textId="77777777" w:rsidR="00FA1FAE" w:rsidRPr="00C8640C" w:rsidRDefault="00FA1FAE" w:rsidP="00FA1FA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FA1FA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FA1FAE">
            <w:pPr>
              <w:pStyle w:val="TAC"/>
              <w:keepNext w:val="0"/>
              <w:keepLines w:val="0"/>
              <w:widowControl w:val="0"/>
              <w:rPr>
                <w:rFonts w:eastAsia="Batang"/>
              </w:rPr>
            </w:pPr>
          </w:p>
        </w:tc>
      </w:tr>
      <w:tr w:rsidR="00FA1FAE" w14:paraId="6CB3D7E0" w14:textId="77777777" w:rsidTr="00B90779">
        <w:tc>
          <w:tcPr>
            <w:tcW w:w="2160" w:type="dxa"/>
          </w:tcPr>
          <w:p w14:paraId="71265C61" w14:textId="0959A501" w:rsidR="00FA1FAE" w:rsidRDefault="00FA1FAE" w:rsidP="00FA1FA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FA1FA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FA1FAE">
            <w:pPr>
              <w:pStyle w:val="TAL"/>
              <w:keepNext w:val="0"/>
              <w:keepLines w:val="0"/>
              <w:widowControl w:val="0"/>
              <w:rPr>
                <w:i/>
              </w:rPr>
            </w:pPr>
          </w:p>
        </w:tc>
        <w:tc>
          <w:tcPr>
            <w:tcW w:w="1512" w:type="dxa"/>
          </w:tcPr>
          <w:p w14:paraId="4B3EB974" w14:textId="41347D82" w:rsidR="00FA1FAE" w:rsidRDefault="00FA1FAE" w:rsidP="00FA1FA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5AD86975" w14:textId="66C0B5AD" w:rsidR="00FA1FAE" w:rsidRDefault="00FA1FAE" w:rsidP="00FA1FA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FA1FAE">
            <w:pPr>
              <w:pStyle w:val="TAC"/>
              <w:keepNext w:val="0"/>
              <w:keepLines w:val="0"/>
              <w:widowControl w:val="0"/>
              <w:rPr>
                <w:rFonts w:eastAsia="Batang"/>
              </w:rPr>
            </w:pPr>
            <w:r w:rsidRPr="00D92A64">
              <w:rPr>
                <w:lang w:eastAsia="zh-CN"/>
              </w:rPr>
              <w:t>ignore</w:t>
            </w:r>
          </w:p>
        </w:tc>
      </w:tr>
      <w:tr w:rsidR="00FA1FAE" w14:paraId="3A95151E" w14:textId="77777777" w:rsidTr="00B90779">
        <w:tc>
          <w:tcPr>
            <w:tcW w:w="2160" w:type="dxa"/>
          </w:tcPr>
          <w:p w14:paraId="0B6B9786" w14:textId="44E78608" w:rsidR="00FA1FAE" w:rsidRDefault="00FA1FAE" w:rsidP="00FA1FA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FA1FAE">
            <w:pPr>
              <w:pStyle w:val="TAL"/>
              <w:keepNext w:val="0"/>
              <w:keepLines w:val="0"/>
              <w:widowControl w:val="0"/>
              <w:rPr>
                <w:rFonts w:cs="Arial"/>
                <w:lang w:val="en-US" w:eastAsia="zh-CN"/>
              </w:rPr>
            </w:pPr>
          </w:p>
        </w:tc>
        <w:tc>
          <w:tcPr>
            <w:tcW w:w="1080" w:type="dxa"/>
          </w:tcPr>
          <w:p w14:paraId="64CDAE1D" w14:textId="010DB6B4" w:rsidR="00FA1FAE" w:rsidRDefault="00FA1FAE" w:rsidP="00FA1FAE">
            <w:pPr>
              <w:pStyle w:val="TAL"/>
              <w:keepNext w:val="0"/>
              <w:keepLines w:val="0"/>
              <w:widowControl w:val="0"/>
              <w:rPr>
                <w:i/>
              </w:rPr>
            </w:pPr>
            <w:r w:rsidRPr="000C1733">
              <w:rPr>
                <w:i/>
              </w:rPr>
              <w:t>0..1</w:t>
            </w:r>
          </w:p>
        </w:tc>
        <w:tc>
          <w:tcPr>
            <w:tcW w:w="1512" w:type="dxa"/>
          </w:tcPr>
          <w:p w14:paraId="419D6E12" w14:textId="77777777" w:rsidR="00FA1FAE" w:rsidRDefault="00FA1FAE" w:rsidP="00FA1FAE">
            <w:pPr>
              <w:pStyle w:val="TAL"/>
              <w:keepNext w:val="0"/>
              <w:keepLines w:val="0"/>
              <w:widowControl w:val="0"/>
              <w:rPr>
                <w:rFonts w:cs="Arial"/>
                <w:lang w:eastAsia="zh-CN"/>
              </w:rPr>
            </w:pPr>
          </w:p>
        </w:tc>
        <w:tc>
          <w:tcPr>
            <w:tcW w:w="1728" w:type="dxa"/>
          </w:tcPr>
          <w:p w14:paraId="4F9472B8"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0D01CFF1" w14:textId="0626CA0C" w:rsidR="00FA1FAE" w:rsidRDefault="00FA1FAE" w:rsidP="00FA1FA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FA1FAE">
            <w:pPr>
              <w:pStyle w:val="TAC"/>
              <w:keepNext w:val="0"/>
              <w:keepLines w:val="0"/>
              <w:widowControl w:val="0"/>
              <w:rPr>
                <w:lang w:eastAsia="zh-CN"/>
              </w:rPr>
            </w:pPr>
            <w:r w:rsidRPr="00EA5FA7">
              <w:rPr>
                <w:lang w:eastAsia="zh-CN"/>
              </w:rPr>
              <w:t>reject</w:t>
            </w:r>
          </w:p>
        </w:tc>
      </w:tr>
      <w:tr w:rsidR="00FA1FAE" w14:paraId="2E45CD33" w14:textId="77777777" w:rsidTr="00B90779">
        <w:tc>
          <w:tcPr>
            <w:tcW w:w="2160" w:type="dxa"/>
          </w:tcPr>
          <w:p w14:paraId="3C3B3B12" w14:textId="42AB39E1" w:rsidR="00FA1FAE" w:rsidRDefault="00FA1FAE" w:rsidP="00FA1FAE">
            <w:pPr>
              <w:pStyle w:val="TAL"/>
              <w:keepNext w:val="0"/>
              <w:keepLines w:val="0"/>
              <w:widowControl w:val="0"/>
              <w:ind w:left="100"/>
              <w:rPr>
                <w:rFonts w:cs="Arial"/>
              </w:rPr>
            </w:pPr>
            <w:r w:rsidRPr="00F701F4">
              <w:rPr>
                <w:rFonts w:cs="Arial"/>
                <w:b/>
              </w:rPr>
              <w:t>&gt;UE Multicast MRB Setup Item IEs</w:t>
            </w:r>
          </w:p>
        </w:tc>
        <w:tc>
          <w:tcPr>
            <w:tcW w:w="1080" w:type="dxa"/>
          </w:tcPr>
          <w:p w14:paraId="4756056B" w14:textId="77777777" w:rsidR="00FA1FAE" w:rsidRDefault="00FA1FAE" w:rsidP="00FA1FAE">
            <w:pPr>
              <w:pStyle w:val="TAL"/>
              <w:keepNext w:val="0"/>
              <w:keepLines w:val="0"/>
              <w:widowControl w:val="0"/>
              <w:rPr>
                <w:rFonts w:cs="Arial"/>
                <w:lang w:val="en-US" w:eastAsia="zh-CN"/>
              </w:rPr>
            </w:pPr>
          </w:p>
        </w:tc>
        <w:tc>
          <w:tcPr>
            <w:tcW w:w="1080" w:type="dxa"/>
          </w:tcPr>
          <w:p w14:paraId="4A1AB895" w14:textId="3DD83DDE" w:rsidR="00FA1FAE" w:rsidRDefault="00FA1FAE" w:rsidP="00FA1FAE">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Pr>
          <w:p w14:paraId="7E27F661" w14:textId="77777777" w:rsidR="00FA1FAE" w:rsidRDefault="00FA1FAE" w:rsidP="00FA1FAE">
            <w:pPr>
              <w:pStyle w:val="TAL"/>
              <w:keepNext w:val="0"/>
              <w:keepLines w:val="0"/>
              <w:widowControl w:val="0"/>
              <w:rPr>
                <w:rFonts w:cs="Arial"/>
                <w:lang w:eastAsia="zh-CN"/>
              </w:rPr>
            </w:pPr>
          </w:p>
        </w:tc>
        <w:tc>
          <w:tcPr>
            <w:tcW w:w="1728" w:type="dxa"/>
          </w:tcPr>
          <w:p w14:paraId="5E23E7AA"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27B4B7D" w14:textId="2BCA447E" w:rsidR="00FA1FAE" w:rsidRDefault="00FA1FAE" w:rsidP="00FA1FA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FA1FAE">
            <w:pPr>
              <w:pStyle w:val="TAC"/>
              <w:keepNext w:val="0"/>
              <w:keepLines w:val="0"/>
              <w:widowControl w:val="0"/>
              <w:rPr>
                <w:lang w:eastAsia="zh-CN"/>
              </w:rPr>
            </w:pPr>
            <w:r>
              <w:rPr>
                <w:lang w:eastAsia="zh-CN"/>
              </w:rPr>
              <w:t>reject</w:t>
            </w:r>
          </w:p>
        </w:tc>
      </w:tr>
      <w:tr w:rsidR="00FA1FAE" w14:paraId="66DA9BD9" w14:textId="77777777" w:rsidTr="00B90779">
        <w:tc>
          <w:tcPr>
            <w:tcW w:w="2160" w:type="dxa"/>
          </w:tcPr>
          <w:p w14:paraId="6DDBD1D7" w14:textId="1AB06B65" w:rsidR="00FA1FAE" w:rsidRDefault="00FA1FAE" w:rsidP="00FA1FAE">
            <w:pPr>
              <w:pStyle w:val="TAL"/>
              <w:keepNext w:val="0"/>
              <w:keepLines w:val="0"/>
              <w:widowControl w:val="0"/>
              <w:ind w:left="200"/>
              <w:rPr>
                <w:rFonts w:cs="Arial"/>
              </w:rPr>
            </w:pPr>
            <w:r w:rsidRPr="00C64F92">
              <w:rPr>
                <w:rFonts w:cs="Arial"/>
              </w:rPr>
              <w:t>&gt;&gt;MRB ID</w:t>
            </w:r>
          </w:p>
        </w:tc>
        <w:tc>
          <w:tcPr>
            <w:tcW w:w="1080" w:type="dxa"/>
          </w:tcPr>
          <w:p w14:paraId="250E235D" w14:textId="7D14C0ED" w:rsidR="00FA1FAE" w:rsidRDefault="00FA1FAE" w:rsidP="00FA1FA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FA1FAE">
            <w:pPr>
              <w:pStyle w:val="TAL"/>
              <w:keepNext w:val="0"/>
              <w:keepLines w:val="0"/>
              <w:widowControl w:val="0"/>
              <w:rPr>
                <w:i/>
              </w:rPr>
            </w:pPr>
          </w:p>
        </w:tc>
        <w:tc>
          <w:tcPr>
            <w:tcW w:w="1512" w:type="dxa"/>
          </w:tcPr>
          <w:p w14:paraId="0D48499E" w14:textId="203A4FFE" w:rsidR="00FA1FAE" w:rsidRDefault="00FA1FAE" w:rsidP="00FA1FA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FA1FA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FA1FA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FA1FAE">
            <w:pPr>
              <w:pStyle w:val="TAC"/>
              <w:keepNext w:val="0"/>
              <w:keepLines w:val="0"/>
              <w:widowControl w:val="0"/>
              <w:rPr>
                <w:lang w:eastAsia="zh-CN"/>
              </w:rPr>
            </w:pPr>
          </w:p>
        </w:tc>
      </w:tr>
      <w:tr w:rsidR="00FA1FAE" w14:paraId="41AC8342" w14:textId="77777777" w:rsidTr="00B90779">
        <w:tc>
          <w:tcPr>
            <w:tcW w:w="2160" w:type="dxa"/>
          </w:tcPr>
          <w:p w14:paraId="6208F77D" w14:textId="54EB02C6" w:rsidR="00FA1FAE" w:rsidRDefault="00FA1FAE" w:rsidP="00FA1FAE">
            <w:pPr>
              <w:pStyle w:val="TAL"/>
              <w:keepNext w:val="0"/>
              <w:keepLines w:val="0"/>
              <w:widowControl w:val="0"/>
              <w:ind w:left="200"/>
              <w:rPr>
                <w:rFonts w:cs="Arial"/>
              </w:rPr>
            </w:pPr>
            <w:r w:rsidRPr="00C64F92">
              <w:rPr>
                <w:rFonts w:cs="Arial"/>
              </w:rPr>
              <w:t>&gt;&gt;Multicast F1-U Context Reference CU</w:t>
            </w:r>
          </w:p>
        </w:tc>
        <w:tc>
          <w:tcPr>
            <w:tcW w:w="1080" w:type="dxa"/>
          </w:tcPr>
          <w:p w14:paraId="0D0B6216" w14:textId="56D65A11" w:rsidR="00FA1FAE" w:rsidRDefault="00FA1FAE" w:rsidP="00FA1FAE">
            <w:pPr>
              <w:pStyle w:val="TAL"/>
              <w:keepNext w:val="0"/>
              <w:keepLines w:val="0"/>
              <w:widowControl w:val="0"/>
              <w:rPr>
                <w:rFonts w:cs="Arial"/>
                <w:lang w:val="en-US" w:eastAsia="zh-CN"/>
              </w:rPr>
            </w:pPr>
            <w:r>
              <w:rPr>
                <w:rFonts w:cs="Arial"/>
                <w:lang w:val="en-US" w:eastAsia="zh-CN"/>
              </w:rPr>
              <w:t>O</w:t>
            </w:r>
          </w:p>
        </w:tc>
        <w:tc>
          <w:tcPr>
            <w:tcW w:w="1080" w:type="dxa"/>
          </w:tcPr>
          <w:p w14:paraId="08BE9A25" w14:textId="77777777" w:rsidR="00FA1FAE" w:rsidRDefault="00FA1FAE" w:rsidP="00FA1FAE">
            <w:pPr>
              <w:pStyle w:val="TAL"/>
              <w:keepNext w:val="0"/>
              <w:keepLines w:val="0"/>
              <w:widowControl w:val="0"/>
              <w:rPr>
                <w:i/>
              </w:rPr>
            </w:pPr>
          </w:p>
        </w:tc>
        <w:tc>
          <w:tcPr>
            <w:tcW w:w="1512" w:type="dxa"/>
          </w:tcPr>
          <w:p w14:paraId="132C411B" w14:textId="784A2CD7" w:rsidR="00FA1FAE" w:rsidRDefault="00FA1FAE" w:rsidP="00FA1FA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562CCC5" w14:textId="50A73F2C" w:rsidR="00FA1FAE" w:rsidRDefault="00FA1FAE" w:rsidP="00FA1FA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FA1FAE">
            <w:pPr>
              <w:pStyle w:val="TAC"/>
              <w:keepNext w:val="0"/>
              <w:keepLines w:val="0"/>
              <w:widowControl w:val="0"/>
              <w:rPr>
                <w:lang w:eastAsia="zh-CN"/>
              </w:rPr>
            </w:pPr>
          </w:p>
        </w:tc>
      </w:tr>
      <w:tr w:rsidR="00FA1FAE" w14:paraId="35E4763F" w14:textId="77777777" w:rsidTr="00B90779">
        <w:tc>
          <w:tcPr>
            <w:tcW w:w="2160" w:type="dxa"/>
          </w:tcPr>
          <w:p w14:paraId="30D8A505" w14:textId="38B81194" w:rsidR="00FA1FAE" w:rsidRPr="00C64F92" w:rsidRDefault="00FA1FAE" w:rsidP="00FA1FA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FA1FAE">
            <w:pPr>
              <w:pStyle w:val="TAL"/>
              <w:keepNext w:val="0"/>
              <w:keepLines w:val="0"/>
              <w:widowControl w:val="0"/>
              <w:rPr>
                <w:rFonts w:cs="Arial"/>
                <w:lang w:val="en-US" w:eastAsia="zh-CN"/>
              </w:rPr>
            </w:pPr>
          </w:p>
        </w:tc>
        <w:tc>
          <w:tcPr>
            <w:tcW w:w="1080" w:type="dxa"/>
          </w:tcPr>
          <w:p w14:paraId="59F0C9A0" w14:textId="0887234D" w:rsidR="00FA1FAE" w:rsidRDefault="00FA1FAE" w:rsidP="00FA1FA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FA1FAE">
            <w:pPr>
              <w:pStyle w:val="TAL"/>
              <w:keepNext w:val="0"/>
              <w:keepLines w:val="0"/>
              <w:widowControl w:val="0"/>
              <w:rPr>
                <w:rFonts w:cs="Arial"/>
                <w:lang w:eastAsia="zh-CN"/>
              </w:rPr>
            </w:pPr>
          </w:p>
        </w:tc>
        <w:tc>
          <w:tcPr>
            <w:tcW w:w="1728" w:type="dxa"/>
          </w:tcPr>
          <w:p w14:paraId="4AA4A9E5"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FA1FA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FA1FAE">
            <w:pPr>
              <w:pStyle w:val="TAC"/>
              <w:keepNext w:val="0"/>
              <w:keepLines w:val="0"/>
              <w:widowControl w:val="0"/>
              <w:rPr>
                <w:lang w:eastAsia="zh-CN"/>
              </w:rPr>
            </w:pPr>
            <w:r w:rsidRPr="00024D88">
              <w:rPr>
                <w:rFonts w:eastAsia="Batang"/>
                <w:bCs/>
              </w:rPr>
              <w:t>ignore</w:t>
            </w:r>
          </w:p>
        </w:tc>
      </w:tr>
      <w:tr w:rsidR="00FA1FAE" w14:paraId="71B6C27A" w14:textId="77777777" w:rsidTr="00B90779">
        <w:tc>
          <w:tcPr>
            <w:tcW w:w="2160" w:type="dxa"/>
          </w:tcPr>
          <w:p w14:paraId="754C0C61" w14:textId="47CEFBCA" w:rsidR="00FA1FAE" w:rsidRPr="00C64F92" w:rsidRDefault="00FA1FAE" w:rsidP="00FA1FAE">
            <w:pPr>
              <w:pStyle w:val="TAL"/>
              <w:keepNext w:val="0"/>
              <w:keepLines w:val="0"/>
              <w:widowControl w:val="0"/>
              <w:ind w:left="100"/>
              <w:rPr>
                <w:rFonts w:cs="Arial"/>
              </w:rPr>
            </w:pPr>
            <w:r w:rsidRPr="006C5EDD">
              <w:rPr>
                <w:rFonts w:eastAsia="Tahoma" w:cs="Arial"/>
                <w:b/>
                <w:bCs/>
                <w:szCs w:val="18"/>
                <w:lang w:eastAsia="zh-CN"/>
              </w:rPr>
              <w:t>&gt;</w:t>
            </w:r>
            <w:bookmarkStart w:id="7086" w:name="_Hlk131094198"/>
            <w:r w:rsidRPr="006C5EDD">
              <w:rPr>
                <w:rFonts w:eastAsia="Tahoma" w:cs="Arial"/>
                <w:b/>
                <w:bCs/>
                <w:szCs w:val="18"/>
                <w:lang w:eastAsia="zh-CN"/>
              </w:rPr>
              <w:t>ServingCellMO-encoded-in-CGC Item IEs</w:t>
            </w:r>
            <w:bookmarkEnd w:id="7086"/>
          </w:p>
        </w:tc>
        <w:tc>
          <w:tcPr>
            <w:tcW w:w="1080" w:type="dxa"/>
          </w:tcPr>
          <w:p w14:paraId="0183CE38" w14:textId="77777777" w:rsidR="00FA1FAE" w:rsidRDefault="00FA1FAE" w:rsidP="00FA1FAE">
            <w:pPr>
              <w:pStyle w:val="TAL"/>
              <w:keepNext w:val="0"/>
              <w:keepLines w:val="0"/>
              <w:widowControl w:val="0"/>
              <w:rPr>
                <w:rFonts w:cs="Arial"/>
                <w:lang w:val="en-US" w:eastAsia="zh-CN"/>
              </w:rPr>
            </w:pPr>
          </w:p>
        </w:tc>
        <w:tc>
          <w:tcPr>
            <w:tcW w:w="1080" w:type="dxa"/>
          </w:tcPr>
          <w:p w14:paraId="388AD9E4" w14:textId="6A9E4800" w:rsidR="00FA1FAE" w:rsidRDefault="00FA1FAE" w:rsidP="00FA1FA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FA1FAE">
            <w:pPr>
              <w:pStyle w:val="TAL"/>
              <w:keepNext w:val="0"/>
              <w:keepLines w:val="0"/>
              <w:widowControl w:val="0"/>
              <w:rPr>
                <w:rFonts w:cs="Arial"/>
                <w:lang w:eastAsia="zh-CN"/>
              </w:rPr>
            </w:pPr>
          </w:p>
        </w:tc>
        <w:tc>
          <w:tcPr>
            <w:tcW w:w="1728" w:type="dxa"/>
          </w:tcPr>
          <w:p w14:paraId="4101554E" w14:textId="553D1D1D" w:rsidR="00FA1FAE" w:rsidRPr="0091698C" w:rsidRDefault="00FA1FAE" w:rsidP="00FA1FA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FA1FA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FA1FAE">
            <w:pPr>
              <w:pStyle w:val="TAC"/>
              <w:keepNext w:val="0"/>
              <w:keepLines w:val="0"/>
              <w:widowControl w:val="0"/>
              <w:rPr>
                <w:lang w:eastAsia="zh-CN"/>
              </w:rPr>
            </w:pPr>
          </w:p>
        </w:tc>
      </w:tr>
      <w:tr w:rsidR="00FA1FAE" w14:paraId="46145EDB" w14:textId="77777777" w:rsidTr="00B90779">
        <w:tc>
          <w:tcPr>
            <w:tcW w:w="2160" w:type="dxa"/>
          </w:tcPr>
          <w:p w14:paraId="37CD80E0" w14:textId="7285469B" w:rsidR="00FA1FAE" w:rsidRPr="00C64F92" w:rsidRDefault="00FA1FAE" w:rsidP="00FA1FAE">
            <w:pPr>
              <w:pStyle w:val="TAL"/>
              <w:keepNext w:val="0"/>
              <w:keepLines w:val="0"/>
              <w:widowControl w:val="0"/>
              <w:ind w:left="200"/>
              <w:rPr>
                <w:rFonts w:cs="Arial"/>
              </w:rPr>
            </w:pPr>
            <w:r w:rsidRPr="00024D88">
              <w:t>&gt;&gt;servingCellMO</w:t>
            </w:r>
          </w:p>
        </w:tc>
        <w:tc>
          <w:tcPr>
            <w:tcW w:w="1080" w:type="dxa"/>
          </w:tcPr>
          <w:p w14:paraId="61D5E298" w14:textId="7DF28A89" w:rsidR="00FA1FAE" w:rsidRDefault="00FA1FAE" w:rsidP="00FA1FA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FA1FAE">
            <w:pPr>
              <w:pStyle w:val="TAL"/>
              <w:keepNext w:val="0"/>
              <w:keepLines w:val="0"/>
              <w:widowControl w:val="0"/>
              <w:rPr>
                <w:i/>
              </w:rPr>
            </w:pPr>
          </w:p>
        </w:tc>
        <w:tc>
          <w:tcPr>
            <w:tcW w:w="1512" w:type="dxa"/>
          </w:tcPr>
          <w:p w14:paraId="1CD944A2" w14:textId="5CB9AF11" w:rsidR="00FA1FAE" w:rsidRPr="00C64F92" w:rsidRDefault="00FA1FAE" w:rsidP="00FA1FA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FA1FA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FA1FA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FA1FAE">
            <w:pPr>
              <w:pStyle w:val="TAC"/>
              <w:keepNext w:val="0"/>
              <w:keepLines w:val="0"/>
              <w:widowControl w:val="0"/>
              <w:rPr>
                <w:lang w:eastAsia="zh-CN"/>
              </w:rPr>
            </w:pPr>
          </w:p>
        </w:tc>
      </w:tr>
      <w:tr w:rsidR="00766D26" w14:paraId="2B6CB9C3" w14:textId="77777777" w:rsidTr="00B90779">
        <w:trPr>
          <w:ins w:id="7087" w:author="CR1223" w:date="2023-11-06T19:33:00Z"/>
        </w:trPr>
        <w:tc>
          <w:tcPr>
            <w:tcW w:w="2160" w:type="dxa"/>
          </w:tcPr>
          <w:p w14:paraId="2F4665E7" w14:textId="5411EC69" w:rsidR="00766D26" w:rsidRPr="00024D88" w:rsidRDefault="00766D26" w:rsidP="00766D26">
            <w:pPr>
              <w:keepNext/>
              <w:keepLines/>
              <w:spacing w:after="0"/>
              <w:ind w:left="200"/>
              <w:rPr>
                <w:ins w:id="7088" w:author="CR1223" w:date="2023-11-06T19:33:00Z"/>
              </w:rPr>
            </w:pPr>
            <w:ins w:id="7089" w:author="CR1223" w:date="2023-11-06T19:34:00Z">
              <w:r w:rsidRPr="00766D26">
                <w:rPr>
                  <w:rFonts w:ascii="Arial" w:eastAsiaTheme="minorEastAsia" w:hAnsi="Arial"/>
                  <w:sz w:val="18"/>
                </w:rPr>
                <w:t>&gt;&gt;BWP ID</w:t>
              </w:r>
            </w:ins>
          </w:p>
        </w:tc>
        <w:tc>
          <w:tcPr>
            <w:tcW w:w="1080" w:type="dxa"/>
          </w:tcPr>
          <w:p w14:paraId="3AC01786" w14:textId="4EA756E4" w:rsidR="00766D26" w:rsidRPr="00024D88" w:rsidRDefault="00766D26" w:rsidP="00766D26">
            <w:pPr>
              <w:pStyle w:val="TAL"/>
              <w:keepNext w:val="0"/>
              <w:keepLines w:val="0"/>
              <w:widowControl w:val="0"/>
              <w:rPr>
                <w:ins w:id="7090" w:author="CR1223" w:date="2023-11-06T19:33:00Z"/>
                <w:rFonts w:eastAsia="Batang"/>
                <w:bCs/>
              </w:rPr>
            </w:pPr>
            <w:ins w:id="7091" w:author="CR1223" w:date="2023-11-06T19:34:00Z">
              <w:r w:rsidRPr="00644324">
                <w:rPr>
                  <w:rFonts w:eastAsia="Batang"/>
                  <w:bCs/>
                </w:rPr>
                <w:t>M</w:t>
              </w:r>
            </w:ins>
          </w:p>
        </w:tc>
        <w:tc>
          <w:tcPr>
            <w:tcW w:w="1080" w:type="dxa"/>
          </w:tcPr>
          <w:p w14:paraId="765349E4" w14:textId="77777777" w:rsidR="00766D26" w:rsidRDefault="00766D26" w:rsidP="00766D26">
            <w:pPr>
              <w:pStyle w:val="TAL"/>
              <w:keepNext w:val="0"/>
              <w:keepLines w:val="0"/>
              <w:widowControl w:val="0"/>
              <w:rPr>
                <w:ins w:id="7092" w:author="CR1223" w:date="2023-11-06T19:33:00Z"/>
                <w:i/>
              </w:rPr>
            </w:pPr>
          </w:p>
        </w:tc>
        <w:tc>
          <w:tcPr>
            <w:tcW w:w="1512" w:type="dxa"/>
          </w:tcPr>
          <w:p w14:paraId="7446A457" w14:textId="04BD49CA" w:rsidR="00766D26" w:rsidRPr="00024D88" w:rsidRDefault="00766D26" w:rsidP="00766D26">
            <w:pPr>
              <w:pStyle w:val="TAL"/>
              <w:keepNext w:val="0"/>
              <w:keepLines w:val="0"/>
              <w:widowControl w:val="0"/>
              <w:rPr>
                <w:ins w:id="7093" w:author="CR1223" w:date="2023-11-06T19:33:00Z"/>
                <w:rFonts w:eastAsia="Batang"/>
                <w:bCs/>
              </w:rPr>
            </w:pPr>
            <w:ins w:id="7094" w:author="CR1223" w:date="2023-11-06T19:34:00Z">
              <w:r w:rsidRPr="00644324">
                <w:rPr>
                  <w:rFonts w:eastAsia="Batang"/>
                  <w:bCs/>
                </w:rPr>
                <w:t>INTEGER (0..4)</w:t>
              </w:r>
            </w:ins>
          </w:p>
        </w:tc>
        <w:tc>
          <w:tcPr>
            <w:tcW w:w="1728" w:type="dxa"/>
          </w:tcPr>
          <w:p w14:paraId="551B88D4" w14:textId="77777777" w:rsidR="00766D26" w:rsidRPr="0091698C" w:rsidRDefault="00766D26" w:rsidP="00766D26">
            <w:pPr>
              <w:pStyle w:val="TAL"/>
              <w:keepNext w:val="0"/>
              <w:keepLines w:val="0"/>
              <w:widowControl w:val="0"/>
              <w:rPr>
                <w:ins w:id="7095" w:author="CR1223" w:date="2023-11-06T19:33:00Z"/>
                <w:rFonts w:cs="Arial"/>
                <w:szCs w:val="18"/>
                <w:lang w:eastAsia="zh-CN"/>
              </w:rPr>
            </w:pPr>
          </w:p>
        </w:tc>
        <w:tc>
          <w:tcPr>
            <w:tcW w:w="1080" w:type="dxa"/>
          </w:tcPr>
          <w:p w14:paraId="1C5D0429" w14:textId="6CC47F81" w:rsidR="00766D26" w:rsidRPr="00024D88" w:rsidRDefault="00766D26" w:rsidP="00766D26">
            <w:pPr>
              <w:pStyle w:val="TAC"/>
              <w:keepNext w:val="0"/>
              <w:keepLines w:val="0"/>
              <w:widowControl w:val="0"/>
              <w:rPr>
                <w:ins w:id="7096" w:author="CR1223" w:date="2023-11-06T19:33:00Z"/>
                <w:rFonts w:eastAsia="Batang" w:cs="Arial"/>
                <w:bCs/>
              </w:rPr>
            </w:pPr>
            <w:ins w:id="7097" w:author="CR1223" w:date="2023-11-06T19:34:00Z">
              <w:r>
                <w:rPr>
                  <w:rFonts w:eastAsia="Batang" w:cs="Arial"/>
                  <w:bCs/>
                </w:rPr>
                <w:t>YES</w:t>
              </w:r>
            </w:ins>
          </w:p>
        </w:tc>
        <w:tc>
          <w:tcPr>
            <w:tcW w:w="1080" w:type="dxa"/>
          </w:tcPr>
          <w:p w14:paraId="377555E3" w14:textId="495C6FC0" w:rsidR="00766D26" w:rsidRPr="00D92A64" w:rsidRDefault="00766D26" w:rsidP="00766D26">
            <w:pPr>
              <w:pStyle w:val="TAC"/>
              <w:keepNext w:val="0"/>
              <w:keepLines w:val="0"/>
              <w:widowControl w:val="0"/>
              <w:rPr>
                <w:ins w:id="7098" w:author="CR1223" w:date="2023-11-06T19:33:00Z"/>
                <w:lang w:eastAsia="zh-CN"/>
              </w:rPr>
            </w:pPr>
            <w:ins w:id="7099" w:author="CR1223" w:date="2023-11-06T19:34:00Z">
              <w:r w:rsidRPr="007562BA">
                <w:rPr>
                  <w:lang w:eastAsia="zh-CN"/>
                </w:rPr>
                <w:t>ignore</w:t>
              </w:r>
            </w:ins>
          </w:p>
        </w:tc>
      </w:tr>
      <w:tr w:rsidR="00766D26" w14:paraId="7D3F9C29" w14:textId="77777777" w:rsidTr="00B90779">
        <w:trPr>
          <w:ins w:id="7100" w:author="CR1223" w:date="2023-11-06T19:33:00Z"/>
        </w:trPr>
        <w:tc>
          <w:tcPr>
            <w:tcW w:w="2160" w:type="dxa"/>
          </w:tcPr>
          <w:p w14:paraId="09412E42" w14:textId="7A37E433" w:rsidR="00766D26" w:rsidRPr="00024D88" w:rsidRDefault="00766D26" w:rsidP="00766D26">
            <w:pPr>
              <w:pStyle w:val="TAL"/>
              <w:rPr>
                <w:ins w:id="7101" w:author="CR1223" w:date="2023-11-06T19:33:00Z"/>
              </w:rPr>
            </w:pPr>
            <w:ins w:id="7102" w:author="CR1223" w:date="2023-11-06T19:34:00Z">
              <w:r w:rsidRPr="00644324">
                <w:rPr>
                  <w:b/>
                  <w:bCs/>
                </w:rPr>
                <w:t>Configured BWP List</w:t>
              </w:r>
            </w:ins>
          </w:p>
        </w:tc>
        <w:tc>
          <w:tcPr>
            <w:tcW w:w="1080" w:type="dxa"/>
          </w:tcPr>
          <w:p w14:paraId="2498510D" w14:textId="77777777" w:rsidR="00766D26" w:rsidRPr="00024D88" w:rsidRDefault="00766D26" w:rsidP="00766D26">
            <w:pPr>
              <w:pStyle w:val="TAL"/>
              <w:keepNext w:val="0"/>
              <w:keepLines w:val="0"/>
              <w:widowControl w:val="0"/>
              <w:rPr>
                <w:ins w:id="7103" w:author="CR1223" w:date="2023-11-06T19:33:00Z"/>
                <w:rFonts w:eastAsia="Batang"/>
                <w:bCs/>
              </w:rPr>
            </w:pPr>
          </w:p>
        </w:tc>
        <w:tc>
          <w:tcPr>
            <w:tcW w:w="1080" w:type="dxa"/>
          </w:tcPr>
          <w:p w14:paraId="026A269C" w14:textId="4D3A755B" w:rsidR="00766D26" w:rsidRDefault="00766D26" w:rsidP="00766D26">
            <w:pPr>
              <w:pStyle w:val="TAL"/>
              <w:keepNext w:val="0"/>
              <w:keepLines w:val="0"/>
              <w:widowControl w:val="0"/>
              <w:rPr>
                <w:ins w:id="7104" w:author="CR1223" w:date="2023-11-06T19:33:00Z"/>
                <w:i/>
              </w:rPr>
            </w:pPr>
            <w:ins w:id="7105" w:author="CR1223" w:date="2023-11-06T19:34:00Z">
              <w:r w:rsidRPr="00644324">
                <w:rPr>
                  <w:rFonts w:eastAsia="Batang"/>
                  <w:bCs/>
                </w:rPr>
                <w:t>0..1</w:t>
              </w:r>
            </w:ins>
          </w:p>
        </w:tc>
        <w:tc>
          <w:tcPr>
            <w:tcW w:w="1512" w:type="dxa"/>
          </w:tcPr>
          <w:p w14:paraId="3D57DBB4" w14:textId="77777777" w:rsidR="00766D26" w:rsidRPr="00024D88" w:rsidRDefault="00766D26" w:rsidP="00766D26">
            <w:pPr>
              <w:pStyle w:val="TAL"/>
              <w:keepNext w:val="0"/>
              <w:keepLines w:val="0"/>
              <w:widowControl w:val="0"/>
              <w:rPr>
                <w:ins w:id="7106" w:author="CR1223" w:date="2023-11-06T19:33:00Z"/>
                <w:rFonts w:eastAsia="Batang"/>
                <w:bCs/>
              </w:rPr>
            </w:pPr>
          </w:p>
        </w:tc>
        <w:tc>
          <w:tcPr>
            <w:tcW w:w="1728" w:type="dxa"/>
          </w:tcPr>
          <w:p w14:paraId="6E946899" w14:textId="56B51593" w:rsidR="00766D26" w:rsidRPr="0091698C" w:rsidRDefault="00766D26" w:rsidP="00766D26">
            <w:pPr>
              <w:pStyle w:val="TAL"/>
              <w:keepNext w:val="0"/>
              <w:keepLines w:val="0"/>
              <w:widowControl w:val="0"/>
              <w:rPr>
                <w:ins w:id="7107" w:author="CR1223" w:date="2023-11-06T19:33:00Z"/>
                <w:rFonts w:cs="Arial"/>
                <w:szCs w:val="18"/>
                <w:lang w:eastAsia="zh-CN"/>
              </w:rPr>
            </w:pPr>
            <w:ins w:id="7108" w:author="CR1223" w:date="2023-11-06T19:34: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4E7DAF1D" w14:textId="7C09895B" w:rsidR="00766D26" w:rsidRPr="00024D88" w:rsidRDefault="00766D26" w:rsidP="00766D26">
            <w:pPr>
              <w:pStyle w:val="TAC"/>
              <w:keepNext w:val="0"/>
              <w:keepLines w:val="0"/>
              <w:widowControl w:val="0"/>
              <w:rPr>
                <w:ins w:id="7109" w:author="CR1223" w:date="2023-11-06T19:33:00Z"/>
                <w:rFonts w:eastAsia="Batang" w:cs="Arial"/>
                <w:bCs/>
              </w:rPr>
            </w:pPr>
            <w:ins w:id="7110" w:author="CR1223" w:date="2023-11-06T19:34:00Z">
              <w:r w:rsidRPr="00644324">
                <w:rPr>
                  <w:rFonts w:eastAsia="Batang"/>
                  <w:bCs/>
                </w:rPr>
                <w:t>YES</w:t>
              </w:r>
            </w:ins>
          </w:p>
        </w:tc>
        <w:tc>
          <w:tcPr>
            <w:tcW w:w="1080" w:type="dxa"/>
          </w:tcPr>
          <w:p w14:paraId="46B3DD5A" w14:textId="14E769EA" w:rsidR="00766D26" w:rsidRPr="00D92A64" w:rsidRDefault="00766D26" w:rsidP="00766D26">
            <w:pPr>
              <w:pStyle w:val="TAC"/>
              <w:keepNext w:val="0"/>
              <w:keepLines w:val="0"/>
              <w:widowControl w:val="0"/>
              <w:rPr>
                <w:ins w:id="7111" w:author="CR1223" w:date="2023-11-06T19:33:00Z"/>
                <w:lang w:eastAsia="zh-CN"/>
              </w:rPr>
            </w:pPr>
            <w:ins w:id="7112" w:author="CR1223" w:date="2023-11-06T19:34:00Z">
              <w:r w:rsidRPr="00644324">
                <w:rPr>
                  <w:rFonts w:eastAsia="Batang"/>
                  <w:bCs/>
                </w:rPr>
                <w:t>ignore</w:t>
              </w:r>
            </w:ins>
          </w:p>
        </w:tc>
      </w:tr>
      <w:tr w:rsidR="00766D26" w14:paraId="6FFC25F0" w14:textId="77777777" w:rsidTr="00B90779">
        <w:trPr>
          <w:ins w:id="7113" w:author="CR1223" w:date="2023-11-06T19:33:00Z"/>
        </w:trPr>
        <w:tc>
          <w:tcPr>
            <w:tcW w:w="2160" w:type="dxa"/>
          </w:tcPr>
          <w:p w14:paraId="2E006DE0" w14:textId="0CD6E13F" w:rsidR="00766D26" w:rsidRPr="00024D88" w:rsidRDefault="00766D26" w:rsidP="00766D26">
            <w:pPr>
              <w:keepNext/>
              <w:keepLines/>
              <w:spacing w:after="0"/>
              <w:ind w:left="100"/>
              <w:rPr>
                <w:ins w:id="7114" w:author="CR1223" w:date="2023-11-06T19:33:00Z"/>
              </w:rPr>
            </w:pPr>
            <w:ins w:id="7115" w:author="CR1223" w:date="2023-11-06T19:34:00Z">
              <w:r w:rsidRPr="00766D26">
                <w:rPr>
                  <w:rFonts w:ascii="Arial" w:eastAsiaTheme="minorEastAsia" w:hAnsi="Arial"/>
                  <w:b/>
                  <w:bCs/>
                  <w:sz w:val="18"/>
                </w:rPr>
                <w:t>&gt;Configured BWP Item IEs</w:t>
              </w:r>
            </w:ins>
          </w:p>
        </w:tc>
        <w:tc>
          <w:tcPr>
            <w:tcW w:w="1080" w:type="dxa"/>
          </w:tcPr>
          <w:p w14:paraId="6184064F" w14:textId="77777777" w:rsidR="00766D26" w:rsidRPr="00024D88" w:rsidRDefault="00766D26" w:rsidP="00766D26">
            <w:pPr>
              <w:pStyle w:val="TAL"/>
              <w:keepNext w:val="0"/>
              <w:keepLines w:val="0"/>
              <w:widowControl w:val="0"/>
              <w:rPr>
                <w:ins w:id="7116" w:author="CR1223" w:date="2023-11-06T19:33:00Z"/>
                <w:rFonts w:eastAsia="Batang"/>
                <w:bCs/>
              </w:rPr>
            </w:pPr>
          </w:p>
        </w:tc>
        <w:tc>
          <w:tcPr>
            <w:tcW w:w="1080" w:type="dxa"/>
          </w:tcPr>
          <w:p w14:paraId="20F30009" w14:textId="2A8BD9F2" w:rsidR="00766D26" w:rsidRDefault="00766D26" w:rsidP="00766D26">
            <w:pPr>
              <w:pStyle w:val="TAL"/>
              <w:keepNext w:val="0"/>
              <w:keepLines w:val="0"/>
              <w:widowControl w:val="0"/>
              <w:rPr>
                <w:ins w:id="7117" w:author="CR1223" w:date="2023-11-06T19:33:00Z"/>
                <w:i/>
              </w:rPr>
            </w:pPr>
            <w:ins w:id="7118" w:author="CR1223" w:date="2023-11-06T19:34:00Z">
              <w:r w:rsidRPr="00644324">
                <w:rPr>
                  <w:rFonts w:eastAsia="Batang"/>
                  <w:bCs/>
                  <w:i/>
                  <w:iCs/>
                </w:rPr>
                <w:t>1 .. &lt;maxNrofBWPs</w:t>
              </w:r>
              <w:r w:rsidRPr="00644324">
                <w:rPr>
                  <w:rFonts w:eastAsia="Batang"/>
                  <w:bCs/>
                </w:rPr>
                <w:t>&gt;</w:t>
              </w:r>
            </w:ins>
          </w:p>
        </w:tc>
        <w:tc>
          <w:tcPr>
            <w:tcW w:w="1512" w:type="dxa"/>
          </w:tcPr>
          <w:p w14:paraId="25550BFF" w14:textId="77777777" w:rsidR="00766D26" w:rsidRPr="00024D88" w:rsidRDefault="00766D26" w:rsidP="00766D26">
            <w:pPr>
              <w:pStyle w:val="TAL"/>
              <w:keepNext w:val="0"/>
              <w:keepLines w:val="0"/>
              <w:widowControl w:val="0"/>
              <w:rPr>
                <w:ins w:id="7119" w:author="CR1223" w:date="2023-11-06T19:33:00Z"/>
                <w:rFonts w:eastAsia="Batang"/>
                <w:bCs/>
              </w:rPr>
            </w:pPr>
          </w:p>
        </w:tc>
        <w:tc>
          <w:tcPr>
            <w:tcW w:w="1728" w:type="dxa"/>
          </w:tcPr>
          <w:p w14:paraId="4ABA0E5A" w14:textId="77777777" w:rsidR="00766D26" w:rsidRPr="0091698C" w:rsidRDefault="00766D26" w:rsidP="00766D26">
            <w:pPr>
              <w:pStyle w:val="TAL"/>
              <w:keepNext w:val="0"/>
              <w:keepLines w:val="0"/>
              <w:widowControl w:val="0"/>
              <w:rPr>
                <w:ins w:id="7120" w:author="CR1223" w:date="2023-11-06T19:33:00Z"/>
                <w:rFonts w:cs="Arial"/>
                <w:szCs w:val="18"/>
                <w:lang w:eastAsia="zh-CN"/>
              </w:rPr>
            </w:pPr>
          </w:p>
        </w:tc>
        <w:tc>
          <w:tcPr>
            <w:tcW w:w="1080" w:type="dxa"/>
          </w:tcPr>
          <w:p w14:paraId="5EC56EEE" w14:textId="5234EB42" w:rsidR="00766D26" w:rsidRPr="00024D88" w:rsidRDefault="00766D26" w:rsidP="00766D26">
            <w:pPr>
              <w:pStyle w:val="TAC"/>
              <w:keepNext w:val="0"/>
              <w:keepLines w:val="0"/>
              <w:widowControl w:val="0"/>
              <w:rPr>
                <w:ins w:id="7121" w:author="CR1223" w:date="2023-11-06T19:33:00Z"/>
                <w:rFonts w:eastAsia="Batang" w:cs="Arial"/>
                <w:bCs/>
              </w:rPr>
            </w:pPr>
            <w:ins w:id="7122" w:author="CR1223" w:date="2023-11-06T19:34:00Z">
              <w:r w:rsidRPr="00644324">
                <w:rPr>
                  <w:rFonts w:eastAsia="Batang"/>
                  <w:bCs/>
                </w:rPr>
                <w:t>EACH</w:t>
              </w:r>
            </w:ins>
          </w:p>
        </w:tc>
        <w:tc>
          <w:tcPr>
            <w:tcW w:w="1080" w:type="dxa"/>
          </w:tcPr>
          <w:p w14:paraId="573D914D" w14:textId="533234B8" w:rsidR="00766D26" w:rsidRPr="00D92A64" w:rsidRDefault="00766D26" w:rsidP="00766D26">
            <w:pPr>
              <w:pStyle w:val="TAC"/>
              <w:keepNext w:val="0"/>
              <w:keepLines w:val="0"/>
              <w:widowControl w:val="0"/>
              <w:rPr>
                <w:ins w:id="7123" w:author="CR1223" w:date="2023-11-06T19:33:00Z"/>
                <w:lang w:eastAsia="zh-CN"/>
              </w:rPr>
            </w:pPr>
            <w:ins w:id="7124" w:author="CR1223" w:date="2023-11-06T19:34:00Z">
              <w:r w:rsidRPr="00644324">
                <w:rPr>
                  <w:rFonts w:eastAsia="Batang"/>
                  <w:bCs/>
                </w:rPr>
                <w:t>ignore</w:t>
              </w:r>
            </w:ins>
          </w:p>
        </w:tc>
      </w:tr>
      <w:tr w:rsidR="00766D26" w14:paraId="1C5020B7" w14:textId="77777777" w:rsidTr="00B90779">
        <w:trPr>
          <w:ins w:id="7125" w:author="CR1223" w:date="2023-11-06T19:33:00Z"/>
        </w:trPr>
        <w:tc>
          <w:tcPr>
            <w:tcW w:w="2160" w:type="dxa"/>
          </w:tcPr>
          <w:p w14:paraId="7966D8BE" w14:textId="481D4658" w:rsidR="00766D26" w:rsidRPr="00766D26" w:rsidRDefault="00766D26" w:rsidP="00766D26">
            <w:pPr>
              <w:keepNext/>
              <w:keepLines/>
              <w:spacing w:after="0"/>
              <w:ind w:left="200"/>
              <w:rPr>
                <w:ins w:id="7126" w:author="CR1223" w:date="2023-11-06T19:33:00Z"/>
                <w:rFonts w:ascii="Arial" w:eastAsiaTheme="minorEastAsia" w:hAnsi="Arial"/>
                <w:sz w:val="18"/>
              </w:rPr>
            </w:pPr>
            <w:ins w:id="7127" w:author="CR1223" w:date="2023-11-06T19:34:00Z">
              <w:r w:rsidRPr="00766D26">
                <w:rPr>
                  <w:rFonts w:ascii="Arial" w:eastAsiaTheme="minorEastAsia" w:hAnsi="Arial"/>
                  <w:sz w:val="18"/>
                </w:rPr>
                <w:t>&gt;&gt;BWP-Id</w:t>
              </w:r>
            </w:ins>
          </w:p>
        </w:tc>
        <w:tc>
          <w:tcPr>
            <w:tcW w:w="1080" w:type="dxa"/>
          </w:tcPr>
          <w:p w14:paraId="7995DB1E" w14:textId="26206D18" w:rsidR="00766D26" w:rsidRPr="00024D88" w:rsidRDefault="00766D26" w:rsidP="00766D26">
            <w:pPr>
              <w:pStyle w:val="TAL"/>
              <w:keepNext w:val="0"/>
              <w:keepLines w:val="0"/>
              <w:widowControl w:val="0"/>
              <w:rPr>
                <w:ins w:id="7128" w:author="CR1223" w:date="2023-11-06T19:33:00Z"/>
                <w:rFonts w:eastAsia="Batang"/>
                <w:bCs/>
              </w:rPr>
            </w:pPr>
            <w:ins w:id="7129" w:author="CR1223" w:date="2023-11-06T19:34:00Z">
              <w:r w:rsidRPr="00644324">
                <w:rPr>
                  <w:rFonts w:eastAsia="Batang"/>
                  <w:bCs/>
                </w:rPr>
                <w:t>M</w:t>
              </w:r>
            </w:ins>
          </w:p>
        </w:tc>
        <w:tc>
          <w:tcPr>
            <w:tcW w:w="1080" w:type="dxa"/>
          </w:tcPr>
          <w:p w14:paraId="050415E6" w14:textId="77777777" w:rsidR="00766D26" w:rsidRDefault="00766D26" w:rsidP="00766D26">
            <w:pPr>
              <w:pStyle w:val="TAL"/>
              <w:keepNext w:val="0"/>
              <w:keepLines w:val="0"/>
              <w:widowControl w:val="0"/>
              <w:rPr>
                <w:ins w:id="7130" w:author="CR1223" w:date="2023-11-06T19:33:00Z"/>
                <w:i/>
              </w:rPr>
            </w:pPr>
          </w:p>
        </w:tc>
        <w:tc>
          <w:tcPr>
            <w:tcW w:w="1512" w:type="dxa"/>
          </w:tcPr>
          <w:p w14:paraId="08C8BFBF" w14:textId="4506045D" w:rsidR="00766D26" w:rsidRPr="00024D88" w:rsidRDefault="00766D26" w:rsidP="00766D26">
            <w:pPr>
              <w:pStyle w:val="TAL"/>
              <w:keepNext w:val="0"/>
              <w:keepLines w:val="0"/>
              <w:widowControl w:val="0"/>
              <w:rPr>
                <w:ins w:id="7131" w:author="CR1223" w:date="2023-11-06T19:33:00Z"/>
                <w:rFonts w:eastAsia="Batang"/>
                <w:bCs/>
              </w:rPr>
            </w:pPr>
            <w:ins w:id="7132" w:author="CR1223" w:date="2023-11-06T19:34:00Z">
              <w:r w:rsidRPr="00644324">
                <w:rPr>
                  <w:rFonts w:eastAsia="Batang"/>
                  <w:bCs/>
                </w:rPr>
                <w:t>INTEGER (0..4)</w:t>
              </w:r>
            </w:ins>
          </w:p>
        </w:tc>
        <w:tc>
          <w:tcPr>
            <w:tcW w:w="1728" w:type="dxa"/>
          </w:tcPr>
          <w:p w14:paraId="1870B5CA" w14:textId="12E24B0A" w:rsidR="00766D26" w:rsidRPr="0091698C" w:rsidRDefault="00766D26" w:rsidP="00766D26">
            <w:pPr>
              <w:pStyle w:val="TAL"/>
              <w:keepNext w:val="0"/>
              <w:keepLines w:val="0"/>
              <w:widowControl w:val="0"/>
              <w:rPr>
                <w:ins w:id="7133" w:author="CR1223" w:date="2023-11-06T19:33:00Z"/>
                <w:rFonts w:cs="Arial"/>
                <w:szCs w:val="18"/>
                <w:lang w:eastAsia="zh-CN"/>
              </w:rPr>
            </w:pPr>
            <w:ins w:id="7134" w:author="CR1223" w:date="2023-11-06T19:34:00Z">
              <w:r w:rsidRPr="00644324">
                <w:t>The IE is used to refer to one BWP.</w:t>
              </w:r>
            </w:ins>
          </w:p>
        </w:tc>
        <w:tc>
          <w:tcPr>
            <w:tcW w:w="1080" w:type="dxa"/>
          </w:tcPr>
          <w:p w14:paraId="36FAD116" w14:textId="0E657DA7" w:rsidR="00766D26" w:rsidRPr="00024D88" w:rsidRDefault="00766D26" w:rsidP="00766D26">
            <w:pPr>
              <w:pStyle w:val="TAC"/>
              <w:keepNext w:val="0"/>
              <w:keepLines w:val="0"/>
              <w:widowControl w:val="0"/>
              <w:rPr>
                <w:ins w:id="7135" w:author="CR1223" w:date="2023-11-06T19:33:00Z"/>
                <w:rFonts w:eastAsia="Batang" w:cs="Arial"/>
                <w:bCs/>
              </w:rPr>
            </w:pPr>
            <w:ins w:id="7136" w:author="CR1223" w:date="2023-11-06T19:34:00Z">
              <w:r w:rsidRPr="00644324">
                <w:rPr>
                  <w:rFonts w:eastAsia="Batang" w:cs="Arial"/>
                  <w:bCs/>
                </w:rPr>
                <w:t>-</w:t>
              </w:r>
            </w:ins>
          </w:p>
        </w:tc>
        <w:tc>
          <w:tcPr>
            <w:tcW w:w="1080" w:type="dxa"/>
          </w:tcPr>
          <w:p w14:paraId="4F341681" w14:textId="77777777" w:rsidR="00766D26" w:rsidRPr="00D92A64" w:rsidRDefault="00766D26" w:rsidP="00766D26">
            <w:pPr>
              <w:pStyle w:val="TAC"/>
              <w:keepNext w:val="0"/>
              <w:keepLines w:val="0"/>
              <w:widowControl w:val="0"/>
              <w:rPr>
                <w:ins w:id="7137" w:author="CR1223" w:date="2023-11-06T19:33:00Z"/>
                <w:lang w:eastAsia="zh-CN"/>
              </w:rPr>
            </w:pPr>
          </w:p>
        </w:tc>
      </w:tr>
      <w:tr w:rsidR="00766D26" w14:paraId="4A9F54C1" w14:textId="77777777" w:rsidTr="00B90779">
        <w:trPr>
          <w:ins w:id="7138" w:author="CR1223" w:date="2023-11-06T19:33:00Z"/>
        </w:trPr>
        <w:tc>
          <w:tcPr>
            <w:tcW w:w="2160" w:type="dxa"/>
          </w:tcPr>
          <w:p w14:paraId="3F8804C2" w14:textId="669219ED" w:rsidR="00766D26" w:rsidRPr="00766D26" w:rsidRDefault="00766D26" w:rsidP="00766D26">
            <w:pPr>
              <w:keepNext/>
              <w:keepLines/>
              <w:spacing w:after="0"/>
              <w:ind w:left="200"/>
              <w:rPr>
                <w:ins w:id="7139" w:author="CR1223" w:date="2023-11-06T19:33:00Z"/>
                <w:rFonts w:ascii="Arial" w:eastAsiaTheme="minorEastAsia" w:hAnsi="Arial"/>
                <w:sz w:val="18"/>
              </w:rPr>
            </w:pPr>
            <w:ins w:id="7140" w:author="CR1223" w:date="2023-11-06T19:34:00Z">
              <w:r w:rsidRPr="00766D26">
                <w:rPr>
                  <w:rFonts w:ascii="Arial" w:eastAsiaTheme="minorEastAsia" w:hAnsi="Arial"/>
                  <w:sz w:val="18"/>
                </w:rPr>
                <w:t>&gt;&gt;BWP Location And Bandwidth</w:t>
              </w:r>
            </w:ins>
          </w:p>
        </w:tc>
        <w:tc>
          <w:tcPr>
            <w:tcW w:w="1080" w:type="dxa"/>
          </w:tcPr>
          <w:p w14:paraId="602B4B42" w14:textId="0DF98406" w:rsidR="00766D26" w:rsidRPr="00024D88" w:rsidRDefault="00766D26" w:rsidP="00766D26">
            <w:pPr>
              <w:pStyle w:val="TAL"/>
              <w:keepNext w:val="0"/>
              <w:keepLines w:val="0"/>
              <w:widowControl w:val="0"/>
              <w:rPr>
                <w:ins w:id="7141" w:author="CR1223" w:date="2023-11-06T19:33:00Z"/>
                <w:rFonts w:eastAsia="Batang"/>
                <w:bCs/>
              </w:rPr>
            </w:pPr>
            <w:ins w:id="7142" w:author="CR1223" w:date="2023-11-06T19:34:00Z">
              <w:r w:rsidRPr="00644324">
                <w:rPr>
                  <w:rFonts w:eastAsia="Batang"/>
                  <w:bCs/>
                </w:rPr>
                <w:t>M</w:t>
              </w:r>
            </w:ins>
          </w:p>
        </w:tc>
        <w:tc>
          <w:tcPr>
            <w:tcW w:w="1080" w:type="dxa"/>
          </w:tcPr>
          <w:p w14:paraId="77F3196F" w14:textId="77777777" w:rsidR="00766D26" w:rsidRDefault="00766D26" w:rsidP="00766D26">
            <w:pPr>
              <w:pStyle w:val="TAL"/>
              <w:keepNext w:val="0"/>
              <w:keepLines w:val="0"/>
              <w:widowControl w:val="0"/>
              <w:rPr>
                <w:ins w:id="7143" w:author="CR1223" w:date="2023-11-06T19:33:00Z"/>
                <w:i/>
              </w:rPr>
            </w:pPr>
          </w:p>
        </w:tc>
        <w:tc>
          <w:tcPr>
            <w:tcW w:w="1512" w:type="dxa"/>
          </w:tcPr>
          <w:p w14:paraId="4423BE32" w14:textId="384A9560" w:rsidR="00766D26" w:rsidRPr="00024D88" w:rsidRDefault="00766D26" w:rsidP="00766D26">
            <w:pPr>
              <w:pStyle w:val="TAL"/>
              <w:keepNext w:val="0"/>
              <w:keepLines w:val="0"/>
              <w:widowControl w:val="0"/>
              <w:rPr>
                <w:ins w:id="7144" w:author="CR1223" w:date="2023-11-06T19:33:00Z"/>
                <w:rFonts w:eastAsia="Batang"/>
                <w:bCs/>
              </w:rPr>
            </w:pPr>
            <w:ins w:id="7145" w:author="CR1223" w:date="2023-11-06T19:34:00Z">
              <w:r w:rsidRPr="00644324">
                <w:rPr>
                  <w:rFonts w:eastAsia="Batang"/>
                  <w:bCs/>
                </w:rPr>
                <w:t>INTEGER (0..37949)</w:t>
              </w:r>
            </w:ins>
          </w:p>
        </w:tc>
        <w:tc>
          <w:tcPr>
            <w:tcW w:w="1728" w:type="dxa"/>
          </w:tcPr>
          <w:p w14:paraId="2A445C35" w14:textId="20514A63" w:rsidR="00766D26" w:rsidRPr="0091698C" w:rsidRDefault="00766D26" w:rsidP="00766D26">
            <w:pPr>
              <w:pStyle w:val="TAL"/>
              <w:keepNext w:val="0"/>
              <w:keepLines w:val="0"/>
              <w:widowControl w:val="0"/>
              <w:rPr>
                <w:ins w:id="7146" w:author="CR1223" w:date="2023-11-06T19:33:00Z"/>
                <w:rFonts w:cs="Arial"/>
                <w:szCs w:val="18"/>
                <w:lang w:eastAsia="zh-CN"/>
              </w:rPr>
            </w:pPr>
            <w:ins w:id="7147" w:author="CR1223" w:date="2023-11-06T19:34:00Z">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ins>
          </w:p>
        </w:tc>
        <w:tc>
          <w:tcPr>
            <w:tcW w:w="1080" w:type="dxa"/>
          </w:tcPr>
          <w:p w14:paraId="1B922124" w14:textId="77777777" w:rsidR="00766D26" w:rsidRPr="00024D88" w:rsidRDefault="00766D26" w:rsidP="00766D26">
            <w:pPr>
              <w:pStyle w:val="TAC"/>
              <w:keepNext w:val="0"/>
              <w:keepLines w:val="0"/>
              <w:widowControl w:val="0"/>
              <w:rPr>
                <w:ins w:id="7148" w:author="CR1223" w:date="2023-11-06T19:33:00Z"/>
                <w:rFonts w:eastAsia="Batang" w:cs="Arial"/>
                <w:bCs/>
              </w:rPr>
            </w:pPr>
          </w:p>
        </w:tc>
        <w:tc>
          <w:tcPr>
            <w:tcW w:w="1080" w:type="dxa"/>
          </w:tcPr>
          <w:p w14:paraId="500E2B48" w14:textId="77777777" w:rsidR="00766D26" w:rsidRPr="00D92A64" w:rsidRDefault="00766D26" w:rsidP="00766D26">
            <w:pPr>
              <w:pStyle w:val="TAC"/>
              <w:keepNext w:val="0"/>
              <w:keepLines w:val="0"/>
              <w:widowControl w:val="0"/>
              <w:rPr>
                <w:ins w:id="7149" w:author="CR1223" w:date="2023-11-06T19:33:00Z"/>
                <w:lang w:eastAsia="zh-CN"/>
              </w:rPr>
            </w:pPr>
          </w:p>
        </w:tc>
      </w:tr>
      <w:tr w:rsidR="00766D26" w14:paraId="675DC8DA" w14:textId="77777777" w:rsidTr="00B90779">
        <w:trPr>
          <w:ins w:id="7150" w:author="CR1220" w:date="2023-11-06T18:39:00Z"/>
        </w:trPr>
        <w:tc>
          <w:tcPr>
            <w:tcW w:w="2160" w:type="dxa"/>
          </w:tcPr>
          <w:p w14:paraId="248C2464" w14:textId="4EA00FBE" w:rsidR="00766D26" w:rsidRPr="00024D88" w:rsidRDefault="00766D26" w:rsidP="00766D26">
            <w:pPr>
              <w:pStyle w:val="TAL"/>
              <w:overflowPunct/>
              <w:autoSpaceDE/>
              <w:autoSpaceDN/>
              <w:adjustRightInd/>
              <w:textAlignment w:val="auto"/>
              <w:rPr>
                <w:ins w:id="7151" w:author="CR1220" w:date="2023-11-06T18:39:00Z"/>
              </w:rPr>
            </w:pPr>
            <w:ins w:id="7152" w:author="CR1220" w:date="2023-11-06T18:39:00Z">
              <w:r>
                <w:rPr>
                  <w:rFonts w:cs="Arial" w:hint="eastAsia"/>
                  <w:lang w:eastAsia="en-US"/>
                </w:rPr>
                <w:t xml:space="preserve">Dedicated SI Delivery </w:t>
              </w:r>
              <w:r w:rsidRPr="00766D26">
                <w:rPr>
                  <w:rFonts w:cs="Arial" w:hint="eastAsia"/>
                  <w:lang w:eastAsia="en-US"/>
                </w:rPr>
                <w:t>Indication</w:t>
              </w:r>
            </w:ins>
          </w:p>
        </w:tc>
        <w:tc>
          <w:tcPr>
            <w:tcW w:w="1080" w:type="dxa"/>
          </w:tcPr>
          <w:p w14:paraId="2F5CE393" w14:textId="6D88DCB7" w:rsidR="00766D26" w:rsidRPr="00024D88" w:rsidRDefault="00766D26" w:rsidP="00766D26">
            <w:pPr>
              <w:pStyle w:val="TAL"/>
              <w:keepNext w:val="0"/>
              <w:keepLines w:val="0"/>
              <w:widowControl w:val="0"/>
              <w:rPr>
                <w:ins w:id="7153" w:author="CR1220" w:date="2023-11-06T18:39:00Z"/>
                <w:rFonts w:eastAsia="Batang"/>
                <w:bCs/>
              </w:rPr>
            </w:pPr>
            <w:ins w:id="7154" w:author="CR1220" w:date="2023-11-06T18:39:00Z">
              <w:r>
                <w:rPr>
                  <w:rFonts w:cs="Arial" w:hint="eastAsia"/>
                  <w:lang w:val="en-US" w:eastAsia="zh-CN"/>
                </w:rPr>
                <w:t>O</w:t>
              </w:r>
            </w:ins>
          </w:p>
        </w:tc>
        <w:tc>
          <w:tcPr>
            <w:tcW w:w="1080" w:type="dxa"/>
          </w:tcPr>
          <w:p w14:paraId="199350AD" w14:textId="77777777" w:rsidR="00766D26" w:rsidRDefault="00766D26" w:rsidP="00766D26">
            <w:pPr>
              <w:pStyle w:val="TAL"/>
              <w:keepNext w:val="0"/>
              <w:keepLines w:val="0"/>
              <w:widowControl w:val="0"/>
              <w:rPr>
                <w:ins w:id="7155" w:author="CR1220" w:date="2023-11-06T18:39:00Z"/>
                <w:i/>
              </w:rPr>
            </w:pPr>
          </w:p>
        </w:tc>
        <w:tc>
          <w:tcPr>
            <w:tcW w:w="1512" w:type="dxa"/>
          </w:tcPr>
          <w:p w14:paraId="438AC142" w14:textId="36883983" w:rsidR="00766D26" w:rsidRPr="00024D88" w:rsidRDefault="00766D26" w:rsidP="00766D26">
            <w:pPr>
              <w:pStyle w:val="TAL"/>
              <w:keepNext w:val="0"/>
              <w:keepLines w:val="0"/>
              <w:widowControl w:val="0"/>
              <w:rPr>
                <w:ins w:id="7156" w:author="CR1220" w:date="2023-11-06T18:39:00Z"/>
                <w:rFonts w:eastAsia="Batang"/>
                <w:bCs/>
              </w:rPr>
            </w:pPr>
            <w:ins w:id="7157" w:author="CR1220" w:date="2023-11-06T18:39: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3D24D499" w14:textId="77777777" w:rsidR="00766D26" w:rsidRPr="0091698C" w:rsidRDefault="00766D26" w:rsidP="00766D26">
            <w:pPr>
              <w:pStyle w:val="TAL"/>
              <w:keepNext w:val="0"/>
              <w:keepLines w:val="0"/>
              <w:widowControl w:val="0"/>
              <w:rPr>
                <w:ins w:id="7158" w:author="CR1220" w:date="2023-11-06T18:39:00Z"/>
                <w:rFonts w:cs="Arial"/>
                <w:szCs w:val="18"/>
                <w:lang w:eastAsia="zh-CN"/>
              </w:rPr>
            </w:pPr>
          </w:p>
        </w:tc>
        <w:tc>
          <w:tcPr>
            <w:tcW w:w="1080" w:type="dxa"/>
          </w:tcPr>
          <w:p w14:paraId="48FCC055" w14:textId="2313391F" w:rsidR="00766D26" w:rsidRPr="00024D88" w:rsidRDefault="00766D26" w:rsidP="00766D26">
            <w:pPr>
              <w:pStyle w:val="TAC"/>
              <w:keepNext w:val="0"/>
              <w:keepLines w:val="0"/>
              <w:widowControl w:val="0"/>
              <w:rPr>
                <w:ins w:id="7159" w:author="CR1220" w:date="2023-11-06T18:39:00Z"/>
                <w:rFonts w:eastAsia="Batang" w:cs="Arial"/>
                <w:bCs/>
              </w:rPr>
            </w:pPr>
            <w:ins w:id="7160" w:author="CR1220" w:date="2023-11-06T18:39:00Z">
              <w:r>
                <w:rPr>
                  <w:rFonts w:cs="Arial" w:hint="eastAsia"/>
                  <w:lang w:eastAsia="zh-CN"/>
                </w:rPr>
                <w:t>YES</w:t>
              </w:r>
            </w:ins>
          </w:p>
        </w:tc>
        <w:tc>
          <w:tcPr>
            <w:tcW w:w="1080" w:type="dxa"/>
          </w:tcPr>
          <w:p w14:paraId="236B530C" w14:textId="33832EA2" w:rsidR="00766D26" w:rsidRPr="00D92A64" w:rsidRDefault="00766D26" w:rsidP="00766D26">
            <w:pPr>
              <w:pStyle w:val="TAC"/>
              <w:keepNext w:val="0"/>
              <w:keepLines w:val="0"/>
              <w:widowControl w:val="0"/>
              <w:rPr>
                <w:ins w:id="7161" w:author="CR1220" w:date="2023-11-06T18:39:00Z"/>
                <w:lang w:eastAsia="zh-CN"/>
              </w:rPr>
            </w:pPr>
            <w:ins w:id="7162" w:author="CR1220" w:date="2023-11-06T18:39:00Z">
              <w:r>
                <w:rPr>
                  <w:rFonts w:hint="eastAsia"/>
                  <w:lang w:eastAsia="zh-CN"/>
                </w:rPr>
                <w:t>ignore</w:t>
              </w:r>
            </w:ins>
          </w:p>
        </w:tc>
      </w:tr>
    </w:tbl>
    <w:p w14:paraId="1C6C992B" w14:textId="77777777" w:rsidR="00F970C9" w:rsidRPr="00EA5FA7" w:rsidRDefault="00F970C9" w:rsidP="00766D26">
      <w:pPr>
        <w:pStyle w:val="TAL"/>
        <w:overflowPunct/>
        <w:autoSpaceDE/>
        <w:autoSpaceDN/>
        <w:adjustRightInd/>
        <w:textAlignment w:val="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7163" w:name="_Toc20955881"/>
      <w:bookmarkStart w:id="7164" w:name="_Toc29892993"/>
      <w:bookmarkStart w:id="7165" w:name="_Toc36556930"/>
      <w:bookmarkStart w:id="7166" w:name="_Toc45832361"/>
      <w:bookmarkStart w:id="7167" w:name="_Toc51763614"/>
      <w:bookmarkStart w:id="7168" w:name="_Toc64448780"/>
      <w:bookmarkStart w:id="7169" w:name="_Toc66289439"/>
      <w:bookmarkStart w:id="7170" w:name="_Toc74154552"/>
      <w:bookmarkStart w:id="7171" w:name="_Toc81383296"/>
      <w:bookmarkStart w:id="7172" w:name="_Toc88657929"/>
      <w:bookmarkStart w:id="7173" w:name="_Toc97910841"/>
      <w:bookmarkStart w:id="7174" w:name="_Toc99038561"/>
      <w:bookmarkStart w:id="7175" w:name="_Toc99730824"/>
      <w:bookmarkStart w:id="7176" w:name="_Toc105510953"/>
      <w:bookmarkStart w:id="7177" w:name="_Toc105927485"/>
      <w:bookmarkStart w:id="7178" w:name="_Toc106110025"/>
      <w:bookmarkStart w:id="7179" w:name="_Toc113835462"/>
      <w:bookmarkStart w:id="7180" w:name="_Toc120124309"/>
      <w:bookmarkStart w:id="7181" w:name="_Toc146226576"/>
      <w:bookmarkStart w:id="7182" w:name="_CR9_2_2_9"/>
      <w:bookmarkEnd w:id="7182"/>
      <w:r w:rsidRPr="00EA5FA7">
        <w:t>9.2.2.9</w:t>
      </w:r>
      <w:r w:rsidRPr="00EA5FA7">
        <w:tab/>
        <w:t>UE CONTEXT MODIFICATION FAILURE</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75E6DBE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FB4E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081B65A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1E183EF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346E8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2D8056D5"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25242A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7898382"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7186F80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61E7053B"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76C081A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B8A2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27F02F19" w14:textId="77777777" w:rsidTr="00D059B5">
        <w:tc>
          <w:tcPr>
            <w:tcW w:w="1112" w:type="pct"/>
          </w:tcPr>
          <w:p w14:paraId="1B0BB51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CU UE F1AP ID</w:t>
            </w:r>
          </w:p>
        </w:tc>
        <w:tc>
          <w:tcPr>
            <w:tcW w:w="555" w:type="pct"/>
          </w:tcPr>
          <w:p w14:paraId="2B2EECA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423A80F7"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59724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3D9594"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02A014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A76E6"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90779">
            <w:pPr>
              <w:widowControl w:val="0"/>
              <w:spacing w:after="0"/>
              <w:rPr>
                <w:rFonts w:ascii="Arial" w:hAnsi="Arial"/>
                <w:sz w:val="18"/>
                <w:lang w:val="fr-FR"/>
              </w:rPr>
            </w:pPr>
            <w:r w:rsidRPr="0009701E">
              <w:rPr>
                <w:rFonts w:ascii="Arial"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90779">
            <w:pPr>
              <w:widowControl w:val="0"/>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77A6C9C2" w14:textId="77777777" w:rsidTr="00D059B5">
        <w:tc>
          <w:tcPr>
            <w:tcW w:w="1112" w:type="pct"/>
          </w:tcPr>
          <w:p w14:paraId="0498D3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75E46C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57175390"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34EDAB5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1CD2A490"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57FFE32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0EB9596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2FF6C19A" w14:textId="77777777" w:rsidTr="00D059B5">
        <w:tc>
          <w:tcPr>
            <w:tcW w:w="1112" w:type="pct"/>
          </w:tcPr>
          <w:p w14:paraId="54970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417776E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1F1A2396"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48D401E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08595DD9"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6772156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1EAB62B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63DB11CB" w14:textId="77777777" w:rsidTr="00D059B5">
        <w:tc>
          <w:tcPr>
            <w:tcW w:w="1112" w:type="pct"/>
          </w:tcPr>
          <w:p w14:paraId="286DF07C" w14:textId="77777777" w:rsidR="005251DB" w:rsidRPr="00EA5FA7" w:rsidRDefault="005251DB" w:rsidP="00B90779">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90779">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90779">
            <w:pPr>
              <w:pStyle w:val="TAL"/>
              <w:keepNext w:val="0"/>
              <w:keepLines w:val="0"/>
              <w:widowControl w:val="0"/>
              <w:rPr>
                <w:lang w:eastAsia="ja-JP"/>
              </w:rPr>
            </w:pPr>
          </w:p>
        </w:tc>
        <w:tc>
          <w:tcPr>
            <w:tcW w:w="778" w:type="pct"/>
          </w:tcPr>
          <w:p w14:paraId="679AB147" w14:textId="4B9652BD" w:rsidR="005251DB" w:rsidRPr="00EA5FA7" w:rsidRDefault="005251DB" w:rsidP="00B90779">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90779">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B90779">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B90779">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7183" w:name="_Toc20955882"/>
      <w:bookmarkStart w:id="7184" w:name="_Toc29892994"/>
      <w:bookmarkStart w:id="7185" w:name="_Toc36556931"/>
      <w:bookmarkStart w:id="7186" w:name="_Toc45832362"/>
      <w:bookmarkStart w:id="7187" w:name="_Toc51763615"/>
      <w:bookmarkStart w:id="7188" w:name="_Toc64448781"/>
      <w:bookmarkStart w:id="7189" w:name="_Toc66289440"/>
      <w:bookmarkStart w:id="7190" w:name="_Toc74154553"/>
      <w:bookmarkStart w:id="7191" w:name="_Toc81383297"/>
      <w:bookmarkStart w:id="7192" w:name="_Toc88657930"/>
      <w:bookmarkStart w:id="7193" w:name="_Toc97910842"/>
      <w:bookmarkStart w:id="7194" w:name="_Toc99038562"/>
      <w:bookmarkStart w:id="7195" w:name="_Toc99730825"/>
      <w:bookmarkStart w:id="7196" w:name="_Toc105510954"/>
      <w:bookmarkStart w:id="7197" w:name="_Toc105927486"/>
      <w:bookmarkStart w:id="7198" w:name="_Toc106110026"/>
      <w:bookmarkStart w:id="7199" w:name="_Toc113835463"/>
      <w:bookmarkStart w:id="7200" w:name="_Toc120124310"/>
      <w:bookmarkStart w:id="7201" w:name="_Toc146226577"/>
      <w:bookmarkStart w:id="7202" w:name="_CR9_2_2_10"/>
      <w:bookmarkEnd w:id="7202"/>
      <w:r w:rsidRPr="00EA5FA7">
        <w:t>9.2.2.10</w:t>
      </w:r>
      <w:r w:rsidRPr="00EA5FA7">
        <w:tab/>
        <w:t>UE CONTEXT MODIFICATION REQUIRED</w:t>
      </w:r>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90779">
            <w:pPr>
              <w:pStyle w:val="TAL"/>
              <w:keepNext w:val="0"/>
              <w:keepLines w:val="0"/>
              <w:widowControl w:val="0"/>
            </w:pPr>
            <w:r w:rsidRPr="00EA5FA7">
              <w:t>Message Type</w:t>
            </w:r>
          </w:p>
        </w:tc>
        <w:tc>
          <w:tcPr>
            <w:tcW w:w="1080" w:type="dxa"/>
          </w:tcPr>
          <w:p w14:paraId="7457BAB0" w14:textId="77777777" w:rsidR="00F970C9" w:rsidRPr="00EA5FA7" w:rsidRDefault="00F970C9" w:rsidP="00B90779">
            <w:pPr>
              <w:pStyle w:val="TAL"/>
              <w:keepNext w:val="0"/>
              <w:keepLines w:val="0"/>
              <w:widowControl w:val="0"/>
            </w:pPr>
            <w:r w:rsidRPr="00EA5FA7">
              <w:t>M</w:t>
            </w:r>
          </w:p>
        </w:tc>
        <w:tc>
          <w:tcPr>
            <w:tcW w:w="1080" w:type="dxa"/>
          </w:tcPr>
          <w:p w14:paraId="64A1F356" w14:textId="77777777" w:rsidR="00F970C9" w:rsidRPr="00EA5FA7" w:rsidRDefault="00F970C9" w:rsidP="00B90779">
            <w:pPr>
              <w:pStyle w:val="TAL"/>
              <w:keepNext w:val="0"/>
              <w:keepLines w:val="0"/>
              <w:widowControl w:val="0"/>
            </w:pPr>
          </w:p>
        </w:tc>
        <w:tc>
          <w:tcPr>
            <w:tcW w:w="1512" w:type="dxa"/>
          </w:tcPr>
          <w:p w14:paraId="34011EC2" w14:textId="77777777" w:rsidR="00F970C9" w:rsidRPr="00EA5FA7" w:rsidRDefault="00F970C9" w:rsidP="00B90779">
            <w:pPr>
              <w:pStyle w:val="TAL"/>
              <w:keepNext w:val="0"/>
              <w:keepLines w:val="0"/>
              <w:widowControl w:val="0"/>
            </w:pPr>
            <w:r w:rsidRPr="00EA5FA7">
              <w:t>9.3.1.1</w:t>
            </w:r>
          </w:p>
        </w:tc>
        <w:tc>
          <w:tcPr>
            <w:tcW w:w="1728" w:type="dxa"/>
          </w:tcPr>
          <w:p w14:paraId="2A05BD43" w14:textId="77777777" w:rsidR="00F970C9" w:rsidRPr="00EA5FA7" w:rsidRDefault="00F970C9" w:rsidP="00B90779">
            <w:pPr>
              <w:pStyle w:val="TAL"/>
              <w:keepNext w:val="0"/>
              <w:keepLines w:val="0"/>
              <w:widowControl w:val="0"/>
            </w:pPr>
          </w:p>
        </w:tc>
        <w:tc>
          <w:tcPr>
            <w:tcW w:w="1080" w:type="dxa"/>
          </w:tcPr>
          <w:p w14:paraId="393A8370" w14:textId="77777777" w:rsidR="00F970C9" w:rsidRPr="00EA5FA7" w:rsidRDefault="00F970C9" w:rsidP="00B90779">
            <w:pPr>
              <w:pStyle w:val="TAC"/>
              <w:keepNext w:val="0"/>
              <w:keepLines w:val="0"/>
              <w:widowControl w:val="0"/>
            </w:pPr>
            <w:r w:rsidRPr="00EA5FA7">
              <w:t>YES</w:t>
            </w:r>
          </w:p>
        </w:tc>
        <w:tc>
          <w:tcPr>
            <w:tcW w:w="1080" w:type="dxa"/>
          </w:tcPr>
          <w:p w14:paraId="14D14033" w14:textId="77777777" w:rsidR="00F970C9" w:rsidRPr="00EA5FA7" w:rsidRDefault="00F970C9" w:rsidP="00B90779">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90779">
            <w:pPr>
              <w:pStyle w:val="TAL"/>
              <w:keepNext w:val="0"/>
              <w:keepLines w:val="0"/>
              <w:widowControl w:val="0"/>
            </w:pPr>
          </w:p>
        </w:tc>
        <w:tc>
          <w:tcPr>
            <w:tcW w:w="1512" w:type="dxa"/>
          </w:tcPr>
          <w:p w14:paraId="559C9DA8" w14:textId="77777777" w:rsidR="00F970C9" w:rsidRPr="00EA5FA7" w:rsidRDefault="00F970C9" w:rsidP="00B90779">
            <w:pPr>
              <w:pStyle w:val="TAL"/>
              <w:keepNext w:val="0"/>
              <w:keepLines w:val="0"/>
              <w:widowControl w:val="0"/>
            </w:pPr>
            <w:r w:rsidRPr="00EA5FA7">
              <w:t>9.3.1.4</w:t>
            </w:r>
          </w:p>
        </w:tc>
        <w:tc>
          <w:tcPr>
            <w:tcW w:w="1728" w:type="dxa"/>
          </w:tcPr>
          <w:p w14:paraId="7459242C" w14:textId="77777777" w:rsidR="00F970C9" w:rsidRPr="00EA5FA7" w:rsidRDefault="00F970C9" w:rsidP="00B90779">
            <w:pPr>
              <w:pStyle w:val="TAL"/>
              <w:keepNext w:val="0"/>
              <w:keepLines w:val="0"/>
              <w:widowControl w:val="0"/>
            </w:pPr>
          </w:p>
        </w:tc>
        <w:tc>
          <w:tcPr>
            <w:tcW w:w="1080" w:type="dxa"/>
          </w:tcPr>
          <w:p w14:paraId="1ACDACA4" w14:textId="77777777" w:rsidR="00F970C9" w:rsidRPr="00EA5FA7" w:rsidRDefault="00F970C9" w:rsidP="00B90779">
            <w:pPr>
              <w:pStyle w:val="TAC"/>
              <w:keepNext w:val="0"/>
              <w:keepLines w:val="0"/>
              <w:widowControl w:val="0"/>
            </w:pPr>
            <w:r w:rsidRPr="00EA5FA7">
              <w:t>YES</w:t>
            </w:r>
          </w:p>
        </w:tc>
        <w:tc>
          <w:tcPr>
            <w:tcW w:w="1080" w:type="dxa"/>
          </w:tcPr>
          <w:p w14:paraId="5F64BE68" w14:textId="77777777" w:rsidR="00F970C9" w:rsidRPr="00EA5FA7" w:rsidRDefault="00F970C9" w:rsidP="00B90779">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90779">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90779">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lastRenderedPageBreak/>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90779">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90779">
            <w:pPr>
              <w:pStyle w:val="TAC"/>
              <w:keepNext w:val="0"/>
              <w:keepLines w:val="0"/>
              <w:widowControl w:val="0"/>
            </w:pPr>
            <w:r w:rsidRPr="00EA5FA7">
              <w:t>ignore</w:t>
            </w:r>
          </w:p>
        </w:tc>
      </w:tr>
      <w:tr w:rsidR="00F970C9" w:rsidRPr="00EA5FA7" w14:paraId="66273D89" w14:textId="77777777" w:rsidTr="00B90779">
        <w:tc>
          <w:tcPr>
            <w:tcW w:w="2160" w:type="dxa"/>
          </w:tcPr>
          <w:p w14:paraId="051B2C4C" w14:textId="77777777" w:rsidR="00F970C9" w:rsidRPr="00EA5FA7" w:rsidRDefault="00F970C9" w:rsidP="00B90779">
            <w:pPr>
              <w:pStyle w:val="TAL"/>
              <w:keepNext w:val="0"/>
              <w:keepLines w:val="0"/>
              <w:widowControl w:val="0"/>
              <w:rPr>
                <w:rFonts w:eastAsia="Batang" w:cs="Arial"/>
                <w:bCs/>
              </w:rPr>
            </w:pPr>
            <w:r w:rsidRPr="00EA5FA7">
              <w:rPr>
                <w:rFonts w:eastAsia="Batang" w:cs="Arial"/>
                <w:bCs/>
              </w:rPr>
              <w:t>DU To CU RRC Information</w:t>
            </w:r>
          </w:p>
          <w:p w14:paraId="7E7F0871" w14:textId="77777777" w:rsidR="00F970C9" w:rsidRPr="00EA5FA7" w:rsidRDefault="00F970C9" w:rsidP="00B90779">
            <w:pPr>
              <w:pStyle w:val="TAL"/>
              <w:keepNext w:val="0"/>
              <w:keepLines w:val="0"/>
              <w:widowControl w:val="0"/>
              <w:rPr>
                <w:rFonts w:eastAsia="Batang" w:cs="Arial"/>
                <w:bCs/>
              </w:rPr>
            </w:pPr>
          </w:p>
        </w:tc>
        <w:tc>
          <w:tcPr>
            <w:tcW w:w="1080" w:type="dxa"/>
          </w:tcPr>
          <w:p w14:paraId="6A73D70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90779">
            <w:pPr>
              <w:pStyle w:val="TAL"/>
              <w:keepNext w:val="0"/>
              <w:keepLines w:val="0"/>
              <w:widowControl w:val="0"/>
              <w:rPr>
                <w:rFonts w:cs="Arial"/>
              </w:rPr>
            </w:pPr>
          </w:p>
        </w:tc>
        <w:tc>
          <w:tcPr>
            <w:tcW w:w="1512" w:type="dxa"/>
          </w:tcPr>
          <w:p w14:paraId="045F4E3E" w14:textId="77777777" w:rsidR="00F970C9" w:rsidRPr="00EA5FA7" w:rsidRDefault="00F970C9" w:rsidP="00B90779">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90779">
            <w:pPr>
              <w:pStyle w:val="TAL"/>
              <w:keepNext w:val="0"/>
              <w:keepLines w:val="0"/>
              <w:widowControl w:val="0"/>
              <w:rPr>
                <w:rFonts w:cs="Arial"/>
              </w:rPr>
            </w:pPr>
          </w:p>
        </w:tc>
        <w:tc>
          <w:tcPr>
            <w:tcW w:w="1080" w:type="dxa"/>
          </w:tcPr>
          <w:p w14:paraId="31456B66"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90779">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9077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90779">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6B4CD2" w:rsidRDefault="00F970C9" w:rsidP="00B90779">
            <w:pPr>
              <w:pStyle w:val="TAL"/>
              <w:keepNext w:val="0"/>
              <w:keepLines w:val="0"/>
              <w:widowControl w:val="0"/>
              <w:ind w:left="102"/>
              <w:rPr>
                <w:b/>
                <w:bCs/>
              </w:rPr>
            </w:pPr>
            <w:r w:rsidRPr="006B4CD2">
              <w:rPr>
                <w:b/>
                <w:bCs/>
              </w:rPr>
              <w:t>&gt;DRB Required to Be Modified Item IEs</w:t>
            </w:r>
          </w:p>
        </w:tc>
        <w:tc>
          <w:tcPr>
            <w:tcW w:w="1080" w:type="dxa"/>
          </w:tcPr>
          <w:p w14:paraId="2B1D003C" w14:textId="77777777" w:rsidR="00F970C9" w:rsidRPr="00EA5FA7" w:rsidRDefault="00F970C9" w:rsidP="00B90779">
            <w:pPr>
              <w:pStyle w:val="TAL"/>
              <w:keepNext w:val="0"/>
              <w:keepLines w:val="0"/>
              <w:widowControl w:val="0"/>
              <w:rPr>
                <w:rFonts w:cs="Arial"/>
              </w:rPr>
            </w:pPr>
          </w:p>
        </w:tc>
        <w:tc>
          <w:tcPr>
            <w:tcW w:w="1080" w:type="dxa"/>
          </w:tcPr>
          <w:p w14:paraId="129ED4DE"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90779">
            <w:pPr>
              <w:pStyle w:val="TAL"/>
              <w:keepNext w:val="0"/>
              <w:keepLines w:val="0"/>
              <w:widowControl w:val="0"/>
              <w:rPr>
                <w:rFonts w:cs="Arial"/>
              </w:rPr>
            </w:pPr>
          </w:p>
        </w:tc>
        <w:tc>
          <w:tcPr>
            <w:tcW w:w="1728" w:type="dxa"/>
          </w:tcPr>
          <w:p w14:paraId="5B2EE4E6" w14:textId="77777777" w:rsidR="00F970C9" w:rsidRPr="00EA5FA7" w:rsidRDefault="00F970C9" w:rsidP="00B90779">
            <w:pPr>
              <w:pStyle w:val="TAL"/>
              <w:keepNext w:val="0"/>
              <w:keepLines w:val="0"/>
              <w:widowControl w:val="0"/>
              <w:rPr>
                <w:rFonts w:cs="Arial"/>
              </w:rPr>
            </w:pPr>
          </w:p>
        </w:tc>
        <w:tc>
          <w:tcPr>
            <w:tcW w:w="1080" w:type="dxa"/>
          </w:tcPr>
          <w:p w14:paraId="31103248" w14:textId="77777777" w:rsidR="00F970C9" w:rsidRPr="00EA5FA7" w:rsidRDefault="00F970C9" w:rsidP="00B90779">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90779">
            <w:pPr>
              <w:pStyle w:val="TAL"/>
              <w:keepNext w:val="0"/>
              <w:keepLines w:val="0"/>
              <w:widowControl w:val="0"/>
              <w:ind w:left="198"/>
            </w:pPr>
            <w:r w:rsidRPr="00EA5FA7">
              <w:t>&gt;&gt;DRB ID</w:t>
            </w:r>
          </w:p>
        </w:tc>
        <w:tc>
          <w:tcPr>
            <w:tcW w:w="1080" w:type="dxa"/>
          </w:tcPr>
          <w:p w14:paraId="78BF2C9E"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90779">
            <w:pPr>
              <w:pStyle w:val="TAL"/>
              <w:keepNext w:val="0"/>
              <w:keepLines w:val="0"/>
              <w:widowControl w:val="0"/>
              <w:rPr>
                <w:rFonts w:cs="Arial"/>
                <w:b/>
              </w:rPr>
            </w:pPr>
          </w:p>
        </w:tc>
        <w:tc>
          <w:tcPr>
            <w:tcW w:w="1512" w:type="dxa"/>
          </w:tcPr>
          <w:p w14:paraId="3032D9D4"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90779">
            <w:pPr>
              <w:pStyle w:val="TAL"/>
              <w:keepNext w:val="0"/>
              <w:keepLines w:val="0"/>
              <w:widowControl w:val="0"/>
              <w:rPr>
                <w:rFonts w:cs="Arial"/>
              </w:rPr>
            </w:pPr>
          </w:p>
        </w:tc>
        <w:tc>
          <w:tcPr>
            <w:tcW w:w="1080" w:type="dxa"/>
          </w:tcPr>
          <w:p w14:paraId="5ED3B9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90779">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6B4CD2" w:rsidRDefault="00F970C9" w:rsidP="00B90779">
            <w:pPr>
              <w:pStyle w:val="TAL"/>
              <w:keepNext w:val="0"/>
              <w:keepLines w:val="0"/>
              <w:widowControl w:val="0"/>
              <w:ind w:left="198"/>
              <w:rPr>
                <w:b/>
                <w:bCs/>
                <w:szCs w:val="18"/>
              </w:rPr>
            </w:pPr>
            <w:r w:rsidRPr="006B4CD2">
              <w:rPr>
                <w:b/>
                <w:bCs/>
              </w:rPr>
              <w:t xml:space="preserve">&gt;&gt;DL UP TNL Information to be setup List </w:t>
            </w:r>
          </w:p>
        </w:tc>
        <w:tc>
          <w:tcPr>
            <w:tcW w:w="1080" w:type="dxa"/>
          </w:tcPr>
          <w:p w14:paraId="45117A25" w14:textId="77777777" w:rsidR="00F970C9" w:rsidRPr="00EA5FA7" w:rsidRDefault="00F970C9" w:rsidP="00B90779">
            <w:pPr>
              <w:pStyle w:val="TAL"/>
              <w:keepNext w:val="0"/>
              <w:keepLines w:val="0"/>
              <w:widowControl w:val="0"/>
              <w:rPr>
                <w:rFonts w:eastAsia="MS Mincho" w:cs="Arial"/>
              </w:rPr>
            </w:pPr>
          </w:p>
        </w:tc>
        <w:tc>
          <w:tcPr>
            <w:tcW w:w="1080" w:type="dxa"/>
          </w:tcPr>
          <w:p w14:paraId="4A87B9A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90779">
            <w:pPr>
              <w:pStyle w:val="TAL"/>
              <w:keepNext w:val="0"/>
              <w:keepLines w:val="0"/>
              <w:widowControl w:val="0"/>
              <w:rPr>
                <w:rFonts w:cs="Arial"/>
              </w:rPr>
            </w:pPr>
          </w:p>
        </w:tc>
        <w:tc>
          <w:tcPr>
            <w:tcW w:w="1728" w:type="dxa"/>
          </w:tcPr>
          <w:p w14:paraId="7C38D8E7" w14:textId="77777777" w:rsidR="00F970C9" w:rsidRPr="00EA5FA7" w:rsidRDefault="00F970C9" w:rsidP="00B90779">
            <w:pPr>
              <w:pStyle w:val="TAL"/>
              <w:keepNext w:val="0"/>
              <w:keepLines w:val="0"/>
              <w:widowControl w:val="0"/>
              <w:rPr>
                <w:rFonts w:cs="Arial"/>
                <w:szCs w:val="18"/>
              </w:rPr>
            </w:pPr>
          </w:p>
        </w:tc>
        <w:tc>
          <w:tcPr>
            <w:tcW w:w="1080" w:type="dxa"/>
          </w:tcPr>
          <w:p w14:paraId="2BE6167F"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90779">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6B4CD2" w:rsidRDefault="00F970C9" w:rsidP="00B90779">
            <w:pPr>
              <w:pStyle w:val="TAL"/>
              <w:keepNext w:val="0"/>
              <w:keepLines w:val="0"/>
              <w:widowControl w:val="0"/>
              <w:ind w:left="300"/>
              <w:rPr>
                <w:b/>
                <w:bCs/>
                <w:szCs w:val="18"/>
              </w:rPr>
            </w:pPr>
            <w:r w:rsidRPr="006B4CD2">
              <w:rPr>
                <w:b/>
                <w:bCs/>
              </w:rPr>
              <w:t>&gt;&gt;&gt;DL UP TNL Information to Be Setup Item IEs</w:t>
            </w:r>
          </w:p>
        </w:tc>
        <w:tc>
          <w:tcPr>
            <w:tcW w:w="1080" w:type="dxa"/>
          </w:tcPr>
          <w:p w14:paraId="66970BED" w14:textId="77777777" w:rsidR="00F970C9" w:rsidRPr="00EA5FA7" w:rsidRDefault="00F970C9" w:rsidP="00B90779">
            <w:pPr>
              <w:pStyle w:val="TAL"/>
              <w:keepNext w:val="0"/>
              <w:keepLines w:val="0"/>
              <w:widowControl w:val="0"/>
              <w:rPr>
                <w:rFonts w:eastAsia="MS Mincho" w:cs="Arial"/>
              </w:rPr>
            </w:pPr>
          </w:p>
        </w:tc>
        <w:tc>
          <w:tcPr>
            <w:tcW w:w="1080" w:type="dxa"/>
          </w:tcPr>
          <w:p w14:paraId="4BB1621B" w14:textId="77777777" w:rsidR="00F970C9" w:rsidRPr="00EA5FA7" w:rsidRDefault="00F970C9" w:rsidP="00B90779">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B90779">
            <w:pPr>
              <w:pStyle w:val="TAL"/>
              <w:keepNext w:val="0"/>
              <w:keepLines w:val="0"/>
              <w:widowControl w:val="0"/>
              <w:rPr>
                <w:rFonts w:cs="Arial"/>
              </w:rPr>
            </w:pPr>
          </w:p>
        </w:tc>
        <w:tc>
          <w:tcPr>
            <w:tcW w:w="1728" w:type="dxa"/>
          </w:tcPr>
          <w:p w14:paraId="75BE3FC4" w14:textId="77777777" w:rsidR="00F970C9" w:rsidRPr="00EA5FA7" w:rsidRDefault="00F970C9" w:rsidP="00B90779">
            <w:pPr>
              <w:pStyle w:val="TAL"/>
              <w:keepNext w:val="0"/>
              <w:keepLines w:val="0"/>
              <w:widowControl w:val="0"/>
              <w:rPr>
                <w:rFonts w:cs="Arial"/>
                <w:szCs w:val="18"/>
              </w:rPr>
            </w:pPr>
          </w:p>
        </w:tc>
        <w:tc>
          <w:tcPr>
            <w:tcW w:w="1080" w:type="dxa"/>
          </w:tcPr>
          <w:p w14:paraId="1EA12A6E"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90779">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90779">
            <w:pPr>
              <w:pStyle w:val="TAL"/>
              <w:keepNext w:val="0"/>
              <w:keepLines w:val="0"/>
              <w:widowControl w:val="0"/>
              <w:ind w:left="403"/>
            </w:pPr>
            <w:r w:rsidRPr="00EA5FA7">
              <w:t>&gt;&gt;&gt;&gt;DL UP TNL Information</w:t>
            </w:r>
          </w:p>
        </w:tc>
        <w:tc>
          <w:tcPr>
            <w:tcW w:w="1080" w:type="dxa"/>
          </w:tcPr>
          <w:p w14:paraId="7EF277B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90779">
            <w:pPr>
              <w:pStyle w:val="TAL"/>
              <w:keepNext w:val="0"/>
              <w:keepLines w:val="0"/>
              <w:widowControl w:val="0"/>
              <w:rPr>
                <w:rFonts w:cs="Arial"/>
              </w:rPr>
            </w:pPr>
          </w:p>
        </w:tc>
        <w:tc>
          <w:tcPr>
            <w:tcW w:w="1512" w:type="dxa"/>
          </w:tcPr>
          <w:p w14:paraId="7E0515F4" w14:textId="77777777" w:rsidR="00F970C9" w:rsidRPr="00EA5FA7" w:rsidRDefault="00F970C9" w:rsidP="00B90779">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B90779">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90779">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B90779">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B90779">
            <w:pPr>
              <w:pStyle w:val="TAL"/>
              <w:keepNext w:val="0"/>
              <w:keepLines w:val="0"/>
              <w:widowControl w:val="0"/>
              <w:ind w:left="198"/>
              <w:rPr>
                <w:noProof/>
              </w:rPr>
            </w:pPr>
            <w:r w:rsidRPr="00EA5FA7">
              <w:t>&gt;&gt;RLC Status</w:t>
            </w:r>
          </w:p>
        </w:tc>
        <w:tc>
          <w:tcPr>
            <w:tcW w:w="1080" w:type="dxa"/>
          </w:tcPr>
          <w:p w14:paraId="3429936B"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90779">
            <w:pPr>
              <w:pStyle w:val="TAL"/>
              <w:keepNext w:val="0"/>
              <w:keepLines w:val="0"/>
              <w:widowControl w:val="0"/>
              <w:rPr>
                <w:rFonts w:cs="Arial"/>
                <w:noProof/>
              </w:rPr>
            </w:pPr>
          </w:p>
        </w:tc>
        <w:tc>
          <w:tcPr>
            <w:tcW w:w="1512" w:type="dxa"/>
          </w:tcPr>
          <w:p w14:paraId="100D4BEC"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90779">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90779">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6B4CD2" w:rsidRDefault="000F4584" w:rsidP="00B90779">
            <w:pPr>
              <w:pStyle w:val="TAL"/>
              <w:keepNext w:val="0"/>
              <w:keepLines w:val="0"/>
              <w:widowControl w:val="0"/>
              <w:ind w:left="198"/>
              <w:rPr>
                <w:rFonts w:cs="Arial"/>
                <w:b/>
                <w:bCs/>
              </w:rPr>
            </w:pPr>
            <w:r w:rsidRPr="006B4CD2">
              <w:rPr>
                <w:rFonts w:cs="Arial"/>
                <w:b/>
                <w:bCs/>
              </w:rPr>
              <w:t>&gt;&gt;</w:t>
            </w:r>
            <w:r w:rsidRPr="006B4CD2">
              <w:rPr>
                <w:b/>
                <w:bCs/>
              </w:rPr>
              <w:t>Additional PDCP Duplication TNL List</w:t>
            </w:r>
            <w:r w:rsidRPr="006B4CD2">
              <w:rPr>
                <w:rFonts w:cs="Arial"/>
                <w:b/>
                <w:bCs/>
              </w:rPr>
              <w:t xml:space="preserve"> </w:t>
            </w:r>
          </w:p>
        </w:tc>
        <w:tc>
          <w:tcPr>
            <w:tcW w:w="1080" w:type="dxa"/>
          </w:tcPr>
          <w:p w14:paraId="2F00278C" w14:textId="77777777" w:rsidR="000F4584" w:rsidRPr="00EA5FA7" w:rsidRDefault="000F4584" w:rsidP="00B90779">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90779">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90779">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90779">
            <w:pPr>
              <w:pStyle w:val="TAC"/>
              <w:keepNext w:val="0"/>
              <w:keepLines w:val="0"/>
              <w:widowControl w:val="0"/>
            </w:pPr>
            <w:r w:rsidRPr="00EA5FA7">
              <w:t>YES</w:t>
            </w:r>
          </w:p>
        </w:tc>
        <w:tc>
          <w:tcPr>
            <w:tcW w:w="1080" w:type="dxa"/>
          </w:tcPr>
          <w:p w14:paraId="491E615E" w14:textId="77777777" w:rsidR="000F4584" w:rsidRPr="00EA5FA7" w:rsidRDefault="000F4584" w:rsidP="00B90779">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6B4CD2" w:rsidRDefault="000F4584" w:rsidP="00B90779">
            <w:pPr>
              <w:pStyle w:val="TAL"/>
              <w:keepNext w:val="0"/>
              <w:keepLines w:val="0"/>
              <w:widowControl w:val="0"/>
              <w:ind w:left="300"/>
              <w:rPr>
                <w:rFonts w:cs="Arial"/>
                <w:b/>
                <w:bCs/>
              </w:rPr>
            </w:pPr>
            <w:r w:rsidRPr="006B4CD2">
              <w:rPr>
                <w:rFonts w:cs="Arial"/>
                <w:b/>
                <w:bCs/>
              </w:rPr>
              <w:t>&gt;&gt;&gt;Additional PDCP Duplication TNL Items</w:t>
            </w:r>
          </w:p>
        </w:tc>
        <w:tc>
          <w:tcPr>
            <w:tcW w:w="1080" w:type="dxa"/>
          </w:tcPr>
          <w:p w14:paraId="59523550" w14:textId="77777777" w:rsidR="000F4584" w:rsidRPr="00EA5FA7" w:rsidRDefault="000F4584" w:rsidP="00B90779">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9077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90779">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90779">
            <w:pPr>
              <w:pStyle w:val="TAC"/>
              <w:keepNext w:val="0"/>
              <w:keepLines w:val="0"/>
              <w:widowControl w:val="0"/>
            </w:pPr>
            <w:r w:rsidRPr="00EA5FA7">
              <w:t>EACH</w:t>
            </w:r>
          </w:p>
        </w:tc>
        <w:tc>
          <w:tcPr>
            <w:tcW w:w="1080" w:type="dxa"/>
          </w:tcPr>
          <w:p w14:paraId="77545F50" w14:textId="77777777" w:rsidR="000F4584" w:rsidRPr="00EA5FA7" w:rsidRDefault="000F4584" w:rsidP="00B90779">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90779">
            <w:pPr>
              <w:pStyle w:val="TAL"/>
              <w:keepNext w:val="0"/>
              <w:keepLines w:val="0"/>
              <w:widowControl w:val="0"/>
              <w:ind w:left="403"/>
            </w:pPr>
            <w:r w:rsidRPr="00A423D1">
              <w:t>&gt;&gt;&gt;&gt;</w:t>
            </w:r>
            <w:r w:rsidRPr="00D24BD3">
              <w:t>Additional PDCP Duplication UP TNL Information</w:t>
            </w:r>
          </w:p>
        </w:tc>
        <w:tc>
          <w:tcPr>
            <w:tcW w:w="1080" w:type="dxa"/>
          </w:tcPr>
          <w:p w14:paraId="7376787D" w14:textId="77777777" w:rsidR="000F4584" w:rsidRPr="00EA5FA7" w:rsidRDefault="000F4584" w:rsidP="00B90779">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B90779">
            <w:pPr>
              <w:pStyle w:val="TAL"/>
              <w:keepNext w:val="0"/>
              <w:keepLines w:val="0"/>
              <w:widowControl w:val="0"/>
              <w:rPr>
                <w:rFonts w:cs="Arial"/>
                <w:noProof/>
              </w:rPr>
            </w:pPr>
          </w:p>
        </w:tc>
        <w:tc>
          <w:tcPr>
            <w:tcW w:w="1512" w:type="dxa"/>
          </w:tcPr>
          <w:p w14:paraId="4EA8522C" w14:textId="77777777" w:rsidR="000F4584" w:rsidRPr="00A423D1" w:rsidRDefault="000F4584" w:rsidP="00B90779">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B90779">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9077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B90779">
            <w:pPr>
              <w:pStyle w:val="TAC"/>
              <w:keepNext w:val="0"/>
              <w:keepLines w:val="0"/>
              <w:widowControl w:val="0"/>
            </w:pPr>
            <w:r w:rsidRPr="00EA5FA7">
              <w:t>-</w:t>
            </w:r>
          </w:p>
        </w:tc>
        <w:tc>
          <w:tcPr>
            <w:tcW w:w="1080" w:type="dxa"/>
          </w:tcPr>
          <w:p w14:paraId="65D08D56" w14:textId="77777777" w:rsidR="000F4584" w:rsidRPr="00EA5FA7" w:rsidRDefault="000F4584" w:rsidP="00B90779">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FA1FAE">
            <w:pPr>
              <w:pStyle w:val="TAL"/>
              <w:keepNext w:val="0"/>
              <w:keepLines w:val="0"/>
              <w:widowControl w:val="0"/>
              <w:ind w:left="403"/>
            </w:pPr>
            <w:r w:rsidRPr="006853B4">
              <w:rPr>
                <w:rFonts w:cs="Arial"/>
                <w:szCs w:val="18"/>
                <w:lang w:eastAsia="zh-CN"/>
              </w:rPr>
              <w:t>&gt;&gt;&gt;&gt;BH Information</w:t>
            </w:r>
          </w:p>
        </w:tc>
        <w:tc>
          <w:tcPr>
            <w:tcW w:w="1080" w:type="dxa"/>
          </w:tcPr>
          <w:p w14:paraId="66BE60EA" w14:textId="5DB30649" w:rsidR="00FA1FAE" w:rsidRPr="00A423D1" w:rsidRDefault="00FA1FAE" w:rsidP="00FA1FA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FA1FAE">
            <w:pPr>
              <w:pStyle w:val="TAL"/>
              <w:keepNext w:val="0"/>
              <w:keepLines w:val="0"/>
              <w:widowControl w:val="0"/>
              <w:rPr>
                <w:rFonts w:cs="Arial"/>
                <w:noProof/>
              </w:rPr>
            </w:pPr>
          </w:p>
        </w:tc>
        <w:tc>
          <w:tcPr>
            <w:tcW w:w="1512" w:type="dxa"/>
          </w:tcPr>
          <w:p w14:paraId="743FAF3F" w14:textId="3805059F" w:rsidR="00FA1FAE" w:rsidRPr="00A423D1" w:rsidRDefault="00FA1FAE" w:rsidP="00FA1FA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FA1FA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FA1FA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FA1FA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FA1FA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FA1FA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FA1FA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FA1FA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6B4CD2" w:rsidRDefault="00FA1FAE" w:rsidP="00FA1FAE">
            <w:pPr>
              <w:pStyle w:val="TAL"/>
              <w:keepNext w:val="0"/>
              <w:keepLines w:val="0"/>
              <w:widowControl w:val="0"/>
              <w:ind w:left="102"/>
              <w:rPr>
                <w:b/>
                <w:bCs/>
              </w:rPr>
            </w:pPr>
            <w:r w:rsidRPr="006B4CD2">
              <w:rPr>
                <w:b/>
                <w:bCs/>
              </w:rPr>
              <w:t>&gt;SRB Required to be Released List Item IEs</w:t>
            </w:r>
          </w:p>
        </w:tc>
        <w:tc>
          <w:tcPr>
            <w:tcW w:w="1080" w:type="dxa"/>
          </w:tcPr>
          <w:p w14:paraId="5F2A7DE0" w14:textId="77777777" w:rsidR="00FA1FAE" w:rsidRPr="00EA5FA7" w:rsidRDefault="00FA1FAE" w:rsidP="00FA1FAE">
            <w:pPr>
              <w:pStyle w:val="TAL"/>
              <w:keepNext w:val="0"/>
              <w:keepLines w:val="0"/>
              <w:widowControl w:val="0"/>
              <w:rPr>
                <w:rFonts w:cs="Arial"/>
              </w:rPr>
            </w:pPr>
          </w:p>
        </w:tc>
        <w:tc>
          <w:tcPr>
            <w:tcW w:w="1080" w:type="dxa"/>
          </w:tcPr>
          <w:p w14:paraId="7C2BDBB4" w14:textId="77777777" w:rsidR="00FA1FAE" w:rsidRPr="00EA5FA7" w:rsidRDefault="00FA1FAE" w:rsidP="00FA1FA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FA1FAE">
            <w:pPr>
              <w:pStyle w:val="TAL"/>
              <w:keepNext w:val="0"/>
              <w:keepLines w:val="0"/>
              <w:widowControl w:val="0"/>
              <w:rPr>
                <w:rFonts w:cs="Arial"/>
              </w:rPr>
            </w:pPr>
          </w:p>
        </w:tc>
        <w:tc>
          <w:tcPr>
            <w:tcW w:w="1728" w:type="dxa"/>
          </w:tcPr>
          <w:p w14:paraId="2B752446" w14:textId="77777777" w:rsidR="00FA1FAE" w:rsidRPr="00EA5FA7" w:rsidRDefault="00FA1FAE" w:rsidP="00FA1FAE">
            <w:pPr>
              <w:pStyle w:val="TAL"/>
              <w:keepNext w:val="0"/>
              <w:keepLines w:val="0"/>
              <w:widowControl w:val="0"/>
              <w:rPr>
                <w:rFonts w:cs="Arial"/>
              </w:rPr>
            </w:pPr>
          </w:p>
        </w:tc>
        <w:tc>
          <w:tcPr>
            <w:tcW w:w="1080" w:type="dxa"/>
          </w:tcPr>
          <w:p w14:paraId="47FD6CB1" w14:textId="77777777" w:rsidR="00FA1FAE" w:rsidRPr="00EA5FA7" w:rsidRDefault="00FA1FAE" w:rsidP="00FA1FA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FA1FA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FA1FAE">
            <w:pPr>
              <w:pStyle w:val="TAL"/>
              <w:keepNext w:val="0"/>
              <w:keepLines w:val="0"/>
              <w:widowControl w:val="0"/>
              <w:ind w:left="198"/>
            </w:pPr>
            <w:r w:rsidRPr="00EA5FA7">
              <w:t>&gt;&gt;SRB ID</w:t>
            </w:r>
          </w:p>
        </w:tc>
        <w:tc>
          <w:tcPr>
            <w:tcW w:w="1080" w:type="dxa"/>
          </w:tcPr>
          <w:p w14:paraId="5D71A10A" w14:textId="77777777" w:rsidR="00FA1FAE" w:rsidRPr="00EA5FA7" w:rsidRDefault="00FA1FAE" w:rsidP="00FA1FA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FA1FAE">
            <w:pPr>
              <w:pStyle w:val="TAL"/>
              <w:keepNext w:val="0"/>
              <w:keepLines w:val="0"/>
              <w:widowControl w:val="0"/>
              <w:rPr>
                <w:rFonts w:cs="Arial"/>
                <w:b/>
              </w:rPr>
            </w:pPr>
          </w:p>
        </w:tc>
        <w:tc>
          <w:tcPr>
            <w:tcW w:w="1512" w:type="dxa"/>
          </w:tcPr>
          <w:p w14:paraId="741DD4EA" w14:textId="77777777" w:rsidR="00FA1FAE" w:rsidRPr="00EA5FA7" w:rsidRDefault="00FA1FAE" w:rsidP="00FA1FA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FA1FAE">
            <w:pPr>
              <w:pStyle w:val="TAL"/>
              <w:keepNext w:val="0"/>
              <w:keepLines w:val="0"/>
              <w:widowControl w:val="0"/>
              <w:rPr>
                <w:rFonts w:cs="Arial"/>
              </w:rPr>
            </w:pPr>
          </w:p>
        </w:tc>
        <w:tc>
          <w:tcPr>
            <w:tcW w:w="1080" w:type="dxa"/>
          </w:tcPr>
          <w:p w14:paraId="7BCF810D" w14:textId="77777777" w:rsidR="00FA1FAE" w:rsidRPr="00EA5FA7" w:rsidRDefault="00FA1FAE" w:rsidP="00FA1FAE">
            <w:pPr>
              <w:pStyle w:val="TAC"/>
              <w:keepNext w:val="0"/>
              <w:keepLines w:val="0"/>
              <w:widowControl w:val="0"/>
            </w:pPr>
            <w:r w:rsidRPr="00EA5FA7">
              <w:t>-</w:t>
            </w:r>
          </w:p>
        </w:tc>
        <w:tc>
          <w:tcPr>
            <w:tcW w:w="1080" w:type="dxa"/>
          </w:tcPr>
          <w:p w14:paraId="6296BA45" w14:textId="77777777" w:rsidR="00FA1FAE" w:rsidRPr="00EA5FA7" w:rsidRDefault="00FA1FAE" w:rsidP="00FA1FA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FA1FA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FA1FA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FA1FA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FA1FA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6B4CD2" w:rsidRDefault="00FA1FAE" w:rsidP="00FA1FAE">
            <w:pPr>
              <w:pStyle w:val="TAL"/>
              <w:keepNext w:val="0"/>
              <w:keepLines w:val="0"/>
              <w:widowControl w:val="0"/>
              <w:ind w:left="102"/>
              <w:rPr>
                <w:b/>
                <w:bCs/>
              </w:rPr>
            </w:pPr>
            <w:r w:rsidRPr="006B4CD2">
              <w:rPr>
                <w:b/>
                <w:bCs/>
              </w:rPr>
              <w:t>&gt;DRB Required to be Released List Item IEs</w:t>
            </w:r>
          </w:p>
        </w:tc>
        <w:tc>
          <w:tcPr>
            <w:tcW w:w="1080" w:type="dxa"/>
          </w:tcPr>
          <w:p w14:paraId="6FA89348" w14:textId="77777777" w:rsidR="00FA1FAE" w:rsidRPr="00EA5FA7" w:rsidRDefault="00FA1FAE" w:rsidP="00FA1FAE">
            <w:pPr>
              <w:pStyle w:val="TAL"/>
              <w:keepNext w:val="0"/>
              <w:keepLines w:val="0"/>
              <w:widowControl w:val="0"/>
              <w:rPr>
                <w:rFonts w:cs="Arial"/>
              </w:rPr>
            </w:pPr>
          </w:p>
        </w:tc>
        <w:tc>
          <w:tcPr>
            <w:tcW w:w="1080" w:type="dxa"/>
          </w:tcPr>
          <w:p w14:paraId="31271B42" w14:textId="77777777" w:rsidR="00FA1FAE" w:rsidRPr="00EA5FA7" w:rsidRDefault="00FA1FAE" w:rsidP="00FA1FA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FA1FAE">
            <w:pPr>
              <w:pStyle w:val="TAL"/>
              <w:keepNext w:val="0"/>
              <w:keepLines w:val="0"/>
              <w:widowControl w:val="0"/>
              <w:rPr>
                <w:rFonts w:cs="Arial"/>
              </w:rPr>
            </w:pPr>
          </w:p>
        </w:tc>
        <w:tc>
          <w:tcPr>
            <w:tcW w:w="1728" w:type="dxa"/>
          </w:tcPr>
          <w:p w14:paraId="698B345C" w14:textId="77777777" w:rsidR="00FA1FAE" w:rsidRPr="00EA5FA7" w:rsidRDefault="00FA1FAE" w:rsidP="00FA1FAE">
            <w:pPr>
              <w:pStyle w:val="TAL"/>
              <w:keepNext w:val="0"/>
              <w:keepLines w:val="0"/>
              <w:widowControl w:val="0"/>
              <w:rPr>
                <w:rFonts w:cs="Arial"/>
              </w:rPr>
            </w:pPr>
          </w:p>
        </w:tc>
        <w:tc>
          <w:tcPr>
            <w:tcW w:w="1080" w:type="dxa"/>
          </w:tcPr>
          <w:p w14:paraId="1C64A695" w14:textId="77777777" w:rsidR="00FA1FAE" w:rsidRPr="00EA5FA7" w:rsidRDefault="00FA1FAE" w:rsidP="00FA1FA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FA1FA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FA1FAE">
            <w:pPr>
              <w:pStyle w:val="TAL"/>
              <w:keepNext w:val="0"/>
              <w:keepLines w:val="0"/>
              <w:widowControl w:val="0"/>
              <w:ind w:left="198"/>
            </w:pPr>
            <w:r w:rsidRPr="00EA5FA7">
              <w:t>&gt;&gt;DRB ID</w:t>
            </w:r>
          </w:p>
        </w:tc>
        <w:tc>
          <w:tcPr>
            <w:tcW w:w="1080" w:type="dxa"/>
          </w:tcPr>
          <w:p w14:paraId="655259A3" w14:textId="77777777" w:rsidR="00FA1FAE" w:rsidRPr="00EA5FA7" w:rsidRDefault="00FA1FAE" w:rsidP="00FA1FA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FA1FAE">
            <w:pPr>
              <w:pStyle w:val="TAL"/>
              <w:keepNext w:val="0"/>
              <w:keepLines w:val="0"/>
              <w:widowControl w:val="0"/>
              <w:rPr>
                <w:rFonts w:cs="Arial"/>
                <w:b/>
              </w:rPr>
            </w:pPr>
          </w:p>
        </w:tc>
        <w:tc>
          <w:tcPr>
            <w:tcW w:w="1512" w:type="dxa"/>
          </w:tcPr>
          <w:p w14:paraId="413E4E39" w14:textId="77777777" w:rsidR="00FA1FAE" w:rsidRPr="00EA5FA7" w:rsidRDefault="00FA1FAE" w:rsidP="00FA1FA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FA1FAE">
            <w:pPr>
              <w:pStyle w:val="TAL"/>
              <w:keepNext w:val="0"/>
              <w:keepLines w:val="0"/>
              <w:widowControl w:val="0"/>
              <w:rPr>
                <w:rFonts w:cs="Arial"/>
              </w:rPr>
            </w:pPr>
          </w:p>
        </w:tc>
        <w:tc>
          <w:tcPr>
            <w:tcW w:w="1080" w:type="dxa"/>
          </w:tcPr>
          <w:p w14:paraId="09AAE543" w14:textId="77777777" w:rsidR="00FA1FAE" w:rsidRPr="00EA5FA7" w:rsidRDefault="00FA1FAE" w:rsidP="00FA1FAE">
            <w:pPr>
              <w:pStyle w:val="TAC"/>
              <w:keepNext w:val="0"/>
              <w:keepLines w:val="0"/>
              <w:widowControl w:val="0"/>
            </w:pPr>
            <w:r w:rsidRPr="00EA5FA7">
              <w:t>-</w:t>
            </w:r>
          </w:p>
        </w:tc>
        <w:tc>
          <w:tcPr>
            <w:tcW w:w="1080" w:type="dxa"/>
          </w:tcPr>
          <w:p w14:paraId="7C29DE7A" w14:textId="77777777" w:rsidR="00FA1FAE" w:rsidRPr="00EA5FA7" w:rsidRDefault="00FA1FAE" w:rsidP="00FA1FA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FA1FA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FA1FA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FA1FAE">
            <w:pPr>
              <w:pStyle w:val="TAL"/>
              <w:keepNext w:val="0"/>
              <w:keepLines w:val="0"/>
              <w:widowControl w:val="0"/>
              <w:rPr>
                <w:rFonts w:cs="Arial"/>
                <w:b/>
              </w:rPr>
            </w:pPr>
          </w:p>
        </w:tc>
        <w:tc>
          <w:tcPr>
            <w:tcW w:w="1512" w:type="dxa"/>
          </w:tcPr>
          <w:p w14:paraId="45CEF8C8" w14:textId="77777777" w:rsidR="00FA1FAE" w:rsidRPr="00EA5FA7" w:rsidRDefault="00FA1FAE" w:rsidP="00FA1FA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FA1FAE">
            <w:pPr>
              <w:pStyle w:val="TAL"/>
              <w:keepNext w:val="0"/>
              <w:keepLines w:val="0"/>
              <w:widowControl w:val="0"/>
              <w:rPr>
                <w:rFonts w:cs="Arial"/>
              </w:rPr>
            </w:pPr>
          </w:p>
        </w:tc>
        <w:tc>
          <w:tcPr>
            <w:tcW w:w="1080" w:type="dxa"/>
          </w:tcPr>
          <w:p w14:paraId="76DAD9AE" w14:textId="77777777" w:rsidR="00FA1FAE" w:rsidRPr="00EA5FA7" w:rsidRDefault="00FA1FAE" w:rsidP="00FA1FA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FA1FA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FA1FAE">
            <w:pPr>
              <w:pStyle w:val="TAL"/>
              <w:keepNext w:val="0"/>
              <w:keepLines w:val="0"/>
              <w:widowControl w:val="0"/>
              <w:rPr>
                <w:b/>
                <w:bCs/>
                <w:szCs w:val="18"/>
                <w:lang w:eastAsia="ja-JP"/>
              </w:rPr>
            </w:pPr>
            <w:r w:rsidRPr="006B4CD2">
              <w:rPr>
                <w:b/>
                <w:bCs/>
              </w:rPr>
              <w:t xml:space="preserve">BH RLC Channel Required to be </w:t>
            </w:r>
            <w:r w:rsidRPr="006B4CD2">
              <w:rPr>
                <w:b/>
                <w:bCs/>
              </w:rPr>
              <w:lastRenderedPageBreak/>
              <w:t>Released List</w:t>
            </w:r>
          </w:p>
        </w:tc>
        <w:tc>
          <w:tcPr>
            <w:tcW w:w="1080" w:type="dxa"/>
          </w:tcPr>
          <w:p w14:paraId="22E4C4F9" w14:textId="77777777" w:rsidR="00FA1FAE" w:rsidRPr="00EA5FA7" w:rsidRDefault="00FA1FAE" w:rsidP="00FA1FAE">
            <w:pPr>
              <w:pStyle w:val="TAL"/>
              <w:keepNext w:val="0"/>
              <w:keepLines w:val="0"/>
              <w:widowControl w:val="0"/>
              <w:rPr>
                <w:lang w:eastAsia="ja-JP"/>
              </w:rPr>
            </w:pPr>
          </w:p>
        </w:tc>
        <w:tc>
          <w:tcPr>
            <w:tcW w:w="1080" w:type="dxa"/>
          </w:tcPr>
          <w:p w14:paraId="3D655B60" w14:textId="77777777" w:rsidR="00FA1FAE" w:rsidRPr="00EA5FA7" w:rsidRDefault="00FA1FAE" w:rsidP="00FA1FAE">
            <w:pPr>
              <w:pStyle w:val="TAL"/>
              <w:keepNext w:val="0"/>
              <w:keepLines w:val="0"/>
              <w:widowControl w:val="0"/>
              <w:rPr>
                <w:b/>
              </w:rPr>
            </w:pPr>
            <w:r>
              <w:rPr>
                <w:i/>
              </w:rPr>
              <w:t>0..1</w:t>
            </w:r>
          </w:p>
        </w:tc>
        <w:tc>
          <w:tcPr>
            <w:tcW w:w="1512" w:type="dxa"/>
          </w:tcPr>
          <w:p w14:paraId="746F4052" w14:textId="77777777" w:rsidR="00FA1FAE" w:rsidRPr="00EA5FA7" w:rsidRDefault="00FA1FAE" w:rsidP="00FA1FAE">
            <w:pPr>
              <w:pStyle w:val="TAL"/>
              <w:keepNext w:val="0"/>
              <w:keepLines w:val="0"/>
              <w:widowControl w:val="0"/>
              <w:rPr>
                <w:lang w:eastAsia="ja-JP"/>
              </w:rPr>
            </w:pPr>
          </w:p>
        </w:tc>
        <w:tc>
          <w:tcPr>
            <w:tcW w:w="1728" w:type="dxa"/>
          </w:tcPr>
          <w:p w14:paraId="6B0390CF" w14:textId="77777777" w:rsidR="00FA1FAE" w:rsidRPr="00EA5FA7" w:rsidRDefault="00FA1FAE" w:rsidP="00FA1FAE">
            <w:pPr>
              <w:pStyle w:val="TAL"/>
              <w:keepNext w:val="0"/>
              <w:keepLines w:val="0"/>
              <w:widowControl w:val="0"/>
            </w:pPr>
          </w:p>
        </w:tc>
        <w:tc>
          <w:tcPr>
            <w:tcW w:w="1080" w:type="dxa"/>
          </w:tcPr>
          <w:p w14:paraId="02D73B55" w14:textId="77777777" w:rsidR="00FA1FAE" w:rsidRPr="00EA5FA7" w:rsidRDefault="00FA1FAE" w:rsidP="00FA1FA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FA1FA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6B4CD2" w:rsidRDefault="00FA1FAE" w:rsidP="00FA1FAE">
            <w:pPr>
              <w:pStyle w:val="TAL"/>
              <w:keepNext w:val="0"/>
              <w:keepLines w:val="0"/>
              <w:widowControl w:val="0"/>
              <w:ind w:left="102"/>
              <w:rPr>
                <w:b/>
                <w:bCs/>
                <w:szCs w:val="18"/>
                <w:lang w:eastAsia="ja-JP"/>
              </w:rPr>
            </w:pPr>
            <w:r w:rsidRPr="006B4CD2">
              <w:rPr>
                <w:b/>
                <w:bCs/>
              </w:rPr>
              <w:t>&gt;BH RLC Channel Required to be Released Item IEs</w:t>
            </w:r>
          </w:p>
        </w:tc>
        <w:tc>
          <w:tcPr>
            <w:tcW w:w="1080" w:type="dxa"/>
          </w:tcPr>
          <w:p w14:paraId="21F77CE1" w14:textId="77777777" w:rsidR="00FA1FAE" w:rsidRPr="00EA5FA7" w:rsidRDefault="00FA1FAE" w:rsidP="00FA1FAE">
            <w:pPr>
              <w:pStyle w:val="TAL"/>
              <w:keepNext w:val="0"/>
              <w:keepLines w:val="0"/>
              <w:widowControl w:val="0"/>
              <w:rPr>
                <w:lang w:eastAsia="ja-JP"/>
              </w:rPr>
            </w:pPr>
          </w:p>
        </w:tc>
        <w:tc>
          <w:tcPr>
            <w:tcW w:w="1080" w:type="dxa"/>
          </w:tcPr>
          <w:p w14:paraId="2E7E89B9" w14:textId="77777777" w:rsidR="00FA1FAE" w:rsidRPr="00EA5FA7" w:rsidRDefault="00FA1FAE" w:rsidP="00FA1FA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FA1FAE">
            <w:pPr>
              <w:pStyle w:val="TAL"/>
              <w:keepNext w:val="0"/>
              <w:keepLines w:val="0"/>
              <w:widowControl w:val="0"/>
              <w:rPr>
                <w:lang w:eastAsia="ja-JP"/>
              </w:rPr>
            </w:pPr>
          </w:p>
        </w:tc>
        <w:tc>
          <w:tcPr>
            <w:tcW w:w="1728" w:type="dxa"/>
          </w:tcPr>
          <w:p w14:paraId="201CED0E" w14:textId="77777777" w:rsidR="00FA1FAE" w:rsidRPr="00EA5FA7" w:rsidRDefault="00FA1FAE" w:rsidP="00FA1FAE">
            <w:pPr>
              <w:pStyle w:val="TAL"/>
              <w:keepNext w:val="0"/>
              <w:keepLines w:val="0"/>
              <w:widowControl w:val="0"/>
            </w:pPr>
          </w:p>
        </w:tc>
        <w:tc>
          <w:tcPr>
            <w:tcW w:w="1080" w:type="dxa"/>
          </w:tcPr>
          <w:p w14:paraId="10BEE9C3" w14:textId="77777777" w:rsidR="00FA1FAE" w:rsidRPr="00EA5FA7" w:rsidRDefault="00FA1FAE" w:rsidP="00FA1FA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FA1FA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FA1FAE">
            <w:pPr>
              <w:pStyle w:val="TAL"/>
              <w:keepNext w:val="0"/>
              <w:keepLines w:val="0"/>
              <w:widowControl w:val="0"/>
              <w:ind w:left="198"/>
              <w:rPr>
                <w:szCs w:val="18"/>
                <w:lang w:eastAsia="ja-JP"/>
              </w:rPr>
            </w:pPr>
            <w:r w:rsidRPr="002F0C5B">
              <w:t>&gt;&gt;BH RLC CH ID</w:t>
            </w:r>
          </w:p>
        </w:tc>
        <w:tc>
          <w:tcPr>
            <w:tcW w:w="1080" w:type="dxa"/>
          </w:tcPr>
          <w:p w14:paraId="07B9C5EE" w14:textId="77777777" w:rsidR="00FA1FAE" w:rsidRPr="00EA5FA7" w:rsidRDefault="00FA1FAE" w:rsidP="00FA1FAE">
            <w:pPr>
              <w:pStyle w:val="TAL"/>
              <w:keepNext w:val="0"/>
              <w:keepLines w:val="0"/>
              <w:widowControl w:val="0"/>
              <w:rPr>
                <w:lang w:eastAsia="ja-JP"/>
              </w:rPr>
            </w:pPr>
            <w:r>
              <w:t>M</w:t>
            </w:r>
          </w:p>
        </w:tc>
        <w:tc>
          <w:tcPr>
            <w:tcW w:w="1080" w:type="dxa"/>
          </w:tcPr>
          <w:p w14:paraId="7CEADE26" w14:textId="77777777" w:rsidR="00FA1FAE" w:rsidRPr="00EA5FA7" w:rsidRDefault="00FA1FAE" w:rsidP="00FA1FAE">
            <w:pPr>
              <w:pStyle w:val="TAL"/>
              <w:keepNext w:val="0"/>
              <w:keepLines w:val="0"/>
              <w:widowControl w:val="0"/>
              <w:rPr>
                <w:b/>
              </w:rPr>
            </w:pPr>
          </w:p>
        </w:tc>
        <w:tc>
          <w:tcPr>
            <w:tcW w:w="1512" w:type="dxa"/>
          </w:tcPr>
          <w:p w14:paraId="59595BD4" w14:textId="77777777" w:rsidR="00FA1FAE" w:rsidRPr="00EA5FA7" w:rsidRDefault="00FA1FAE" w:rsidP="00FA1FAE">
            <w:pPr>
              <w:pStyle w:val="TAL"/>
              <w:keepNext w:val="0"/>
              <w:keepLines w:val="0"/>
              <w:widowControl w:val="0"/>
              <w:rPr>
                <w:lang w:eastAsia="ja-JP"/>
              </w:rPr>
            </w:pPr>
            <w:r>
              <w:t>9.3.1.113</w:t>
            </w:r>
          </w:p>
        </w:tc>
        <w:tc>
          <w:tcPr>
            <w:tcW w:w="1728" w:type="dxa"/>
          </w:tcPr>
          <w:p w14:paraId="5424AFF4" w14:textId="77777777" w:rsidR="00FA1FAE" w:rsidRPr="00EA5FA7" w:rsidRDefault="00FA1FAE" w:rsidP="00FA1FAE">
            <w:pPr>
              <w:pStyle w:val="TAL"/>
              <w:keepNext w:val="0"/>
              <w:keepLines w:val="0"/>
              <w:widowControl w:val="0"/>
            </w:pPr>
          </w:p>
        </w:tc>
        <w:tc>
          <w:tcPr>
            <w:tcW w:w="1080" w:type="dxa"/>
          </w:tcPr>
          <w:p w14:paraId="1E7EF89D" w14:textId="77777777" w:rsidR="00FA1FAE" w:rsidRPr="00EA5FA7" w:rsidRDefault="00FA1FAE" w:rsidP="00FA1FA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FA1FA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FA1FA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FA1FA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6B4CD2" w:rsidRDefault="00FA1FAE" w:rsidP="00FA1FAE">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77777777" w:rsidR="00FA1FAE" w:rsidRPr="00CB2761" w:rsidRDefault="00FA1FAE" w:rsidP="00FA1FAE">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FA1FAE">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FA1FA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FA1FA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FA1FA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FA1FA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FA1FA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6B4CD2" w:rsidRDefault="00FA1FAE" w:rsidP="00FA1FAE">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FA1FA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7777777" w:rsidR="00FA1FAE" w:rsidRPr="00CB2761" w:rsidRDefault="00FA1FAE" w:rsidP="00FA1FAE">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FA1FAE">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FA1FA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FA1FA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FA1FA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FA1FA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CB2761" w:rsidRDefault="00FA1FAE" w:rsidP="00FA1FAE">
            <w:pPr>
              <w:pStyle w:val="TAL"/>
              <w:keepNext w:val="0"/>
              <w:keepLines w:val="0"/>
              <w:widowControl w:val="0"/>
            </w:pPr>
            <w:r w:rsidRPr="005F04CC">
              <w:rPr>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FA1FA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FA1FA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FA1FA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FA1FA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FA1FA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FA1FAE">
            <w:pPr>
              <w:pStyle w:val="TAL"/>
              <w:keepNext w:val="0"/>
              <w:keepLines w:val="0"/>
              <w:widowControl w:val="0"/>
              <w:ind w:left="102"/>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FA1FA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FA1FA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FA1FA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FA1FA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FA1FA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6B4CD2" w:rsidRDefault="00FA1FAE" w:rsidP="00FA1FAE">
            <w:pPr>
              <w:pStyle w:val="TAL"/>
              <w:keepNext w:val="0"/>
              <w:keepLines w:val="0"/>
              <w:widowControl w:val="0"/>
              <w:ind w:left="102"/>
              <w:rPr>
                <w:b/>
                <w:bCs/>
              </w:rPr>
            </w:pPr>
            <w:r w:rsidRPr="006B4CD2">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FA1FA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FA1FA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FA1FAE">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FA1FA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FA1FA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6B4CD2" w:rsidRDefault="00FA1FAE" w:rsidP="00FA1FAE">
            <w:pPr>
              <w:pStyle w:val="TAL"/>
              <w:keepNext w:val="0"/>
              <w:keepLines w:val="0"/>
              <w:widowControl w:val="0"/>
              <w:ind w:left="102"/>
              <w:rPr>
                <w:b/>
                <w:bCs/>
              </w:rPr>
            </w:pPr>
            <w:r w:rsidRPr="006B4CD2">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FA1FA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FA1FA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FA1FAE">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FA1FA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FA1FA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6B4CD2" w:rsidRDefault="00FA1FAE" w:rsidP="00FA1FAE">
            <w:pPr>
              <w:pStyle w:val="TAL"/>
              <w:keepNext w:val="0"/>
              <w:keepLines w:val="0"/>
              <w:widowControl w:val="0"/>
              <w:ind w:left="102"/>
              <w:rPr>
                <w:b/>
                <w:bCs/>
              </w:rPr>
            </w:pPr>
            <w:r w:rsidRPr="006B4CD2">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FA1FA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FA1FA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FA1FAE">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FA1FA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FA1FAE">
            <w:pPr>
              <w:pStyle w:val="TAL"/>
              <w:keepNext w:val="0"/>
              <w:keepLines w:val="0"/>
              <w:widowControl w:val="0"/>
              <w:ind w:left="198"/>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FA1FA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FA1FA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FA1FA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FA1FA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FA1FA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FA1FA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FA1FA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6B4CD2" w:rsidRDefault="00FA1FAE" w:rsidP="00FA1FAE">
            <w:pPr>
              <w:pStyle w:val="TAL"/>
              <w:keepNext w:val="0"/>
              <w:keepLines w:val="0"/>
              <w:widowControl w:val="0"/>
              <w:ind w:left="102"/>
              <w:rPr>
                <w:b/>
                <w:bCs/>
              </w:rPr>
            </w:pPr>
            <w:r w:rsidRPr="006B4CD2">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FA1FA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FA1FA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FA1FA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FA1FA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FA1FAE">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FA1FA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FA1FA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FA1FA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FA1FAE">
            <w:pPr>
              <w:pStyle w:val="TAL"/>
              <w:keepNext w:val="0"/>
              <w:keepLines w:val="0"/>
              <w:widowControl w:val="0"/>
              <w:ind w:left="198"/>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FA1FA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FA1FA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FA1FA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FA1FA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FA1FAE">
            <w:pPr>
              <w:pStyle w:val="TAL"/>
              <w:keepNext w:val="0"/>
              <w:keepLines w:val="0"/>
              <w:widowControl w:val="0"/>
              <w:rPr>
                <w:rFonts w:cs="Arial"/>
                <w:b/>
                <w:bCs/>
              </w:rPr>
            </w:pPr>
            <w:r w:rsidRPr="006B4CD2">
              <w:rPr>
                <w:b/>
                <w:bCs/>
              </w:rPr>
              <w:t xml:space="preserve">UE Multicast MRB </w:t>
            </w:r>
            <w:r w:rsidRPr="006B4CD2">
              <w:rPr>
                <w:b/>
                <w:bCs/>
              </w:rPr>
              <w:lastRenderedPageBreak/>
              <w:t>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FA1FA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FA1FA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FA1FAE">
            <w:pPr>
              <w:pStyle w:val="TAL"/>
              <w:keepNext w:val="0"/>
              <w:keepLines w:val="0"/>
              <w:widowControl w:val="0"/>
              <w:ind w:left="102"/>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6BA877C3" w:rsidR="00FA1FAE" w:rsidRPr="00CB2761" w:rsidRDefault="00FA1FAE" w:rsidP="00FA1FAE">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FA1FA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FA1FAE">
            <w:pPr>
              <w:pStyle w:val="TAL"/>
              <w:keepNext w:val="0"/>
              <w:keepLines w:val="0"/>
              <w:widowControl w:val="0"/>
              <w:ind w:left="198"/>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FA1FA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FA1FA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FA1FA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FA1FA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FA1FA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FA1FAE">
            <w:pPr>
              <w:pStyle w:val="TAL"/>
              <w:keepNext w:val="0"/>
              <w:keepLines w:val="0"/>
              <w:widowControl w:val="0"/>
              <w:ind w:left="198"/>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FA1FA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FA1FA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FA1FA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FA1FA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FA1FAE">
            <w:pPr>
              <w:pStyle w:val="TAL"/>
              <w:keepNext w:val="0"/>
              <w:keepLines w:val="0"/>
              <w:widowControl w:val="0"/>
              <w:ind w:left="198"/>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FA1FA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FA1FAE">
            <w:pPr>
              <w:pStyle w:val="TAL"/>
              <w:keepNext w:val="0"/>
              <w:keepLines w:val="0"/>
              <w:widowControl w:val="0"/>
              <w:rPr>
                <w:lang w:eastAsia="zh-CN"/>
              </w:rPr>
            </w:pPr>
            <w:r>
              <w:rPr>
                <w:lang w:eastAsia="zh-CN"/>
              </w:rPr>
              <w:t>MRB RLC Configuration</w:t>
            </w:r>
          </w:p>
          <w:p w14:paraId="533619D5" w14:textId="23C36DBA" w:rsidR="00FA1FAE" w:rsidRPr="00D25507" w:rsidRDefault="00FA1FAE" w:rsidP="00FA1FA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FA1FA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FA1FA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FA1FAE">
            <w:pPr>
              <w:pStyle w:val="TAL"/>
              <w:keepNext w:val="0"/>
              <w:keepLines w:val="0"/>
              <w:widowControl w:val="0"/>
              <w:ind w:left="198"/>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FA1FA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FA1FA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FA1FA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FA1FA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FA1FA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FA1FA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FA1FA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6B4CD2" w:rsidRDefault="00FA1FAE" w:rsidP="00FA1FAE">
            <w:pPr>
              <w:pStyle w:val="TAL"/>
              <w:keepNext w:val="0"/>
              <w:keepLines w:val="0"/>
              <w:widowControl w:val="0"/>
              <w:ind w:left="102"/>
              <w:rPr>
                <w:rFonts w:cs="Arial"/>
                <w:b/>
                <w:bCs/>
              </w:rPr>
            </w:pPr>
            <w:r w:rsidRPr="006B4CD2">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FA1FA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5F894AE2" w:rsidR="00FA1FAE" w:rsidRPr="00CB2761" w:rsidRDefault="00FA1FAE" w:rsidP="00FA1FAE">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FA1FA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FA1FA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FA1FA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FA1FA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FA1FAE">
            <w:pPr>
              <w:pStyle w:val="TAL"/>
              <w:keepNext w:val="0"/>
              <w:keepLines w:val="0"/>
              <w:widowControl w:val="0"/>
              <w:ind w:left="198"/>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FA1FA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FA1FA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FA1FA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FA1FA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FA1FA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FA1FAE">
            <w:pPr>
              <w:pStyle w:val="TAC"/>
              <w:keepNext w:val="0"/>
              <w:keepLines w:val="0"/>
              <w:widowControl w:val="0"/>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w:t>
            </w:r>
            <w:r w:rsidRPr="00D54403">
              <w:rPr>
                <w:noProof/>
              </w:rPr>
              <w:t xml:space="preserve">the </w:t>
            </w:r>
            <w:r w:rsidRPr="00D54403">
              <w:rPr>
                <w:bCs/>
                <w:i/>
                <w:iCs/>
                <w:noProof/>
              </w:rPr>
              <w:t>MRB Type Reconfiguration</w:t>
            </w:r>
            <w:r w:rsidRPr="00D54403">
              <w:rPr>
                <w:bCs/>
                <w:noProof/>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7203" w:name="_Toc20955883"/>
      <w:bookmarkStart w:id="7204" w:name="_Toc29892995"/>
      <w:bookmarkStart w:id="7205" w:name="_Toc36556932"/>
      <w:bookmarkStart w:id="7206" w:name="_Toc45832363"/>
      <w:bookmarkStart w:id="7207" w:name="_Toc51763616"/>
      <w:bookmarkStart w:id="7208" w:name="_Toc64448782"/>
      <w:bookmarkStart w:id="7209" w:name="_Toc66289441"/>
      <w:bookmarkStart w:id="7210" w:name="_Toc74154554"/>
      <w:bookmarkStart w:id="7211" w:name="_Toc81383298"/>
      <w:bookmarkStart w:id="7212" w:name="_Toc88657931"/>
      <w:bookmarkStart w:id="7213" w:name="_Toc97910843"/>
      <w:bookmarkStart w:id="7214" w:name="_Toc99038563"/>
      <w:bookmarkStart w:id="7215" w:name="_Toc99730826"/>
      <w:bookmarkStart w:id="7216" w:name="_Toc105510955"/>
      <w:bookmarkStart w:id="7217" w:name="_Toc105927487"/>
      <w:bookmarkStart w:id="7218" w:name="_Toc106110027"/>
      <w:bookmarkStart w:id="7219" w:name="_Toc113835464"/>
      <w:bookmarkStart w:id="7220" w:name="_Toc120124311"/>
      <w:bookmarkStart w:id="7221" w:name="_Toc146226578"/>
      <w:bookmarkStart w:id="7222" w:name="_CR9_2_2_11"/>
      <w:bookmarkEnd w:id="7222"/>
      <w:r w:rsidRPr="00EA5FA7">
        <w:t>9.2.2.11</w:t>
      </w:r>
      <w:r w:rsidRPr="00EA5FA7">
        <w:tab/>
        <w:t>UE CONTEXT MODIFICATION CONFIRM</w:t>
      </w:r>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90779">
            <w:pPr>
              <w:pStyle w:val="TAL"/>
              <w:keepNext w:val="0"/>
              <w:keepLines w:val="0"/>
              <w:widowControl w:val="0"/>
            </w:pPr>
            <w:r w:rsidRPr="00EA5FA7">
              <w:t>Message Type</w:t>
            </w:r>
          </w:p>
        </w:tc>
        <w:tc>
          <w:tcPr>
            <w:tcW w:w="1080" w:type="dxa"/>
          </w:tcPr>
          <w:p w14:paraId="78539890" w14:textId="77777777" w:rsidR="00F970C9" w:rsidRPr="00EA5FA7" w:rsidRDefault="00F970C9" w:rsidP="00B90779">
            <w:pPr>
              <w:pStyle w:val="TAL"/>
              <w:keepNext w:val="0"/>
              <w:keepLines w:val="0"/>
              <w:widowControl w:val="0"/>
            </w:pPr>
            <w:r w:rsidRPr="00EA5FA7">
              <w:t>M</w:t>
            </w:r>
          </w:p>
        </w:tc>
        <w:tc>
          <w:tcPr>
            <w:tcW w:w="1080" w:type="dxa"/>
          </w:tcPr>
          <w:p w14:paraId="3A10C852" w14:textId="77777777" w:rsidR="00F970C9" w:rsidRPr="00EA5FA7" w:rsidRDefault="00F970C9" w:rsidP="00B90779">
            <w:pPr>
              <w:pStyle w:val="TAL"/>
              <w:keepNext w:val="0"/>
              <w:keepLines w:val="0"/>
              <w:widowControl w:val="0"/>
            </w:pPr>
          </w:p>
        </w:tc>
        <w:tc>
          <w:tcPr>
            <w:tcW w:w="1512" w:type="dxa"/>
          </w:tcPr>
          <w:p w14:paraId="30E1BCF2" w14:textId="77777777" w:rsidR="00F970C9" w:rsidRPr="00EA5FA7" w:rsidRDefault="00F970C9" w:rsidP="00B90779">
            <w:pPr>
              <w:pStyle w:val="TAL"/>
              <w:keepNext w:val="0"/>
              <w:keepLines w:val="0"/>
              <w:widowControl w:val="0"/>
            </w:pPr>
            <w:r w:rsidRPr="00EA5FA7">
              <w:t>9.3.1.1</w:t>
            </w:r>
          </w:p>
        </w:tc>
        <w:tc>
          <w:tcPr>
            <w:tcW w:w="1728" w:type="dxa"/>
          </w:tcPr>
          <w:p w14:paraId="5F1A4A82" w14:textId="77777777" w:rsidR="00F970C9" w:rsidRPr="00EA5FA7" w:rsidRDefault="00F970C9" w:rsidP="00B90779">
            <w:pPr>
              <w:pStyle w:val="TAL"/>
              <w:keepNext w:val="0"/>
              <w:keepLines w:val="0"/>
              <w:widowControl w:val="0"/>
            </w:pPr>
          </w:p>
        </w:tc>
        <w:tc>
          <w:tcPr>
            <w:tcW w:w="1080" w:type="dxa"/>
          </w:tcPr>
          <w:p w14:paraId="0EA938B8" w14:textId="77777777" w:rsidR="00F970C9" w:rsidRPr="00EA5FA7" w:rsidRDefault="00F970C9" w:rsidP="00B90779">
            <w:pPr>
              <w:pStyle w:val="TAC"/>
              <w:keepNext w:val="0"/>
              <w:keepLines w:val="0"/>
              <w:widowControl w:val="0"/>
            </w:pPr>
            <w:r w:rsidRPr="00EA5FA7">
              <w:t>YES</w:t>
            </w:r>
          </w:p>
        </w:tc>
        <w:tc>
          <w:tcPr>
            <w:tcW w:w="1080" w:type="dxa"/>
          </w:tcPr>
          <w:p w14:paraId="0CF19602" w14:textId="77777777" w:rsidR="00F970C9" w:rsidRPr="00EA5FA7" w:rsidRDefault="00F970C9" w:rsidP="00B90779">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90779">
            <w:pPr>
              <w:pStyle w:val="TAL"/>
              <w:keepNext w:val="0"/>
              <w:keepLines w:val="0"/>
              <w:widowControl w:val="0"/>
              <w:rPr>
                <w:lang w:eastAsia="zh-CN"/>
              </w:rPr>
            </w:pPr>
            <w:r w:rsidRPr="00EA5FA7">
              <w:rPr>
                <w:rFonts w:eastAsia="Batang"/>
                <w:bCs/>
              </w:rPr>
              <w:lastRenderedPageBreak/>
              <w:t>gNB-CU</w:t>
            </w:r>
            <w:r w:rsidRPr="00EA5FA7">
              <w:rPr>
                <w:bCs/>
              </w:rPr>
              <w:t xml:space="preserve"> UE F1AP ID</w:t>
            </w:r>
          </w:p>
        </w:tc>
        <w:tc>
          <w:tcPr>
            <w:tcW w:w="1080" w:type="dxa"/>
          </w:tcPr>
          <w:p w14:paraId="42149CB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90779">
            <w:pPr>
              <w:pStyle w:val="TAL"/>
              <w:keepNext w:val="0"/>
              <w:keepLines w:val="0"/>
              <w:widowControl w:val="0"/>
            </w:pPr>
          </w:p>
        </w:tc>
        <w:tc>
          <w:tcPr>
            <w:tcW w:w="1512" w:type="dxa"/>
          </w:tcPr>
          <w:p w14:paraId="52B4BC4E" w14:textId="77777777" w:rsidR="00F970C9" w:rsidRPr="00EA5FA7" w:rsidRDefault="00F970C9" w:rsidP="00B90779">
            <w:pPr>
              <w:pStyle w:val="TAL"/>
              <w:keepNext w:val="0"/>
              <w:keepLines w:val="0"/>
              <w:widowControl w:val="0"/>
            </w:pPr>
            <w:r w:rsidRPr="00EA5FA7">
              <w:t>9.3.1.4</w:t>
            </w:r>
          </w:p>
        </w:tc>
        <w:tc>
          <w:tcPr>
            <w:tcW w:w="1728" w:type="dxa"/>
          </w:tcPr>
          <w:p w14:paraId="7AA8CD1B" w14:textId="77777777" w:rsidR="00F970C9" w:rsidRPr="00EA5FA7" w:rsidRDefault="00F970C9" w:rsidP="00B90779">
            <w:pPr>
              <w:pStyle w:val="TAL"/>
              <w:keepNext w:val="0"/>
              <w:keepLines w:val="0"/>
              <w:widowControl w:val="0"/>
            </w:pPr>
          </w:p>
        </w:tc>
        <w:tc>
          <w:tcPr>
            <w:tcW w:w="1080" w:type="dxa"/>
          </w:tcPr>
          <w:p w14:paraId="38D17DAB" w14:textId="77777777" w:rsidR="00F970C9" w:rsidRPr="00EA5FA7" w:rsidRDefault="00F970C9" w:rsidP="00B90779">
            <w:pPr>
              <w:pStyle w:val="TAC"/>
              <w:keepNext w:val="0"/>
              <w:keepLines w:val="0"/>
              <w:widowControl w:val="0"/>
            </w:pPr>
            <w:r w:rsidRPr="00EA5FA7">
              <w:t>YES</w:t>
            </w:r>
          </w:p>
        </w:tc>
        <w:tc>
          <w:tcPr>
            <w:tcW w:w="1080" w:type="dxa"/>
          </w:tcPr>
          <w:p w14:paraId="57CEE282" w14:textId="77777777" w:rsidR="00F970C9" w:rsidRPr="00EA5FA7" w:rsidRDefault="00F970C9" w:rsidP="00B90779">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90779">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90779">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90779">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90779">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B62421" w:rsidRDefault="00F970C9" w:rsidP="00B90779">
            <w:pPr>
              <w:pStyle w:val="TAL"/>
              <w:keepNext w:val="0"/>
              <w:keepLines w:val="0"/>
              <w:widowControl w:val="0"/>
              <w:ind w:left="102"/>
              <w:rPr>
                <w:b/>
                <w:bCs/>
              </w:rPr>
            </w:pPr>
            <w:r w:rsidRPr="00B62421">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90779">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90779">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90779">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B62421" w:rsidRDefault="00F970C9" w:rsidP="00B90779">
            <w:pPr>
              <w:pStyle w:val="TAL"/>
              <w:keepNext w:val="0"/>
              <w:keepLines w:val="0"/>
              <w:widowControl w:val="0"/>
              <w:ind w:left="198"/>
              <w:rPr>
                <w:b/>
                <w:bCs/>
              </w:rPr>
            </w:pPr>
            <w:r w:rsidRPr="00B62421">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90779">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90779">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B62421" w:rsidRDefault="00F970C9" w:rsidP="00B90779">
            <w:pPr>
              <w:pStyle w:val="TAL"/>
              <w:keepNext w:val="0"/>
              <w:keepLines w:val="0"/>
              <w:widowControl w:val="0"/>
              <w:ind w:left="300"/>
              <w:rPr>
                <w:b/>
                <w:bCs/>
              </w:rPr>
            </w:pPr>
            <w:r w:rsidRPr="00B62421">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90779">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90779">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90779">
            <w:pPr>
              <w:pStyle w:val="TAL"/>
              <w:keepNext w:val="0"/>
              <w:keepLines w:val="0"/>
              <w:widowControl w:val="0"/>
              <w:ind w:left="403"/>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90779">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90779">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90779">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90779">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90779">
            <w:pPr>
              <w:pStyle w:val="TAL"/>
              <w:keepNext w:val="0"/>
              <w:keepLines w:val="0"/>
              <w:widowControl w:val="0"/>
              <w:ind w:left="403"/>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90779">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90779">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90779">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90779">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90779">
            <w:pPr>
              <w:pStyle w:val="TAL"/>
              <w:keepNext w:val="0"/>
              <w:keepLines w:val="0"/>
              <w:widowControl w:val="0"/>
              <w:ind w:left="403"/>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90779">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90779">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90779">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90779">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90779">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B62421" w:rsidRDefault="000F4584" w:rsidP="00B90779">
            <w:pPr>
              <w:pStyle w:val="TAL"/>
              <w:keepNext w:val="0"/>
              <w:keepLines w:val="0"/>
              <w:widowControl w:val="0"/>
              <w:ind w:left="198"/>
              <w:rPr>
                <w:b/>
                <w:bCs/>
              </w:rPr>
            </w:pPr>
            <w:r w:rsidRPr="00B62421">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90779">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90779">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B62421" w:rsidRDefault="000F4584" w:rsidP="00B90779">
            <w:pPr>
              <w:pStyle w:val="TAL"/>
              <w:keepNext w:val="0"/>
              <w:keepLines w:val="0"/>
              <w:widowControl w:val="0"/>
              <w:ind w:left="300"/>
              <w:rPr>
                <w:b/>
                <w:bCs/>
              </w:rPr>
            </w:pPr>
            <w:r w:rsidRPr="00B62421">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90779">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90779">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90779">
            <w:pPr>
              <w:pStyle w:val="TAL"/>
              <w:keepNext w:val="0"/>
              <w:keepLines w:val="0"/>
              <w:widowControl w:val="0"/>
              <w:ind w:left="403"/>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90779">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90779">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90779">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90779">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90779">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90779">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90779">
            <w:pPr>
              <w:pStyle w:val="TAL"/>
              <w:keepNext w:val="0"/>
              <w:keepLines w:val="0"/>
              <w:widowControl w:val="0"/>
              <w:ind w:left="403"/>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90779">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90779">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90779">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90779">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90779">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90779">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90779">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90779">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xml:space="preserve">, encapsulated in a </w:t>
            </w:r>
            <w:r w:rsidRPr="00EA5FA7">
              <w:rPr>
                <w:rFonts w:eastAsia="SimSun"/>
                <w:bCs/>
                <w:lang w:eastAsia="zh-CN"/>
              </w:rPr>
              <w:lastRenderedPageBreak/>
              <w:t>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90779">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90779">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90779">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90779">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90779">
            <w:pPr>
              <w:pStyle w:val="TAL"/>
              <w:keepNext w:val="0"/>
              <w:keepLines w:val="0"/>
              <w:widowControl w:val="0"/>
              <w:rPr>
                <w:rFonts w:cs="Arial"/>
              </w:rPr>
            </w:pPr>
          </w:p>
        </w:tc>
        <w:tc>
          <w:tcPr>
            <w:tcW w:w="1512" w:type="dxa"/>
          </w:tcPr>
          <w:p w14:paraId="4CDF0C5D" w14:textId="77777777" w:rsidR="00F970C9" w:rsidRPr="00EA5FA7" w:rsidRDefault="00F970C9" w:rsidP="00B90779">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90779">
            <w:pPr>
              <w:pStyle w:val="TAL"/>
              <w:keepNext w:val="0"/>
              <w:keepLines w:val="0"/>
              <w:widowControl w:val="0"/>
              <w:rPr>
                <w:rFonts w:cs="Arial"/>
              </w:rPr>
            </w:pPr>
          </w:p>
        </w:tc>
        <w:tc>
          <w:tcPr>
            <w:tcW w:w="1080" w:type="dxa"/>
          </w:tcPr>
          <w:p w14:paraId="68871EBC" w14:textId="77777777" w:rsidR="00F970C9" w:rsidRPr="00EA5FA7" w:rsidRDefault="00F970C9" w:rsidP="00B90779">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90779">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90779">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90779">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90779">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90779">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90779">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90779">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A44C6C">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A44C6C">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A44C6C">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EA5FA7" w:rsidRDefault="00A44C6C" w:rsidP="00A44C6C">
            <w:pPr>
              <w:pStyle w:val="TAL"/>
              <w:keepNext w:val="0"/>
              <w:keepLines w:val="0"/>
              <w:widowControl w:val="0"/>
              <w:rPr>
                <w:rFonts w:cs="Arial"/>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A44C6C">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A44C6C">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A44C6C">
            <w:pPr>
              <w:pStyle w:val="TAL"/>
              <w:keepNext w:val="0"/>
              <w:keepLines w:val="0"/>
              <w:widowControl w:val="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A44C6C">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A44C6C">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A44C6C">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A44C6C">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A44C6C">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EA5FA7" w:rsidRDefault="00A44C6C" w:rsidP="00A44C6C">
            <w:pPr>
              <w:pStyle w:val="TAL"/>
              <w:keepNext w:val="0"/>
              <w:keepLines w:val="0"/>
              <w:widowControl w:val="0"/>
              <w:rPr>
                <w:rFonts w:cs="Arial"/>
              </w:rPr>
            </w:pPr>
            <w:r>
              <w:rPr>
                <w:rFonts w:cs="Arial"/>
                <w:b/>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A44C6C">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A44C6C">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EA5FA7" w:rsidRDefault="00A44C6C" w:rsidP="00A44C6C">
            <w:pPr>
              <w:pStyle w:val="TAL"/>
              <w:keepNext w:val="0"/>
              <w:keepLines w:val="0"/>
              <w:widowControl w:val="0"/>
              <w:rPr>
                <w:rFonts w:cs="Arial"/>
              </w:rPr>
            </w:pPr>
            <w:r>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A44C6C">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A44C6C">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A44C6C">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EA5FA7" w:rsidRDefault="00A44C6C" w:rsidP="00A44C6C">
            <w:pPr>
              <w:pStyle w:val="TAL"/>
              <w:keepNext w:val="0"/>
              <w:keepLines w:val="0"/>
              <w:widowControl w:val="0"/>
              <w:rPr>
                <w:rFonts w:cs="Arial"/>
              </w:rPr>
            </w:pPr>
            <w:r>
              <w:rPr>
                <w:rFonts w:cs="Arial"/>
                <w:b/>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A44C6C">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77777777" w:rsidR="00A44C6C" w:rsidRPr="00EA5FA7" w:rsidRDefault="00A44C6C" w:rsidP="00A44C6C">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A44C6C">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A44C6C">
            <w:pPr>
              <w:pStyle w:val="TAL"/>
              <w:keepNext w:val="0"/>
              <w:keepLines w:val="0"/>
              <w:widowControl w:val="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A44C6C">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A44C6C">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A44C6C">
            <w:pPr>
              <w:pStyle w:val="TAL"/>
              <w:keepNext w:val="0"/>
              <w:keepLines w:val="0"/>
              <w:widowControl w:val="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A44C6C">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A44C6C">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A44C6C">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A44C6C">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A44C6C">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A44C6C">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A44C6C">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A44C6C">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EA5FA7" w:rsidRDefault="00A44C6C" w:rsidP="00A44C6C">
            <w:pPr>
              <w:pStyle w:val="TAL"/>
              <w:keepNext w:val="0"/>
              <w:keepLines w:val="0"/>
              <w:widowControl w:val="0"/>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A44C6C">
            <w:pPr>
              <w:pStyle w:val="TAL"/>
              <w:keepNext w:val="0"/>
              <w:keepLines w:val="0"/>
              <w:widowControl w:val="0"/>
              <w:rPr>
                <w:rFonts w:cs="Arial"/>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A44C6C">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A44C6C">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EA5FA7" w:rsidRDefault="00A44C6C" w:rsidP="00A44C6C">
            <w:pPr>
              <w:pStyle w:val="TAL"/>
              <w:keepNext w:val="0"/>
              <w:keepLines w:val="0"/>
              <w:widowControl w:val="0"/>
              <w:rPr>
                <w:rFonts w:cs="Arial"/>
              </w:rPr>
            </w:pPr>
            <w:r w:rsidRPr="00C24671">
              <w:rPr>
                <w:rFonts w:cs="Arial"/>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A44C6C">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A44C6C">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A44C6C">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A44C6C">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A44C6C">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EA5FA7" w:rsidRDefault="00A44C6C" w:rsidP="00A44C6C">
            <w:pPr>
              <w:pStyle w:val="TAL"/>
              <w:keepNext w:val="0"/>
              <w:keepLines w:val="0"/>
              <w:widowControl w:val="0"/>
              <w:rPr>
                <w:rFonts w:cs="Arial"/>
              </w:rPr>
            </w:pPr>
            <w:r w:rsidRPr="00C24671">
              <w:rPr>
                <w:rFonts w:cs="Arial" w:hint="eastAsia"/>
              </w:rPr>
              <w:t>&gt;</w:t>
            </w:r>
            <w:r w:rsidRPr="00C24671">
              <w:rPr>
                <w:rFonts w:cs="Arial"/>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A44C6C">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A44C6C">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A44C6C">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A44C6C">
            <w:pPr>
              <w:pStyle w:val="TAC"/>
              <w:keepNext w:val="0"/>
              <w:keepLines w:val="0"/>
              <w:widowControl w:val="0"/>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7223" w:name="_Toc20955884"/>
      <w:bookmarkStart w:id="7224" w:name="_Toc29892996"/>
      <w:bookmarkStart w:id="7225" w:name="_Toc36556933"/>
      <w:bookmarkStart w:id="7226" w:name="_Toc45832364"/>
      <w:bookmarkStart w:id="7227" w:name="_Toc51763617"/>
      <w:bookmarkStart w:id="7228" w:name="_Toc64448783"/>
      <w:bookmarkStart w:id="7229" w:name="_Toc66289442"/>
      <w:bookmarkStart w:id="7230" w:name="_Toc74154555"/>
      <w:bookmarkStart w:id="7231" w:name="_Toc81383299"/>
      <w:bookmarkStart w:id="7232" w:name="_Toc88657932"/>
      <w:bookmarkStart w:id="7233" w:name="_Toc97910844"/>
      <w:bookmarkStart w:id="7234" w:name="_Toc99038564"/>
      <w:bookmarkStart w:id="7235" w:name="_Toc99730827"/>
      <w:bookmarkStart w:id="7236" w:name="_Toc105510956"/>
      <w:bookmarkStart w:id="7237" w:name="_Toc105927488"/>
      <w:bookmarkStart w:id="7238" w:name="_Toc106110028"/>
      <w:bookmarkStart w:id="7239" w:name="_Toc113835465"/>
      <w:bookmarkStart w:id="7240" w:name="_Toc120124312"/>
      <w:bookmarkStart w:id="7241" w:name="_Toc146226579"/>
      <w:bookmarkStart w:id="7242" w:name="_CR9_2_2_11A"/>
      <w:bookmarkEnd w:id="7242"/>
      <w:r w:rsidRPr="00EA5FA7">
        <w:t>9.2.2.11A</w:t>
      </w:r>
      <w:r w:rsidRPr="00EA5FA7">
        <w:tab/>
        <w:t>UE CONTEXT MODIFICATION REFUSE</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bookmarkEnd w:id="7240"/>
      <w:bookmarkEnd w:id="7241"/>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lastRenderedPageBreak/>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7243" w:name="_Toc20955885"/>
      <w:bookmarkStart w:id="7244" w:name="_Toc29892997"/>
      <w:bookmarkStart w:id="7245" w:name="_Toc36556934"/>
      <w:bookmarkStart w:id="7246" w:name="_Toc45832365"/>
      <w:bookmarkStart w:id="7247" w:name="_Toc51763618"/>
      <w:bookmarkStart w:id="7248" w:name="_Toc64448784"/>
      <w:bookmarkStart w:id="7249" w:name="_Toc66289443"/>
      <w:bookmarkStart w:id="7250" w:name="_Toc74154556"/>
      <w:bookmarkStart w:id="7251" w:name="_Toc81383300"/>
      <w:bookmarkStart w:id="7252" w:name="_Toc88657933"/>
      <w:bookmarkStart w:id="7253" w:name="_Toc97910845"/>
      <w:bookmarkStart w:id="7254" w:name="_Toc99038565"/>
      <w:bookmarkStart w:id="7255" w:name="_Toc99730828"/>
      <w:bookmarkStart w:id="7256" w:name="_Toc105510957"/>
      <w:bookmarkStart w:id="7257" w:name="_Toc105927489"/>
      <w:bookmarkStart w:id="7258" w:name="_Toc106110029"/>
      <w:bookmarkStart w:id="7259" w:name="_Toc113835466"/>
      <w:bookmarkStart w:id="7260" w:name="_Toc120124313"/>
      <w:bookmarkStart w:id="7261" w:name="_Toc146226580"/>
      <w:bookmarkStart w:id="7262" w:name="_CR9_2_2_12"/>
      <w:bookmarkEnd w:id="7262"/>
      <w:r w:rsidRPr="00EA5FA7">
        <w:rPr>
          <w:lang w:eastAsia="zh-CN"/>
        </w:rPr>
        <w:t>9.2.2.12</w:t>
      </w:r>
      <w:r w:rsidRPr="00EA5FA7">
        <w:rPr>
          <w:lang w:eastAsia="zh-CN"/>
        </w:rPr>
        <w:tab/>
        <w:t>UE INACTIVITY NOTIFICATION</w:t>
      </w:r>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B62421" w:rsidRDefault="00F970C9" w:rsidP="00B90779">
            <w:pPr>
              <w:pStyle w:val="TAL"/>
              <w:keepNext w:val="0"/>
              <w:keepLines w:val="0"/>
              <w:widowControl w:val="0"/>
              <w:ind w:left="102"/>
              <w:rPr>
                <w:b/>
                <w:bCs/>
                <w:lang w:eastAsia="ja-JP"/>
              </w:rPr>
            </w:pPr>
            <w:r w:rsidRPr="00B62421">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 xml:space="preserve">&lt;maxnoofDRBs&gt; </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90779">
            <w:pPr>
              <w:pStyle w:val="TAL"/>
              <w:keepNext w:val="0"/>
              <w:keepLines w:val="0"/>
              <w:widowControl w:val="0"/>
              <w:ind w:left="198"/>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7263" w:name="_Toc20955886"/>
      <w:bookmarkStart w:id="7264" w:name="_Toc29892998"/>
      <w:bookmarkStart w:id="7265" w:name="_Toc36556935"/>
      <w:bookmarkStart w:id="7266" w:name="_Toc45832366"/>
      <w:bookmarkStart w:id="7267" w:name="_Toc51763619"/>
      <w:bookmarkStart w:id="7268" w:name="_Toc64448785"/>
      <w:bookmarkStart w:id="7269" w:name="_Toc66289444"/>
      <w:bookmarkStart w:id="7270" w:name="_Toc74154557"/>
      <w:bookmarkStart w:id="7271" w:name="_Toc81383301"/>
      <w:bookmarkStart w:id="7272" w:name="_Toc88657934"/>
      <w:bookmarkStart w:id="7273" w:name="_Toc97910846"/>
      <w:bookmarkStart w:id="7274" w:name="_Toc99038566"/>
      <w:bookmarkStart w:id="7275" w:name="_Toc99730829"/>
      <w:bookmarkStart w:id="7276" w:name="_Toc105510958"/>
      <w:bookmarkStart w:id="7277" w:name="_Toc105927490"/>
      <w:bookmarkStart w:id="7278" w:name="_Toc106110030"/>
      <w:bookmarkStart w:id="7279" w:name="_Toc113835467"/>
      <w:bookmarkStart w:id="7280" w:name="_Toc120124314"/>
      <w:bookmarkStart w:id="7281" w:name="_Toc146226581"/>
      <w:bookmarkStart w:id="7282" w:name="_CR9_2_2_13"/>
      <w:bookmarkEnd w:id="7282"/>
      <w:r w:rsidRPr="00EA5FA7">
        <w:rPr>
          <w:lang w:eastAsia="zh-CN"/>
        </w:rPr>
        <w:t>9.2.2.13</w:t>
      </w:r>
      <w:r w:rsidRPr="00EA5FA7">
        <w:rPr>
          <w:lang w:eastAsia="zh-CN"/>
        </w:rPr>
        <w:tab/>
      </w:r>
      <w:r w:rsidRPr="00EA5FA7">
        <w:rPr>
          <w:lang w:eastAsia="zh-CN"/>
        </w:rPr>
        <w:tab/>
        <w:t>NOTIFY</w:t>
      </w:r>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lastRenderedPageBreak/>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62421">
            <w:pPr>
              <w:pStyle w:val="TAL"/>
              <w:ind w:left="198"/>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rsidP="00B62421">
            <w:pPr>
              <w:pStyle w:val="TAL"/>
              <w:ind w:left="198"/>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7283" w:name="_Toc45832367"/>
      <w:bookmarkStart w:id="7284" w:name="_Toc51763620"/>
      <w:bookmarkStart w:id="7285" w:name="_Toc64448786"/>
      <w:bookmarkStart w:id="7286" w:name="_Toc66289445"/>
      <w:bookmarkStart w:id="7287" w:name="_Toc74154558"/>
      <w:bookmarkStart w:id="7288" w:name="_Toc81383302"/>
      <w:bookmarkStart w:id="7289" w:name="_Toc88657935"/>
      <w:bookmarkStart w:id="7290" w:name="_Toc97910847"/>
      <w:bookmarkStart w:id="7291" w:name="_Toc99038567"/>
      <w:bookmarkStart w:id="7292" w:name="_Toc99730830"/>
      <w:bookmarkStart w:id="7293" w:name="_Toc105510959"/>
      <w:bookmarkStart w:id="7294" w:name="_Toc105927491"/>
      <w:bookmarkStart w:id="7295" w:name="_Toc106110031"/>
      <w:bookmarkStart w:id="7296" w:name="_Toc113835468"/>
      <w:bookmarkStart w:id="7297" w:name="_Toc120124315"/>
      <w:bookmarkStart w:id="7298" w:name="_Toc146226582"/>
      <w:bookmarkStart w:id="7299" w:name="_CR9_2_2_14"/>
      <w:bookmarkEnd w:id="7299"/>
      <w:r>
        <w:rPr>
          <w:lang w:eastAsia="zh-CN"/>
        </w:rPr>
        <w:t>9.2.2.14</w:t>
      </w:r>
      <w:r w:rsidRPr="00EA5FA7">
        <w:rPr>
          <w:lang w:eastAsia="zh-CN"/>
        </w:rPr>
        <w:tab/>
      </w:r>
      <w:r>
        <w:rPr>
          <w:lang w:eastAsia="zh-CN"/>
        </w:rPr>
        <w:t>ACCESS SUCCESS</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7300" w:name="_Toc20955887"/>
      <w:bookmarkStart w:id="7301" w:name="_Toc29892999"/>
      <w:bookmarkStart w:id="7302" w:name="_Toc36556936"/>
      <w:bookmarkStart w:id="7303" w:name="_Toc45832368"/>
      <w:bookmarkStart w:id="7304" w:name="_Toc51763621"/>
      <w:bookmarkStart w:id="7305" w:name="_Toc64448787"/>
      <w:bookmarkStart w:id="7306" w:name="_Toc66289446"/>
      <w:bookmarkStart w:id="7307" w:name="_Toc74154559"/>
      <w:bookmarkStart w:id="7308" w:name="_Toc81383303"/>
      <w:bookmarkStart w:id="7309" w:name="_Toc88657936"/>
      <w:bookmarkStart w:id="7310" w:name="_Toc97910848"/>
      <w:bookmarkStart w:id="7311" w:name="_Toc99038568"/>
      <w:bookmarkStart w:id="7312" w:name="_Toc99730831"/>
      <w:bookmarkStart w:id="7313" w:name="_Toc105510960"/>
      <w:bookmarkStart w:id="7314" w:name="_Toc105927492"/>
      <w:bookmarkStart w:id="7315" w:name="_Toc106110032"/>
      <w:bookmarkStart w:id="7316" w:name="_Toc113835469"/>
      <w:bookmarkStart w:id="7317" w:name="_Toc120124316"/>
      <w:bookmarkStart w:id="7318" w:name="_Toc146226583"/>
      <w:bookmarkStart w:id="7319" w:name="_CR9_2_3"/>
      <w:bookmarkEnd w:id="7319"/>
      <w:r w:rsidRPr="00EA5FA7">
        <w:t>9.2.3</w:t>
      </w:r>
      <w:r w:rsidRPr="00EA5FA7">
        <w:tab/>
        <w:t>RRC Message Transfer messages</w:t>
      </w:r>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p>
    <w:p w14:paraId="0E98AA6A" w14:textId="77777777" w:rsidR="00F970C9" w:rsidRPr="00EA5FA7" w:rsidRDefault="00F970C9" w:rsidP="001A2F98">
      <w:pPr>
        <w:pStyle w:val="Heading4"/>
      </w:pPr>
      <w:bookmarkStart w:id="7320" w:name="_Toc20955888"/>
      <w:bookmarkStart w:id="7321" w:name="_Toc29893000"/>
      <w:bookmarkStart w:id="7322" w:name="_Toc36556937"/>
      <w:bookmarkStart w:id="7323" w:name="_Toc45832369"/>
      <w:bookmarkStart w:id="7324" w:name="_Toc51763622"/>
      <w:bookmarkStart w:id="7325" w:name="_Toc64448788"/>
      <w:bookmarkStart w:id="7326" w:name="_Toc66289447"/>
      <w:bookmarkStart w:id="7327" w:name="_Toc74154560"/>
      <w:bookmarkStart w:id="7328" w:name="_Toc81383304"/>
      <w:bookmarkStart w:id="7329" w:name="_Toc88657937"/>
      <w:bookmarkStart w:id="7330" w:name="_Toc97910849"/>
      <w:bookmarkStart w:id="7331" w:name="_Toc99038569"/>
      <w:bookmarkStart w:id="7332" w:name="_Toc99730832"/>
      <w:bookmarkStart w:id="7333" w:name="_Toc105510961"/>
      <w:bookmarkStart w:id="7334" w:name="_Toc105927493"/>
      <w:bookmarkStart w:id="7335" w:name="_Toc106110033"/>
      <w:bookmarkStart w:id="7336" w:name="_Toc113835470"/>
      <w:bookmarkStart w:id="7337" w:name="_Toc120124317"/>
      <w:bookmarkStart w:id="7338" w:name="_Toc146226584"/>
      <w:bookmarkStart w:id="7339" w:name="_CR9_2_3_1"/>
      <w:bookmarkEnd w:id="7339"/>
      <w:r w:rsidRPr="00EA5FA7">
        <w:t>9.2.</w:t>
      </w:r>
      <w:r w:rsidRPr="00EA5FA7">
        <w:rPr>
          <w:rFonts w:eastAsia="Batang"/>
        </w:rPr>
        <w:t>3.1</w:t>
      </w:r>
      <w:r w:rsidRPr="00EA5FA7">
        <w:tab/>
        <w:t>INITIAL UL RRC MESSAGE TRANSFER</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lastRenderedPageBreak/>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62421">
            <w:pPr>
              <w:pStyle w:val="TAL"/>
            </w:pPr>
            <w:r w:rsidRPr="00EA5FA7">
              <w:t>Message Type</w:t>
            </w:r>
          </w:p>
        </w:tc>
        <w:tc>
          <w:tcPr>
            <w:tcW w:w="1080" w:type="dxa"/>
          </w:tcPr>
          <w:p w14:paraId="2B55D07C" w14:textId="77777777" w:rsidR="00F970C9" w:rsidRPr="00EA5FA7" w:rsidRDefault="00F970C9" w:rsidP="00B62421">
            <w:pPr>
              <w:pStyle w:val="TAL"/>
            </w:pPr>
            <w:r w:rsidRPr="00EA5FA7">
              <w:t>M</w:t>
            </w:r>
          </w:p>
        </w:tc>
        <w:tc>
          <w:tcPr>
            <w:tcW w:w="1080" w:type="dxa"/>
          </w:tcPr>
          <w:p w14:paraId="162BFBAB" w14:textId="77777777" w:rsidR="00F970C9" w:rsidRPr="00EA5FA7" w:rsidRDefault="00F970C9" w:rsidP="00B62421">
            <w:pPr>
              <w:pStyle w:val="TAL"/>
            </w:pPr>
          </w:p>
        </w:tc>
        <w:tc>
          <w:tcPr>
            <w:tcW w:w="1512" w:type="dxa"/>
          </w:tcPr>
          <w:p w14:paraId="306281B3" w14:textId="77777777" w:rsidR="00F970C9" w:rsidRPr="00EA5FA7" w:rsidRDefault="00F970C9" w:rsidP="00B62421">
            <w:pPr>
              <w:pStyle w:val="TAL"/>
            </w:pPr>
            <w:r w:rsidRPr="00EA5FA7">
              <w:t>9.3.1.1</w:t>
            </w:r>
          </w:p>
        </w:tc>
        <w:tc>
          <w:tcPr>
            <w:tcW w:w="1728" w:type="dxa"/>
          </w:tcPr>
          <w:p w14:paraId="4E167ACE" w14:textId="77777777" w:rsidR="00F970C9" w:rsidRPr="00EA5FA7" w:rsidRDefault="00F970C9" w:rsidP="00B62421">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62421">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62421">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62421">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62421">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B62421">
            <w:pPr>
              <w:pStyle w:val="TAL"/>
              <w:rPr>
                <w:rFonts w:eastAsia="Batang"/>
              </w:rPr>
            </w:pPr>
            <w:r w:rsidRPr="00EA5FA7">
              <w:rPr>
                <w:rFonts w:eastAsia="Batang"/>
                <w:bCs/>
              </w:rPr>
              <w:t>C-RNTI</w:t>
            </w:r>
          </w:p>
        </w:tc>
        <w:tc>
          <w:tcPr>
            <w:tcW w:w="1080" w:type="dxa"/>
          </w:tcPr>
          <w:p w14:paraId="2D366734" w14:textId="77777777" w:rsidR="00F970C9" w:rsidRPr="00EA5FA7" w:rsidRDefault="00F970C9" w:rsidP="00B62421">
            <w:pPr>
              <w:pStyle w:val="TAL"/>
            </w:pPr>
            <w:r w:rsidRPr="00EA5FA7">
              <w:rPr>
                <w:lang w:eastAsia="zh-CN"/>
              </w:rPr>
              <w:t>M</w:t>
            </w:r>
          </w:p>
        </w:tc>
        <w:tc>
          <w:tcPr>
            <w:tcW w:w="1080" w:type="dxa"/>
          </w:tcPr>
          <w:p w14:paraId="1B220A1D" w14:textId="77777777" w:rsidR="00F970C9" w:rsidRPr="00EA5FA7" w:rsidRDefault="00F970C9" w:rsidP="00B62421">
            <w:pPr>
              <w:pStyle w:val="TAL"/>
            </w:pPr>
          </w:p>
        </w:tc>
        <w:tc>
          <w:tcPr>
            <w:tcW w:w="1512" w:type="dxa"/>
          </w:tcPr>
          <w:p w14:paraId="03EAB44F" w14:textId="77777777" w:rsidR="00F970C9" w:rsidRPr="00EA5FA7" w:rsidRDefault="00F970C9" w:rsidP="00B62421">
            <w:pPr>
              <w:pStyle w:val="TAL"/>
            </w:pPr>
            <w:r w:rsidRPr="00EA5FA7">
              <w:t>9.3.1.32</w:t>
            </w:r>
          </w:p>
        </w:tc>
        <w:tc>
          <w:tcPr>
            <w:tcW w:w="1728" w:type="dxa"/>
          </w:tcPr>
          <w:p w14:paraId="5E13EFE6" w14:textId="77777777" w:rsidR="00F970C9" w:rsidRPr="00EA5FA7" w:rsidRDefault="00F970C9" w:rsidP="00B62421">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B62421">
            <w:pPr>
              <w:pStyle w:val="TAL"/>
              <w:rPr>
                <w:lang w:eastAsia="zh-CN"/>
              </w:rPr>
            </w:pPr>
            <w:r w:rsidRPr="00EA5FA7">
              <w:rPr>
                <w:lang w:eastAsia="zh-CN"/>
              </w:rPr>
              <w:t>M</w:t>
            </w:r>
          </w:p>
        </w:tc>
        <w:tc>
          <w:tcPr>
            <w:tcW w:w="1080" w:type="dxa"/>
          </w:tcPr>
          <w:p w14:paraId="358DDDEF" w14:textId="77777777" w:rsidR="00F970C9" w:rsidRPr="00EA5FA7" w:rsidRDefault="00F970C9" w:rsidP="00B62421">
            <w:pPr>
              <w:pStyle w:val="TAL"/>
              <w:rPr>
                <w:rFonts w:eastAsia="Yu Mincho"/>
                <w:lang w:eastAsia="ja-JP"/>
              </w:rPr>
            </w:pPr>
          </w:p>
        </w:tc>
        <w:tc>
          <w:tcPr>
            <w:tcW w:w="1512" w:type="dxa"/>
          </w:tcPr>
          <w:p w14:paraId="1E87F71D" w14:textId="77777777" w:rsidR="00F970C9" w:rsidRPr="00EA5FA7" w:rsidRDefault="00F970C9" w:rsidP="00B62421">
            <w:pPr>
              <w:pStyle w:val="TAL"/>
            </w:pPr>
            <w:r w:rsidRPr="00EA5FA7">
              <w:t>9.3.1.6</w:t>
            </w:r>
          </w:p>
        </w:tc>
        <w:tc>
          <w:tcPr>
            <w:tcW w:w="1728" w:type="dxa"/>
          </w:tcPr>
          <w:p w14:paraId="611FCC7B" w14:textId="471B2BA7" w:rsidR="00F970C9" w:rsidRPr="00EA5FA7" w:rsidRDefault="00F970C9" w:rsidP="00B62421">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62421">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62421">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62421">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62421">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62421">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62421">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62421">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62421">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62421">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62421">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1E1E3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1E1E3A">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1E1E3A">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057F50">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057F50">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057F50">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057F50">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C7959">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C7959">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C7959">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C7959">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7340" w:name="_Toc20955889"/>
      <w:bookmarkStart w:id="7341" w:name="_Toc29893001"/>
      <w:bookmarkStart w:id="7342" w:name="_Toc36556938"/>
      <w:bookmarkStart w:id="7343" w:name="_Toc45832370"/>
      <w:bookmarkStart w:id="7344" w:name="_Toc51763623"/>
      <w:bookmarkStart w:id="7345" w:name="_Toc64448789"/>
      <w:bookmarkStart w:id="7346" w:name="_Toc66289448"/>
      <w:bookmarkStart w:id="7347" w:name="_Toc74154561"/>
      <w:bookmarkStart w:id="7348" w:name="_Toc81383305"/>
      <w:bookmarkStart w:id="7349" w:name="_Toc88657938"/>
      <w:bookmarkStart w:id="7350" w:name="_Toc97910850"/>
      <w:bookmarkStart w:id="7351" w:name="_Toc99038570"/>
      <w:bookmarkStart w:id="7352" w:name="_Toc99730833"/>
      <w:bookmarkStart w:id="7353" w:name="_Toc105510962"/>
      <w:bookmarkStart w:id="7354" w:name="_Toc105927494"/>
      <w:bookmarkStart w:id="7355" w:name="_Toc106110034"/>
      <w:bookmarkStart w:id="7356" w:name="_Toc113835471"/>
      <w:bookmarkStart w:id="7357" w:name="_Toc120124318"/>
      <w:bookmarkStart w:id="7358" w:name="_Toc146226585"/>
      <w:bookmarkStart w:id="7359" w:name="_CR9_2_3_2"/>
      <w:bookmarkEnd w:id="7359"/>
      <w:r w:rsidRPr="00EA5FA7">
        <w:t>9.2.</w:t>
      </w:r>
      <w:r w:rsidRPr="00EA5FA7">
        <w:rPr>
          <w:rFonts w:eastAsia="Batang"/>
        </w:rPr>
        <w:t>3.2</w:t>
      </w:r>
      <w:r w:rsidRPr="00EA5FA7">
        <w:rPr>
          <w:rFonts w:eastAsia="Batang"/>
        </w:rPr>
        <w:tab/>
      </w:r>
      <w:r w:rsidRPr="00EA5FA7">
        <w:t>DL RRC MESSAGE TRANSFER</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 xml:space="preserve">ENUMERATED </w:t>
            </w:r>
            <w:r w:rsidRPr="00EA5FA7">
              <w:rPr>
                <w:snapToGrid w:val="0"/>
              </w:rPr>
              <w:lastRenderedPageBreak/>
              <w:t>(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7360" w:name="_Toc20955890"/>
      <w:bookmarkStart w:id="7361" w:name="_Toc29893002"/>
      <w:bookmarkStart w:id="7362" w:name="_Toc36556939"/>
      <w:bookmarkStart w:id="7363" w:name="_Toc45832371"/>
      <w:bookmarkStart w:id="7364" w:name="_Toc51763624"/>
      <w:bookmarkStart w:id="7365" w:name="_Toc64448790"/>
      <w:bookmarkStart w:id="7366" w:name="_Toc66289449"/>
      <w:bookmarkStart w:id="7367" w:name="_Toc74154562"/>
      <w:bookmarkStart w:id="7368" w:name="_Toc81383306"/>
      <w:bookmarkStart w:id="7369" w:name="_Toc88657939"/>
      <w:bookmarkStart w:id="7370" w:name="_Toc97910851"/>
      <w:bookmarkStart w:id="7371" w:name="_Toc99038571"/>
      <w:bookmarkStart w:id="7372" w:name="_Toc99730834"/>
      <w:bookmarkStart w:id="7373" w:name="_Toc105510963"/>
      <w:bookmarkStart w:id="7374" w:name="_Toc105927495"/>
      <w:bookmarkStart w:id="7375" w:name="_Toc106110035"/>
      <w:bookmarkStart w:id="7376" w:name="_Toc113835472"/>
      <w:bookmarkStart w:id="7377" w:name="_Toc120124319"/>
      <w:bookmarkStart w:id="7378" w:name="_Toc146226586"/>
      <w:bookmarkStart w:id="7379" w:name="_CR9_2_3_3"/>
      <w:bookmarkEnd w:id="7379"/>
      <w:r w:rsidRPr="00EA5FA7">
        <w:t>9.2.3</w:t>
      </w:r>
      <w:r w:rsidRPr="00EA5FA7">
        <w:rPr>
          <w:rFonts w:eastAsia="Batang"/>
        </w:rPr>
        <w:t>.3</w:t>
      </w:r>
      <w:r w:rsidRPr="00EA5FA7">
        <w:rPr>
          <w:rFonts w:eastAsia="Batang"/>
        </w:rPr>
        <w:tab/>
        <w:t>U</w:t>
      </w:r>
      <w:r w:rsidRPr="00EA5FA7">
        <w:t>L RRC MESSAGE TRANSFER</w:t>
      </w:r>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EA5FA7" w:rsidRDefault="00F970C9" w:rsidP="00B90779">
            <w:pPr>
              <w:pStyle w:val="TAL"/>
              <w:keepNext w:val="0"/>
              <w:keepLines w:val="0"/>
              <w:widowControl w:val="0"/>
              <w:jc w:val="center"/>
            </w:pPr>
            <w:r w:rsidRPr="00EA5FA7">
              <w:t>YES</w:t>
            </w:r>
          </w:p>
        </w:tc>
        <w:tc>
          <w:tcPr>
            <w:tcW w:w="1080" w:type="dxa"/>
          </w:tcPr>
          <w:p w14:paraId="241BB2BE" w14:textId="77777777" w:rsidR="00F970C9" w:rsidRPr="00EA5FA7" w:rsidRDefault="00F970C9" w:rsidP="00B90779">
            <w:pPr>
              <w:pStyle w:val="TAL"/>
              <w:keepNext w:val="0"/>
              <w:keepLines w:val="0"/>
              <w:widowControl w:val="0"/>
              <w:jc w:val="center"/>
            </w:pPr>
            <w:r w:rsidRPr="00EA5FA7">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EA5FA7" w:rsidRDefault="00F970C9" w:rsidP="00B90779">
            <w:pPr>
              <w:pStyle w:val="TAL"/>
              <w:keepNext w:val="0"/>
              <w:keepLines w:val="0"/>
              <w:widowControl w:val="0"/>
              <w:jc w:val="center"/>
              <w:rPr>
                <w:rFonts w:eastAsia="MS Mincho"/>
              </w:rPr>
            </w:pPr>
            <w:r w:rsidRPr="00EA5FA7">
              <w:t>YES</w:t>
            </w:r>
          </w:p>
        </w:tc>
        <w:tc>
          <w:tcPr>
            <w:tcW w:w="1080" w:type="dxa"/>
          </w:tcPr>
          <w:p w14:paraId="44603399" w14:textId="77777777" w:rsidR="00F970C9" w:rsidRPr="00EA5FA7" w:rsidRDefault="00F970C9" w:rsidP="00B90779">
            <w:pPr>
              <w:pStyle w:val="TAL"/>
              <w:keepNext w:val="0"/>
              <w:keepLines w:val="0"/>
              <w:widowControl w:val="0"/>
              <w:jc w:val="center"/>
            </w:pPr>
            <w:r w:rsidRPr="00EA5FA7">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EA5FA7" w:rsidRDefault="00F970C9" w:rsidP="00B90779">
            <w:pPr>
              <w:pStyle w:val="TAL"/>
              <w:keepNext w:val="0"/>
              <w:keepLines w:val="0"/>
              <w:widowControl w:val="0"/>
              <w:jc w:val="cente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EA5FA7" w:rsidRDefault="00F970C9" w:rsidP="00B90779">
            <w:pPr>
              <w:pStyle w:val="TAL"/>
              <w:keepNext w:val="0"/>
              <w:keepLines w:val="0"/>
              <w:widowControl w:val="0"/>
              <w:jc w:val="center"/>
            </w:pPr>
            <w:r w:rsidRPr="00EA5FA7">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EA5FA7" w:rsidRDefault="00F970C9" w:rsidP="00B90779">
            <w:pPr>
              <w:pStyle w:val="TAL"/>
              <w:keepNext w:val="0"/>
              <w:keepLines w:val="0"/>
              <w:widowControl w:val="0"/>
              <w:jc w:val="center"/>
            </w:pPr>
            <w:r w:rsidRPr="00EA5FA7">
              <w:t>YES</w:t>
            </w:r>
          </w:p>
        </w:tc>
        <w:tc>
          <w:tcPr>
            <w:tcW w:w="1080" w:type="dxa"/>
          </w:tcPr>
          <w:p w14:paraId="3F33B608" w14:textId="77777777" w:rsidR="00F970C9" w:rsidRPr="00EA5FA7" w:rsidRDefault="00F970C9" w:rsidP="00B90779">
            <w:pPr>
              <w:pStyle w:val="TAL"/>
              <w:keepNext w:val="0"/>
              <w:keepLines w:val="0"/>
              <w:widowControl w:val="0"/>
              <w:jc w:val="center"/>
            </w:pPr>
            <w:r w:rsidRPr="00EA5FA7">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w:t>
            </w:r>
            <w:r w:rsidR="00C24354">
              <w:lastRenderedPageBreak/>
              <w:t xml:space="preserve">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EA5FA7" w:rsidRDefault="00F970C9" w:rsidP="00B90779">
            <w:pPr>
              <w:pStyle w:val="TAL"/>
              <w:keepNext w:val="0"/>
              <w:keepLines w:val="0"/>
              <w:widowControl w:val="0"/>
              <w:jc w:val="center"/>
            </w:pPr>
            <w:r w:rsidRPr="00EA5FA7">
              <w:lastRenderedPageBreak/>
              <w:t>YES</w:t>
            </w:r>
          </w:p>
        </w:tc>
        <w:tc>
          <w:tcPr>
            <w:tcW w:w="1080" w:type="dxa"/>
          </w:tcPr>
          <w:p w14:paraId="06E9E89B" w14:textId="77777777" w:rsidR="00F970C9" w:rsidRPr="00EA5FA7" w:rsidRDefault="00F970C9" w:rsidP="00B90779">
            <w:pPr>
              <w:pStyle w:val="TAL"/>
              <w:keepNext w:val="0"/>
              <w:keepLines w:val="0"/>
              <w:widowControl w:val="0"/>
              <w:jc w:val="center"/>
            </w:pPr>
            <w:r w:rsidRPr="00EA5FA7">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EA5FA7" w:rsidRDefault="004C01CD" w:rsidP="00B90779">
            <w:pPr>
              <w:pStyle w:val="TAL"/>
              <w:keepNext w:val="0"/>
              <w:keepLines w:val="0"/>
              <w:widowControl w:val="0"/>
              <w:jc w:val="center"/>
            </w:pPr>
            <w:r w:rsidRPr="00EA5FA7">
              <w:t>YES</w:t>
            </w:r>
          </w:p>
        </w:tc>
        <w:tc>
          <w:tcPr>
            <w:tcW w:w="1080" w:type="dxa"/>
          </w:tcPr>
          <w:p w14:paraId="02C49AC9" w14:textId="77777777" w:rsidR="004C01CD" w:rsidRPr="00EA5FA7" w:rsidRDefault="004C01CD" w:rsidP="00B90779">
            <w:pPr>
              <w:pStyle w:val="TAL"/>
              <w:keepNext w:val="0"/>
              <w:keepLines w:val="0"/>
              <w:widowControl w:val="0"/>
              <w:jc w:val="center"/>
            </w:pPr>
            <w:r w:rsidRPr="00EA5FA7">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EA5FA7" w:rsidRDefault="004C01CD" w:rsidP="00B90779">
            <w:pPr>
              <w:pStyle w:val="TAL"/>
              <w:keepNext w:val="0"/>
              <w:keepLines w:val="0"/>
              <w:widowControl w:val="0"/>
              <w:jc w:val="center"/>
            </w:pPr>
            <w:r w:rsidRPr="00EA5FA7">
              <w:t>YES</w:t>
            </w:r>
          </w:p>
        </w:tc>
        <w:tc>
          <w:tcPr>
            <w:tcW w:w="1080" w:type="dxa"/>
          </w:tcPr>
          <w:p w14:paraId="2A3333BF" w14:textId="77777777" w:rsidR="004C01CD" w:rsidRPr="00EA5FA7" w:rsidRDefault="004C01CD" w:rsidP="00B90779">
            <w:pPr>
              <w:pStyle w:val="TAL"/>
              <w:keepNext w:val="0"/>
              <w:keepLines w:val="0"/>
              <w:widowControl w:val="0"/>
              <w:jc w:val="center"/>
            </w:pPr>
            <w:r w:rsidRPr="00EA5FA7">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7380" w:name="_Toc20955891"/>
      <w:bookmarkStart w:id="7381" w:name="_Toc29893003"/>
      <w:bookmarkStart w:id="7382" w:name="_Toc36556940"/>
      <w:bookmarkStart w:id="7383" w:name="_Toc45832372"/>
      <w:bookmarkStart w:id="7384" w:name="_Toc51763625"/>
      <w:bookmarkStart w:id="7385" w:name="_Toc64448791"/>
      <w:bookmarkStart w:id="7386" w:name="_Toc66289450"/>
      <w:bookmarkStart w:id="7387" w:name="_Toc74154563"/>
      <w:bookmarkStart w:id="7388" w:name="_Toc81383307"/>
      <w:bookmarkStart w:id="7389" w:name="_Toc88657940"/>
      <w:bookmarkStart w:id="7390" w:name="_Toc97910852"/>
      <w:bookmarkStart w:id="7391" w:name="_Toc99038572"/>
      <w:bookmarkStart w:id="7392" w:name="_Toc99730835"/>
      <w:bookmarkStart w:id="7393" w:name="_Toc105510964"/>
      <w:bookmarkStart w:id="7394" w:name="_Toc105927496"/>
      <w:bookmarkStart w:id="7395" w:name="_Toc106110036"/>
      <w:bookmarkStart w:id="7396" w:name="_Toc113835473"/>
      <w:bookmarkStart w:id="7397" w:name="_Toc120124320"/>
      <w:bookmarkStart w:id="7398" w:name="_Toc146226587"/>
      <w:bookmarkStart w:id="7399" w:name="_CR9_2_3_4"/>
      <w:bookmarkEnd w:id="7399"/>
      <w:r w:rsidRPr="00EA5FA7">
        <w:rPr>
          <w:noProof/>
        </w:rPr>
        <w:t>9.2.3.4</w:t>
      </w:r>
      <w:r w:rsidRPr="00EA5FA7">
        <w:rPr>
          <w:noProof/>
        </w:rPr>
        <w:tab/>
        <w:t>RRC DELIVERY REPORT</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7400" w:name="_Toc20955892"/>
      <w:bookmarkStart w:id="7401" w:name="_Toc29893004"/>
      <w:bookmarkStart w:id="7402" w:name="_Toc36556941"/>
      <w:bookmarkStart w:id="7403" w:name="_Toc45832373"/>
      <w:bookmarkStart w:id="7404" w:name="_Toc51763626"/>
      <w:bookmarkStart w:id="7405" w:name="_Toc64448792"/>
      <w:bookmarkStart w:id="7406" w:name="_Toc66289451"/>
      <w:bookmarkStart w:id="7407" w:name="_Toc74154564"/>
      <w:bookmarkStart w:id="7408" w:name="_Toc81383308"/>
      <w:bookmarkStart w:id="7409" w:name="_Toc88657941"/>
      <w:bookmarkStart w:id="7410" w:name="_Toc97910853"/>
      <w:bookmarkStart w:id="7411" w:name="_Toc99038573"/>
      <w:bookmarkStart w:id="7412" w:name="_Toc99730836"/>
      <w:bookmarkStart w:id="7413" w:name="_Toc105510965"/>
      <w:bookmarkStart w:id="7414" w:name="_Toc105927497"/>
      <w:bookmarkStart w:id="7415" w:name="_Toc106110037"/>
      <w:bookmarkStart w:id="7416" w:name="_Toc113835474"/>
      <w:bookmarkStart w:id="7417" w:name="_Toc120124321"/>
      <w:bookmarkStart w:id="7418" w:name="_Toc146226588"/>
      <w:bookmarkStart w:id="7419" w:name="_CR9_2_4"/>
      <w:bookmarkEnd w:id="7419"/>
      <w:r w:rsidRPr="00EA5FA7">
        <w:rPr>
          <w:lang w:eastAsia="zh-CN"/>
        </w:rPr>
        <w:t>9.2.4</w:t>
      </w:r>
      <w:r w:rsidRPr="00EA5FA7">
        <w:rPr>
          <w:lang w:eastAsia="zh-CN"/>
        </w:rPr>
        <w:tab/>
        <w:t>Warning Message Transmission Messages</w:t>
      </w:r>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p>
    <w:p w14:paraId="414EAA30" w14:textId="77777777" w:rsidR="00F970C9" w:rsidRPr="00EA5FA7" w:rsidRDefault="00F970C9" w:rsidP="00B90779">
      <w:pPr>
        <w:pStyle w:val="Heading4"/>
        <w:keepNext w:val="0"/>
        <w:keepLines w:val="0"/>
        <w:widowControl w:val="0"/>
        <w:rPr>
          <w:lang w:eastAsia="zh-CN"/>
        </w:rPr>
      </w:pPr>
      <w:bookmarkStart w:id="7420" w:name="_Toc20955893"/>
      <w:bookmarkStart w:id="7421" w:name="_Toc29893005"/>
      <w:bookmarkStart w:id="7422" w:name="_Toc36556942"/>
      <w:bookmarkStart w:id="7423" w:name="_Toc45832374"/>
      <w:bookmarkStart w:id="7424" w:name="_Toc51763627"/>
      <w:bookmarkStart w:id="7425" w:name="_Toc64448793"/>
      <w:bookmarkStart w:id="7426" w:name="_Toc66289452"/>
      <w:bookmarkStart w:id="7427" w:name="_Toc74154565"/>
      <w:bookmarkStart w:id="7428" w:name="_Toc81383309"/>
      <w:bookmarkStart w:id="7429" w:name="_Toc88657942"/>
      <w:bookmarkStart w:id="7430" w:name="_Toc97910854"/>
      <w:bookmarkStart w:id="7431" w:name="_Toc99038574"/>
      <w:bookmarkStart w:id="7432" w:name="_Toc99730837"/>
      <w:bookmarkStart w:id="7433" w:name="_Toc105510966"/>
      <w:bookmarkStart w:id="7434" w:name="_Toc105927498"/>
      <w:bookmarkStart w:id="7435" w:name="_Toc106110038"/>
      <w:bookmarkStart w:id="7436" w:name="_Toc113835475"/>
      <w:bookmarkStart w:id="7437" w:name="_Toc120124322"/>
      <w:bookmarkStart w:id="7438" w:name="_Toc146226589"/>
      <w:bookmarkStart w:id="7439" w:name="_CR9_2_4_1"/>
      <w:bookmarkEnd w:id="7439"/>
      <w:r w:rsidRPr="00EA5FA7">
        <w:rPr>
          <w:lang w:eastAsia="zh-CN"/>
        </w:rPr>
        <w:t>9.2.4.1</w:t>
      </w:r>
      <w:r w:rsidRPr="00EA5FA7">
        <w:rPr>
          <w:lang w:eastAsia="zh-CN"/>
        </w:rPr>
        <w:tab/>
        <w:t>WRITE-REPLACE WARNING REQUEST</w:t>
      </w:r>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B62421" w:rsidRDefault="00F970C9" w:rsidP="00B90779">
            <w:pPr>
              <w:pStyle w:val="TAL"/>
              <w:keepNext w:val="0"/>
              <w:keepLines w:val="0"/>
              <w:widowControl w:val="0"/>
              <w:ind w:left="102"/>
              <w:rPr>
                <w:b/>
                <w:bCs/>
                <w:lang w:eastAsia="ja-JP"/>
              </w:rPr>
            </w:pPr>
            <w:r w:rsidRPr="00B62421">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90779">
            <w:pPr>
              <w:pStyle w:val="TAL"/>
              <w:keepNext w:val="0"/>
              <w:keepLines w:val="0"/>
              <w:widowControl w:val="0"/>
              <w:ind w:left="198"/>
              <w:rPr>
                <w:lang w:eastAsia="ja-JP"/>
              </w:rPr>
            </w:pPr>
            <w:r w:rsidRPr="00EA5FA7">
              <w:rPr>
                <w:lang w:eastAsia="ja-JP"/>
              </w:rPr>
              <w:lastRenderedPageBreak/>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rsidP="00B90779">
      <w:pPr>
        <w:widowControl w:val="0"/>
        <w:spacing w:after="120"/>
        <w:jc w:val="both"/>
        <w:rPr>
          <w:rFonts w:ascii="Arial" w:hAnsi="Arial"/>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7440" w:name="_Toc20955894"/>
      <w:bookmarkStart w:id="7441" w:name="_Toc29893006"/>
      <w:bookmarkStart w:id="7442" w:name="_Toc36556943"/>
      <w:bookmarkStart w:id="7443" w:name="_Toc45832375"/>
      <w:bookmarkStart w:id="7444" w:name="_Toc51763628"/>
      <w:bookmarkStart w:id="7445" w:name="_Toc64448794"/>
      <w:bookmarkStart w:id="7446" w:name="_Toc66289453"/>
      <w:bookmarkStart w:id="7447" w:name="_Toc74154566"/>
      <w:bookmarkStart w:id="7448" w:name="_Toc81383310"/>
      <w:bookmarkStart w:id="7449" w:name="_Toc88657943"/>
      <w:bookmarkStart w:id="7450" w:name="_Toc97910855"/>
      <w:bookmarkStart w:id="7451" w:name="_Toc99038575"/>
      <w:bookmarkStart w:id="7452" w:name="_Toc99730838"/>
      <w:bookmarkStart w:id="7453" w:name="_Toc105510967"/>
      <w:bookmarkStart w:id="7454" w:name="_Toc105927499"/>
      <w:bookmarkStart w:id="7455" w:name="_Toc106110039"/>
      <w:bookmarkStart w:id="7456" w:name="_Toc113835476"/>
      <w:bookmarkStart w:id="7457" w:name="_Toc120124323"/>
      <w:bookmarkStart w:id="7458" w:name="_Toc146226590"/>
      <w:bookmarkStart w:id="7459" w:name="_CR9_2_4_2"/>
      <w:bookmarkEnd w:id="7459"/>
      <w:r w:rsidRPr="00EA5FA7">
        <w:rPr>
          <w:lang w:eastAsia="zh-CN"/>
        </w:rPr>
        <w:t>9.2.4.2</w:t>
      </w:r>
      <w:r w:rsidRPr="00EA5FA7">
        <w:rPr>
          <w:lang w:eastAsia="zh-CN"/>
        </w:rPr>
        <w:tab/>
        <w:t>WRITE-REPLACE WARNING RESPONSE</w:t>
      </w:r>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B62421" w:rsidRDefault="00F970C9" w:rsidP="00B90779">
            <w:pPr>
              <w:pStyle w:val="TAL"/>
              <w:keepNext w:val="0"/>
              <w:keepLines w:val="0"/>
              <w:widowControl w:val="0"/>
              <w:ind w:left="102"/>
              <w:rPr>
                <w:rFonts w:cs="Arial"/>
                <w:b/>
                <w:bCs/>
                <w:lang w:eastAsia="ja-JP"/>
              </w:rPr>
            </w:pPr>
            <w:r w:rsidRPr="00B62421">
              <w:rPr>
                <w:b/>
                <w:bCs/>
              </w:rPr>
              <w:t xml:space="preserve">&gt;Cell </w:t>
            </w:r>
            <w:r w:rsidRPr="00B62421">
              <w:rPr>
                <w:b/>
                <w:bCs/>
                <w:lang w:eastAsia="zh-CN"/>
              </w:rPr>
              <w:t>Broadcast Completed</w:t>
            </w:r>
            <w:r w:rsidRPr="00B62421">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B90779">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90779">
            <w:pPr>
              <w:pStyle w:val="TAL"/>
              <w:keepNext w:val="0"/>
              <w:keepLines w:val="0"/>
              <w:widowControl w:val="0"/>
              <w:ind w:left="198"/>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rsidP="00B90779">
            <w:pPr>
              <w:pStyle w:val="TAL"/>
              <w:keepNext w:val="0"/>
              <w:keepLines w:val="0"/>
              <w:widowControl w:val="0"/>
              <w:rPr>
                <w:lang w:eastAsia="ja-JP"/>
              </w:rPr>
            </w:pPr>
            <w:r w:rsidRPr="00EA5FA7">
              <w:t>-</w:t>
            </w:r>
          </w:p>
        </w:tc>
        <w:tc>
          <w:tcPr>
            <w:tcW w:w="1080" w:type="dxa"/>
          </w:tcPr>
          <w:p w14:paraId="352023C3" w14:textId="77777777" w:rsidR="00F970C9" w:rsidRPr="00EA5FA7" w:rsidRDefault="00F970C9" w:rsidP="00B90779">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B62421" w:rsidRDefault="00F970C9" w:rsidP="00B90779">
            <w:pPr>
              <w:pStyle w:val="TAL"/>
              <w:keepNext w:val="0"/>
              <w:keepLines w:val="0"/>
              <w:widowControl w:val="0"/>
              <w:ind w:left="102"/>
              <w:rPr>
                <w:b/>
                <w:bCs/>
              </w:rPr>
            </w:pPr>
            <w:r w:rsidRPr="00B62421">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90779">
            <w:pPr>
              <w:pStyle w:val="TAL"/>
              <w:keepNext w:val="0"/>
              <w:keepLines w:val="0"/>
              <w:widowControl w:val="0"/>
              <w:ind w:left="198"/>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90779">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90779">
            <w:pPr>
              <w:pStyle w:val="TAL"/>
              <w:keepNext w:val="0"/>
              <w:keepLines w:val="0"/>
              <w:widowControl w:val="0"/>
              <w:ind w:left="198"/>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90779">
            <w:pPr>
              <w:pStyle w:val="TAC"/>
              <w:keepNext w:val="0"/>
              <w:keepLines w:val="0"/>
              <w:widowControl w:val="0"/>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7460" w:name="_Toc20955895"/>
      <w:bookmarkStart w:id="7461" w:name="_Toc29893007"/>
      <w:bookmarkStart w:id="7462" w:name="_Toc36556944"/>
      <w:bookmarkStart w:id="7463" w:name="_Toc45832376"/>
      <w:bookmarkStart w:id="7464" w:name="_Toc51763629"/>
      <w:bookmarkStart w:id="7465" w:name="_Toc64448795"/>
      <w:bookmarkStart w:id="7466" w:name="_Toc66289454"/>
      <w:bookmarkStart w:id="7467" w:name="_Toc74154567"/>
      <w:bookmarkStart w:id="7468" w:name="_Toc81383311"/>
      <w:bookmarkStart w:id="7469" w:name="_Toc88657944"/>
      <w:bookmarkStart w:id="7470" w:name="_Toc97910856"/>
      <w:bookmarkStart w:id="7471" w:name="_Toc99038576"/>
      <w:bookmarkStart w:id="7472" w:name="_Toc99730839"/>
      <w:bookmarkStart w:id="7473" w:name="_Toc105510968"/>
      <w:bookmarkStart w:id="7474" w:name="_Toc105927500"/>
      <w:bookmarkStart w:id="7475" w:name="_Toc106110040"/>
      <w:bookmarkStart w:id="7476" w:name="_Toc113835477"/>
      <w:bookmarkStart w:id="7477" w:name="_Toc120124324"/>
      <w:bookmarkStart w:id="7478" w:name="_Toc146226591"/>
      <w:bookmarkStart w:id="7479" w:name="_CR9_2_4_3"/>
      <w:bookmarkEnd w:id="7479"/>
      <w:r w:rsidRPr="00EA5FA7">
        <w:rPr>
          <w:lang w:eastAsia="zh-CN"/>
        </w:rPr>
        <w:t>9.2.4.3</w:t>
      </w:r>
      <w:r w:rsidRPr="00EA5FA7">
        <w:rPr>
          <w:lang w:eastAsia="zh-CN"/>
        </w:rPr>
        <w:tab/>
        <w:t>PWS CANCEL REQUEST</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746612D6"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AED9F52" w14:textId="77777777" w:rsidR="00F970C9" w:rsidRPr="00EA5FA7" w:rsidRDefault="00F970C9" w:rsidP="00B90779">
            <w:pPr>
              <w:widowControl w:val="0"/>
              <w:spacing w:after="0"/>
              <w:jc w:val="both"/>
              <w:rPr>
                <w:rFonts w:ascii="Arial" w:hAnsi="Arial" w:cs="Arial"/>
                <w:lang w:eastAsia="ja-JP"/>
              </w:rPr>
            </w:pPr>
          </w:p>
        </w:tc>
        <w:tc>
          <w:tcPr>
            <w:tcW w:w="1512" w:type="dxa"/>
          </w:tcPr>
          <w:p w14:paraId="5905BEC4"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4C7444F6" w14:textId="77777777" w:rsidR="00F970C9" w:rsidRPr="00EA5FA7" w:rsidRDefault="00F970C9" w:rsidP="00B90779">
            <w:pPr>
              <w:widowControl w:val="0"/>
              <w:spacing w:after="0"/>
              <w:jc w:val="both"/>
              <w:rPr>
                <w:rFonts w:ascii="Arial" w:hAnsi="Arial" w:cs="Arial"/>
                <w:lang w:eastAsia="ja-JP"/>
              </w:rPr>
            </w:pPr>
          </w:p>
        </w:tc>
        <w:tc>
          <w:tcPr>
            <w:tcW w:w="1080" w:type="dxa"/>
          </w:tcPr>
          <w:p w14:paraId="238670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794D8D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F51EBAA"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4CAD66B" w14:textId="77777777" w:rsidR="00F970C9" w:rsidRPr="00EA5FA7" w:rsidRDefault="00F970C9" w:rsidP="00B90779">
            <w:pPr>
              <w:widowControl w:val="0"/>
              <w:spacing w:after="0"/>
              <w:jc w:val="both"/>
              <w:rPr>
                <w:rFonts w:ascii="Arial" w:hAnsi="Arial" w:cs="Arial"/>
                <w:lang w:eastAsia="ja-JP"/>
              </w:rPr>
            </w:pPr>
          </w:p>
        </w:tc>
        <w:tc>
          <w:tcPr>
            <w:tcW w:w="1512" w:type="dxa"/>
          </w:tcPr>
          <w:p w14:paraId="74906B82"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6379539C" w14:textId="77777777" w:rsidR="00F970C9" w:rsidRPr="00EA5FA7" w:rsidRDefault="00F970C9" w:rsidP="00B90779">
            <w:pPr>
              <w:widowControl w:val="0"/>
              <w:spacing w:after="0"/>
              <w:jc w:val="both"/>
              <w:rPr>
                <w:rFonts w:ascii="Arial" w:hAnsi="Arial" w:cs="Arial"/>
                <w:lang w:eastAsia="ja-JP"/>
              </w:rPr>
            </w:pPr>
          </w:p>
        </w:tc>
        <w:tc>
          <w:tcPr>
            <w:tcW w:w="1080" w:type="dxa"/>
          </w:tcPr>
          <w:p w14:paraId="40896B6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2EA1F3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lastRenderedPageBreak/>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90779">
            <w:pPr>
              <w:widowControl w:val="0"/>
              <w:spacing w:after="0"/>
              <w:jc w:val="both"/>
              <w:rPr>
                <w:rFonts w:ascii="Arial" w:hAnsi="Arial" w:cs="Arial"/>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0" w:type="dxa"/>
          </w:tcPr>
          <w:p w14:paraId="02089643" w14:textId="77777777" w:rsidR="00F970C9" w:rsidRPr="00EA5FA7" w:rsidRDefault="00F970C9" w:rsidP="00B90779">
            <w:pPr>
              <w:widowControl w:val="0"/>
              <w:spacing w:after="0"/>
              <w:jc w:val="both"/>
              <w:rPr>
                <w:rFonts w:ascii="Arial" w:hAnsi="Arial" w:cs="Arial"/>
                <w:lang w:eastAsia="ja-JP"/>
              </w:rPr>
            </w:pPr>
          </w:p>
        </w:tc>
        <w:tc>
          <w:tcPr>
            <w:tcW w:w="1080" w:type="dxa"/>
          </w:tcPr>
          <w:p w14:paraId="1E793539"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2AFB9DFB" w14:textId="77777777" w:rsidR="00F970C9" w:rsidRPr="00EA5FA7" w:rsidRDefault="00F970C9" w:rsidP="00B90779">
            <w:pPr>
              <w:widowControl w:val="0"/>
              <w:spacing w:after="0"/>
              <w:jc w:val="both"/>
              <w:rPr>
                <w:rFonts w:ascii="Arial" w:hAnsi="Arial" w:cs="Arial"/>
                <w:lang w:eastAsia="zh-CN"/>
              </w:rPr>
            </w:pPr>
          </w:p>
        </w:tc>
        <w:tc>
          <w:tcPr>
            <w:tcW w:w="1728" w:type="dxa"/>
          </w:tcPr>
          <w:p w14:paraId="11E88199" w14:textId="77777777" w:rsidR="00F970C9" w:rsidRPr="00EA5FA7" w:rsidRDefault="00F970C9" w:rsidP="00B90779">
            <w:pPr>
              <w:widowControl w:val="0"/>
              <w:spacing w:after="0"/>
              <w:jc w:val="both"/>
              <w:rPr>
                <w:rFonts w:ascii="Arial" w:hAnsi="Arial" w:cs="Arial"/>
                <w:lang w:eastAsia="ja-JP"/>
              </w:rPr>
            </w:pPr>
          </w:p>
        </w:tc>
        <w:tc>
          <w:tcPr>
            <w:tcW w:w="1080" w:type="dxa"/>
          </w:tcPr>
          <w:p w14:paraId="1FC09523"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262F4A"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55EE51E1" w14:textId="77777777" w:rsidTr="00B90779">
        <w:trPr>
          <w:trHeight w:val="293"/>
        </w:trPr>
        <w:tc>
          <w:tcPr>
            <w:tcW w:w="2160" w:type="dxa"/>
          </w:tcPr>
          <w:p w14:paraId="6998E85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0" w:type="dxa"/>
          </w:tcPr>
          <w:p w14:paraId="2A165F99" w14:textId="77777777" w:rsidR="00F970C9" w:rsidRPr="00EA5FA7" w:rsidRDefault="00F970C9" w:rsidP="00B90779">
            <w:pPr>
              <w:widowControl w:val="0"/>
              <w:spacing w:after="0"/>
              <w:jc w:val="both"/>
              <w:rPr>
                <w:rFonts w:ascii="Arial" w:hAnsi="Arial" w:cs="Arial"/>
                <w:lang w:eastAsia="ja-JP"/>
              </w:rPr>
            </w:pPr>
          </w:p>
        </w:tc>
        <w:tc>
          <w:tcPr>
            <w:tcW w:w="1080" w:type="dxa"/>
          </w:tcPr>
          <w:p w14:paraId="375E2C1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32CDB749" w14:textId="77777777" w:rsidR="00F970C9" w:rsidRPr="00EA5FA7" w:rsidRDefault="00F970C9" w:rsidP="00B90779">
            <w:pPr>
              <w:widowControl w:val="0"/>
              <w:spacing w:after="0"/>
              <w:jc w:val="both"/>
              <w:rPr>
                <w:rFonts w:ascii="Arial" w:hAnsi="Arial" w:cs="Arial"/>
                <w:lang w:eastAsia="zh-CN"/>
              </w:rPr>
            </w:pPr>
          </w:p>
        </w:tc>
        <w:tc>
          <w:tcPr>
            <w:tcW w:w="1728" w:type="dxa"/>
          </w:tcPr>
          <w:p w14:paraId="18FD31F4" w14:textId="77777777" w:rsidR="00F970C9" w:rsidRPr="00EA5FA7" w:rsidRDefault="00F970C9" w:rsidP="00B90779">
            <w:pPr>
              <w:widowControl w:val="0"/>
              <w:spacing w:after="0"/>
              <w:jc w:val="both"/>
              <w:rPr>
                <w:rFonts w:ascii="Arial" w:hAnsi="Arial" w:cs="Arial"/>
                <w:lang w:eastAsia="ja-JP"/>
              </w:rPr>
            </w:pPr>
          </w:p>
        </w:tc>
        <w:tc>
          <w:tcPr>
            <w:tcW w:w="1080" w:type="dxa"/>
          </w:tcPr>
          <w:p w14:paraId="44722D9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6B4BCC6D"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3FD9EA48"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5FD901E" w14:textId="77777777" w:rsidR="00F970C9" w:rsidRPr="00EA5FA7" w:rsidRDefault="00F970C9" w:rsidP="00B90779">
            <w:pPr>
              <w:widowControl w:val="0"/>
              <w:spacing w:after="0"/>
              <w:jc w:val="both"/>
              <w:rPr>
                <w:rFonts w:ascii="Arial" w:hAnsi="Arial" w:cs="Arial"/>
                <w:lang w:eastAsia="ja-JP"/>
              </w:rPr>
            </w:pPr>
          </w:p>
        </w:tc>
        <w:tc>
          <w:tcPr>
            <w:tcW w:w="1512" w:type="dxa"/>
          </w:tcPr>
          <w:p w14:paraId="0B8E9F13"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9795D03" w14:textId="77777777" w:rsidR="00F970C9" w:rsidRPr="00EA5FA7" w:rsidRDefault="00F970C9" w:rsidP="00B90779">
            <w:pPr>
              <w:widowControl w:val="0"/>
              <w:spacing w:after="0"/>
              <w:jc w:val="both"/>
              <w:rPr>
                <w:rFonts w:ascii="Arial" w:hAnsi="Arial" w:cs="Arial"/>
                <w:lang w:eastAsia="ja-JP"/>
              </w:rPr>
            </w:pPr>
          </w:p>
        </w:tc>
        <w:tc>
          <w:tcPr>
            <w:tcW w:w="1080" w:type="dxa"/>
          </w:tcPr>
          <w:p w14:paraId="3FF2366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4A1CC522" w14:textId="77777777" w:rsidR="00F970C9" w:rsidRPr="00EA5FA7" w:rsidRDefault="00F970C9" w:rsidP="00B90779">
            <w:pPr>
              <w:widowControl w:val="0"/>
              <w:spacing w:after="0"/>
              <w:jc w:val="center"/>
              <w:rPr>
                <w:rFonts w:ascii="Arial" w:hAnsi="Arial" w:cs="Arial"/>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90779">
            <w:pPr>
              <w:widowControl w:val="0"/>
              <w:spacing w:after="0"/>
              <w:rPr>
                <w:rFonts w:ascii="Arial" w:hAnsi="Arial" w:cs="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B90779">
            <w:pPr>
              <w:widowControl w:val="0"/>
              <w:spacing w:after="0"/>
              <w:rPr>
                <w:rFonts w:ascii="Arial" w:hAnsi="Arial" w:cs="Arial"/>
                <w:sz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B90779">
            <w:pPr>
              <w:widowControl w:val="0"/>
              <w:spacing w:after="0"/>
              <w:rPr>
                <w:rFonts w:ascii="Arial" w:hAnsi="Arial" w:cs="Arial"/>
                <w:sz w:val="18"/>
                <w:lang w:eastAsia="ja-JP"/>
              </w:rPr>
            </w:pPr>
            <w:r w:rsidRPr="00EA5FA7">
              <w:rPr>
                <w:rFonts w:ascii="Arial" w:eastAsia="Malgun Gothic" w:hAnsi="Arial" w:cs="Arial"/>
                <w:snapToGrid w:val="0"/>
                <w:sz w:val="18"/>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90779">
            <w:pPr>
              <w:pStyle w:val="TAL"/>
              <w:keepNext w:val="0"/>
              <w:keepLines w:val="0"/>
              <w:widowControl w:val="0"/>
              <w:rPr>
                <w:lang w:eastAsia="ja-JP"/>
              </w:rPr>
            </w:pPr>
            <w:r w:rsidRPr="00887D78">
              <w:rPr>
                <w:rFonts w:cs="Arial"/>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90779">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90779">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90779">
            <w:pPr>
              <w:pStyle w:val="TAC"/>
              <w:keepNext w:val="0"/>
              <w:keepLines w:val="0"/>
              <w:widowControl w:val="0"/>
              <w:rPr>
                <w:lang w:eastAsia="ja-JP"/>
              </w:rPr>
            </w:pPr>
            <w:r w:rsidRPr="00EA5FA7">
              <w:rPr>
                <w:rFonts w:cs="Arial"/>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90779">
            <w:pPr>
              <w:pStyle w:val="TAL"/>
              <w:keepNext w:val="0"/>
              <w:keepLines w:val="0"/>
              <w:widowControl w:val="0"/>
              <w:rPr>
                <w:lang w:eastAsia="zh-CN"/>
              </w:rPr>
            </w:pPr>
            <w:r w:rsidRPr="00EA5FA7">
              <w:rPr>
                <w:rFonts w:cs="Arial"/>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90779">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90779">
            <w:pPr>
              <w:pStyle w:val="TAL"/>
              <w:keepNext w:val="0"/>
              <w:keepLines w:val="0"/>
              <w:widowControl w:val="0"/>
              <w:rPr>
                <w:lang w:eastAsia="zh-CN"/>
              </w:rPr>
            </w:pPr>
            <w:r w:rsidRPr="00EA5FA7">
              <w:rPr>
                <w:rFonts w:cs="Arial"/>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90779">
            <w:pPr>
              <w:pStyle w:val="TAC"/>
              <w:keepNext w:val="0"/>
              <w:keepLines w:val="0"/>
              <w:widowControl w:val="0"/>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7480" w:name="_Toc20955896"/>
      <w:bookmarkStart w:id="7481" w:name="_Toc29893008"/>
      <w:bookmarkStart w:id="7482" w:name="_Toc36556945"/>
      <w:bookmarkStart w:id="7483" w:name="_Toc45832377"/>
      <w:bookmarkStart w:id="7484" w:name="_Toc51763630"/>
      <w:bookmarkStart w:id="7485" w:name="_Toc64448796"/>
      <w:bookmarkStart w:id="7486" w:name="_Toc66289455"/>
      <w:bookmarkStart w:id="7487" w:name="_Toc74154568"/>
      <w:bookmarkStart w:id="7488" w:name="_Toc81383312"/>
      <w:bookmarkStart w:id="7489" w:name="_Toc88657945"/>
      <w:bookmarkStart w:id="7490" w:name="_Toc97910857"/>
      <w:bookmarkStart w:id="7491" w:name="_Toc99038577"/>
      <w:bookmarkStart w:id="7492" w:name="_Toc99730840"/>
      <w:bookmarkStart w:id="7493" w:name="_Toc105510969"/>
      <w:bookmarkStart w:id="7494" w:name="_Toc105927501"/>
      <w:bookmarkStart w:id="7495" w:name="_Toc106110041"/>
      <w:bookmarkStart w:id="7496" w:name="_Toc113835478"/>
      <w:bookmarkStart w:id="7497" w:name="_Toc120124325"/>
      <w:bookmarkStart w:id="7498" w:name="_Toc146226592"/>
      <w:bookmarkStart w:id="7499" w:name="_CR9_2_4_4"/>
      <w:bookmarkEnd w:id="7499"/>
      <w:r w:rsidRPr="00EA5FA7">
        <w:rPr>
          <w:lang w:eastAsia="zh-CN"/>
        </w:rPr>
        <w:t>9.2.4.4</w:t>
      </w:r>
      <w:r w:rsidRPr="00EA5FA7">
        <w:rPr>
          <w:lang w:eastAsia="zh-CN"/>
        </w:rPr>
        <w:tab/>
        <w:t>PWS CANCEL RESPONSE</w:t>
      </w:r>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bookmarkEnd w:id="7496"/>
      <w:bookmarkEnd w:id="7497"/>
      <w:bookmarkEnd w:id="7498"/>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6B46CEE2"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167B9A3B" w14:textId="77777777" w:rsidR="00F970C9" w:rsidRPr="00EA5FA7" w:rsidRDefault="00F970C9" w:rsidP="00B90779">
            <w:pPr>
              <w:widowControl w:val="0"/>
              <w:spacing w:after="0"/>
              <w:jc w:val="both"/>
              <w:rPr>
                <w:rFonts w:ascii="Arial" w:hAnsi="Arial" w:cs="Arial"/>
                <w:lang w:eastAsia="ja-JP"/>
              </w:rPr>
            </w:pPr>
          </w:p>
        </w:tc>
        <w:tc>
          <w:tcPr>
            <w:tcW w:w="1512" w:type="dxa"/>
          </w:tcPr>
          <w:p w14:paraId="1ED89317"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758FA208" w14:textId="77777777" w:rsidR="00F970C9" w:rsidRPr="00EA5FA7" w:rsidRDefault="00F970C9" w:rsidP="00B90779">
            <w:pPr>
              <w:widowControl w:val="0"/>
              <w:spacing w:after="0"/>
              <w:jc w:val="both"/>
              <w:rPr>
                <w:rFonts w:ascii="Arial" w:hAnsi="Arial" w:cs="Arial"/>
                <w:lang w:eastAsia="ja-JP"/>
              </w:rPr>
            </w:pPr>
          </w:p>
        </w:tc>
        <w:tc>
          <w:tcPr>
            <w:tcW w:w="1080" w:type="dxa"/>
          </w:tcPr>
          <w:p w14:paraId="224814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4245703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8CC08FE"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4681FBFF" w14:textId="77777777" w:rsidR="00F970C9" w:rsidRPr="00EA5FA7" w:rsidRDefault="00F970C9" w:rsidP="00B90779">
            <w:pPr>
              <w:widowControl w:val="0"/>
              <w:spacing w:after="0"/>
              <w:jc w:val="both"/>
              <w:rPr>
                <w:rFonts w:ascii="Arial" w:hAnsi="Arial" w:cs="Arial"/>
                <w:lang w:eastAsia="ja-JP"/>
              </w:rPr>
            </w:pPr>
          </w:p>
        </w:tc>
        <w:tc>
          <w:tcPr>
            <w:tcW w:w="1512" w:type="dxa"/>
          </w:tcPr>
          <w:p w14:paraId="03AD4C11"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2A4BE744" w14:textId="77777777" w:rsidR="00F970C9" w:rsidRPr="00EA5FA7" w:rsidRDefault="00F970C9" w:rsidP="00B90779">
            <w:pPr>
              <w:widowControl w:val="0"/>
              <w:spacing w:after="0"/>
              <w:jc w:val="both"/>
              <w:rPr>
                <w:rFonts w:ascii="Arial" w:hAnsi="Arial" w:cs="Arial"/>
                <w:lang w:eastAsia="ja-JP"/>
              </w:rPr>
            </w:pPr>
          </w:p>
        </w:tc>
        <w:tc>
          <w:tcPr>
            <w:tcW w:w="1080" w:type="dxa"/>
          </w:tcPr>
          <w:p w14:paraId="3CF3F34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5C96B0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080" w:type="dxa"/>
          </w:tcPr>
          <w:p w14:paraId="435454FB" w14:textId="77777777" w:rsidR="00F970C9" w:rsidRPr="00EA5FA7" w:rsidRDefault="00F970C9" w:rsidP="00B90779">
            <w:pPr>
              <w:widowControl w:val="0"/>
              <w:spacing w:after="0"/>
              <w:jc w:val="both"/>
              <w:rPr>
                <w:rFonts w:ascii="Arial" w:hAnsi="Arial" w:cs="Arial"/>
                <w:lang w:eastAsia="ja-JP"/>
              </w:rPr>
            </w:pPr>
          </w:p>
        </w:tc>
        <w:tc>
          <w:tcPr>
            <w:tcW w:w="1080" w:type="dxa"/>
          </w:tcPr>
          <w:p w14:paraId="154CED6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433BBE64" w14:textId="77777777" w:rsidR="00F970C9" w:rsidRPr="00EA5FA7" w:rsidRDefault="00F970C9" w:rsidP="00B90779">
            <w:pPr>
              <w:widowControl w:val="0"/>
              <w:spacing w:after="0"/>
              <w:jc w:val="both"/>
              <w:rPr>
                <w:rFonts w:ascii="Arial" w:hAnsi="Arial" w:cs="Arial"/>
                <w:lang w:eastAsia="zh-CN"/>
              </w:rPr>
            </w:pPr>
          </w:p>
        </w:tc>
        <w:tc>
          <w:tcPr>
            <w:tcW w:w="1728" w:type="dxa"/>
          </w:tcPr>
          <w:p w14:paraId="6603CA7B" w14:textId="77777777" w:rsidR="00F970C9" w:rsidRPr="00EA5FA7" w:rsidRDefault="00F970C9" w:rsidP="00B90779">
            <w:pPr>
              <w:widowControl w:val="0"/>
              <w:spacing w:after="0"/>
              <w:jc w:val="both"/>
              <w:rPr>
                <w:rFonts w:ascii="Arial" w:hAnsi="Arial" w:cs="Arial"/>
                <w:lang w:eastAsia="ja-JP"/>
              </w:rPr>
            </w:pPr>
          </w:p>
        </w:tc>
        <w:tc>
          <w:tcPr>
            <w:tcW w:w="1080" w:type="dxa"/>
          </w:tcPr>
          <w:p w14:paraId="3A7BCDD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938B7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00019CD2" w14:textId="77777777" w:rsidTr="00B90779">
        <w:trPr>
          <w:trHeight w:val="582"/>
        </w:trPr>
        <w:tc>
          <w:tcPr>
            <w:tcW w:w="2160" w:type="dxa"/>
          </w:tcPr>
          <w:p w14:paraId="7DA9CFB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080" w:type="dxa"/>
          </w:tcPr>
          <w:p w14:paraId="7692AEE4" w14:textId="77777777" w:rsidR="00F970C9" w:rsidRPr="00EA5FA7" w:rsidRDefault="00F970C9" w:rsidP="00B90779">
            <w:pPr>
              <w:widowControl w:val="0"/>
              <w:spacing w:after="0"/>
              <w:jc w:val="both"/>
              <w:rPr>
                <w:rFonts w:ascii="Arial" w:hAnsi="Arial" w:cs="Arial"/>
                <w:lang w:eastAsia="ja-JP"/>
              </w:rPr>
            </w:pPr>
          </w:p>
        </w:tc>
        <w:tc>
          <w:tcPr>
            <w:tcW w:w="1080" w:type="dxa"/>
          </w:tcPr>
          <w:p w14:paraId="744C5424"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2F44D7E6" w14:textId="77777777" w:rsidR="00F970C9" w:rsidRPr="00EA5FA7" w:rsidRDefault="00F970C9" w:rsidP="00B90779">
            <w:pPr>
              <w:widowControl w:val="0"/>
              <w:spacing w:after="0"/>
              <w:jc w:val="both"/>
              <w:rPr>
                <w:rFonts w:ascii="Arial" w:hAnsi="Arial" w:cs="Arial"/>
                <w:lang w:eastAsia="zh-CN"/>
              </w:rPr>
            </w:pPr>
          </w:p>
        </w:tc>
        <w:tc>
          <w:tcPr>
            <w:tcW w:w="1728" w:type="dxa"/>
          </w:tcPr>
          <w:p w14:paraId="7F1B5EE7" w14:textId="77777777" w:rsidR="00F970C9" w:rsidRPr="00EA5FA7" w:rsidRDefault="00F970C9" w:rsidP="00B90779">
            <w:pPr>
              <w:widowControl w:val="0"/>
              <w:spacing w:after="0"/>
              <w:jc w:val="both"/>
              <w:rPr>
                <w:rFonts w:ascii="Arial" w:hAnsi="Arial" w:cs="Arial"/>
                <w:lang w:eastAsia="ja-JP"/>
              </w:rPr>
            </w:pPr>
          </w:p>
        </w:tc>
        <w:tc>
          <w:tcPr>
            <w:tcW w:w="1080" w:type="dxa"/>
          </w:tcPr>
          <w:p w14:paraId="5814C7A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303BC502"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1DB10FC2"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CB64EE8" w14:textId="77777777" w:rsidR="00F970C9" w:rsidRPr="00EA5FA7" w:rsidRDefault="00F970C9" w:rsidP="00B90779">
            <w:pPr>
              <w:widowControl w:val="0"/>
              <w:spacing w:after="0"/>
              <w:jc w:val="both"/>
              <w:rPr>
                <w:rFonts w:ascii="Arial" w:hAnsi="Arial" w:cs="Arial"/>
                <w:lang w:eastAsia="ja-JP"/>
              </w:rPr>
            </w:pPr>
          </w:p>
        </w:tc>
        <w:tc>
          <w:tcPr>
            <w:tcW w:w="1512" w:type="dxa"/>
          </w:tcPr>
          <w:p w14:paraId="68FDF46B"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1969A6A" w14:textId="77777777" w:rsidR="00F970C9" w:rsidRPr="00EA5FA7" w:rsidRDefault="00F970C9" w:rsidP="00B90779">
            <w:pPr>
              <w:widowControl w:val="0"/>
              <w:spacing w:after="0"/>
              <w:jc w:val="both"/>
              <w:rPr>
                <w:rFonts w:ascii="Arial" w:hAnsi="Arial" w:cs="Arial"/>
                <w:lang w:eastAsia="ja-JP"/>
              </w:rPr>
            </w:pPr>
          </w:p>
        </w:tc>
        <w:tc>
          <w:tcPr>
            <w:tcW w:w="1080" w:type="dxa"/>
          </w:tcPr>
          <w:p w14:paraId="39AEC3C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00997919" w14:textId="77777777" w:rsidR="00F970C9" w:rsidRPr="00EA5FA7" w:rsidRDefault="00F970C9" w:rsidP="00B90779">
            <w:pPr>
              <w:widowControl w:val="0"/>
              <w:spacing w:after="0"/>
              <w:jc w:val="center"/>
              <w:rPr>
                <w:rFonts w:ascii="Arial" w:hAnsi="Arial" w:cs="Arial"/>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90779">
            <w:pPr>
              <w:widowControl w:val="0"/>
              <w:spacing w:after="0"/>
              <w:ind w:leftChars="200" w:left="400"/>
              <w:jc w:val="both"/>
              <w:rPr>
                <w:rFonts w:ascii="Arial" w:hAnsi="Arial"/>
                <w:sz w:val="18"/>
              </w:rPr>
            </w:pPr>
            <w:r w:rsidRPr="00EA5FA7">
              <w:rPr>
                <w:rFonts w:ascii="Arial" w:hAnsi="Arial" w:cs="Arial"/>
                <w:sz w:val="18"/>
                <w:lang w:eastAsia="ja-JP"/>
              </w:rPr>
              <w:t>&gt;&gt;Number of Broadcasts</w:t>
            </w:r>
          </w:p>
        </w:tc>
        <w:tc>
          <w:tcPr>
            <w:tcW w:w="1080" w:type="dxa"/>
          </w:tcPr>
          <w:p w14:paraId="3AB36B98" w14:textId="77777777" w:rsidR="00F970C9" w:rsidRPr="00EA5FA7" w:rsidRDefault="00F970C9" w:rsidP="00B90779">
            <w:pPr>
              <w:widowControl w:val="0"/>
              <w:spacing w:after="0"/>
              <w:jc w:val="both"/>
              <w:rPr>
                <w:rFonts w:ascii="Arial" w:hAnsi="Arial"/>
                <w:sz w:val="18"/>
                <w:lang w:eastAsia="zh-CN"/>
              </w:rPr>
            </w:pPr>
            <w:r w:rsidRPr="00EA5FA7">
              <w:rPr>
                <w:rFonts w:ascii="Arial" w:hAnsi="Arial" w:cs="Arial"/>
                <w:sz w:val="18"/>
                <w:lang w:eastAsia="ja-JP"/>
              </w:rPr>
              <w:t>M</w:t>
            </w:r>
          </w:p>
        </w:tc>
        <w:tc>
          <w:tcPr>
            <w:tcW w:w="1080" w:type="dxa"/>
          </w:tcPr>
          <w:p w14:paraId="10338C33" w14:textId="77777777" w:rsidR="00F970C9" w:rsidRPr="00EA5FA7" w:rsidRDefault="00F970C9" w:rsidP="00B90779">
            <w:pPr>
              <w:widowControl w:val="0"/>
              <w:spacing w:after="0"/>
              <w:jc w:val="both"/>
              <w:rPr>
                <w:rFonts w:ascii="Arial" w:hAnsi="Arial" w:cs="Arial"/>
                <w:sz w:val="18"/>
                <w:lang w:eastAsia="ja-JP"/>
              </w:rPr>
            </w:pPr>
          </w:p>
        </w:tc>
        <w:tc>
          <w:tcPr>
            <w:tcW w:w="1512" w:type="dxa"/>
          </w:tcPr>
          <w:p w14:paraId="24963C2C" w14:textId="77777777" w:rsidR="00F970C9" w:rsidRPr="00EA5FA7" w:rsidRDefault="00F970C9" w:rsidP="00B90779">
            <w:pPr>
              <w:widowControl w:val="0"/>
              <w:spacing w:after="0"/>
              <w:jc w:val="both"/>
              <w:rPr>
                <w:rFonts w:ascii="Arial" w:hAnsi="Arial"/>
                <w:sz w:val="18"/>
              </w:rPr>
            </w:pPr>
            <w:r w:rsidRPr="00EA5FA7">
              <w:rPr>
                <w:rFonts w:ascii="Arial" w:hAnsi="Arial"/>
                <w:sz w:val="18"/>
              </w:rPr>
              <w:t>INTEGER (0..65535)</w:t>
            </w:r>
          </w:p>
        </w:tc>
        <w:tc>
          <w:tcPr>
            <w:tcW w:w="1728" w:type="dxa"/>
          </w:tcPr>
          <w:p w14:paraId="328F2DF1" w14:textId="77777777" w:rsidR="00F970C9" w:rsidRPr="00EA5FA7" w:rsidRDefault="00F970C9" w:rsidP="00B90779">
            <w:pPr>
              <w:widowControl w:val="0"/>
              <w:spacing w:after="0"/>
              <w:jc w:val="both"/>
              <w:rPr>
                <w:rFonts w:ascii="Arial" w:hAnsi="Arial" w:cs="Arial"/>
                <w:sz w:val="18"/>
                <w:lang w:eastAsia="ja-JP"/>
              </w:rPr>
            </w:pPr>
            <w:r w:rsidRPr="00EA5FA7">
              <w:rPr>
                <w:rFonts w:ascii="Arial" w:hAnsi="Arial" w:cs="Arial"/>
                <w:sz w:val="18"/>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90779">
            <w:pPr>
              <w:widowControl w:val="0"/>
              <w:spacing w:after="0"/>
              <w:jc w:val="center"/>
              <w:rPr>
                <w:rFonts w:ascii="Arial" w:hAnsi="Arial"/>
                <w:sz w:val="18"/>
              </w:rPr>
            </w:pPr>
            <w:r w:rsidRPr="00EA5FA7">
              <w:rPr>
                <w:rFonts w:ascii="Arial" w:hAnsi="Arial" w:cs="Arial"/>
                <w:sz w:val="18"/>
                <w:lang w:eastAsia="zh-CN"/>
              </w:rPr>
              <w:t>-</w:t>
            </w:r>
          </w:p>
        </w:tc>
        <w:tc>
          <w:tcPr>
            <w:tcW w:w="1080" w:type="dxa"/>
          </w:tcPr>
          <w:p w14:paraId="360E2DB9" w14:textId="77777777" w:rsidR="00F970C9" w:rsidRPr="00EA5FA7" w:rsidRDefault="00F970C9" w:rsidP="00B90779">
            <w:pPr>
              <w:widowControl w:val="0"/>
              <w:spacing w:after="0"/>
              <w:jc w:val="center"/>
              <w:rPr>
                <w:rFonts w:ascii="Arial" w:hAnsi="Arial"/>
                <w:sz w:val="18"/>
              </w:rPr>
            </w:pPr>
          </w:p>
        </w:tc>
      </w:tr>
      <w:tr w:rsidR="00F970C9" w:rsidRPr="00EA5FA7" w14:paraId="2C8A596C" w14:textId="77777777" w:rsidTr="00B90779">
        <w:trPr>
          <w:trHeight w:val="284"/>
        </w:trPr>
        <w:tc>
          <w:tcPr>
            <w:tcW w:w="2160" w:type="dxa"/>
          </w:tcPr>
          <w:p w14:paraId="77D352B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riticality Diagnostics</w:t>
            </w:r>
          </w:p>
        </w:tc>
        <w:tc>
          <w:tcPr>
            <w:tcW w:w="1080" w:type="dxa"/>
          </w:tcPr>
          <w:p w14:paraId="0119BD2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37B6141" w14:textId="77777777" w:rsidR="00F970C9" w:rsidRPr="00EA5FA7" w:rsidRDefault="00F970C9" w:rsidP="00B90779">
            <w:pPr>
              <w:widowControl w:val="0"/>
              <w:spacing w:after="0"/>
              <w:rPr>
                <w:rFonts w:ascii="Arial" w:hAnsi="Arial" w:cs="Arial"/>
                <w:sz w:val="18"/>
                <w:lang w:eastAsia="ja-JP"/>
              </w:rPr>
            </w:pPr>
          </w:p>
        </w:tc>
        <w:tc>
          <w:tcPr>
            <w:tcW w:w="1512" w:type="dxa"/>
          </w:tcPr>
          <w:p w14:paraId="3F4EE8C2"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3</w:t>
            </w:r>
          </w:p>
        </w:tc>
        <w:tc>
          <w:tcPr>
            <w:tcW w:w="1728" w:type="dxa"/>
          </w:tcPr>
          <w:p w14:paraId="5144403A" w14:textId="77777777" w:rsidR="00F970C9" w:rsidRPr="00EA5FA7" w:rsidRDefault="00F970C9" w:rsidP="00B90779">
            <w:pPr>
              <w:widowControl w:val="0"/>
              <w:spacing w:after="0"/>
              <w:rPr>
                <w:rFonts w:ascii="Arial" w:hAnsi="Arial" w:cs="Arial"/>
                <w:sz w:val="18"/>
                <w:lang w:eastAsia="ja-JP"/>
              </w:rPr>
            </w:pPr>
          </w:p>
        </w:tc>
        <w:tc>
          <w:tcPr>
            <w:tcW w:w="1080" w:type="dxa"/>
          </w:tcPr>
          <w:p w14:paraId="4260E489"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1A2C321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7500" w:name="_Toc20955897"/>
      <w:bookmarkStart w:id="7501" w:name="_Toc29893009"/>
      <w:bookmarkStart w:id="7502" w:name="_Toc36556946"/>
      <w:bookmarkStart w:id="7503" w:name="_Toc45832378"/>
      <w:bookmarkStart w:id="7504" w:name="_Toc51763631"/>
      <w:bookmarkStart w:id="7505" w:name="_Toc64448797"/>
      <w:bookmarkStart w:id="7506" w:name="_Toc66289456"/>
      <w:bookmarkStart w:id="7507" w:name="_Toc74154569"/>
      <w:bookmarkStart w:id="7508" w:name="_Toc81383313"/>
      <w:bookmarkStart w:id="7509" w:name="_Toc88657946"/>
      <w:bookmarkStart w:id="7510" w:name="_Toc97910858"/>
      <w:bookmarkStart w:id="7511" w:name="_Toc99038578"/>
      <w:bookmarkStart w:id="7512" w:name="_Toc99730841"/>
      <w:bookmarkStart w:id="7513" w:name="_Toc105510970"/>
      <w:bookmarkStart w:id="7514" w:name="_Toc105927502"/>
      <w:bookmarkStart w:id="7515" w:name="_Toc106110042"/>
      <w:bookmarkStart w:id="7516" w:name="_Toc113835479"/>
      <w:bookmarkStart w:id="7517" w:name="_Toc120124326"/>
      <w:bookmarkStart w:id="7518" w:name="_Toc146226593"/>
      <w:bookmarkStart w:id="7519" w:name="_CR9_2_4_5"/>
      <w:bookmarkEnd w:id="7519"/>
      <w:r w:rsidRPr="00EA5FA7">
        <w:rPr>
          <w:lang w:eastAsia="zh-CN"/>
        </w:rPr>
        <w:lastRenderedPageBreak/>
        <w:t>9.2.4.5</w:t>
      </w:r>
      <w:r w:rsidRPr="00EA5FA7">
        <w:rPr>
          <w:lang w:eastAsia="zh-CN"/>
        </w:rPr>
        <w:tab/>
        <w:t>PWS RESTART INDICATION</w:t>
      </w:r>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bookmarkEnd w:id="7517"/>
      <w:bookmarkEnd w:id="7518"/>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essage Type</w:t>
            </w:r>
          </w:p>
        </w:tc>
        <w:tc>
          <w:tcPr>
            <w:tcW w:w="1080" w:type="dxa"/>
          </w:tcPr>
          <w:p w14:paraId="2980AFB4"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48E151B3" w14:textId="77777777" w:rsidR="00F970C9" w:rsidRPr="00EA5FA7" w:rsidRDefault="00F970C9" w:rsidP="00B90779">
            <w:pPr>
              <w:widowControl w:val="0"/>
              <w:spacing w:after="0"/>
              <w:rPr>
                <w:rFonts w:ascii="Arial" w:hAnsi="Arial" w:cs="Arial"/>
                <w:sz w:val="18"/>
              </w:rPr>
            </w:pPr>
          </w:p>
        </w:tc>
        <w:tc>
          <w:tcPr>
            <w:tcW w:w="1512" w:type="dxa"/>
          </w:tcPr>
          <w:p w14:paraId="07081A8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5CEF0A28" w14:textId="77777777" w:rsidR="00F970C9" w:rsidRPr="00EA5FA7" w:rsidRDefault="00F970C9" w:rsidP="00B90779">
            <w:pPr>
              <w:widowControl w:val="0"/>
              <w:spacing w:after="0"/>
              <w:rPr>
                <w:rFonts w:ascii="Arial" w:hAnsi="Arial" w:cs="Arial"/>
                <w:sz w:val="18"/>
              </w:rPr>
            </w:pPr>
          </w:p>
        </w:tc>
        <w:tc>
          <w:tcPr>
            <w:tcW w:w="1080" w:type="dxa"/>
          </w:tcPr>
          <w:p w14:paraId="59657B31"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533FEC3"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Transaction ID</w:t>
            </w:r>
          </w:p>
        </w:tc>
        <w:tc>
          <w:tcPr>
            <w:tcW w:w="1080" w:type="dxa"/>
          </w:tcPr>
          <w:p w14:paraId="1CB2B051"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M</w:t>
            </w:r>
          </w:p>
        </w:tc>
        <w:tc>
          <w:tcPr>
            <w:tcW w:w="1080" w:type="dxa"/>
          </w:tcPr>
          <w:p w14:paraId="0E22E2EE" w14:textId="77777777" w:rsidR="00F970C9" w:rsidRPr="00EA5FA7" w:rsidRDefault="00F970C9" w:rsidP="00B90779">
            <w:pPr>
              <w:widowControl w:val="0"/>
              <w:spacing w:after="0"/>
              <w:rPr>
                <w:rFonts w:ascii="Arial" w:hAnsi="Arial" w:cs="Arial"/>
                <w:sz w:val="18"/>
              </w:rPr>
            </w:pPr>
          </w:p>
        </w:tc>
        <w:tc>
          <w:tcPr>
            <w:tcW w:w="1512" w:type="dxa"/>
          </w:tcPr>
          <w:p w14:paraId="6B686D38"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2032F65B" w14:textId="77777777" w:rsidR="00F970C9" w:rsidRPr="00EA5FA7" w:rsidRDefault="00F970C9" w:rsidP="00B90779">
            <w:pPr>
              <w:widowControl w:val="0"/>
              <w:spacing w:after="0"/>
              <w:rPr>
                <w:rFonts w:ascii="Arial" w:hAnsi="Arial" w:cs="Arial"/>
                <w:sz w:val="18"/>
              </w:rPr>
            </w:pPr>
          </w:p>
        </w:tc>
        <w:tc>
          <w:tcPr>
            <w:tcW w:w="1080" w:type="dxa"/>
          </w:tcPr>
          <w:p w14:paraId="5E21C205"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YES</w:t>
            </w:r>
          </w:p>
        </w:tc>
        <w:tc>
          <w:tcPr>
            <w:tcW w:w="1080" w:type="dxa"/>
          </w:tcPr>
          <w:p w14:paraId="501D262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90779">
            <w:pPr>
              <w:widowControl w:val="0"/>
              <w:spacing w:after="0"/>
              <w:rPr>
                <w:rFonts w:ascii="Arial" w:hAnsi="Arial" w:cs="Arial"/>
                <w:sz w:val="18"/>
              </w:rPr>
            </w:pPr>
            <w:r w:rsidRPr="00EA5FA7">
              <w:rPr>
                <w:rFonts w:ascii="Arial" w:eastAsia="Batang" w:hAnsi="Arial" w:cs="Arial"/>
                <w:b/>
                <w:sz w:val="18"/>
              </w:rPr>
              <w:t>NR CGI List</w:t>
            </w:r>
            <w:r w:rsidRPr="00EA5FA7">
              <w:rPr>
                <w:rFonts w:ascii="Arial" w:hAnsi="Arial" w:cs="Arial"/>
                <w:b/>
                <w:sz w:val="18"/>
              </w:rPr>
              <w:t xml:space="preserve"> for Restart List</w:t>
            </w:r>
          </w:p>
        </w:tc>
        <w:tc>
          <w:tcPr>
            <w:tcW w:w="1080" w:type="dxa"/>
          </w:tcPr>
          <w:p w14:paraId="60333FF7" w14:textId="77777777" w:rsidR="00F970C9" w:rsidRPr="00EA5FA7" w:rsidRDefault="00F970C9" w:rsidP="00B90779">
            <w:pPr>
              <w:widowControl w:val="0"/>
              <w:spacing w:after="0"/>
              <w:rPr>
                <w:rFonts w:ascii="Arial" w:hAnsi="Arial" w:cs="Arial"/>
                <w:sz w:val="18"/>
              </w:rPr>
            </w:pPr>
          </w:p>
        </w:tc>
        <w:tc>
          <w:tcPr>
            <w:tcW w:w="1080" w:type="dxa"/>
          </w:tcPr>
          <w:p w14:paraId="2929BEFF"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p>
        </w:tc>
        <w:tc>
          <w:tcPr>
            <w:tcW w:w="1512" w:type="dxa"/>
          </w:tcPr>
          <w:p w14:paraId="4191156D" w14:textId="77777777" w:rsidR="00F970C9" w:rsidRPr="00EA5FA7" w:rsidRDefault="00F970C9" w:rsidP="00B90779">
            <w:pPr>
              <w:widowControl w:val="0"/>
              <w:spacing w:after="0"/>
              <w:rPr>
                <w:rFonts w:ascii="Arial" w:hAnsi="Arial" w:cs="Arial"/>
                <w:sz w:val="18"/>
                <w:lang w:eastAsia="zh-CN"/>
              </w:rPr>
            </w:pPr>
          </w:p>
        </w:tc>
        <w:tc>
          <w:tcPr>
            <w:tcW w:w="1728" w:type="dxa"/>
          </w:tcPr>
          <w:p w14:paraId="75EFD9CD" w14:textId="77777777" w:rsidR="00F970C9" w:rsidRPr="00EA5FA7" w:rsidRDefault="00F970C9" w:rsidP="00B90779">
            <w:pPr>
              <w:widowControl w:val="0"/>
              <w:spacing w:after="0"/>
              <w:rPr>
                <w:rFonts w:ascii="Arial" w:hAnsi="Arial" w:cs="Arial"/>
                <w:sz w:val="18"/>
              </w:rPr>
            </w:pPr>
          </w:p>
        </w:tc>
        <w:tc>
          <w:tcPr>
            <w:tcW w:w="1080" w:type="dxa"/>
          </w:tcPr>
          <w:p w14:paraId="0D837A32"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07F3993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648104AC" w14:textId="77777777" w:rsidTr="00B90779">
        <w:trPr>
          <w:trHeight w:val="622"/>
        </w:trPr>
        <w:tc>
          <w:tcPr>
            <w:tcW w:w="2160" w:type="dxa"/>
          </w:tcPr>
          <w:p w14:paraId="56CA1D26"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080" w:type="dxa"/>
          </w:tcPr>
          <w:p w14:paraId="22CD2834" w14:textId="77777777" w:rsidR="00F970C9" w:rsidRPr="00EA5FA7" w:rsidRDefault="00F970C9" w:rsidP="00B90779">
            <w:pPr>
              <w:widowControl w:val="0"/>
              <w:spacing w:after="0"/>
              <w:rPr>
                <w:rFonts w:ascii="Arial" w:hAnsi="Arial" w:cs="Arial"/>
                <w:sz w:val="18"/>
              </w:rPr>
            </w:pPr>
          </w:p>
        </w:tc>
        <w:tc>
          <w:tcPr>
            <w:tcW w:w="1080" w:type="dxa"/>
          </w:tcPr>
          <w:p w14:paraId="338C0DDC"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512" w:type="dxa"/>
          </w:tcPr>
          <w:p w14:paraId="1EFC88E4" w14:textId="77777777" w:rsidR="00F970C9" w:rsidRPr="00EA5FA7" w:rsidRDefault="00F970C9" w:rsidP="00B90779">
            <w:pPr>
              <w:widowControl w:val="0"/>
              <w:spacing w:after="0"/>
              <w:rPr>
                <w:rFonts w:ascii="Arial" w:hAnsi="Arial" w:cs="Arial"/>
                <w:sz w:val="18"/>
              </w:rPr>
            </w:pPr>
          </w:p>
        </w:tc>
        <w:tc>
          <w:tcPr>
            <w:tcW w:w="1728" w:type="dxa"/>
          </w:tcPr>
          <w:p w14:paraId="591C4FBE" w14:textId="77777777" w:rsidR="00F970C9" w:rsidRPr="00EA5FA7" w:rsidRDefault="00F970C9" w:rsidP="00B90779">
            <w:pPr>
              <w:widowControl w:val="0"/>
              <w:spacing w:after="0"/>
              <w:rPr>
                <w:rFonts w:ascii="Arial" w:hAnsi="Arial" w:cs="Arial"/>
                <w:sz w:val="18"/>
              </w:rPr>
            </w:pPr>
          </w:p>
        </w:tc>
        <w:tc>
          <w:tcPr>
            <w:tcW w:w="1080" w:type="dxa"/>
          </w:tcPr>
          <w:p w14:paraId="2E2C1FB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 xml:space="preserve">EACH </w:t>
            </w:r>
          </w:p>
        </w:tc>
        <w:tc>
          <w:tcPr>
            <w:tcW w:w="1080" w:type="dxa"/>
          </w:tcPr>
          <w:p w14:paraId="6DC97456"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5989012B"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77FEAD1A" w14:textId="77777777" w:rsidR="00F970C9" w:rsidRPr="00EA5FA7" w:rsidRDefault="00F970C9" w:rsidP="00B90779">
            <w:pPr>
              <w:widowControl w:val="0"/>
              <w:spacing w:after="0"/>
              <w:rPr>
                <w:rFonts w:ascii="Arial" w:hAnsi="Arial" w:cs="Arial"/>
                <w:sz w:val="18"/>
              </w:rPr>
            </w:pPr>
          </w:p>
        </w:tc>
        <w:tc>
          <w:tcPr>
            <w:tcW w:w="1512" w:type="dxa"/>
          </w:tcPr>
          <w:p w14:paraId="0043C086"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423D94BE" w14:textId="77777777" w:rsidR="00F970C9" w:rsidRPr="00EA5FA7" w:rsidRDefault="00F970C9" w:rsidP="00B90779">
            <w:pPr>
              <w:widowControl w:val="0"/>
              <w:spacing w:after="0"/>
              <w:rPr>
                <w:rFonts w:ascii="Arial" w:hAnsi="Arial" w:cs="Arial"/>
                <w:sz w:val="18"/>
              </w:rPr>
            </w:pPr>
          </w:p>
        </w:tc>
        <w:tc>
          <w:tcPr>
            <w:tcW w:w="1080" w:type="dxa"/>
          </w:tcPr>
          <w:p w14:paraId="4F80227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01B7884D" w14:textId="77777777" w:rsidR="00F970C9" w:rsidRPr="00EA5FA7" w:rsidRDefault="00F970C9" w:rsidP="00B90779">
            <w:pPr>
              <w:widowControl w:val="0"/>
              <w:spacing w:after="0"/>
              <w:jc w:val="center"/>
              <w:rPr>
                <w:rFonts w:ascii="Arial" w:hAnsi="Arial" w:cs="Arial"/>
                <w:sz w:val="18"/>
              </w:rPr>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7520" w:name="_Toc20955898"/>
      <w:bookmarkStart w:id="7521" w:name="_Toc29893010"/>
      <w:bookmarkStart w:id="7522" w:name="_Toc36556947"/>
      <w:bookmarkStart w:id="7523" w:name="_Toc45832379"/>
      <w:bookmarkStart w:id="7524" w:name="_Toc51763632"/>
      <w:bookmarkStart w:id="7525" w:name="_Toc64448798"/>
      <w:bookmarkStart w:id="7526" w:name="_Toc66289457"/>
      <w:bookmarkStart w:id="7527" w:name="_Toc74154570"/>
      <w:bookmarkStart w:id="7528" w:name="_Toc81383314"/>
      <w:bookmarkStart w:id="7529" w:name="_Toc88657947"/>
      <w:bookmarkStart w:id="7530" w:name="_Toc97910859"/>
      <w:bookmarkStart w:id="7531" w:name="_Toc99038579"/>
      <w:bookmarkStart w:id="7532" w:name="_Toc99730842"/>
      <w:bookmarkStart w:id="7533" w:name="_Toc105510971"/>
      <w:bookmarkStart w:id="7534" w:name="_Toc105927503"/>
      <w:bookmarkStart w:id="7535" w:name="_Toc106110043"/>
      <w:bookmarkStart w:id="7536" w:name="_Toc113835480"/>
      <w:bookmarkStart w:id="7537" w:name="_Toc120124327"/>
      <w:bookmarkStart w:id="7538" w:name="_Toc146226594"/>
      <w:bookmarkStart w:id="7539" w:name="_CR9_2_4_6"/>
      <w:bookmarkEnd w:id="7539"/>
      <w:r w:rsidRPr="00EA5FA7">
        <w:rPr>
          <w:lang w:eastAsia="zh-CN"/>
        </w:rPr>
        <w:t>9.2.4.6</w:t>
      </w:r>
      <w:r w:rsidRPr="00EA5FA7">
        <w:rPr>
          <w:lang w:eastAsia="zh-CN"/>
        </w:rPr>
        <w:tab/>
        <w:t>PWS FAILURE INDICATION</w:t>
      </w:r>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1080" w:type="dxa"/>
          </w:tcPr>
          <w:p w14:paraId="79E683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1B5A2C5B" w14:textId="77777777" w:rsidR="00F970C9" w:rsidRPr="00EA5FA7" w:rsidRDefault="00F970C9" w:rsidP="00B90779">
            <w:pPr>
              <w:widowControl w:val="0"/>
              <w:spacing w:after="0"/>
              <w:rPr>
                <w:rFonts w:ascii="Arial" w:hAnsi="Arial" w:cs="Arial"/>
                <w:sz w:val="18"/>
                <w:lang w:eastAsia="ja-JP"/>
              </w:rPr>
            </w:pPr>
          </w:p>
        </w:tc>
        <w:tc>
          <w:tcPr>
            <w:tcW w:w="1512" w:type="dxa"/>
          </w:tcPr>
          <w:p w14:paraId="6D646869"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40067DAE" w14:textId="77777777" w:rsidR="00F970C9" w:rsidRPr="00EA5FA7" w:rsidRDefault="00F970C9" w:rsidP="00B90779">
            <w:pPr>
              <w:widowControl w:val="0"/>
              <w:spacing w:after="0"/>
              <w:rPr>
                <w:rFonts w:ascii="Arial" w:hAnsi="Arial" w:cs="Arial"/>
                <w:sz w:val="18"/>
                <w:lang w:eastAsia="ja-JP"/>
              </w:rPr>
            </w:pPr>
          </w:p>
        </w:tc>
        <w:tc>
          <w:tcPr>
            <w:tcW w:w="1080" w:type="dxa"/>
          </w:tcPr>
          <w:p w14:paraId="541047AA"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0F9A1B3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Transaction ID</w:t>
            </w:r>
          </w:p>
        </w:tc>
        <w:tc>
          <w:tcPr>
            <w:tcW w:w="1080" w:type="dxa"/>
          </w:tcPr>
          <w:p w14:paraId="5BC8437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1080" w:type="dxa"/>
          </w:tcPr>
          <w:p w14:paraId="2CD0FD01" w14:textId="77777777" w:rsidR="00F970C9" w:rsidRPr="00EA5FA7" w:rsidRDefault="00F970C9" w:rsidP="00B90779">
            <w:pPr>
              <w:widowControl w:val="0"/>
              <w:spacing w:after="0"/>
              <w:rPr>
                <w:rFonts w:ascii="Arial" w:hAnsi="Arial" w:cs="Arial"/>
                <w:sz w:val="18"/>
                <w:lang w:eastAsia="ja-JP"/>
              </w:rPr>
            </w:pPr>
          </w:p>
        </w:tc>
        <w:tc>
          <w:tcPr>
            <w:tcW w:w="1512" w:type="dxa"/>
          </w:tcPr>
          <w:p w14:paraId="6886E1D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19938E3D" w14:textId="77777777" w:rsidR="00F970C9" w:rsidRPr="00EA5FA7" w:rsidRDefault="00F970C9" w:rsidP="00B90779">
            <w:pPr>
              <w:widowControl w:val="0"/>
              <w:spacing w:after="0"/>
              <w:rPr>
                <w:rFonts w:ascii="Arial" w:hAnsi="Arial" w:cs="Arial"/>
                <w:sz w:val="18"/>
                <w:lang w:eastAsia="ja-JP"/>
              </w:rPr>
            </w:pPr>
          </w:p>
        </w:tc>
        <w:tc>
          <w:tcPr>
            <w:tcW w:w="1080" w:type="dxa"/>
          </w:tcPr>
          <w:p w14:paraId="4CC4816B"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1080" w:type="dxa"/>
          </w:tcPr>
          <w:p w14:paraId="29A5B5B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90779">
            <w:pPr>
              <w:widowControl w:val="0"/>
              <w:spacing w:after="0"/>
              <w:rPr>
                <w:rFonts w:ascii="Arial" w:hAnsi="Arial" w:cs="Arial"/>
                <w:sz w:val="18"/>
                <w:lang w:eastAsia="ja-JP"/>
              </w:rPr>
            </w:pPr>
            <w:r w:rsidRPr="00EA5FA7">
              <w:rPr>
                <w:rFonts w:ascii="Arial" w:eastAsia="Batang" w:hAnsi="Arial" w:cs="Arial"/>
                <w:b/>
                <w:sz w:val="18"/>
              </w:rPr>
              <w:t>PWS failed NR CGI List</w:t>
            </w:r>
          </w:p>
        </w:tc>
        <w:tc>
          <w:tcPr>
            <w:tcW w:w="1080" w:type="dxa"/>
          </w:tcPr>
          <w:p w14:paraId="788C7F2F" w14:textId="77777777" w:rsidR="00F970C9" w:rsidRPr="00EA5FA7" w:rsidRDefault="00F970C9" w:rsidP="00B90779">
            <w:pPr>
              <w:widowControl w:val="0"/>
              <w:spacing w:after="0"/>
              <w:rPr>
                <w:rFonts w:ascii="Arial" w:hAnsi="Arial" w:cs="Arial"/>
                <w:sz w:val="18"/>
                <w:lang w:eastAsia="ja-JP"/>
              </w:rPr>
            </w:pPr>
          </w:p>
        </w:tc>
        <w:tc>
          <w:tcPr>
            <w:tcW w:w="1080" w:type="dxa"/>
          </w:tcPr>
          <w:p w14:paraId="40F8283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i/>
                <w:iCs/>
                <w:sz w:val="18"/>
              </w:rPr>
              <w:t>0..1</w:t>
            </w:r>
          </w:p>
        </w:tc>
        <w:tc>
          <w:tcPr>
            <w:tcW w:w="1512" w:type="dxa"/>
          </w:tcPr>
          <w:p w14:paraId="0B2B5618" w14:textId="77777777" w:rsidR="00F970C9" w:rsidRPr="00EA5FA7" w:rsidRDefault="00F970C9" w:rsidP="00B90779">
            <w:pPr>
              <w:widowControl w:val="0"/>
              <w:spacing w:after="0"/>
              <w:rPr>
                <w:rFonts w:ascii="Arial" w:hAnsi="Arial" w:cs="Arial"/>
                <w:sz w:val="18"/>
                <w:lang w:eastAsia="zh-CN"/>
              </w:rPr>
            </w:pPr>
          </w:p>
        </w:tc>
        <w:tc>
          <w:tcPr>
            <w:tcW w:w="1728" w:type="dxa"/>
          </w:tcPr>
          <w:p w14:paraId="18928C38" w14:textId="77777777" w:rsidR="00F970C9" w:rsidRPr="00EA5FA7" w:rsidRDefault="00F970C9" w:rsidP="00B90779">
            <w:pPr>
              <w:widowControl w:val="0"/>
              <w:spacing w:after="0"/>
              <w:rPr>
                <w:rFonts w:ascii="Arial" w:hAnsi="Arial" w:cs="Arial"/>
                <w:sz w:val="18"/>
                <w:lang w:eastAsia="ja-JP"/>
              </w:rPr>
            </w:pPr>
          </w:p>
        </w:tc>
        <w:tc>
          <w:tcPr>
            <w:tcW w:w="1080" w:type="dxa"/>
          </w:tcPr>
          <w:p w14:paraId="491A0E58"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rPr>
              <w:t>YES</w:t>
            </w:r>
          </w:p>
        </w:tc>
        <w:tc>
          <w:tcPr>
            <w:tcW w:w="1080" w:type="dxa"/>
          </w:tcPr>
          <w:p w14:paraId="07A5232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ja-JP"/>
              </w:rPr>
              <w:t>reject</w:t>
            </w:r>
          </w:p>
        </w:tc>
      </w:tr>
      <w:tr w:rsidR="00F970C9" w:rsidRPr="00EA5FA7" w14:paraId="1269B626" w14:textId="77777777" w:rsidTr="00B90779">
        <w:trPr>
          <w:trHeight w:val="631"/>
        </w:trPr>
        <w:tc>
          <w:tcPr>
            <w:tcW w:w="2160" w:type="dxa"/>
          </w:tcPr>
          <w:p w14:paraId="67C7F67B"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 xml:space="preserve">&gt;PWS failed NR CGI </w:t>
            </w:r>
            <w:r w:rsidRPr="00EA5FA7">
              <w:rPr>
                <w:rFonts w:ascii="Arial" w:hAnsi="Arial" w:cs="Arial"/>
                <w:b/>
                <w:sz w:val="18"/>
              </w:rPr>
              <w:t>Item IEs</w:t>
            </w:r>
          </w:p>
        </w:tc>
        <w:tc>
          <w:tcPr>
            <w:tcW w:w="1080" w:type="dxa"/>
          </w:tcPr>
          <w:p w14:paraId="7D47ABC4" w14:textId="77777777" w:rsidR="00F970C9" w:rsidRPr="00EA5FA7" w:rsidRDefault="00F970C9" w:rsidP="00B90779">
            <w:pPr>
              <w:widowControl w:val="0"/>
              <w:spacing w:after="0"/>
              <w:rPr>
                <w:rFonts w:ascii="Arial" w:hAnsi="Arial" w:cs="Arial"/>
                <w:sz w:val="18"/>
              </w:rPr>
            </w:pPr>
          </w:p>
        </w:tc>
        <w:tc>
          <w:tcPr>
            <w:tcW w:w="1080" w:type="dxa"/>
          </w:tcPr>
          <w:p w14:paraId="41956B4D"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lang w:eastAsia="ja-JP"/>
              </w:rPr>
              <w:t>..&lt;maxCellingNBDU&gt;</w:t>
            </w:r>
          </w:p>
        </w:tc>
        <w:tc>
          <w:tcPr>
            <w:tcW w:w="1512" w:type="dxa"/>
          </w:tcPr>
          <w:p w14:paraId="1C422E6F" w14:textId="77777777" w:rsidR="00F970C9" w:rsidRPr="00EA5FA7" w:rsidRDefault="00F970C9" w:rsidP="00B90779">
            <w:pPr>
              <w:widowControl w:val="0"/>
              <w:spacing w:after="0"/>
              <w:rPr>
                <w:rFonts w:ascii="Arial" w:hAnsi="Arial" w:cs="Arial"/>
                <w:sz w:val="18"/>
                <w:lang w:eastAsia="ja-JP"/>
              </w:rPr>
            </w:pPr>
          </w:p>
        </w:tc>
        <w:tc>
          <w:tcPr>
            <w:tcW w:w="1728" w:type="dxa"/>
          </w:tcPr>
          <w:p w14:paraId="31FC1A6A" w14:textId="77777777" w:rsidR="00F970C9" w:rsidRPr="00EA5FA7" w:rsidRDefault="00F970C9" w:rsidP="00B90779">
            <w:pPr>
              <w:widowControl w:val="0"/>
              <w:spacing w:after="0"/>
              <w:rPr>
                <w:rFonts w:ascii="Arial" w:hAnsi="Arial" w:cs="Arial"/>
                <w:sz w:val="18"/>
                <w:lang w:eastAsia="ja-JP"/>
              </w:rPr>
            </w:pPr>
          </w:p>
        </w:tc>
        <w:tc>
          <w:tcPr>
            <w:tcW w:w="1080" w:type="dxa"/>
          </w:tcPr>
          <w:p w14:paraId="2F8E0FED"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r w:rsidRPr="00EA5FA7">
              <w:rPr>
                <w:rFonts w:ascii="Arial" w:hAnsi="Arial" w:cs="Arial"/>
                <w:sz w:val="18"/>
                <w:lang w:eastAsia="ja-JP"/>
              </w:rPr>
              <w:t xml:space="preserve"> </w:t>
            </w:r>
          </w:p>
        </w:tc>
        <w:tc>
          <w:tcPr>
            <w:tcW w:w="1080" w:type="dxa"/>
          </w:tcPr>
          <w:p w14:paraId="7805D28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749B446A"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039C876E" w14:textId="77777777" w:rsidR="00F970C9" w:rsidRPr="00EA5FA7" w:rsidRDefault="00F970C9" w:rsidP="00B90779">
            <w:pPr>
              <w:widowControl w:val="0"/>
              <w:spacing w:after="0"/>
              <w:rPr>
                <w:rFonts w:ascii="Arial" w:hAnsi="Arial" w:cs="Arial"/>
                <w:sz w:val="18"/>
                <w:lang w:eastAsia="ja-JP"/>
              </w:rPr>
            </w:pPr>
          </w:p>
        </w:tc>
        <w:tc>
          <w:tcPr>
            <w:tcW w:w="1512" w:type="dxa"/>
          </w:tcPr>
          <w:p w14:paraId="27043040"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66BBBDF2" w14:textId="77777777" w:rsidR="00F970C9" w:rsidRPr="00EA5FA7" w:rsidRDefault="00F970C9" w:rsidP="00B90779">
            <w:pPr>
              <w:widowControl w:val="0"/>
              <w:spacing w:after="0"/>
              <w:rPr>
                <w:rFonts w:ascii="Arial" w:hAnsi="Arial" w:cs="Arial"/>
                <w:sz w:val="18"/>
                <w:lang w:eastAsia="ja-JP"/>
              </w:rPr>
            </w:pPr>
          </w:p>
        </w:tc>
        <w:tc>
          <w:tcPr>
            <w:tcW w:w="1080" w:type="dxa"/>
          </w:tcPr>
          <w:p w14:paraId="4B72DDAE"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10AF4437" w14:textId="77777777" w:rsidR="00F970C9" w:rsidRPr="00EA5FA7" w:rsidRDefault="00F970C9" w:rsidP="00B90779">
            <w:pPr>
              <w:widowControl w:val="0"/>
              <w:spacing w:after="0"/>
              <w:jc w:val="center"/>
              <w:rPr>
                <w:rFonts w:ascii="Arial" w:hAnsi="Arial" w:cs="Arial"/>
                <w:sz w:val="18"/>
              </w:rPr>
            </w:pPr>
          </w:p>
        </w:tc>
      </w:tr>
      <w:tr w:rsidR="00F970C9" w:rsidRPr="00EA5FA7" w14:paraId="72E81A86" w14:textId="77777777" w:rsidTr="00B90779">
        <w:trPr>
          <w:trHeight w:val="308"/>
        </w:trPr>
        <w:tc>
          <w:tcPr>
            <w:tcW w:w="2160" w:type="dxa"/>
          </w:tcPr>
          <w:p w14:paraId="48FCC36A" w14:textId="77777777" w:rsidR="00F970C9" w:rsidRPr="00EA5FA7" w:rsidRDefault="00F970C9" w:rsidP="00B90779">
            <w:pPr>
              <w:widowControl w:val="0"/>
              <w:spacing w:after="0"/>
              <w:ind w:left="568"/>
              <w:rPr>
                <w:rFonts w:ascii="Arial" w:hAnsi="Arial" w:cs="Arial"/>
                <w:sz w:val="18"/>
                <w:lang w:eastAsia="ja-JP"/>
              </w:rPr>
            </w:pPr>
            <w:r w:rsidRPr="00EA5FA7">
              <w:rPr>
                <w:rFonts w:ascii="Arial" w:hAnsi="Arial" w:cs="Arial"/>
                <w:sz w:val="18"/>
                <w:lang w:eastAsia="ja-JP"/>
              </w:rPr>
              <w:t>&gt;&gt;Number of Broadcasts</w:t>
            </w:r>
          </w:p>
        </w:tc>
        <w:tc>
          <w:tcPr>
            <w:tcW w:w="1080" w:type="dxa"/>
          </w:tcPr>
          <w:p w14:paraId="23E1A82E" w14:textId="77777777" w:rsidR="00F970C9" w:rsidRPr="00EA5FA7" w:rsidRDefault="00F970C9" w:rsidP="00B90779">
            <w:pPr>
              <w:widowControl w:val="0"/>
              <w:spacing w:after="0"/>
              <w:rPr>
                <w:rFonts w:ascii="Arial" w:hAnsi="Arial" w:cs="Arial"/>
                <w:sz w:val="18"/>
              </w:rPr>
            </w:pPr>
            <w:r w:rsidRPr="00EA5FA7">
              <w:rPr>
                <w:rFonts w:ascii="Arial" w:hAnsi="Arial" w:cs="Arial"/>
                <w:sz w:val="18"/>
                <w:lang w:eastAsia="ja-JP"/>
              </w:rPr>
              <w:t>M</w:t>
            </w:r>
          </w:p>
        </w:tc>
        <w:tc>
          <w:tcPr>
            <w:tcW w:w="1080" w:type="dxa"/>
          </w:tcPr>
          <w:p w14:paraId="22FDAB0E" w14:textId="77777777" w:rsidR="00F970C9" w:rsidRPr="00EA5FA7" w:rsidRDefault="00F970C9" w:rsidP="00B90779">
            <w:pPr>
              <w:widowControl w:val="0"/>
              <w:spacing w:after="0"/>
              <w:rPr>
                <w:rFonts w:ascii="Arial" w:hAnsi="Arial" w:cs="Arial"/>
                <w:sz w:val="18"/>
                <w:lang w:eastAsia="ja-JP"/>
              </w:rPr>
            </w:pPr>
          </w:p>
        </w:tc>
        <w:tc>
          <w:tcPr>
            <w:tcW w:w="1512" w:type="dxa"/>
          </w:tcPr>
          <w:p w14:paraId="7897F05B" w14:textId="77777777" w:rsidR="00F970C9" w:rsidRPr="00EA5FA7" w:rsidRDefault="00F970C9" w:rsidP="00B90779">
            <w:pPr>
              <w:widowControl w:val="0"/>
              <w:spacing w:after="0"/>
              <w:rPr>
                <w:rFonts w:ascii="Arial" w:hAnsi="Arial" w:cs="Arial"/>
                <w:sz w:val="18"/>
                <w:lang w:eastAsia="zh-CN"/>
              </w:rPr>
            </w:pPr>
            <w:r w:rsidRPr="00EA5FA7">
              <w:rPr>
                <w:rFonts w:ascii="Arial" w:hAnsi="Arial"/>
                <w:sz w:val="18"/>
              </w:rPr>
              <w:t>INTEGER (0..65535)</w:t>
            </w:r>
          </w:p>
        </w:tc>
        <w:tc>
          <w:tcPr>
            <w:tcW w:w="1728" w:type="dxa"/>
          </w:tcPr>
          <w:p w14:paraId="77ECBCB4"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080" w:type="dxa"/>
          </w:tcPr>
          <w:p w14:paraId="50104A1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zh-CN"/>
              </w:rPr>
              <w:t>-</w:t>
            </w:r>
          </w:p>
        </w:tc>
        <w:tc>
          <w:tcPr>
            <w:tcW w:w="1080" w:type="dxa"/>
          </w:tcPr>
          <w:p w14:paraId="1BF72235" w14:textId="77777777" w:rsidR="00F970C9" w:rsidRPr="00EA5FA7" w:rsidRDefault="00F970C9" w:rsidP="00B90779">
            <w:pPr>
              <w:widowControl w:val="0"/>
              <w:spacing w:after="0"/>
              <w:jc w:val="center"/>
              <w:rPr>
                <w:rFonts w:ascii="Arial" w:hAnsi="Arial" w:cs="Arial"/>
                <w:sz w:val="18"/>
              </w:rPr>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7540" w:name="_Toc20955899"/>
      <w:bookmarkStart w:id="7541" w:name="_Toc29893011"/>
      <w:bookmarkStart w:id="7542" w:name="_Toc36556948"/>
      <w:bookmarkStart w:id="7543" w:name="_Toc45832380"/>
      <w:bookmarkStart w:id="7544" w:name="_Toc51763633"/>
      <w:bookmarkStart w:id="7545" w:name="_Toc64448799"/>
      <w:bookmarkStart w:id="7546" w:name="_Toc66289458"/>
      <w:bookmarkStart w:id="7547" w:name="_Toc74154571"/>
      <w:bookmarkStart w:id="7548" w:name="_Toc81383315"/>
      <w:bookmarkStart w:id="7549" w:name="_Toc88657948"/>
      <w:bookmarkStart w:id="7550" w:name="_Toc97910860"/>
      <w:bookmarkStart w:id="7551" w:name="_Toc99038580"/>
      <w:bookmarkStart w:id="7552" w:name="_Toc99730843"/>
      <w:bookmarkStart w:id="7553" w:name="_Toc105510972"/>
      <w:bookmarkStart w:id="7554" w:name="_Toc105927504"/>
      <w:bookmarkStart w:id="7555" w:name="_Toc106110044"/>
      <w:bookmarkStart w:id="7556" w:name="_Toc113835481"/>
      <w:bookmarkStart w:id="7557" w:name="_Toc120124328"/>
      <w:bookmarkStart w:id="7558" w:name="_Toc146226595"/>
      <w:bookmarkStart w:id="7559" w:name="_CR9_2_5"/>
      <w:bookmarkEnd w:id="7559"/>
      <w:r w:rsidRPr="00EA5FA7">
        <w:t>9.2.5</w:t>
      </w:r>
      <w:r w:rsidRPr="00EA5FA7">
        <w:tab/>
        <w:t>System Information messages</w:t>
      </w:r>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086529C4" w14:textId="77777777" w:rsidR="00F970C9" w:rsidRPr="00EA5FA7" w:rsidRDefault="00F970C9" w:rsidP="00B90779">
      <w:pPr>
        <w:pStyle w:val="Heading4"/>
        <w:keepNext w:val="0"/>
        <w:keepLines w:val="0"/>
        <w:widowControl w:val="0"/>
      </w:pPr>
      <w:bookmarkStart w:id="7560" w:name="_Toc20955900"/>
      <w:bookmarkStart w:id="7561" w:name="_Toc29893012"/>
      <w:bookmarkStart w:id="7562" w:name="_Toc36556949"/>
      <w:bookmarkStart w:id="7563" w:name="_Toc45832381"/>
      <w:bookmarkStart w:id="7564" w:name="_Toc51763634"/>
      <w:bookmarkStart w:id="7565" w:name="_Toc64448800"/>
      <w:bookmarkStart w:id="7566" w:name="_Toc66289459"/>
      <w:bookmarkStart w:id="7567" w:name="_Toc74154572"/>
      <w:bookmarkStart w:id="7568" w:name="_Toc81383316"/>
      <w:bookmarkStart w:id="7569" w:name="_Toc88657949"/>
      <w:bookmarkStart w:id="7570" w:name="_Toc97910861"/>
      <w:bookmarkStart w:id="7571" w:name="_Toc99038581"/>
      <w:bookmarkStart w:id="7572" w:name="_Toc99730844"/>
      <w:bookmarkStart w:id="7573" w:name="_Toc105510973"/>
      <w:bookmarkStart w:id="7574" w:name="_Toc105927505"/>
      <w:bookmarkStart w:id="7575" w:name="_Toc106110045"/>
      <w:bookmarkStart w:id="7576" w:name="_Toc113835482"/>
      <w:bookmarkStart w:id="7577" w:name="_Toc120124329"/>
      <w:bookmarkStart w:id="7578" w:name="_Toc146226596"/>
      <w:bookmarkStart w:id="7579" w:name="_CR9_2_5_1"/>
      <w:bookmarkEnd w:id="7579"/>
      <w:r w:rsidRPr="00EA5FA7">
        <w:t>9.2.5.1</w:t>
      </w:r>
      <w:r w:rsidRPr="00EA5FA7">
        <w:tab/>
        <w:t>SYSTEM INFORMATION DELIVERY COMMAND</w:t>
      </w:r>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p>
    <w:p w14:paraId="2BFFFA61" w14:textId="20375A7B" w:rsidR="00F970C9" w:rsidRPr="00EA5FA7" w:rsidRDefault="00546BC5" w:rsidP="00B90779">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lastRenderedPageBreak/>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7580" w:name="_Toc20955901"/>
      <w:bookmarkStart w:id="7581" w:name="_Toc29893013"/>
      <w:bookmarkStart w:id="7582" w:name="_Toc36556950"/>
      <w:bookmarkStart w:id="7583" w:name="_Toc45832382"/>
      <w:bookmarkStart w:id="7584" w:name="_Toc51763635"/>
      <w:bookmarkStart w:id="7585" w:name="_Toc64448801"/>
      <w:bookmarkStart w:id="7586" w:name="_Toc66289460"/>
      <w:bookmarkStart w:id="7587" w:name="_Toc74154573"/>
      <w:bookmarkStart w:id="7588" w:name="_Toc81383317"/>
      <w:bookmarkStart w:id="7589" w:name="_Toc88657950"/>
      <w:bookmarkStart w:id="7590" w:name="_Toc97910862"/>
      <w:bookmarkStart w:id="7591" w:name="_Toc99038582"/>
      <w:bookmarkStart w:id="7592" w:name="_Toc99730845"/>
      <w:bookmarkStart w:id="7593" w:name="_Toc105510974"/>
      <w:bookmarkStart w:id="7594" w:name="_Toc105927506"/>
      <w:bookmarkStart w:id="7595" w:name="_Toc106110046"/>
      <w:bookmarkStart w:id="7596" w:name="_Toc113835483"/>
      <w:bookmarkStart w:id="7597" w:name="_Toc120124330"/>
      <w:bookmarkStart w:id="7598" w:name="_Toc146226597"/>
      <w:bookmarkStart w:id="7599" w:name="_CR9_2_6"/>
      <w:bookmarkEnd w:id="7599"/>
      <w:r w:rsidRPr="00EA5FA7">
        <w:t>9.2.6</w:t>
      </w:r>
      <w:r w:rsidRPr="00EA5FA7">
        <w:tab/>
        <w:t>Paging messages</w:t>
      </w:r>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bookmarkEnd w:id="7597"/>
      <w:bookmarkEnd w:id="7598"/>
    </w:p>
    <w:p w14:paraId="51118A48" w14:textId="77777777" w:rsidR="00F970C9" w:rsidRPr="00EA5FA7" w:rsidRDefault="00F970C9" w:rsidP="00B90779">
      <w:pPr>
        <w:pStyle w:val="Heading4"/>
        <w:keepNext w:val="0"/>
        <w:keepLines w:val="0"/>
        <w:widowControl w:val="0"/>
      </w:pPr>
      <w:bookmarkStart w:id="7600" w:name="_Hlk131083068"/>
      <w:bookmarkStart w:id="7601" w:name="_Toc20955902"/>
      <w:bookmarkStart w:id="7602" w:name="_Toc29893014"/>
      <w:bookmarkStart w:id="7603" w:name="_Toc36556951"/>
      <w:bookmarkStart w:id="7604" w:name="_Toc45832383"/>
      <w:bookmarkStart w:id="7605" w:name="_Toc51763636"/>
      <w:bookmarkStart w:id="7606" w:name="_Toc64448802"/>
      <w:bookmarkStart w:id="7607" w:name="_Toc66289461"/>
      <w:bookmarkStart w:id="7608" w:name="_Toc74154574"/>
      <w:bookmarkStart w:id="7609" w:name="_Toc81383318"/>
      <w:bookmarkStart w:id="7610" w:name="_Toc88657951"/>
      <w:bookmarkStart w:id="7611" w:name="_Toc97910863"/>
      <w:bookmarkStart w:id="7612" w:name="_Toc99038583"/>
      <w:bookmarkStart w:id="7613" w:name="_Toc99730846"/>
      <w:bookmarkStart w:id="7614" w:name="_Toc105510975"/>
      <w:bookmarkStart w:id="7615" w:name="_Toc105927507"/>
      <w:bookmarkStart w:id="7616" w:name="_Toc106110047"/>
      <w:bookmarkStart w:id="7617" w:name="_Toc113835484"/>
      <w:bookmarkStart w:id="7618" w:name="_Toc120124331"/>
      <w:bookmarkStart w:id="7619" w:name="_Toc146226598"/>
      <w:bookmarkStart w:id="7620" w:name="_Hlk138587380"/>
      <w:bookmarkStart w:id="7621" w:name="_CR9_2_6_1"/>
      <w:bookmarkEnd w:id="7621"/>
      <w:r w:rsidRPr="00EA5FA7">
        <w:t>9.2.6.1</w:t>
      </w:r>
      <w:bookmarkEnd w:id="7600"/>
      <w:r w:rsidRPr="00EA5FA7">
        <w:tab/>
        <w:t>PAGING</w:t>
      </w:r>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7622" w:name="OLE_LINK11"/>
            <w:bookmarkStart w:id="7623"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90779">
            <w:pPr>
              <w:pStyle w:val="TAL"/>
              <w:keepNext w:val="0"/>
              <w:keepLines w:val="0"/>
              <w:widowControl w:val="0"/>
              <w:rPr>
                <w:lang w:eastAsia="ja-JP"/>
              </w:rPr>
            </w:pPr>
          </w:p>
        </w:tc>
        <w:tc>
          <w:tcPr>
            <w:tcW w:w="1512" w:type="dxa"/>
          </w:tcPr>
          <w:p w14:paraId="401E9E7B"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90779">
            <w:pPr>
              <w:pStyle w:val="TAL"/>
              <w:keepNext w:val="0"/>
              <w:keepLines w:val="0"/>
              <w:widowControl w:val="0"/>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90779">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90779">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90779">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90779">
            <w:pPr>
              <w:pStyle w:val="TAL"/>
              <w:keepNext w:val="0"/>
              <w:keepLines w:val="0"/>
              <w:widowControl w:val="0"/>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90779">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90779">
            <w:pPr>
              <w:pStyle w:val="TAL"/>
              <w:keepNext w:val="0"/>
              <w:keepLines w:val="0"/>
              <w:widowControl w:val="0"/>
              <w:ind w:left="102"/>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90779">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90779">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90779">
            <w:pPr>
              <w:pStyle w:val="TAL"/>
              <w:keepNext w:val="0"/>
              <w:keepLines w:val="0"/>
              <w:widowControl w:val="0"/>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90779">
            <w:pPr>
              <w:pStyle w:val="TAL"/>
              <w:keepNext w:val="0"/>
              <w:keepLines w:val="0"/>
              <w:widowControl w:val="0"/>
              <w:ind w:left="102"/>
              <w:rPr>
                <w:lang w:eastAsia="ja-JP"/>
              </w:rPr>
            </w:pPr>
            <w:r w:rsidRPr="006112FD">
              <w:rPr>
                <w:i/>
                <w:lang w:eastAsia="ja-JP"/>
              </w:rPr>
              <w:t>&gt;CN UE paging identity</w:t>
            </w:r>
          </w:p>
        </w:tc>
        <w:tc>
          <w:tcPr>
            <w:tcW w:w="1080" w:type="dxa"/>
          </w:tcPr>
          <w:p w14:paraId="08F2AA4E" w14:textId="77777777" w:rsidR="00EF34DC" w:rsidRPr="00EA5FA7" w:rsidRDefault="00EF34DC" w:rsidP="00B90779">
            <w:pPr>
              <w:pStyle w:val="TAL"/>
              <w:keepNext w:val="0"/>
              <w:keepLines w:val="0"/>
              <w:widowControl w:val="0"/>
              <w:rPr>
                <w:lang w:eastAsia="ja-JP"/>
              </w:rPr>
            </w:pPr>
          </w:p>
        </w:tc>
        <w:tc>
          <w:tcPr>
            <w:tcW w:w="1080" w:type="dxa"/>
          </w:tcPr>
          <w:p w14:paraId="607C1986" w14:textId="77777777" w:rsidR="00EF34DC" w:rsidRPr="00EA5FA7" w:rsidRDefault="00EF34DC" w:rsidP="00B90779">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90779">
            <w:pPr>
              <w:pStyle w:val="TAL"/>
              <w:keepNext w:val="0"/>
              <w:keepLines w:val="0"/>
              <w:widowControl w:val="0"/>
              <w:rPr>
                <w:lang w:eastAsia="ja-JP"/>
              </w:rPr>
            </w:pPr>
          </w:p>
        </w:tc>
        <w:tc>
          <w:tcPr>
            <w:tcW w:w="1728" w:type="dxa"/>
          </w:tcPr>
          <w:p w14:paraId="604CF71E" w14:textId="77777777" w:rsidR="00EF34DC" w:rsidRPr="00EA5FA7" w:rsidRDefault="00EF34DC" w:rsidP="00B90779">
            <w:pPr>
              <w:pStyle w:val="TAL"/>
              <w:keepNext w:val="0"/>
              <w:keepLines w:val="0"/>
              <w:widowControl w:val="0"/>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90779">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90779">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90779">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90779">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90779">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90779">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90779">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90779">
            <w:pPr>
              <w:pStyle w:val="TAL"/>
              <w:keepNext w:val="0"/>
              <w:keepLines w:val="0"/>
              <w:widowControl w:val="0"/>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90779">
            <w:pPr>
              <w:pStyle w:val="TAL"/>
              <w:keepNext w:val="0"/>
              <w:keepLines w:val="0"/>
              <w:widowControl w:val="0"/>
              <w:rPr>
                <w:b/>
                <w:lang w:eastAsia="zh-CN"/>
              </w:rPr>
            </w:pPr>
            <w:bookmarkStart w:id="7624" w:name="OLE_LINK9"/>
            <w:bookmarkStart w:id="7625" w:name="OLE_LINK10"/>
            <w:r w:rsidRPr="00EA5FA7">
              <w:rPr>
                <w:rFonts w:cs="Arial"/>
                <w:b/>
                <w:lang w:eastAsia="zh-CN"/>
              </w:rPr>
              <w:t xml:space="preserve">Paging Cell List </w:t>
            </w:r>
            <w:bookmarkEnd w:id="7624"/>
            <w:bookmarkEnd w:id="7625"/>
          </w:p>
        </w:tc>
        <w:tc>
          <w:tcPr>
            <w:tcW w:w="1080" w:type="dxa"/>
          </w:tcPr>
          <w:p w14:paraId="15C87A5B" w14:textId="77777777" w:rsidR="00F970C9" w:rsidRPr="00EA5FA7" w:rsidRDefault="00F970C9" w:rsidP="00B90779">
            <w:pPr>
              <w:pStyle w:val="TAL"/>
              <w:keepNext w:val="0"/>
              <w:keepLines w:val="0"/>
              <w:widowControl w:val="0"/>
              <w:rPr>
                <w:lang w:eastAsia="zh-CN"/>
              </w:rPr>
            </w:pPr>
          </w:p>
        </w:tc>
        <w:tc>
          <w:tcPr>
            <w:tcW w:w="1080" w:type="dxa"/>
          </w:tcPr>
          <w:p w14:paraId="470AAD08"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90779">
            <w:pPr>
              <w:pStyle w:val="TAL"/>
              <w:keepNext w:val="0"/>
              <w:keepLines w:val="0"/>
              <w:widowControl w:val="0"/>
              <w:rPr>
                <w:lang w:eastAsia="ja-JP"/>
              </w:rPr>
            </w:pPr>
          </w:p>
        </w:tc>
        <w:tc>
          <w:tcPr>
            <w:tcW w:w="1728" w:type="dxa"/>
          </w:tcPr>
          <w:p w14:paraId="3F57D6E1" w14:textId="77777777" w:rsidR="00F970C9" w:rsidRPr="00EA5FA7" w:rsidRDefault="00F970C9" w:rsidP="00B90779">
            <w:pPr>
              <w:pStyle w:val="TAL"/>
              <w:keepNext w:val="0"/>
              <w:keepLines w:val="0"/>
              <w:widowControl w:val="0"/>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EA5FA7" w:rsidRDefault="00F970C9" w:rsidP="00B90779">
            <w:pPr>
              <w:pStyle w:val="TAL"/>
              <w:keepNext w:val="0"/>
              <w:keepLines w:val="0"/>
              <w:widowControl w:val="0"/>
              <w:ind w:left="102"/>
              <w:rPr>
                <w:rFonts w:eastAsia="Batang" w:cs="Arial"/>
                <w:b/>
              </w:rPr>
            </w:pPr>
            <w:r w:rsidRPr="00EA5FA7">
              <w:rPr>
                <w:rFonts w:cs="Arial"/>
                <w:b/>
                <w:lang w:eastAsia="zh-CN"/>
              </w:rPr>
              <w:t>&gt;Paging Cell</w:t>
            </w:r>
            <w:r w:rsidRPr="00EA5FA7">
              <w:rPr>
                <w:rFonts w:eastAsia="Batang" w:cs="Arial"/>
                <w:b/>
              </w:rPr>
              <w:t xml:space="preserve"> Item IEs</w:t>
            </w:r>
          </w:p>
        </w:tc>
        <w:tc>
          <w:tcPr>
            <w:tcW w:w="1080" w:type="dxa"/>
          </w:tcPr>
          <w:p w14:paraId="4B9FA666" w14:textId="77777777" w:rsidR="00F970C9" w:rsidRPr="00EA5FA7" w:rsidRDefault="00F970C9" w:rsidP="00B90779">
            <w:pPr>
              <w:pStyle w:val="TAL"/>
              <w:keepNext w:val="0"/>
              <w:keepLines w:val="0"/>
              <w:widowControl w:val="0"/>
              <w:rPr>
                <w:lang w:eastAsia="zh-CN"/>
              </w:rPr>
            </w:pPr>
          </w:p>
        </w:tc>
        <w:tc>
          <w:tcPr>
            <w:tcW w:w="1080" w:type="dxa"/>
          </w:tcPr>
          <w:p w14:paraId="46BF795C"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90779">
            <w:pPr>
              <w:pStyle w:val="TAL"/>
              <w:keepNext w:val="0"/>
              <w:keepLines w:val="0"/>
              <w:widowControl w:val="0"/>
              <w:rPr>
                <w:lang w:eastAsia="ja-JP"/>
              </w:rPr>
            </w:pPr>
          </w:p>
        </w:tc>
        <w:tc>
          <w:tcPr>
            <w:tcW w:w="1728" w:type="dxa"/>
          </w:tcPr>
          <w:p w14:paraId="196CFF52" w14:textId="77777777" w:rsidR="00F970C9" w:rsidRPr="00EA5FA7" w:rsidRDefault="00F970C9" w:rsidP="00B90779">
            <w:pPr>
              <w:pStyle w:val="TAL"/>
              <w:keepNext w:val="0"/>
              <w:keepLines w:val="0"/>
              <w:widowControl w:val="0"/>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90779">
            <w:pPr>
              <w:pStyle w:val="TAL"/>
              <w:keepNext w:val="0"/>
              <w:keepLines w:val="0"/>
              <w:widowControl w:val="0"/>
              <w:ind w:left="198"/>
              <w:rPr>
                <w:lang w:eastAsia="zh-CN"/>
              </w:rPr>
            </w:pPr>
            <w:r w:rsidRPr="00EA5FA7">
              <w:rPr>
                <w:lang w:eastAsia="zh-CN"/>
              </w:rPr>
              <w:t>&gt;&gt;NR CGI</w:t>
            </w:r>
          </w:p>
        </w:tc>
        <w:tc>
          <w:tcPr>
            <w:tcW w:w="1080" w:type="dxa"/>
          </w:tcPr>
          <w:p w14:paraId="7CE66F80" w14:textId="77777777" w:rsidR="00F970C9" w:rsidRPr="00EA5FA7" w:rsidRDefault="00F970C9" w:rsidP="00B90779">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90779">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90779">
            <w:pPr>
              <w:pStyle w:val="TAL"/>
              <w:keepNext w:val="0"/>
              <w:keepLines w:val="0"/>
              <w:widowControl w:val="0"/>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7622"/>
      <w:bookmarkEnd w:id="7623"/>
      <w:tr w:rsidR="00040A6D" w:rsidRPr="00EA5FA7" w14:paraId="7CF88C59" w14:textId="77777777" w:rsidTr="00B90779">
        <w:tc>
          <w:tcPr>
            <w:tcW w:w="2160" w:type="dxa"/>
          </w:tcPr>
          <w:p w14:paraId="31AC8556" w14:textId="77777777" w:rsidR="00040A6D" w:rsidRPr="00EA5FA7" w:rsidRDefault="00040A6D" w:rsidP="00B90779">
            <w:pPr>
              <w:pStyle w:val="TAL"/>
              <w:keepNext w:val="0"/>
              <w:keepLines w:val="0"/>
              <w:widowControl w:val="0"/>
              <w:ind w:left="198"/>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90779">
            <w:pPr>
              <w:pStyle w:val="TAL"/>
              <w:keepNext w:val="0"/>
              <w:keepLines w:val="0"/>
              <w:widowControl w:val="0"/>
            </w:pPr>
            <w:r>
              <w:rPr>
                <w:rFonts w:hint="eastAsia"/>
              </w:rPr>
              <w:t>O</w:t>
            </w:r>
          </w:p>
        </w:tc>
        <w:tc>
          <w:tcPr>
            <w:tcW w:w="1080" w:type="dxa"/>
          </w:tcPr>
          <w:p w14:paraId="5BE9D228" w14:textId="77777777" w:rsidR="00040A6D" w:rsidRPr="00EA5FA7" w:rsidRDefault="00040A6D" w:rsidP="00B90779">
            <w:pPr>
              <w:pStyle w:val="TAL"/>
              <w:keepNext w:val="0"/>
              <w:keepLines w:val="0"/>
              <w:widowControl w:val="0"/>
              <w:rPr>
                <w:i/>
                <w:iCs/>
                <w:lang w:eastAsia="ja-JP"/>
              </w:rPr>
            </w:pPr>
          </w:p>
        </w:tc>
        <w:tc>
          <w:tcPr>
            <w:tcW w:w="1512" w:type="dxa"/>
          </w:tcPr>
          <w:p w14:paraId="34303986" w14:textId="77777777" w:rsidR="00040A6D" w:rsidRPr="00EA5FA7" w:rsidRDefault="00040A6D"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90779">
            <w:pPr>
              <w:pStyle w:val="TAL"/>
              <w:keepNext w:val="0"/>
              <w:keepLines w:val="0"/>
              <w:widowControl w:val="0"/>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90779">
            <w:pPr>
              <w:pStyle w:val="TAL"/>
              <w:keepNext w:val="0"/>
              <w:keepLines w:val="0"/>
              <w:widowControl w:val="0"/>
              <w:ind w:left="198"/>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90779">
            <w:pPr>
              <w:pStyle w:val="TAL"/>
              <w:keepNext w:val="0"/>
              <w:keepLines w:val="0"/>
              <w:widowControl w:val="0"/>
            </w:pPr>
            <w:r>
              <w:rPr>
                <w:rFonts w:hint="eastAsia"/>
              </w:rPr>
              <w:t>O</w:t>
            </w:r>
          </w:p>
        </w:tc>
        <w:tc>
          <w:tcPr>
            <w:tcW w:w="1080" w:type="dxa"/>
          </w:tcPr>
          <w:p w14:paraId="42015E61" w14:textId="77777777" w:rsidR="00336AE7" w:rsidRPr="00EA5FA7" w:rsidRDefault="00336AE7" w:rsidP="00B90779">
            <w:pPr>
              <w:pStyle w:val="TAL"/>
              <w:keepNext w:val="0"/>
              <w:keepLines w:val="0"/>
              <w:widowControl w:val="0"/>
              <w:rPr>
                <w:i/>
                <w:iCs/>
                <w:lang w:eastAsia="ja-JP"/>
              </w:rPr>
            </w:pPr>
          </w:p>
        </w:tc>
        <w:tc>
          <w:tcPr>
            <w:tcW w:w="1512" w:type="dxa"/>
          </w:tcPr>
          <w:p w14:paraId="498E9571" w14:textId="579B6D65" w:rsidR="00336AE7" w:rsidRDefault="00336AE7"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90779">
            <w:pPr>
              <w:pStyle w:val="TAL"/>
              <w:keepNext w:val="0"/>
              <w:keepLines w:val="0"/>
              <w:widowControl w:val="0"/>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6D3286">
            <w:pPr>
              <w:pStyle w:val="TAL"/>
              <w:keepNext w:val="0"/>
              <w:keepLines w:val="0"/>
              <w:widowControl w:val="0"/>
              <w:ind w:left="198"/>
              <w:rPr>
                <w:rFonts w:eastAsia="Malgun Gothic"/>
                <w:lang w:eastAsia="zh-CN"/>
              </w:rPr>
            </w:pPr>
            <w:r w:rsidRPr="00EA5FA7">
              <w:rPr>
                <w:lang w:eastAsia="ja-JP"/>
              </w:rPr>
              <w:t>Paging Origin</w:t>
            </w:r>
          </w:p>
        </w:tc>
        <w:tc>
          <w:tcPr>
            <w:tcW w:w="1080" w:type="dxa"/>
          </w:tcPr>
          <w:p w14:paraId="2E6801AF" w14:textId="3CEB17E0" w:rsidR="006D3286" w:rsidRDefault="006D3286" w:rsidP="006D3286">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6D3286">
            <w:pPr>
              <w:pStyle w:val="TAL"/>
              <w:keepNext w:val="0"/>
              <w:keepLines w:val="0"/>
              <w:widowControl w:val="0"/>
              <w:rPr>
                <w:i/>
                <w:iCs/>
                <w:lang w:eastAsia="ja-JP"/>
              </w:rPr>
            </w:pPr>
          </w:p>
        </w:tc>
        <w:tc>
          <w:tcPr>
            <w:tcW w:w="1512" w:type="dxa"/>
          </w:tcPr>
          <w:p w14:paraId="3A449E2D" w14:textId="21FFC983" w:rsidR="006D3286" w:rsidRDefault="006D3286" w:rsidP="006D3286">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6D3286">
            <w:pPr>
              <w:pStyle w:val="TAL"/>
              <w:keepNext w:val="0"/>
              <w:keepLines w:val="0"/>
              <w:widowControl w:val="0"/>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6D3286">
            <w:pPr>
              <w:pStyle w:val="TAL"/>
              <w:keepNext w:val="0"/>
              <w:keepLines w:val="0"/>
              <w:widowControl w:val="0"/>
              <w:ind w:left="198"/>
              <w:rPr>
                <w:rFonts w:eastAsia="Malgun Gothic"/>
                <w:lang w:eastAsia="zh-CN"/>
              </w:rPr>
            </w:pPr>
            <w:r w:rsidRPr="00EA5FA7">
              <w:rPr>
                <w:lang w:eastAsia="ja-JP"/>
              </w:rPr>
              <w:t>RAN UE Paging DRX</w:t>
            </w:r>
          </w:p>
        </w:tc>
        <w:tc>
          <w:tcPr>
            <w:tcW w:w="1080" w:type="dxa"/>
          </w:tcPr>
          <w:p w14:paraId="7D0337B4" w14:textId="78ED26B4" w:rsidR="006D3286" w:rsidRDefault="006D3286" w:rsidP="006D3286">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6D3286">
            <w:pPr>
              <w:pStyle w:val="TAL"/>
              <w:keepNext w:val="0"/>
              <w:keepLines w:val="0"/>
              <w:widowControl w:val="0"/>
              <w:rPr>
                <w:i/>
                <w:iCs/>
                <w:lang w:eastAsia="ja-JP"/>
              </w:rPr>
            </w:pPr>
          </w:p>
        </w:tc>
        <w:tc>
          <w:tcPr>
            <w:tcW w:w="1512" w:type="dxa"/>
          </w:tcPr>
          <w:p w14:paraId="3CF2C3B2" w14:textId="77777777" w:rsidR="006D3286" w:rsidRDefault="006D3286" w:rsidP="00B90779">
            <w:pPr>
              <w:pStyle w:val="TAL"/>
              <w:keepNext w:val="0"/>
              <w:keepLines w:val="0"/>
              <w:widowControl w:val="0"/>
              <w:rPr>
                <w:lang w:eastAsia="ja-JP"/>
              </w:rPr>
            </w:pPr>
            <w:r w:rsidRPr="00EA5FA7">
              <w:rPr>
                <w:lang w:eastAsia="ja-JP"/>
              </w:rPr>
              <w:t>Paging DRX</w:t>
            </w:r>
          </w:p>
          <w:p w14:paraId="784D168D" w14:textId="484A6AB1" w:rsidR="006D3286" w:rsidRDefault="006D3286" w:rsidP="006D3286">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6D328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6D3286">
            <w:pPr>
              <w:pStyle w:val="TAL"/>
              <w:keepNext w:val="0"/>
              <w:keepLines w:val="0"/>
              <w:widowControl w:val="0"/>
              <w:ind w:left="198"/>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6D3286">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6D3286">
            <w:pPr>
              <w:pStyle w:val="TAL"/>
              <w:keepNext w:val="0"/>
              <w:keepLines w:val="0"/>
              <w:widowControl w:val="0"/>
              <w:rPr>
                <w:i/>
                <w:iCs/>
                <w:lang w:eastAsia="ja-JP"/>
              </w:rPr>
            </w:pPr>
          </w:p>
        </w:tc>
        <w:tc>
          <w:tcPr>
            <w:tcW w:w="1512" w:type="dxa"/>
          </w:tcPr>
          <w:p w14:paraId="25581508" w14:textId="77777777" w:rsidR="006D3286" w:rsidRPr="008D2DA2" w:rsidRDefault="006D3286" w:rsidP="00B90779">
            <w:pPr>
              <w:pStyle w:val="TAL"/>
              <w:keepNext w:val="0"/>
              <w:keepLines w:val="0"/>
              <w:widowControl w:val="0"/>
              <w:rPr>
                <w:lang w:eastAsia="ja-JP"/>
              </w:rPr>
            </w:pPr>
            <w:r w:rsidRPr="008D2DA2">
              <w:rPr>
                <w:lang w:eastAsia="ja-JP"/>
              </w:rPr>
              <w:t>Paging DRX</w:t>
            </w:r>
          </w:p>
          <w:p w14:paraId="51E75A82" w14:textId="3F2B8A88" w:rsidR="006D3286" w:rsidRDefault="006D3286" w:rsidP="006D3286">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6D328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6D3286">
            <w:pPr>
              <w:pStyle w:val="TAL"/>
              <w:keepNext w:val="0"/>
              <w:keepLines w:val="0"/>
              <w:widowControl w:val="0"/>
              <w:ind w:left="198"/>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6D3286">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6D3286">
            <w:pPr>
              <w:pStyle w:val="TAL"/>
              <w:keepNext w:val="0"/>
              <w:keepLines w:val="0"/>
              <w:widowControl w:val="0"/>
              <w:rPr>
                <w:i/>
                <w:iCs/>
                <w:lang w:eastAsia="ja-JP"/>
              </w:rPr>
            </w:pPr>
          </w:p>
        </w:tc>
        <w:tc>
          <w:tcPr>
            <w:tcW w:w="1512" w:type="dxa"/>
          </w:tcPr>
          <w:p w14:paraId="548E6F20" w14:textId="5464674D" w:rsidR="006D3286" w:rsidRDefault="006D3286" w:rsidP="006D3286">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6D3286">
            <w:pPr>
              <w:pStyle w:val="TAL"/>
              <w:keepNext w:val="0"/>
              <w:keepLines w:val="0"/>
              <w:widowControl w:val="0"/>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6D3286">
            <w:pPr>
              <w:pStyle w:val="TAL"/>
              <w:keepNext w:val="0"/>
              <w:keepLines w:val="0"/>
              <w:widowControl w:val="0"/>
              <w:ind w:left="198"/>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6D3286">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6D3286">
            <w:pPr>
              <w:pStyle w:val="TAL"/>
              <w:keepNext w:val="0"/>
              <w:keepLines w:val="0"/>
              <w:widowControl w:val="0"/>
              <w:rPr>
                <w:i/>
                <w:iCs/>
                <w:lang w:eastAsia="ja-JP"/>
              </w:rPr>
            </w:pPr>
          </w:p>
        </w:tc>
        <w:tc>
          <w:tcPr>
            <w:tcW w:w="1512" w:type="dxa"/>
          </w:tcPr>
          <w:p w14:paraId="37EEFB88" w14:textId="0DD961EB" w:rsidR="006D3286" w:rsidRDefault="006D3286" w:rsidP="006D3286">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6D3286">
            <w:pPr>
              <w:pStyle w:val="TAL"/>
              <w:keepNext w:val="0"/>
              <w:keepLines w:val="0"/>
              <w:widowControl w:val="0"/>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6D3286">
            <w:pPr>
              <w:pStyle w:val="TAL"/>
              <w:keepNext w:val="0"/>
              <w:keepLines w:val="0"/>
              <w:widowControl w:val="0"/>
              <w:ind w:left="198"/>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6D3286">
            <w:pPr>
              <w:pStyle w:val="TAL"/>
              <w:keepNext w:val="0"/>
              <w:keepLines w:val="0"/>
              <w:widowControl w:val="0"/>
            </w:pPr>
            <w:r>
              <w:rPr>
                <w:lang w:eastAsia="zh-CN"/>
              </w:rPr>
              <w:t>O</w:t>
            </w:r>
          </w:p>
        </w:tc>
        <w:tc>
          <w:tcPr>
            <w:tcW w:w="1080" w:type="dxa"/>
          </w:tcPr>
          <w:p w14:paraId="0BD0B2F3" w14:textId="77777777" w:rsidR="006D3286" w:rsidRPr="00EA5FA7" w:rsidRDefault="006D3286" w:rsidP="006D3286">
            <w:pPr>
              <w:pStyle w:val="TAL"/>
              <w:keepNext w:val="0"/>
              <w:keepLines w:val="0"/>
              <w:widowControl w:val="0"/>
              <w:rPr>
                <w:i/>
                <w:iCs/>
                <w:lang w:eastAsia="ja-JP"/>
              </w:rPr>
            </w:pPr>
          </w:p>
        </w:tc>
        <w:tc>
          <w:tcPr>
            <w:tcW w:w="1512" w:type="dxa"/>
          </w:tcPr>
          <w:p w14:paraId="606DD41D" w14:textId="1DECBCAA" w:rsidR="006D3286" w:rsidRDefault="006D3286" w:rsidP="006D3286">
            <w:pPr>
              <w:pStyle w:val="TAL"/>
              <w:keepNext w:val="0"/>
              <w:keepLines w:val="0"/>
              <w:widowControl w:val="0"/>
              <w:rPr>
                <w:lang w:eastAsia="ja-JP"/>
              </w:rPr>
            </w:pPr>
            <w:r>
              <w:rPr>
                <w:rFonts w:eastAsia="SimSun" w:cs="Arial"/>
                <w:lang w:eastAsia="zh-CN"/>
              </w:rPr>
              <w:t>ENUMERATED</w:t>
            </w:r>
            <w:r>
              <w:rPr>
                <w:rFonts w:eastAsia="SimSun" w:cs="Arial"/>
                <w:lang w:eastAsia="zh-CN"/>
              </w:rPr>
              <w:lastRenderedPageBreak/>
              <w:t xml:space="preserve">(voice, …) </w:t>
            </w:r>
          </w:p>
        </w:tc>
        <w:tc>
          <w:tcPr>
            <w:tcW w:w="1728" w:type="dxa"/>
          </w:tcPr>
          <w:p w14:paraId="706F5372" w14:textId="1E0E8620" w:rsidR="006D3286" w:rsidRPr="00EA5FA7" w:rsidRDefault="006D3286" w:rsidP="006D3286">
            <w:pPr>
              <w:pStyle w:val="TAL"/>
              <w:keepNext w:val="0"/>
              <w:keepLines w:val="0"/>
              <w:widowControl w:val="0"/>
              <w:rPr>
                <w:lang w:eastAsia="zh-CN"/>
              </w:rPr>
            </w:pPr>
            <w:r>
              <w:rPr>
                <w:lang w:eastAsia="zh-CN"/>
              </w:rPr>
              <w:lastRenderedPageBreak/>
              <w:t xml:space="preserve">This IE indicates </w:t>
            </w:r>
            <w:r>
              <w:rPr>
                <w:lang w:eastAsia="zh-CN"/>
              </w:rPr>
              <w:lastRenderedPageBreak/>
              <w:t>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6D3286">
            <w:pPr>
              <w:pStyle w:val="TAL"/>
              <w:keepNext w:val="0"/>
              <w:keepLines w:val="0"/>
              <w:widowControl w:val="0"/>
              <w:ind w:left="198"/>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6D3286">
            <w:pPr>
              <w:pStyle w:val="TAL"/>
              <w:keepNext w:val="0"/>
              <w:keepLines w:val="0"/>
              <w:widowControl w:val="0"/>
            </w:pPr>
            <w:r>
              <w:rPr>
                <w:lang w:val="en-US" w:eastAsia="ja-JP"/>
              </w:rPr>
              <w:t>O</w:t>
            </w:r>
          </w:p>
        </w:tc>
        <w:tc>
          <w:tcPr>
            <w:tcW w:w="1080" w:type="dxa"/>
          </w:tcPr>
          <w:p w14:paraId="54B9AEF4" w14:textId="77777777" w:rsidR="006D3286" w:rsidRPr="00EA5FA7" w:rsidRDefault="006D3286" w:rsidP="006D3286">
            <w:pPr>
              <w:pStyle w:val="TAL"/>
              <w:keepNext w:val="0"/>
              <w:keepLines w:val="0"/>
              <w:widowControl w:val="0"/>
              <w:rPr>
                <w:i/>
                <w:iCs/>
                <w:lang w:eastAsia="ja-JP"/>
              </w:rPr>
            </w:pPr>
          </w:p>
        </w:tc>
        <w:tc>
          <w:tcPr>
            <w:tcW w:w="1512" w:type="dxa"/>
          </w:tcPr>
          <w:p w14:paraId="7279B049" w14:textId="19473576" w:rsidR="006D3286" w:rsidRDefault="006D3286" w:rsidP="006D3286">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6D3286">
            <w:pPr>
              <w:pStyle w:val="TAL"/>
              <w:keepNext w:val="0"/>
              <w:keepLines w:val="0"/>
              <w:widowControl w:val="0"/>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6D3286">
            <w:pPr>
              <w:pStyle w:val="TAL"/>
              <w:keepNext w:val="0"/>
              <w:keepLines w:val="0"/>
              <w:widowControl w:val="0"/>
              <w:ind w:left="198"/>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6D3286">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6D3286">
            <w:pPr>
              <w:pStyle w:val="TAL"/>
              <w:keepNext w:val="0"/>
              <w:keepLines w:val="0"/>
              <w:widowControl w:val="0"/>
              <w:rPr>
                <w:i/>
                <w:iCs/>
                <w:lang w:eastAsia="ja-JP"/>
              </w:rPr>
            </w:pPr>
          </w:p>
        </w:tc>
        <w:tc>
          <w:tcPr>
            <w:tcW w:w="1512" w:type="dxa"/>
          </w:tcPr>
          <w:p w14:paraId="0BF55C41" w14:textId="23C9A560" w:rsidR="006D3286" w:rsidRDefault="006D3286" w:rsidP="006D3286">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6D3286">
            <w:pPr>
              <w:pStyle w:val="TAL"/>
              <w:keepNext w:val="0"/>
              <w:keepLines w:val="0"/>
              <w:widowControl w:val="0"/>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6D3286">
            <w:pPr>
              <w:pStyle w:val="TAL"/>
              <w:keepNext w:val="0"/>
              <w:keepLines w:val="0"/>
              <w:widowControl w:val="0"/>
              <w:ind w:left="198"/>
              <w:rPr>
                <w:rFonts w:eastAsia="Malgun Gothic"/>
                <w:lang w:eastAsia="zh-CN"/>
              </w:rPr>
            </w:pPr>
            <w:r>
              <w:rPr>
                <w:rFonts w:hint="eastAsia"/>
              </w:rPr>
              <w:t>Extended UE Identity Index Value</w:t>
            </w:r>
          </w:p>
        </w:tc>
        <w:tc>
          <w:tcPr>
            <w:tcW w:w="1080" w:type="dxa"/>
          </w:tcPr>
          <w:p w14:paraId="0C3A1D7F" w14:textId="427F816D" w:rsidR="006D3286" w:rsidRDefault="006D3286" w:rsidP="006D3286">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6D3286">
            <w:pPr>
              <w:pStyle w:val="TAL"/>
              <w:keepNext w:val="0"/>
              <w:keepLines w:val="0"/>
              <w:widowControl w:val="0"/>
              <w:rPr>
                <w:i/>
                <w:iCs/>
                <w:lang w:eastAsia="ja-JP"/>
              </w:rPr>
            </w:pPr>
          </w:p>
        </w:tc>
        <w:tc>
          <w:tcPr>
            <w:tcW w:w="1512" w:type="dxa"/>
          </w:tcPr>
          <w:p w14:paraId="4FDE880D" w14:textId="30951C79" w:rsidR="006D3286" w:rsidRDefault="006D3286" w:rsidP="006D3286">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6D3286">
            <w:pPr>
              <w:pStyle w:val="TAL"/>
              <w:keepNext w:val="0"/>
              <w:keepLines w:val="0"/>
              <w:widowControl w:val="0"/>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6D3286">
            <w:pPr>
              <w:pStyle w:val="TAL"/>
              <w:keepNext w:val="0"/>
              <w:keepLines w:val="0"/>
              <w:widowControl w:val="0"/>
              <w:ind w:left="198"/>
              <w:rPr>
                <w:rFonts w:eastAsia="Malgun Gothic"/>
                <w:lang w:eastAsia="zh-CN"/>
              </w:rPr>
            </w:pPr>
            <w:r w:rsidRPr="005F654D">
              <w:t>Hashed UE Identity Index Value</w:t>
            </w:r>
          </w:p>
        </w:tc>
        <w:tc>
          <w:tcPr>
            <w:tcW w:w="1080" w:type="dxa"/>
          </w:tcPr>
          <w:p w14:paraId="39F14106" w14:textId="12788F1A" w:rsidR="006D3286" w:rsidRDefault="006D3286" w:rsidP="006D3286">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6D3286">
            <w:pPr>
              <w:pStyle w:val="TAL"/>
              <w:keepNext w:val="0"/>
              <w:keepLines w:val="0"/>
              <w:widowControl w:val="0"/>
              <w:rPr>
                <w:i/>
                <w:iCs/>
                <w:lang w:eastAsia="ja-JP"/>
              </w:rPr>
            </w:pPr>
          </w:p>
        </w:tc>
        <w:tc>
          <w:tcPr>
            <w:tcW w:w="1512" w:type="dxa"/>
          </w:tcPr>
          <w:p w14:paraId="11DEB28C" w14:textId="3616A6BF" w:rsidR="006D3286" w:rsidRDefault="006D3286" w:rsidP="006D3286">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6D3286">
            <w:pPr>
              <w:pStyle w:val="TAL"/>
              <w:keepNext w:val="0"/>
              <w:keepLines w:val="0"/>
              <w:widowControl w:val="0"/>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6D3286">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7626" w:name="_Toc29893015"/>
      <w:bookmarkStart w:id="7627" w:name="_Toc36556952"/>
      <w:bookmarkStart w:id="7628" w:name="_Toc45832384"/>
      <w:bookmarkStart w:id="7629" w:name="_Toc51763637"/>
      <w:bookmarkStart w:id="7630" w:name="_Toc64448803"/>
      <w:bookmarkStart w:id="7631" w:name="_Toc66289462"/>
      <w:bookmarkStart w:id="7632" w:name="_Toc74154575"/>
      <w:bookmarkStart w:id="7633" w:name="_Toc81383319"/>
      <w:bookmarkStart w:id="7634" w:name="_Toc88657952"/>
      <w:bookmarkStart w:id="7635" w:name="_Toc97910864"/>
      <w:bookmarkStart w:id="7636" w:name="_Toc99038584"/>
      <w:bookmarkStart w:id="7637" w:name="_Toc99730847"/>
      <w:bookmarkStart w:id="7638" w:name="_Toc105510976"/>
      <w:bookmarkStart w:id="7639" w:name="_Toc105927508"/>
      <w:bookmarkStart w:id="7640" w:name="_Toc106110048"/>
      <w:bookmarkStart w:id="7641" w:name="_Toc113835485"/>
      <w:bookmarkStart w:id="7642" w:name="_Toc120124332"/>
      <w:bookmarkStart w:id="7643" w:name="_Toc146226599"/>
      <w:bookmarkStart w:id="7644" w:name="_CR9_2_7"/>
      <w:bookmarkEnd w:id="7620"/>
      <w:bookmarkEnd w:id="7644"/>
      <w:r w:rsidRPr="00EA5FA7">
        <w:t>9.2.7</w:t>
      </w:r>
      <w:r w:rsidRPr="00EA5FA7">
        <w:tab/>
        <w:t>Trace Messages</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p>
    <w:p w14:paraId="277C7F1C" w14:textId="77777777" w:rsidR="0050066B" w:rsidRPr="00EA5FA7" w:rsidRDefault="0050066B" w:rsidP="00B90779">
      <w:pPr>
        <w:pStyle w:val="Heading4"/>
        <w:keepNext w:val="0"/>
        <w:keepLines w:val="0"/>
        <w:widowControl w:val="0"/>
      </w:pPr>
      <w:bookmarkStart w:id="7645" w:name="_Toc29893016"/>
      <w:bookmarkStart w:id="7646" w:name="_Toc36556953"/>
      <w:bookmarkStart w:id="7647" w:name="_Toc45832385"/>
      <w:bookmarkStart w:id="7648" w:name="_Toc51763638"/>
      <w:bookmarkStart w:id="7649" w:name="_Toc64448804"/>
      <w:bookmarkStart w:id="7650" w:name="_Toc66289463"/>
      <w:bookmarkStart w:id="7651" w:name="_Toc74154576"/>
      <w:bookmarkStart w:id="7652" w:name="_Toc81383320"/>
      <w:bookmarkStart w:id="7653" w:name="_Toc88657953"/>
      <w:bookmarkStart w:id="7654" w:name="_Toc97910865"/>
      <w:bookmarkStart w:id="7655" w:name="_Toc99038585"/>
      <w:bookmarkStart w:id="7656" w:name="_Toc99730848"/>
      <w:bookmarkStart w:id="7657" w:name="_Toc105510977"/>
      <w:bookmarkStart w:id="7658" w:name="_Toc105927509"/>
      <w:bookmarkStart w:id="7659" w:name="_Toc106110049"/>
      <w:bookmarkStart w:id="7660" w:name="_Toc113835486"/>
      <w:bookmarkStart w:id="7661" w:name="_Toc120124333"/>
      <w:bookmarkStart w:id="7662" w:name="_Toc146226600"/>
      <w:bookmarkStart w:id="7663" w:name="_CR9_2_7_1"/>
      <w:bookmarkEnd w:id="7663"/>
      <w:r w:rsidRPr="00EA5FA7">
        <w:t>9.2.7.1</w:t>
      </w:r>
      <w:r w:rsidRPr="00EA5FA7">
        <w:tab/>
        <w:t>TRACE START</w:t>
      </w:r>
      <w:bookmarkEnd w:id="7645"/>
      <w:bookmarkEnd w:id="7646"/>
      <w:bookmarkEnd w:id="7647"/>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4CA68A0F"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557B5917"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28057C3"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6C5AE399"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7664" w:name="_Toc29893017"/>
      <w:bookmarkStart w:id="7665" w:name="_Toc36556954"/>
      <w:bookmarkStart w:id="7666" w:name="_Toc45832386"/>
      <w:bookmarkStart w:id="7667" w:name="_Toc51763639"/>
      <w:bookmarkStart w:id="7668" w:name="_Toc64448805"/>
      <w:bookmarkStart w:id="7669" w:name="_Toc66289464"/>
      <w:bookmarkStart w:id="7670" w:name="_Toc74154577"/>
      <w:bookmarkStart w:id="7671" w:name="_Toc81383321"/>
      <w:bookmarkStart w:id="7672" w:name="_Toc88657954"/>
      <w:bookmarkStart w:id="7673" w:name="_Toc97910866"/>
      <w:bookmarkStart w:id="7674" w:name="_Toc99038586"/>
      <w:bookmarkStart w:id="7675" w:name="_Toc99730849"/>
      <w:bookmarkStart w:id="7676" w:name="_Toc105510978"/>
      <w:bookmarkStart w:id="7677" w:name="_Toc105927510"/>
      <w:bookmarkStart w:id="7678" w:name="_Toc106110050"/>
      <w:bookmarkStart w:id="7679" w:name="_Toc113835487"/>
      <w:bookmarkStart w:id="7680" w:name="_Toc120124334"/>
      <w:bookmarkStart w:id="7681" w:name="_Toc146226601"/>
      <w:bookmarkStart w:id="7682" w:name="_CR9_2_7_2"/>
      <w:bookmarkEnd w:id="7682"/>
      <w:r w:rsidRPr="00EA5FA7">
        <w:t>9.2.7.2</w:t>
      </w:r>
      <w:r w:rsidRPr="00EA5FA7">
        <w:tab/>
        <w:t>DEACTIVATE TRACE</w:t>
      </w:r>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53A9D1D1"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3B40C49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68A8B0E"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0178FAB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7683" w:name="_Toc45832387"/>
      <w:bookmarkStart w:id="7684" w:name="_Toc51763640"/>
      <w:bookmarkStart w:id="7685" w:name="_Toc64448806"/>
      <w:bookmarkStart w:id="7686" w:name="_Toc66289465"/>
      <w:bookmarkStart w:id="7687" w:name="_Toc74154578"/>
      <w:bookmarkStart w:id="7688" w:name="_Toc81383322"/>
      <w:bookmarkStart w:id="7689" w:name="_Toc88657955"/>
      <w:bookmarkStart w:id="7690" w:name="_Toc97910867"/>
      <w:bookmarkStart w:id="7691" w:name="_Toc99038587"/>
      <w:bookmarkStart w:id="7692" w:name="_Toc99730850"/>
      <w:bookmarkStart w:id="7693" w:name="_Toc105510979"/>
      <w:bookmarkStart w:id="7694" w:name="_Toc105927511"/>
      <w:bookmarkStart w:id="7695" w:name="_Toc106110051"/>
      <w:bookmarkStart w:id="7696" w:name="_Toc113835488"/>
      <w:bookmarkStart w:id="7697" w:name="_Toc120124335"/>
      <w:bookmarkStart w:id="7698" w:name="_Toc146226602"/>
      <w:bookmarkStart w:id="7699" w:name="_CR9_2_7_3"/>
      <w:bookmarkEnd w:id="7699"/>
      <w:r>
        <w:t>9.2.7.3</w:t>
      </w:r>
      <w:r w:rsidRPr="00AA5DA2">
        <w:tab/>
      </w:r>
      <w:r w:rsidRPr="00567372">
        <w:rPr>
          <w:lang w:eastAsia="zh-CN"/>
        </w:rPr>
        <w:t>CELL TRAFFIC TRACE</w:t>
      </w:r>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lastRenderedPageBreak/>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lastRenderedPageBreak/>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7700" w:name="_Toc29893018"/>
      <w:bookmarkStart w:id="7701" w:name="_Toc36556955"/>
      <w:bookmarkStart w:id="7702" w:name="_Toc45832388"/>
      <w:bookmarkStart w:id="7703" w:name="_Toc51763641"/>
      <w:bookmarkStart w:id="7704" w:name="_Toc64448807"/>
      <w:bookmarkStart w:id="7705" w:name="_Toc66289466"/>
      <w:bookmarkStart w:id="7706" w:name="_Toc74154579"/>
      <w:bookmarkStart w:id="7707" w:name="_Toc81383323"/>
      <w:bookmarkStart w:id="7708" w:name="_Toc88657956"/>
      <w:bookmarkStart w:id="7709" w:name="_Toc97910868"/>
      <w:bookmarkStart w:id="7710" w:name="_Toc99038588"/>
      <w:bookmarkStart w:id="7711" w:name="_Toc99730851"/>
      <w:bookmarkStart w:id="7712" w:name="_Toc105510980"/>
      <w:bookmarkStart w:id="7713" w:name="_Toc105927512"/>
      <w:bookmarkStart w:id="7714" w:name="_Toc106110052"/>
      <w:bookmarkStart w:id="7715" w:name="_Toc113835489"/>
      <w:bookmarkStart w:id="7716" w:name="_Toc120124336"/>
      <w:bookmarkStart w:id="7717" w:name="_Toc146226603"/>
      <w:bookmarkStart w:id="7718" w:name="_CR9_2_8"/>
      <w:bookmarkEnd w:id="771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p>
    <w:p w14:paraId="0C5C68F8" w14:textId="77777777" w:rsidR="00AE7026" w:rsidRPr="00EA5FA7" w:rsidRDefault="00AE7026" w:rsidP="00B90779">
      <w:pPr>
        <w:pStyle w:val="Heading4"/>
        <w:keepNext w:val="0"/>
        <w:keepLines w:val="0"/>
        <w:widowControl w:val="0"/>
        <w:rPr>
          <w:lang w:eastAsia="zh-CN"/>
        </w:rPr>
      </w:pPr>
      <w:bookmarkStart w:id="7719" w:name="_Toc534722248"/>
      <w:bookmarkStart w:id="7720" w:name="_Toc29893019"/>
      <w:bookmarkStart w:id="7721" w:name="_Toc36556956"/>
      <w:bookmarkStart w:id="7722" w:name="_Toc45832389"/>
      <w:bookmarkStart w:id="7723" w:name="_Toc51763642"/>
      <w:bookmarkStart w:id="7724" w:name="_Toc64448808"/>
      <w:bookmarkStart w:id="7725" w:name="_Toc66289467"/>
      <w:bookmarkStart w:id="7726" w:name="_Toc74154580"/>
      <w:bookmarkStart w:id="7727" w:name="_Toc81383324"/>
      <w:bookmarkStart w:id="7728" w:name="_Toc88657957"/>
      <w:bookmarkStart w:id="7729" w:name="_Toc97910869"/>
      <w:bookmarkStart w:id="7730" w:name="_Toc99038589"/>
      <w:bookmarkStart w:id="7731" w:name="_Toc99730852"/>
      <w:bookmarkStart w:id="7732" w:name="_Toc105510981"/>
      <w:bookmarkStart w:id="7733" w:name="_Toc105927513"/>
      <w:bookmarkStart w:id="7734" w:name="_Toc106110053"/>
      <w:bookmarkStart w:id="7735" w:name="_Toc113835490"/>
      <w:bookmarkStart w:id="7736" w:name="_Toc120124337"/>
      <w:bookmarkStart w:id="7737" w:name="_Toc146226604"/>
      <w:bookmarkStart w:id="7738" w:name="_CR9_2_8_1"/>
      <w:bookmarkEnd w:id="7738"/>
      <w:r w:rsidRPr="00EA5FA7">
        <w:t>9.2.8.1</w:t>
      </w:r>
      <w:r w:rsidRPr="00EA5FA7">
        <w:tab/>
        <w:t xml:space="preserve">DU-CU </w:t>
      </w:r>
      <w:r w:rsidRPr="00EA5FA7">
        <w:rPr>
          <w:rFonts w:eastAsia="Yu Mincho"/>
          <w:noProof/>
        </w:rPr>
        <w:t>RADIO INFORMATION</w:t>
      </w:r>
      <w:bookmarkEnd w:id="7719"/>
      <w:r w:rsidRPr="00EA5FA7">
        <w:rPr>
          <w:rFonts w:hint="eastAsia"/>
          <w:noProof/>
          <w:lang w:eastAsia="zh-CN"/>
        </w:rPr>
        <w:t xml:space="preserve"> TRANSFER</w:t>
      </w:r>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7739" w:name="_Toc29893020"/>
      <w:bookmarkStart w:id="7740" w:name="_Toc36556957"/>
      <w:bookmarkStart w:id="7741" w:name="_Toc45832390"/>
      <w:bookmarkStart w:id="7742" w:name="_Toc51763643"/>
      <w:bookmarkStart w:id="7743" w:name="_Toc64448809"/>
      <w:bookmarkStart w:id="7744" w:name="_Toc66289468"/>
      <w:bookmarkStart w:id="7745" w:name="_Toc74154581"/>
      <w:bookmarkStart w:id="7746" w:name="_Toc81383325"/>
      <w:bookmarkStart w:id="7747" w:name="_Toc88657958"/>
      <w:bookmarkStart w:id="7748" w:name="_Toc97910870"/>
      <w:bookmarkStart w:id="7749" w:name="_Toc99038590"/>
      <w:bookmarkStart w:id="7750" w:name="_Toc99730853"/>
      <w:bookmarkStart w:id="7751" w:name="_Toc105510982"/>
      <w:bookmarkStart w:id="7752" w:name="_Toc105927514"/>
      <w:bookmarkStart w:id="7753" w:name="_Toc106110054"/>
      <w:bookmarkStart w:id="7754" w:name="_Toc113835491"/>
      <w:bookmarkStart w:id="7755" w:name="_Toc120124338"/>
      <w:bookmarkStart w:id="7756" w:name="_Toc146226605"/>
      <w:bookmarkStart w:id="7757" w:name="_CR9_2_8_2"/>
      <w:bookmarkEnd w:id="775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lastRenderedPageBreak/>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7758" w:name="_Toc45832391"/>
      <w:bookmarkStart w:id="7759" w:name="_Toc51763644"/>
      <w:bookmarkStart w:id="7760" w:name="_Toc64448810"/>
      <w:bookmarkStart w:id="7761" w:name="_Toc66289469"/>
      <w:bookmarkStart w:id="7762" w:name="_Toc74154582"/>
      <w:bookmarkStart w:id="7763" w:name="_Toc81383326"/>
      <w:bookmarkStart w:id="7764" w:name="_Toc88657959"/>
      <w:bookmarkStart w:id="7765" w:name="_Toc97910871"/>
      <w:bookmarkStart w:id="7766" w:name="_Toc99038591"/>
      <w:bookmarkStart w:id="7767" w:name="_Toc99730854"/>
      <w:bookmarkStart w:id="7768" w:name="_Toc105510983"/>
      <w:bookmarkStart w:id="7769" w:name="_Toc105927515"/>
      <w:bookmarkStart w:id="7770" w:name="_Toc106110055"/>
      <w:bookmarkStart w:id="7771" w:name="_Toc113835492"/>
      <w:bookmarkStart w:id="7772" w:name="_Toc120124339"/>
      <w:bookmarkStart w:id="7773" w:name="_Toc146226606"/>
      <w:bookmarkStart w:id="7774" w:name="_CR9_2_9"/>
      <w:bookmarkEnd w:id="7774"/>
      <w:r>
        <w:t>9.2.9</w:t>
      </w:r>
      <w:r w:rsidR="0050242A">
        <w:tab/>
      </w:r>
      <w:r w:rsidR="0050242A">
        <w:rPr>
          <w:rFonts w:eastAsia="SimSun"/>
        </w:rPr>
        <w:t>IAB messages</w:t>
      </w:r>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p>
    <w:p w14:paraId="150C9872" w14:textId="77777777" w:rsidR="0050242A" w:rsidRDefault="00800CD0" w:rsidP="00B90779">
      <w:pPr>
        <w:pStyle w:val="Heading4"/>
        <w:keepNext w:val="0"/>
        <w:keepLines w:val="0"/>
        <w:widowControl w:val="0"/>
      </w:pPr>
      <w:bookmarkStart w:id="7775" w:name="_Toc45832392"/>
      <w:bookmarkStart w:id="7776" w:name="_Toc51763645"/>
      <w:bookmarkStart w:id="7777" w:name="_Toc64448811"/>
      <w:bookmarkStart w:id="7778" w:name="_Toc66289470"/>
      <w:bookmarkStart w:id="7779" w:name="_Toc74154583"/>
      <w:bookmarkStart w:id="7780" w:name="_Toc81383327"/>
      <w:bookmarkStart w:id="7781" w:name="_Toc88657960"/>
      <w:bookmarkStart w:id="7782" w:name="_Toc97910872"/>
      <w:bookmarkStart w:id="7783" w:name="_Toc99038592"/>
      <w:bookmarkStart w:id="7784" w:name="_Toc99730855"/>
      <w:bookmarkStart w:id="7785" w:name="_Toc105510984"/>
      <w:bookmarkStart w:id="7786" w:name="_Toc105927516"/>
      <w:bookmarkStart w:id="7787" w:name="_Toc106110056"/>
      <w:bookmarkStart w:id="7788" w:name="_Toc113835493"/>
      <w:bookmarkStart w:id="7789" w:name="_Toc120124340"/>
      <w:bookmarkStart w:id="7790" w:name="_Toc146226607"/>
      <w:bookmarkStart w:id="7791" w:name="_CR9_2_9_1"/>
      <w:bookmarkEnd w:id="7791"/>
      <w:r>
        <w:t>9.2.9</w:t>
      </w:r>
      <w:r w:rsidR="0050242A">
        <w:t>.1</w:t>
      </w:r>
      <w:r w:rsidR="0050242A">
        <w:tab/>
        <w:t xml:space="preserve">BAP MAPPING </w:t>
      </w:r>
      <w:r w:rsidR="0050242A">
        <w:rPr>
          <w:rFonts w:eastAsia="SimSun"/>
        </w:rPr>
        <w:t>CONFIGURATION</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90779">
            <w:pPr>
              <w:pStyle w:val="TAL"/>
              <w:keepNext w:val="0"/>
              <w:keepLines w:val="0"/>
              <w:widowControl w:val="0"/>
            </w:pPr>
            <w:r w:rsidRPr="00970C44">
              <w:t>Message Type</w:t>
            </w:r>
          </w:p>
        </w:tc>
        <w:tc>
          <w:tcPr>
            <w:tcW w:w="1080" w:type="dxa"/>
          </w:tcPr>
          <w:p w14:paraId="0701F244" w14:textId="77777777" w:rsidR="0050242A" w:rsidRPr="00970C44" w:rsidRDefault="0050242A" w:rsidP="00B90779">
            <w:pPr>
              <w:pStyle w:val="TAL"/>
              <w:keepNext w:val="0"/>
              <w:keepLines w:val="0"/>
              <w:widowControl w:val="0"/>
            </w:pPr>
            <w:r w:rsidRPr="00970C44">
              <w:t>M</w:t>
            </w:r>
          </w:p>
        </w:tc>
        <w:tc>
          <w:tcPr>
            <w:tcW w:w="1080" w:type="dxa"/>
          </w:tcPr>
          <w:p w14:paraId="70B7DF09" w14:textId="77777777" w:rsidR="0050242A" w:rsidRPr="00970C44" w:rsidRDefault="0050242A" w:rsidP="00B90779">
            <w:pPr>
              <w:pStyle w:val="TAL"/>
              <w:keepNext w:val="0"/>
              <w:keepLines w:val="0"/>
              <w:widowControl w:val="0"/>
              <w:rPr>
                <w:i/>
              </w:rPr>
            </w:pPr>
          </w:p>
        </w:tc>
        <w:tc>
          <w:tcPr>
            <w:tcW w:w="1512" w:type="dxa"/>
          </w:tcPr>
          <w:p w14:paraId="58F44F49" w14:textId="77777777" w:rsidR="0050242A" w:rsidRPr="00970C44" w:rsidRDefault="0050242A" w:rsidP="00B90779">
            <w:pPr>
              <w:pStyle w:val="TAL"/>
              <w:keepNext w:val="0"/>
              <w:keepLines w:val="0"/>
              <w:widowControl w:val="0"/>
            </w:pPr>
            <w:r w:rsidRPr="00970C44">
              <w:t>9.3.1.1</w:t>
            </w:r>
          </w:p>
        </w:tc>
        <w:tc>
          <w:tcPr>
            <w:tcW w:w="1728" w:type="dxa"/>
          </w:tcPr>
          <w:p w14:paraId="2F927677" w14:textId="77777777" w:rsidR="0050242A" w:rsidRPr="00970C44" w:rsidRDefault="0050242A" w:rsidP="00B90779">
            <w:pPr>
              <w:pStyle w:val="TAL"/>
              <w:keepNext w:val="0"/>
              <w:keepLines w:val="0"/>
              <w:widowControl w:val="0"/>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90779">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765731" w:rsidRDefault="0050242A" w:rsidP="00B90779">
            <w:pPr>
              <w:pStyle w:val="TAL"/>
              <w:keepNext w:val="0"/>
              <w:keepLines w:val="0"/>
              <w:widowControl w:val="0"/>
              <w:ind w:left="102"/>
              <w:rPr>
                <w:b/>
                <w:bCs/>
              </w:rPr>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90779">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90779">
            <w:pPr>
              <w:pStyle w:val="TAL"/>
              <w:keepNext w:val="0"/>
              <w:keepLines w:val="0"/>
              <w:widowControl w:val="0"/>
              <w:ind w:left="198"/>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90779">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90779">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90779">
            <w:pPr>
              <w:pStyle w:val="TAL"/>
              <w:keepNext w:val="0"/>
              <w:keepLines w:val="0"/>
              <w:widowControl w:val="0"/>
              <w:ind w:left="198"/>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90779">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B90779">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90779">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90779">
            <w:pPr>
              <w:pStyle w:val="TAL"/>
              <w:keepNext w:val="0"/>
              <w:keepLines w:val="0"/>
              <w:widowControl w:val="0"/>
              <w:ind w:left="198"/>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90779">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90779">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90779">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2F0C5B" w:rsidRDefault="0050242A" w:rsidP="00B90779">
            <w:pPr>
              <w:pStyle w:val="TAL"/>
              <w:keepNext w:val="0"/>
              <w:keepLines w:val="0"/>
              <w:widowControl w:val="0"/>
              <w:ind w:left="102"/>
              <w:rPr>
                <w:rFonts w:cs="Arial"/>
                <w:szCs w:val="18"/>
              </w:rPr>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90779">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90779">
            <w:pPr>
              <w:pStyle w:val="TAL"/>
              <w:keepNext w:val="0"/>
              <w:keepLines w:val="0"/>
              <w:widowControl w:val="0"/>
              <w:ind w:left="198"/>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90779">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90779">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90779">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90779">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90779">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90779">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90779">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90779">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90779">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90779">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90779">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2F0C5B" w:rsidRDefault="00956FAC" w:rsidP="00B90779">
            <w:pPr>
              <w:pStyle w:val="TAL"/>
              <w:keepNext w:val="0"/>
              <w:keepLines w:val="0"/>
              <w:widowControl w:val="0"/>
              <w:ind w:left="102"/>
              <w:rPr>
                <w:rFonts w:cs="Arial"/>
                <w:szCs w:val="16"/>
              </w:rPr>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90779">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lastRenderedPageBreak/>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90779">
            <w:pPr>
              <w:pStyle w:val="TAL"/>
              <w:keepNext w:val="0"/>
              <w:keepLines w:val="0"/>
              <w:widowControl w:val="0"/>
              <w:ind w:left="198"/>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90779">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90779">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90779">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90779">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90779">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90779">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6E52EC" w:rsidRDefault="00FB3680" w:rsidP="00B90779">
            <w:pPr>
              <w:pStyle w:val="TAL"/>
              <w:keepNext w:val="0"/>
              <w:keepLines w:val="0"/>
              <w:widowControl w:val="0"/>
              <w:ind w:left="102"/>
              <w:rPr>
                <w:rFonts w:cs="Arial"/>
                <w:bCs/>
                <w:szCs w:val="18"/>
              </w:rPr>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90779">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90779">
            <w:pPr>
              <w:pStyle w:val="TAL"/>
              <w:keepNext w:val="0"/>
              <w:keepLines w:val="0"/>
              <w:widowControl w:val="0"/>
              <w:ind w:left="198"/>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90779">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B90779">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7792" w:name="_Toc45832393"/>
      <w:bookmarkStart w:id="7793" w:name="_Toc51763646"/>
      <w:bookmarkStart w:id="7794" w:name="_Toc64448812"/>
      <w:bookmarkStart w:id="7795" w:name="_Toc66289471"/>
      <w:bookmarkStart w:id="7796" w:name="_Toc74154584"/>
      <w:bookmarkStart w:id="7797" w:name="_Toc81383328"/>
      <w:bookmarkStart w:id="7798" w:name="_Toc88657961"/>
      <w:bookmarkStart w:id="7799" w:name="_Toc97910873"/>
      <w:bookmarkStart w:id="7800" w:name="_Toc99038593"/>
      <w:bookmarkStart w:id="7801" w:name="_Toc99730856"/>
      <w:bookmarkStart w:id="7802" w:name="_Toc105510985"/>
      <w:bookmarkStart w:id="7803" w:name="_Toc105927517"/>
      <w:bookmarkStart w:id="7804" w:name="_Toc106110057"/>
      <w:bookmarkStart w:id="7805" w:name="_Toc113835494"/>
      <w:bookmarkStart w:id="7806" w:name="_Toc120124341"/>
      <w:bookmarkStart w:id="7807" w:name="_Toc146226608"/>
      <w:bookmarkStart w:id="7808" w:name="_CR9_2_9_2"/>
      <w:bookmarkEnd w:id="7808"/>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792"/>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7809" w:name="_Toc64448813"/>
      <w:bookmarkStart w:id="7810" w:name="_Toc66289472"/>
      <w:bookmarkStart w:id="7811" w:name="_Toc74154585"/>
      <w:bookmarkStart w:id="7812" w:name="_Toc81383329"/>
      <w:bookmarkStart w:id="7813" w:name="_Toc88657962"/>
      <w:bookmarkStart w:id="7814" w:name="_Toc97910874"/>
      <w:bookmarkStart w:id="7815" w:name="_Toc99038594"/>
      <w:bookmarkStart w:id="7816" w:name="_Toc99730857"/>
      <w:bookmarkStart w:id="7817" w:name="_Toc105510986"/>
      <w:bookmarkStart w:id="7818" w:name="_Toc105927518"/>
      <w:bookmarkStart w:id="7819" w:name="_Toc106110058"/>
      <w:bookmarkStart w:id="7820" w:name="_Toc113835495"/>
      <w:bookmarkStart w:id="7821" w:name="_Toc120124342"/>
      <w:bookmarkStart w:id="7822" w:name="_Toc146226609"/>
      <w:bookmarkStart w:id="7823" w:name="_Toc45832394"/>
      <w:bookmarkStart w:id="7824" w:name="_Toc51763647"/>
      <w:bookmarkStart w:id="7825" w:name="_CR9_2_9_2A"/>
      <w:bookmarkEnd w:id="7825"/>
      <w:r>
        <w:t>9.2.9.</w:t>
      </w:r>
      <w:r w:rsidR="00603F32">
        <w:t>2A</w:t>
      </w:r>
      <w:r w:rsidRPr="002A24A4">
        <w:tab/>
        <w:t>BAP MAPPING CONFIGURATION FAILURE</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7826" w:name="_Toc64448814"/>
      <w:bookmarkStart w:id="7827" w:name="_Toc66289473"/>
      <w:bookmarkStart w:id="7828" w:name="_Toc74154586"/>
      <w:bookmarkStart w:id="7829" w:name="_Toc81383330"/>
      <w:bookmarkStart w:id="7830" w:name="_Toc88657963"/>
      <w:bookmarkStart w:id="7831" w:name="_Toc97910875"/>
      <w:bookmarkStart w:id="7832" w:name="_Toc99038595"/>
      <w:bookmarkStart w:id="7833" w:name="_Toc99730858"/>
      <w:bookmarkStart w:id="7834" w:name="_Toc105510987"/>
      <w:bookmarkStart w:id="7835" w:name="_Toc105927519"/>
      <w:bookmarkStart w:id="7836" w:name="_Toc106110059"/>
      <w:bookmarkStart w:id="7837" w:name="_Toc113835496"/>
      <w:bookmarkStart w:id="7838" w:name="_Toc120124343"/>
      <w:bookmarkStart w:id="7839" w:name="_Toc146226610"/>
      <w:bookmarkStart w:id="7840" w:name="_CR9_2_9_3"/>
      <w:bookmarkEnd w:id="7840"/>
      <w:r>
        <w:t>9.2.9</w:t>
      </w:r>
      <w:r w:rsidR="0050242A">
        <w:t>.3</w:t>
      </w:r>
      <w:r w:rsidR="0050242A">
        <w:tab/>
        <w:t>GNB-DU RESOURCE CONFIGURATION</w:t>
      </w:r>
      <w:bookmarkEnd w:id="7823"/>
      <w:bookmarkEnd w:id="7824"/>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lastRenderedPageBreak/>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lang w:eastAsia="ja-JP"/>
              </w:rPr>
              <w:t>Message Type</w:t>
            </w:r>
          </w:p>
        </w:tc>
        <w:tc>
          <w:tcPr>
            <w:tcW w:w="1080" w:type="dxa"/>
          </w:tcPr>
          <w:p w14:paraId="35233DA3" w14:textId="77777777" w:rsidR="0050242A" w:rsidRPr="00970C44" w:rsidRDefault="0050242A" w:rsidP="00B90779">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90779">
            <w:pPr>
              <w:pStyle w:val="TAL"/>
              <w:keepNext w:val="0"/>
              <w:keepLines w:val="0"/>
              <w:widowControl w:val="0"/>
              <w:rPr>
                <w:lang w:eastAsia="ja-JP"/>
              </w:rPr>
            </w:pPr>
          </w:p>
        </w:tc>
        <w:tc>
          <w:tcPr>
            <w:tcW w:w="1512" w:type="dxa"/>
          </w:tcPr>
          <w:p w14:paraId="4061948D" w14:textId="77777777" w:rsidR="0050242A" w:rsidRPr="00970C44" w:rsidRDefault="0050242A" w:rsidP="00B90779">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90779">
            <w:pPr>
              <w:pStyle w:val="TAL"/>
              <w:keepNext w:val="0"/>
              <w:keepLines w:val="0"/>
              <w:widowControl w:val="0"/>
              <w:rPr>
                <w:lang w:eastAsia="ja-JP"/>
              </w:rPr>
            </w:pPr>
          </w:p>
        </w:tc>
        <w:tc>
          <w:tcPr>
            <w:tcW w:w="1080" w:type="dxa"/>
          </w:tcPr>
          <w:p w14:paraId="0393659C" w14:textId="77777777" w:rsidR="0050242A" w:rsidRPr="006E6FE7" w:rsidRDefault="0050242A" w:rsidP="00B90779">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90779">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rPr>
              <w:t>Transaction ID</w:t>
            </w:r>
          </w:p>
        </w:tc>
        <w:tc>
          <w:tcPr>
            <w:tcW w:w="1080" w:type="dxa"/>
          </w:tcPr>
          <w:p w14:paraId="487E1CDD" w14:textId="77777777" w:rsidR="0050242A" w:rsidRPr="00970C44" w:rsidRDefault="0050242A" w:rsidP="00B90779">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90779">
            <w:pPr>
              <w:pStyle w:val="TAL"/>
              <w:keepNext w:val="0"/>
              <w:keepLines w:val="0"/>
              <w:widowControl w:val="0"/>
              <w:rPr>
                <w:lang w:eastAsia="ja-JP"/>
              </w:rPr>
            </w:pPr>
          </w:p>
        </w:tc>
        <w:tc>
          <w:tcPr>
            <w:tcW w:w="1512" w:type="dxa"/>
          </w:tcPr>
          <w:p w14:paraId="372DB255" w14:textId="77777777" w:rsidR="0050242A" w:rsidRPr="00970C44" w:rsidRDefault="0050242A" w:rsidP="00B90779">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90779">
            <w:pPr>
              <w:pStyle w:val="TAL"/>
              <w:keepNext w:val="0"/>
              <w:keepLines w:val="0"/>
              <w:widowControl w:val="0"/>
              <w:rPr>
                <w:lang w:eastAsia="ja-JP"/>
              </w:rPr>
            </w:pPr>
          </w:p>
        </w:tc>
        <w:tc>
          <w:tcPr>
            <w:tcW w:w="1080" w:type="dxa"/>
          </w:tcPr>
          <w:p w14:paraId="1C226E9B" w14:textId="77777777" w:rsidR="0050242A" w:rsidRPr="006E6FE7" w:rsidRDefault="0050242A" w:rsidP="00B90779">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90779">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90779">
            <w:pPr>
              <w:pStyle w:val="TAL"/>
              <w:keepNext w:val="0"/>
              <w:keepLines w:val="0"/>
              <w:widowControl w:val="0"/>
              <w:rPr>
                <w:rFonts w:cs="Arial"/>
                <w:lang w:eastAsia="ja-JP"/>
              </w:rPr>
            </w:pPr>
            <w:r w:rsidRPr="00970C44">
              <w:rPr>
                <w:rFonts w:cs="Arial"/>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2F0C5B" w:rsidRDefault="0050242A" w:rsidP="00B90779">
            <w:pPr>
              <w:widowControl w:val="0"/>
              <w:ind w:left="100"/>
              <w:rPr>
                <w:rFonts w:ascii="Arial" w:hAnsi="Arial" w:cs="Arial"/>
                <w:b/>
                <w:sz w:val="18"/>
                <w:szCs w:val="18"/>
                <w:lang w:eastAsia="ja-JP"/>
              </w:rPr>
            </w:pPr>
            <w:r w:rsidRPr="002F0C5B">
              <w:rPr>
                <w:rFonts w:ascii="Arial" w:hAnsi="Arial" w:cs="Arial"/>
                <w:b/>
                <w:sz w:val="18"/>
                <w:szCs w:val="18"/>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90779">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90779">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90779">
            <w:pPr>
              <w:widowControl w:val="0"/>
              <w:ind w:left="200"/>
              <w:rPr>
                <w:rFonts w:ascii="Arial" w:hAnsi="Arial" w:cs="Arial"/>
                <w:sz w:val="18"/>
                <w:szCs w:val="18"/>
                <w:lang w:val="fr-FR" w:eastAsia="ja-JP"/>
              </w:rPr>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90779">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90779">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2F0C5B" w:rsidRDefault="0050242A" w:rsidP="00B90779">
            <w:pPr>
              <w:widowControl w:val="0"/>
              <w:ind w:left="100"/>
              <w:rPr>
                <w:rFonts w:ascii="Arial" w:hAnsi="Arial" w:cs="Arial"/>
                <w:bCs/>
                <w:sz w:val="18"/>
                <w:szCs w:val="18"/>
                <w:lang w:eastAsia="ja-JP"/>
              </w:rPr>
            </w:pPr>
            <w:r w:rsidRPr="002F0C5B">
              <w:rPr>
                <w:rFonts w:ascii="Arial" w:hAnsi="Arial" w:cs="Arial"/>
                <w:b/>
                <w:sz w:val="18"/>
                <w:szCs w:val="18"/>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Cs/>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90779">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90779">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90779">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90779">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90779">
            <w:pPr>
              <w:widowControl w:val="0"/>
              <w:ind w:left="200"/>
              <w:rPr>
                <w:rFonts w:ascii="Arial" w:hAnsi="Arial" w:cs="Arial"/>
                <w:bCs/>
                <w:sz w:val="18"/>
                <w:szCs w:val="18"/>
                <w:lang w:val="sv-SE" w:eastAsia="ja-JP"/>
              </w:rPr>
            </w:pPr>
            <w:r w:rsidRPr="002F0C5B">
              <w:rPr>
                <w:rFonts w:ascii="Arial" w:hAnsi="Arial" w:cs="Arial"/>
                <w:bCs/>
                <w:sz w:val="18"/>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90779">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90779">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90779">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90779">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
                <w:sz w:val="18"/>
                <w:szCs w:val="18"/>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2F0C5B" w:rsidRDefault="0050242A" w:rsidP="00B90779">
            <w:pPr>
              <w:widowControl w:val="0"/>
              <w:ind w:left="300"/>
              <w:rPr>
                <w:rFonts w:ascii="Arial" w:hAnsi="Arial" w:cs="Arial"/>
                <w:bCs/>
                <w:sz w:val="18"/>
                <w:szCs w:val="18"/>
                <w:lang w:eastAsia="ja-JP"/>
              </w:rPr>
            </w:pPr>
            <w:r w:rsidRPr="002F0C5B">
              <w:rPr>
                <w:rFonts w:ascii="Arial" w:hAnsi="Arial" w:cs="Arial"/>
                <w:b/>
                <w:sz w:val="18"/>
                <w:szCs w:val="18"/>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sz w:val="18"/>
                <w:szCs w:val="18"/>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90779">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90779">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90779">
            <w:pPr>
              <w:widowControl w:val="0"/>
              <w:ind w:left="400"/>
              <w:rPr>
                <w:rFonts w:ascii="Arial" w:hAnsi="Arial" w:cs="Arial"/>
                <w:sz w:val="18"/>
                <w:szCs w:val="18"/>
                <w:lang w:val="fr-FR" w:eastAsia="ja-JP"/>
              </w:rPr>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 xml:space="preserve">IAB-DU Cell Resource </w:t>
            </w:r>
            <w:r w:rsidR="00510619" w:rsidRPr="0009701E">
              <w:rPr>
                <w:rFonts w:ascii="Arial" w:hAnsi="Arial" w:cs="Arial"/>
                <w:sz w:val="18"/>
                <w:szCs w:val="18"/>
                <w:lang w:val="fr-FR" w:eastAsia="ja-JP"/>
              </w:rPr>
              <w:lastRenderedPageBreak/>
              <w:t>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90779">
            <w:pPr>
              <w:pStyle w:val="TAL"/>
              <w:keepNext w:val="0"/>
              <w:keepLines w:val="0"/>
              <w:widowControl w:val="0"/>
              <w:rPr>
                <w:lang w:eastAsia="ja-JP"/>
              </w:rPr>
            </w:pPr>
            <w:r>
              <w:rPr>
                <w:rFonts w:cs="Arial"/>
                <w:bCs/>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90779">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90779">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90779">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90779">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90779">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90779">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90779">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90779">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90779">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90779">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90779">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90779">
            <w:pPr>
              <w:pStyle w:val="TAL"/>
              <w:keepNext w:val="0"/>
              <w:keepLines w:val="0"/>
              <w:widowControl w:val="0"/>
              <w:rPr>
                <w:bCs/>
                <w:lang w:eastAsia="ja-JP"/>
              </w:rPr>
            </w:pPr>
            <w:r>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r w:rsidRPr="00D60B7C">
              <w:rPr>
                <w:rFonts w:cs="Arial"/>
                <w:lang w:val="en-US"/>
              </w:rPr>
              <w:t>IE</w:t>
            </w:r>
            <w:r>
              <w:rPr>
                <w:rFonts w:cs="Arial"/>
                <w:i/>
                <w:lang w:val="en-US"/>
              </w:rPr>
              <w:t xml:space="preserve"> </w:t>
            </w:r>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90779">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90779">
            <w:pPr>
              <w:pStyle w:val="TAL"/>
              <w:keepNext w:val="0"/>
              <w:keepLines w:val="0"/>
              <w:widowControl w:val="0"/>
              <w:rPr>
                <w:bCs/>
                <w:lang w:eastAsia="ja-JP"/>
              </w:rPr>
            </w:pPr>
            <w:r w:rsidRPr="00877240">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90779">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90779">
            <w:pPr>
              <w:pStyle w:val="TAL"/>
              <w:keepNext w:val="0"/>
              <w:keepLines w:val="0"/>
              <w:widowControl w:val="0"/>
              <w:ind w:left="403"/>
              <w:rPr>
                <w:bCs/>
                <w:szCs w:val="18"/>
                <w:lang w:eastAsia="ja-JP"/>
              </w:rPr>
            </w:pPr>
            <w:r w:rsidRPr="002F0C5B">
              <w:rPr>
                <w:color w:val="000000"/>
                <w:szCs w:val="18"/>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90779">
            <w:pPr>
              <w:pStyle w:val="TAL"/>
              <w:keepNext w:val="0"/>
              <w:keepLines w:val="0"/>
              <w:widowControl w:val="0"/>
              <w:rPr>
                <w:bCs/>
                <w:lang w:eastAsia="ja-JP"/>
              </w:rPr>
            </w:pPr>
            <w:r w:rsidRPr="0015490C">
              <w:rPr>
                <w:rFonts w:cs="Arial"/>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90779">
            <w:pPr>
              <w:pStyle w:val="TAL"/>
              <w:keepNext w:val="0"/>
              <w:keepLines w:val="0"/>
              <w:widowControl w:val="0"/>
              <w:rPr>
                <w:bCs/>
                <w:lang w:eastAsia="ja-JP"/>
              </w:rPr>
            </w:pPr>
            <w:r>
              <w:rPr>
                <w:rFonts w:cs="Arial"/>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90779">
            <w:pPr>
              <w:pStyle w:val="TAL"/>
              <w:keepNext w:val="0"/>
              <w:keepLines w:val="0"/>
              <w:widowControl w:val="0"/>
              <w:rPr>
                <w:bCs/>
                <w:lang w:eastAsia="ja-JP"/>
              </w:rPr>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90779">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90779">
            <w:pPr>
              <w:pStyle w:val="TAL"/>
              <w:keepNext w:val="0"/>
              <w:keepLines w:val="0"/>
              <w:widowControl w:val="0"/>
              <w:rPr>
                <w:color w:val="000000"/>
                <w:szCs w:val="18"/>
                <w:lang w:eastAsia="ja-JP"/>
              </w:rPr>
            </w:pPr>
            <w:r w:rsidRPr="00663777">
              <w:rPr>
                <w:rFonts w:eastAsia="Malgun Gothic" w:cs="Arial"/>
                <w:b/>
                <w:szCs w:val="18"/>
              </w:rPr>
              <w:t xml:space="preserve">Neighbour-Node Cells </w:t>
            </w:r>
            <w:r w:rsidRPr="00663777">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List of neighbor node cells</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2F0C5B" w:rsidRDefault="00956FAC" w:rsidP="00B90779">
            <w:pPr>
              <w:pStyle w:val="TAL"/>
              <w:keepNext w:val="0"/>
              <w:keepLines w:val="0"/>
              <w:widowControl w:val="0"/>
              <w:ind w:left="102"/>
              <w:rPr>
                <w:color w:val="000000"/>
                <w:szCs w:val="18"/>
                <w:lang w:eastAsia="ja-JP"/>
              </w:rPr>
            </w:pPr>
            <w:r w:rsidRPr="00663777">
              <w:rPr>
                <w:rFonts w:cs="Arial"/>
                <w:b/>
                <w:szCs w:val="18"/>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90779">
            <w:pPr>
              <w:pStyle w:val="TAL"/>
              <w:keepNext w:val="0"/>
              <w:keepLines w:val="0"/>
              <w:widowControl w:val="0"/>
              <w:rPr>
                <w:rFonts w:cs="Arial"/>
                <w:bCs/>
                <w:lang w:val="en-US"/>
              </w:rPr>
            </w:pPr>
            <w:r w:rsidRPr="00663777">
              <w:rPr>
                <w:rFonts w:eastAsia="Malgun Gothic"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90779">
            <w:pPr>
              <w:pStyle w:val="TAL"/>
              <w:keepNext w:val="0"/>
              <w:keepLines w:val="0"/>
              <w:widowControl w:val="0"/>
              <w:rPr>
                <w:rFonts w:cs="Arial"/>
                <w:szCs w:val="14"/>
                <w:lang w:eastAsia="ja-JP"/>
              </w:rPr>
            </w:pPr>
            <w:r w:rsidRPr="00663777">
              <w:rPr>
                <w:rFonts w:eastAsia="Malgun Gothic"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90779">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bCs/>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90779">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90779">
            <w:pPr>
              <w:pStyle w:val="TAL"/>
              <w:keepNext w:val="0"/>
              <w:keepLines w:val="0"/>
              <w:widowControl w:val="0"/>
              <w:ind w:left="198"/>
              <w:rPr>
                <w:color w:val="000000"/>
                <w:szCs w:val="18"/>
                <w:lang w:val="fr-FR" w:eastAsia="ja-JP"/>
              </w:rPr>
            </w:pPr>
            <w:r w:rsidRPr="00663777">
              <w:rPr>
                <w:rFonts w:cs="Arial"/>
                <w:color w:val="000000"/>
                <w:szCs w:val="18"/>
                <w:lang w:val="sv-SE" w:eastAsia="ja-JP"/>
              </w:rPr>
              <w:lastRenderedPageBreak/>
              <w:t>&gt;&gt;</w:t>
            </w:r>
            <w:r w:rsidRPr="00663777">
              <w:rPr>
                <w:rFonts w:cs="Arial"/>
                <w:bCs/>
                <w:szCs w:val="18"/>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90779">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90779">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90779">
            <w:pPr>
              <w:pStyle w:val="TAL"/>
              <w:keepNext w:val="0"/>
              <w:keepLines w:val="0"/>
              <w:widowControl w:val="0"/>
              <w:rPr>
                <w:rFonts w:cs="Arial"/>
                <w:bCs/>
                <w:lang w:val="en-US"/>
              </w:rPr>
            </w:pPr>
            <w:r w:rsidRPr="00663777">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90779">
            <w:pPr>
              <w:pStyle w:val="TAL"/>
              <w:keepNext w:val="0"/>
              <w:keepLines w:val="0"/>
              <w:widowControl w:val="0"/>
              <w:rPr>
                <w:rFonts w:cs="Arial"/>
                <w:szCs w:val="14"/>
                <w:lang w:eastAsia="ja-JP"/>
              </w:rPr>
            </w:pPr>
            <w:r w:rsidRPr="00663777">
              <w:rPr>
                <w:rFonts w:cs="Arial"/>
                <w:szCs w:val="18"/>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90779">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90779">
            <w:pPr>
              <w:pStyle w:val="TAL"/>
              <w:keepNext w:val="0"/>
              <w:keepLines w:val="0"/>
              <w:widowControl w:val="0"/>
              <w:ind w:left="198"/>
              <w:rPr>
                <w:color w:val="000000"/>
                <w:szCs w:val="18"/>
                <w:lang w:val="fr-FR" w:eastAsia="ja-JP"/>
              </w:rPr>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90779">
            <w:pPr>
              <w:pStyle w:val="TAL"/>
              <w:keepNext w:val="0"/>
              <w:keepLines w:val="0"/>
              <w:widowControl w:val="0"/>
              <w:rPr>
                <w:rFonts w:cs="Arial"/>
                <w:bCs/>
                <w:lang w:val="en-US"/>
              </w:rPr>
            </w:pPr>
            <w:r w:rsidRPr="00116B7D">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90779">
            <w:pPr>
              <w:pStyle w:val="TAL"/>
              <w:keepNext w:val="0"/>
              <w:keepLines w:val="0"/>
              <w:widowControl w:val="0"/>
              <w:rPr>
                <w:rFonts w:cs="Arial"/>
                <w:szCs w:val="14"/>
                <w:lang w:eastAsia="ja-JP"/>
              </w:rPr>
            </w:pPr>
            <w:r>
              <w:rPr>
                <w:rFonts w:cs="Arial"/>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90779">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90779">
            <w:pPr>
              <w:pStyle w:val="TAL"/>
              <w:keepNext w:val="0"/>
              <w:keepLines w:val="0"/>
              <w:widowControl w:val="0"/>
              <w:rPr>
                <w:rFonts w:cs="Arial"/>
                <w:szCs w:val="14"/>
                <w:lang w:eastAsia="ja-JP"/>
              </w:rPr>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90779">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006B2844">
              <w:rPr>
                <w:rFonts w:cs="Arial"/>
                <w:bCs/>
                <w:szCs w:val="18"/>
                <w:lang w:eastAsia="ja-JP"/>
              </w:rPr>
              <w:t>Includes</w:t>
            </w:r>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90779">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006B2844">
              <w:rPr>
                <w:rFonts w:cs="Arial"/>
                <w:bCs/>
                <w:szCs w:val="18"/>
                <w:lang w:eastAsia="ja-JP"/>
              </w:rPr>
              <w:t>Includes</w:t>
            </w:r>
            <w:r w:rsidRPr="00F73B82">
              <w:rPr>
                <w:rFonts w:cs="Arial"/>
                <w:bCs/>
                <w:szCs w:val="18"/>
                <w:lang w:eastAsia="ja-JP"/>
              </w:rPr>
              <w:t xml:space="preserve"> the IAB-specific </w:t>
            </w:r>
            <w:r w:rsidRPr="00F73B82">
              <w:rPr>
                <w:rFonts w:cs="Arial"/>
                <w:bCs/>
                <w:i/>
                <w:iCs/>
                <w:szCs w:val="18"/>
                <w:lang w:eastAsia="ja-JP"/>
              </w:rPr>
              <w:t>rach-ConfigCommonIAB</w:t>
            </w:r>
            <w:r w:rsidRPr="00F73B82">
              <w:rPr>
                <w:rFonts w:cs="Arial"/>
                <w:bCs/>
                <w:szCs w:val="18"/>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90779">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CSI-RS configuration of peer parent node IAB-DU’s cell.</w:t>
            </w:r>
          </w:p>
          <w:p w14:paraId="00E193BD" w14:textId="38BCBAAF" w:rsidR="00956FAC" w:rsidRPr="0015490C" w:rsidRDefault="00967A2C" w:rsidP="00B90779">
            <w:pPr>
              <w:pStyle w:val="TAL"/>
              <w:keepNext w:val="0"/>
              <w:keepLines w:val="0"/>
              <w:widowControl w:val="0"/>
              <w:rPr>
                <w:rFonts w:cs="Arial"/>
                <w:szCs w:val="14"/>
                <w:lang w:eastAsia="ja-JP"/>
              </w:rPr>
            </w:pPr>
            <w:r>
              <w:rPr>
                <w:rFonts w:cs="Arial"/>
                <w:bCs/>
                <w:szCs w:val="18"/>
                <w:lang w:eastAsia="ja-JP"/>
              </w:rPr>
              <w:t xml:space="preserve">Includes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NZP-CSI-RS-Resourc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90779">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SR configuration of peer parent node IAB-DU’s cell.</w:t>
            </w:r>
          </w:p>
          <w:p w14:paraId="758EFC1C" w14:textId="3B52A9E9" w:rsidR="00956FAC" w:rsidRPr="0015490C" w:rsidRDefault="00967A2C" w:rsidP="00B90779">
            <w:pPr>
              <w:pStyle w:val="TAL"/>
              <w:keepNext w:val="0"/>
              <w:keepLines w:val="0"/>
              <w:widowControl w:val="0"/>
              <w:rPr>
                <w:rFonts w:cs="Arial"/>
                <w:szCs w:val="14"/>
                <w:lang w:eastAsia="ja-JP"/>
              </w:rPr>
            </w:pPr>
            <w:r>
              <w:rPr>
                <w:rFonts w:cs="Arial"/>
                <w:bCs/>
                <w:szCs w:val="18"/>
                <w:lang w:eastAsia="ja-JP"/>
              </w:rPr>
              <w:t>Includes</w:t>
            </w:r>
            <w:r w:rsidRPr="00F73B82">
              <w:rPr>
                <w:rFonts w:cs="Arial"/>
                <w:bCs/>
                <w:szCs w:val="18"/>
                <w:lang w:eastAsia="ja-JP"/>
              </w:rPr>
              <w:t xml:space="preserve">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SchedulingRequestResourceConfig</w:t>
            </w:r>
            <w:r>
              <w:rPr>
                <w:rFonts w:cs="Arial"/>
                <w:i/>
                <w:szCs w:val="18"/>
              </w:rPr>
              <w:t xml:space="preserve"> </w:t>
            </w:r>
            <w:r w:rsidRPr="003C7E3D">
              <w:rPr>
                <w:rFonts w:cs="Arial"/>
                <w:szCs w:val="18"/>
              </w:rPr>
              <w:t>I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90779">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PDCCH configuration SIB1 of peer parent </w:t>
            </w:r>
            <w:r w:rsidRPr="00F73B82">
              <w:rPr>
                <w:rFonts w:cs="Arial"/>
                <w:bCs/>
                <w:szCs w:val="18"/>
                <w:lang w:val="en-US" w:eastAsia="zh-CN"/>
              </w:rPr>
              <w:lastRenderedPageBreak/>
              <w:t xml:space="preserve">node IAB-DU’s cell. </w:t>
            </w:r>
            <w:r w:rsidR="00967A2C">
              <w:rPr>
                <w:rFonts w:cs="Arial"/>
                <w:bCs/>
                <w:szCs w:val="18"/>
                <w:lang w:eastAsia="ja-JP"/>
              </w:rPr>
              <w:t>Includes</w:t>
            </w:r>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00967A2C">
              <w:rPr>
                <w:rFonts w:cs="Arial"/>
                <w:szCs w:val="18"/>
                <w:lang w:val="en-US"/>
              </w:rPr>
              <w:t xml:space="preserve">I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90779">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color w:val="000000"/>
                <w:szCs w:val="18"/>
                <w:lang w:eastAsia="ja-JP"/>
              </w:rPr>
              <w:t>&gt;&gt;</w:t>
            </w:r>
            <w:r w:rsidRPr="00F73B82">
              <w:rPr>
                <w:rFonts w:cs="Arial"/>
                <w:color w:val="000000"/>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90779">
            <w:pPr>
              <w:pStyle w:val="TAL"/>
              <w:keepNext w:val="0"/>
              <w:keepLines w:val="0"/>
              <w:widowControl w:val="0"/>
              <w:rPr>
                <w:rFonts w:cs="Arial"/>
                <w:szCs w:val="14"/>
                <w:lang w:eastAsia="ja-JP"/>
              </w:rPr>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00967A2C">
              <w:rPr>
                <w:rFonts w:cs="Arial"/>
                <w:bCs/>
                <w:szCs w:val="18"/>
                <w:lang w:eastAsia="ja-JP"/>
              </w:rPr>
              <w:t xml:space="preserve">Includes </w:t>
            </w:r>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90779">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90779">
            <w:pPr>
              <w:pStyle w:val="TAL"/>
              <w:keepNext w:val="0"/>
              <w:keepLines w:val="0"/>
              <w:widowControl w:val="0"/>
              <w:rPr>
                <w:color w:val="000000"/>
                <w:szCs w:val="18"/>
                <w:lang w:eastAsia="ja-JP"/>
              </w:rPr>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90779">
            <w:pPr>
              <w:pStyle w:val="TAL"/>
              <w:keepNext w:val="0"/>
              <w:keepLines w:val="0"/>
              <w:widowControl w:val="0"/>
              <w:rPr>
                <w:rFonts w:cs="Arial"/>
                <w:highlight w:val="yellow"/>
                <w:lang w:eastAsia="ja-JP"/>
              </w:rPr>
            </w:pPr>
            <w:r w:rsidRPr="00645B33">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2F0C5B" w:rsidRDefault="00956FAC" w:rsidP="00B90779">
            <w:pPr>
              <w:pStyle w:val="TAL"/>
              <w:keepNext w:val="0"/>
              <w:keepLines w:val="0"/>
              <w:widowControl w:val="0"/>
              <w:ind w:left="102"/>
              <w:rPr>
                <w:color w:val="000000"/>
                <w:szCs w:val="18"/>
                <w:lang w:eastAsia="ja-JP"/>
              </w:rPr>
            </w:pPr>
            <w:r w:rsidRPr="00645B33">
              <w:rPr>
                <w:rFonts w:cs="Arial"/>
                <w:b/>
                <w:bCs/>
                <w:color w:val="000000"/>
                <w:szCs w:val="18"/>
                <w:lang w:eastAsia="ja-JP"/>
              </w:rPr>
              <w:t>&gt;</w:t>
            </w:r>
            <w:r w:rsidRPr="00645B33">
              <w:rPr>
                <w:rFonts w:cs="Arial"/>
                <w:b/>
                <w:bCs/>
                <w:szCs w:val="18"/>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90779">
            <w:pPr>
              <w:pStyle w:val="TAL"/>
              <w:keepNext w:val="0"/>
              <w:keepLines w:val="0"/>
              <w:widowControl w:val="0"/>
              <w:rPr>
                <w:rFonts w:cs="Arial"/>
                <w:highlight w:val="yellow"/>
                <w:lang w:eastAsia="ja-JP"/>
              </w:rPr>
            </w:pPr>
            <w:r w:rsidRPr="00645B33">
              <w:rPr>
                <w:rFonts w:cs="Arial"/>
                <w:szCs w:val="18"/>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color w:val="000000"/>
                <w:szCs w:val="18"/>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90779">
            <w:pPr>
              <w:pStyle w:val="TAL"/>
              <w:keepNext w:val="0"/>
              <w:keepLines w:val="0"/>
              <w:widowControl w:val="0"/>
              <w:rPr>
                <w:rFonts w:cs="Arial"/>
                <w:szCs w:val="14"/>
                <w:lang w:eastAsia="ja-JP"/>
              </w:rPr>
            </w:pPr>
            <w:r w:rsidRPr="00645B33">
              <w:rPr>
                <w:rFonts w:cs="Arial"/>
                <w:szCs w:val="18"/>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90779">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90779">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2F0C5B" w:rsidRDefault="00956FAC" w:rsidP="00B90779">
            <w:pPr>
              <w:pStyle w:val="TAL"/>
              <w:keepNext w:val="0"/>
              <w:keepLines w:val="0"/>
              <w:widowControl w:val="0"/>
              <w:ind w:left="300"/>
              <w:rPr>
                <w:color w:val="000000"/>
                <w:szCs w:val="18"/>
                <w:lang w:eastAsia="ja-JP"/>
              </w:rPr>
            </w:pPr>
            <w:r w:rsidRPr="00645B33">
              <w:rPr>
                <w:rFonts w:cs="Arial"/>
                <w:color w:val="000000"/>
                <w:szCs w:val="18"/>
                <w:lang w:eastAsia="ja-JP"/>
              </w:rPr>
              <w:t>&gt;&gt;&gt;</w:t>
            </w:r>
            <w:r w:rsidR="00FB3680">
              <w:rPr>
                <w:rFonts w:cs="Arial"/>
                <w:bCs/>
                <w:i/>
                <w:iCs/>
                <w:szCs w:val="18"/>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90779">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2F0C5B" w:rsidRDefault="00956FAC" w:rsidP="00B90779">
            <w:pPr>
              <w:pStyle w:val="TAL"/>
              <w:keepNext w:val="0"/>
              <w:keepLines w:val="0"/>
              <w:widowControl w:val="0"/>
              <w:ind w:left="403"/>
              <w:rPr>
                <w:color w:val="000000"/>
                <w:szCs w:val="18"/>
                <w:lang w:eastAsia="ja-JP"/>
              </w:rPr>
            </w:pPr>
            <w:r w:rsidRPr="00645B33">
              <w:rPr>
                <w:rFonts w:cs="Arial"/>
                <w:b/>
                <w:szCs w:val="18"/>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90779">
            <w:pPr>
              <w:pStyle w:val="TAL"/>
              <w:keepNext w:val="0"/>
              <w:keepLines w:val="0"/>
              <w:widowControl w:val="0"/>
              <w:rPr>
                <w:rFonts w:cs="Arial"/>
                <w:highlight w:val="yellow"/>
                <w:lang w:eastAsia="ja-JP"/>
              </w:rPr>
            </w:pPr>
            <w:r w:rsidRPr="00645B33">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90779">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90779">
            <w:pPr>
              <w:pStyle w:val="TAL"/>
              <w:keepNext w:val="0"/>
              <w:keepLines w:val="0"/>
              <w:widowControl w:val="0"/>
              <w:ind w:left="499"/>
              <w:rPr>
                <w:color w:val="000000"/>
                <w:szCs w:val="18"/>
                <w:lang w:val="fr-FR" w:eastAsia="ja-JP"/>
              </w:rPr>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0231736"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90779">
            <w:pPr>
              <w:pStyle w:val="TAL"/>
              <w:keepNext w:val="0"/>
              <w:keepLines w:val="0"/>
              <w:widowControl w:val="0"/>
              <w:rPr>
                <w:rFonts w:cs="Arial"/>
                <w:szCs w:val="14"/>
                <w:lang w:eastAsia="ja-JP"/>
              </w:rPr>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90779">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90779">
            <w:pPr>
              <w:pStyle w:val="TAL"/>
              <w:keepNext w:val="0"/>
              <w:keepLines w:val="0"/>
              <w:widowControl w:val="0"/>
              <w:rPr>
                <w:rFonts w:cs="Arial"/>
                <w:bCs/>
                <w:lang w:val="en-US"/>
              </w:rPr>
            </w:pPr>
            <w:r w:rsidRPr="009E6EC2">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3139667"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90779">
            <w:pPr>
              <w:pStyle w:val="TAL"/>
              <w:keepNext w:val="0"/>
              <w:keepLines w:val="0"/>
              <w:widowControl w:val="0"/>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90779">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 xml:space="preserve">&gt;&gt;&gt;&gt;&gt;U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6675516"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90779">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1F6F6A6E"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90779">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7ED7934"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90779">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1147DEB"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90779">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3469EA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90779">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A8605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90779">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645B33" w:rsidRDefault="00FB3680" w:rsidP="00B90779">
            <w:pPr>
              <w:pStyle w:val="TAL"/>
              <w:keepNext w:val="0"/>
              <w:keepLines w:val="0"/>
              <w:widowControl w:val="0"/>
              <w:ind w:left="300"/>
              <w:rPr>
                <w:rFonts w:cs="Arial"/>
                <w:bCs/>
                <w:szCs w:val="18"/>
              </w:rPr>
            </w:pPr>
            <w:r>
              <w:rPr>
                <w:rFonts w:cs="Arial"/>
                <w:color w:val="000000"/>
                <w:szCs w:val="18"/>
                <w:lang w:eastAsia="ja-JP"/>
              </w:rPr>
              <w:t>&gt;&g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90779">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645B33" w:rsidRDefault="00FB3680" w:rsidP="00B90779">
            <w:pPr>
              <w:pStyle w:val="TAL"/>
              <w:keepNext w:val="0"/>
              <w:keepLines w:val="0"/>
              <w:widowControl w:val="0"/>
              <w:ind w:left="403"/>
              <w:rPr>
                <w:rFonts w:cs="Arial"/>
                <w:bCs/>
                <w:szCs w:val="18"/>
              </w:rPr>
            </w:pPr>
            <w:r>
              <w:rPr>
                <w:rFonts w:cs="Arial"/>
                <w:color w:val="000000"/>
                <w:szCs w:val="18"/>
                <w:lang w:eastAsia="ja-JP"/>
              </w:rPr>
              <w:t>&gt;&g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90779">
            <w:pPr>
              <w:pStyle w:val="TAL"/>
              <w:keepNext w:val="0"/>
              <w:keepLines w:val="0"/>
              <w:widowControl w:val="0"/>
              <w:rPr>
                <w:rFonts w:cs="Arial"/>
                <w:highlight w:val="yellow"/>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90779">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lastRenderedPageBreak/>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E7B20EB" w14:textId="77777777" w:rsidR="00FB3680" w:rsidRPr="0009701E" w:rsidRDefault="00FB3680" w:rsidP="00B90779">
            <w:pPr>
              <w:pStyle w:val="TAL"/>
              <w:keepNext w:val="0"/>
              <w:keepLines w:val="0"/>
              <w:widowControl w:val="0"/>
              <w:rPr>
                <w:rFonts w:cs="Arial"/>
                <w:szCs w:val="18"/>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90779">
            <w:pPr>
              <w:pStyle w:val="TAL"/>
              <w:keepNext w:val="0"/>
              <w:keepLines w:val="0"/>
              <w:widowControl w:val="0"/>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90779">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B90779">
            <w:pPr>
              <w:pStyle w:val="TAL"/>
              <w:keepNext w:val="0"/>
              <w:keepLines w:val="0"/>
              <w:widowControl w:val="0"/>
              <w:rPr>
                <w:rFonts w:cs="Arial"/>
                <w:szCs w:val="18"/>
                <w:lang w:eastAsia="ja-JP"/>
              </w:rPr>
            </w:pPr>
            <w:r>
              <w:rPr>
                <w:rFonts w:cs="Arial"/>
                <w:szCs w:val="18"/>
                <w:lang w:eastAsia="ja-JP"/>
              </w:rPr>
              <w:t>NR Frequency Info</w:t>
            </w:r>
          </w:p>
          <w:p w14:paraId="48B2A741"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90779">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90779">
            <w:pPr>
              <w:pStyle w:val="TAL"/>
              <w:keepNext w:val="0"/>
              <w:keepLines w:val="0"/>
              <w:widowControl w:val="0"/>
              <w:ind w:left="499"/>
              <w:rPr>
                <w:rFonts w:cs="Arial"/>
                <w:bCs/>
                <w:szCs w:val="18"/>
              </w:rPr>
            </w:pPr>
            <w:r>
              <w:rPr>
                <w:rFonts w:cs="Arial"/>
                <w:szCs w:val="18"/>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B90779">
            <w:pPr>
              <w:pStyle w:val="TAL"/>
              <w:keepNext w:val="0"/>
              <w:keepLines w:val="0"/>
              <w:widowControl w:val="0"/>
              <w:rPr>
                <w:rFonts w:cs="Arial"/>
                <w:szCs w:val="18"/>
                <w:lang w:eastAsia="ja-JP"/>
              </w:rPr>
            </w:pPr>
            <w:r>
              <w:rPr>
                <w:rFonts w:cs="Arial"/>
                <w:szCs w:val="18"/>
                <w:lang w:eastAsia="ja-JP"/>
              </w:rPr>
              <w:t>Transmission Bandwidth</w:t>
            </w:r>
          </w:p>
          <w:p w14:paraId="781DB2A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90779">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90779">
            <w:pPr>
              <w:pStyle w:val="TAL"/>
              <w:keepNext w:val="0"/>
              <w:keepLines w:val="0"/>
              <w:widowControl w:val="0"/>
              <w:rPr>
                <w:rFonts w:cs="Arial"/>
                <w:szCs w:val="18"/>
                <w:lang w:eastAsia="ja-JP"/>
              </w:rPr>
            </w:pPr>
            <w:r>
              <w:rPr>
                <w:rFonts w:cs="Arial"/>
                <w:szCs w:val="18"/>
                <w:lang w:eastAsia="ja-JP"/>
              </w:rPr>
              <w:t>NR Carrier List</w:t>
            </w:r>
          </w:p>
          <w:p w14:paraId="0631D2A2"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90779">
            <w:pPr>
              <w:pStyle w:val="TAC"/>
              <w:keepNext w:val="0"/>
              <w:keepLines w:val="0"/>
              <w:widowControl w:val="0"/>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7841" w:name="_Toc45832395"/>
      <w:bookmarkStart w:id="7842" w:name="_Toc51763648"/>
      <w:bookmarkStart w:id="7843" w:name="_Toc64448815"/>
      <w:bookmarkStart w:id="7844" w:name="_Toc66289474"/>
      <w:bookmarkStart w:id="7845" w:name="_Toc74154587"/>
      <w:bookmarkStart w:id="7846" w:name="_Toc81383331"/>
      <w:bookmarkStart w:id="7847" w:name="_Toc88657964"/>
      <w:bookmarkStart w:id="7848" w:name="_Toc97910876"/>
      <w:bookmarkStart w:id="7849" w:name="_Toc99038596"/>
      <w:bookmarkStart w:id="7850" w:name="_Toc99730859"/>
      <w:bookmarkStart w:id="7851" w:name="_Toc105510988"/>
      <w:bookmarkStart w:id="7852" w:name="_Toc105927520"/>
      <w:bookmarkStart w:id="7853" w:name="_Toc106110060"/>
      <w:bookmarkStart w:id="7854" w:name="_Toc113835497"/>
      <w:bookmarkStart w:id="7855" w:name="_Toc120124344"/>
      <w:bookmarkStart w:id="7856" w:name="_Toc146226611"/>
      <w:bookmarkStart w:id="7857" w:name="_CR9_2_9_4"/>
      <w:bookmarkEnd w:id="7857"/>
      <w:r>
        <w:t>9.2.9</w:t>
      </w:r>
      <w:r w:rsidR="0050242A">
        <w:t>.4</w:t>
      </w:r>
      <w:r w:rsidR="0050242A">
        <w:tab/>
        <w:t>GNB-DU RESOURCE CONFIGURATION ACKNOWLEDGE</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rsidP="00B90779">
            <w:pPr>
              <w:pStyle w:val="TAL"/>
              <w:keepNext w:val="0"/>
              <w:keepLines w:val="0"/>
              <w:widowControl w:val="0"/>
            </w:pPr>
            <w:r>
              <w:t>YES</w:t>
            </w:r>
          </w:p>
        </w:tc>
        <w:tc>
          <w:tcPr>
            <w:tcW w:w="556" w:type="pct"/>
          </w:tcPr>
          <w:p w14:paraId="14C70FE1" w14:textId="77777777" w:rsidR="0050242A" w:rsidRDefault="0050242A" w:rsidP="00B90779">
            <w:pPr>
              <w:pStyle w:val="TAL"/>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90779">
            <w:pPr>
              <w:pStyle w:val="TAL"/>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90779">
            <w:pPr>
              <w:pStyle w:val="TAL"/>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90779">
            <w:pPr>
              <w:pStyle w:val="TAL"/>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90779">
            <w:pPr>
              <w:pStyle w:val="TAL"/>
              <w:keepNext w:val="0"/>
              <w:keepLines w:val="0"/>
              <w:widowControl w:val="0"/>
              <w:rPr>
                <w:rFonts w:eastAsia="SimSun"/>
              </w:rPr>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7858" w:name="_Toc64448816"/>
      <w:bookmarkStart w:id="7859" w:name="_Toc66289475"/>
      <w:bookmarkStart w:id="7860" w:name="_Toc74154588"/>
      <w:bookmarkStart w:id="7861" w:name="_Toc81383332"/>
      <w:bookmarkStart w:id="7862" w:name="_Toc88657965"/>
      <w:bookmarkStart w:id="7863" w:name="_Toc97910877"/>
      <w:bookmarkStart w:id="7864" w:name="_Toc99038597"/>
      <w:bookmarkStart w:id="7865" w:name="_Toc99730860"/>
      <w:bookmarkStart w:id="7866" w:name="_Toc105510989"/>
      <w:bookmarkStart w:id="7867" w:name="_Toc105927521"/>
      <w:bookmarkStart w:id="7868" w:name="_Toc106110061"/>
      <w:bookmarkStart w:id="7869" w:name="_Toc113835498"/>
      <w:bookmarkStart w:id="7870" w:name="_Toc120124345"/>
      <w:bookmarkStart w:id="7871" w:name="_Toc146226612"/>
      <w:bookmarkStart w:id="7872" w:name="_Toc45832396"/>
      <w:bookmarkStart w:id="7873" w:name="_Toc51763649"/>
      <w:bookmarkStart w:id="7874" w:name="_CR9_2_9_4A"/>
      <w:bookmarkEnd w:id="7874"/>
      <w:r w:rsidRPr="0009701E">
        <w:rPr>
          <w:lang w:val="fr-FR"/>
        </w:rPr>
        <w:t>9.2.9.</w:t>
      </w:r>
      <w:r w:rsidR="00603F32" w:rsidRPr="0009701E">
        <w:rPr>
          <w:lang w:val="fr-FR"/>
        </w:rPr>
        <w:t>4A</w:t>
      </w:r>
      <w:r w:rsidRPr="0009701E">
        <w:rPr>
          <w:lang w:val="fr-FR"/>
        </w:rPr>
        <w:tab/>
        <w:t>GNB-DU RESOURCE CONFIGURATION FAILURE</w:t>
      </w:r>
      <w:bookmarkEnd w:id="7858"/>
      <w:bookmarkEnd w:id="7859"/>
      <w:bookmarkEnd w:id="7860"/>
      <w:bookmarkEnd w:id="7861"/>
      <w:bookmarkEnd w:id="7862"/>
      <w:bookmarkEnd w:id="7863"/>
      <w:bookmarkEnd w:id="7864"/>
      <w:bookmarkEnd w:id="7865"/>
      <w:bookmarkEnd w:id="7866"/>
      <w:bookmarkEnd w:id="7867"/>
      <w:bookmarkEnd w:id="7868"/>
      <w:bookmarkEnd w:id="7869"/>
      <w:bookmarkEnd w:id="7870"/>
      <w:bookmarkEnd w:id="7871"/>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7875" w:name="_Toc64448817"/>
      <w:bookmarkStart w:id="7876" w:name="_Toc66289476"/>
      <w:bookmarkStart w:id="7877" w:name="_Toc74154589"/>
      <w:bookmarkStart w:id="7878" w:name="_Toc81383333"/>
      <w:bookmarkStart w:id="7879" w:name="_Toc88657966"/>
      <w:bookmarkStart w:id="7880" w:name="_Toc97910878"/>
      <w:bookmarkStart w:id="7881" w:name="_Toc99038598"/>
      <w:bookmarkStart w:id="7882" w:name="_Toc99730861"/>
      <w:bookmarkStart w:id="7883" w:name="_Toc105510990"/>
      <w:bookmarkStart w:id="7884" w:name="_Toc105927522"/>
      <w:bookmarkStart w:id="7885" w:name="_Toc106110062"/>
      <w:bookmarkStart w:id="7886" w:name="_Toc113835499"/>
      <w:bookmarkStart w:id="7887" w:name="_Toc120124346"/>
      <w:bookmarkStart w:id="7888" w:name="_Toc146226613"/>
      <w:bookmarkStart w:id="7889" w:name="_CR9_2_9_5"/>
      <w:bookmarkEnd w:id="7889"/>
      <w:r>
        <w:t>9.2.9</w:t>
      </w:r>
      <w:r w:rsidR="0050242A" w:rsidRPr="00947439">
        <w:t>.</w:t>
      </w:r>
      <w:r w:rsidR="0050242A">
        <w:t>5</w:t>
      </w:r>
      <w:r w:rsidR="0050242A" w:rsidRPr="00947439">
        <w:tab/>
      </w:r>
      <w:r w:rsidR="0050242A">
        <w:t>IAB TNL ADDRESS RE</w:t>
      </w:r>
      <w:r w:rsidR="0050242A" w:rsidRPr="00947439">
        <w:t>QUEST</w:t>
      </w:r>
      <w:bookmarkEnd w:id="7872"/>
      <w:bookmarkEnd w:id="7873"/>
      <w:bookmarkEnd w:id="7875"/>
      <w:bookmarkEnd w:id="7876"/>
      <w:bookmarkEnd w:id="7877"/>
      <w:bookmarkEnd w:id="7878"/>
      <w:bookmarkEnd w:id="7879"/>
      <w:bookmarkEnd w:id="7880"/>
      <w:bookmarkEnd w:id="7881"/>
      <w:bookmarkEnd w:id="7882"/>
      <w:bookmarkEnd w:id="7883"/>
      <w:bookmarkEnd w:id="7884"/>
      <w:bookmarkEnd w:id="7885"/>
      <w:bookmarkEnd w:id="7886"/>
      <w:bookmarkEnd w:id="7887"/>
      <w:bookmarkEnd w:id="7888"/>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lastRenderedPageBreak/>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56932B4D" w14:textId="77777777" w:rsidR="0050242A" w:rsidRPr="00947439" w:rsidRDefault="0050242A" w:rsidP="00B90779">
            <w:pPr>
              <w:pStyle w:val="TAL"/>
              <w:keepNext w:val="0"/>
              <w:keepLines w:val="0"/>
              <w:widowControl w:val="0"/>
            </w:pPr>
            <w:r w:rsidRPr="00947439">
              <w:t>M</w:t>
            </w:r>
          </w:p>
        </w:tc>
        <w:tc>
          <w:tcPr>
            <w:tcW w:w="1080" w:type="dxa"/>
          </w:tcPr>
          <w:p w14:paraId="66F10A3A" w14:textId="77777777" w:rsidR="0050242A" w:rsidRPr="00947439" w:rsidRDefault="0050242A" w:rsidP="00B90779">
            <w:pPr>
              <w:pStyle w:val="TAL"/>
              <w:keepNext w:val="0"/>
              <w:keepLines w:val="0"/>
              <w:widowControl w:val="0"/>
              <w:rPr>
                <w:i/>
              </w:rPr>
            </w:pPr>
          </w:p>
        </w:tc>
        <w:tc>
          <w:tcPr>
            <w:tcW w:w="1512" w:type="dxa"/>
          </w:tcPr>
          <w:p w14:paraId="48224A6E" w14:textId="77777777" w:rsidR="0050242A" w:rsidRPr="00947439" w:rsidRDefault="0050242A" w:rsidP="00B90779">
            <w:pPr>
              <w:pStyle w:val="TAL"/>
              <w:keepNext w:val="0"/>
              <w:keepLines w:val="0"/>
              <w:widowControl w:val="0"/>
            </w:pPr>
            <w:r w:rsidRPr="00947439">
              <w:t>9.3.1.1</w:t>
            </w:r>
          </w:p>
        </w:tc>
        <w:tc>
          <w:tcPr>
            <w:tcW w:w="1728" w:type="dxa"/>
          </w:tcPr>
          <w:p w14:paraId="668E455C" w14:textId="77777777" w:rsidR="0050242A" w:rsidRPr="00947439" w:rsidRDefault="0050242A" w:rsidP="00B90779">
            <w:pPr>
              <w:pStyle w:val="TAL"/>
              <w:keepNext w:val="0"/>
              <w:keepLines w:val="0"/>
              <w:widowControl w:val="0"/>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90779">
            <w:pPr>
              <w:widowControl w:val="0"/>
              <w:spacing w:after="0"/>
              <w:rPr>
                <w:rFonts w:ascii="Arial" w:hAnsi="Arial" w:cs="Arial"/>
                <w:sz w:val="18"/>
              </w:rPr>
            </w:pPr>
            <w:r w:rsidRPr="002F0C5B">
              <w:rPr>
                <w:rFonts w:ascii="Arial" w:eastAsia="Batang" w:hAnsi="Arial" w:cs="Arial"/>
                <w:bCs/>
                <w:sz w:val="18"/>
              </w:rPr>
              <w:t>Transaction ID</w:t>
            </w:r>
          </w:p>
        </w:tc>
        <w:tc>
          <w:tcPr>
            <w:tcW w:w="1080" w:type="dxa"/>
          </w:tcPr>
          <w:p w14:paraId="47332B82" w14:textId="77777777" w:rsidR="0050242A" w:rsidRPr="004C30DF" w:rsidRDefault="0050242A" w:rsidP="00B90779">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90779">
            <w:pPr>
              <w:pStyle w:val="TAL"/>
              <w:keepNext w:val="0"/>
              <w:keepLines w:val="0"/>
              <w:widowControl w:val="0"/>
              <w:rPr>
                <w:i/>
              </w:rPr>
            </w:pPr>
          </w:p>
        </w:tc>
        <w:tc>
          <w:tcPr>
            <w:tcW w:w="1512" w:type="dxa"/>
          </w:tcPr>
          <w:p w14:paraId="04F64640" w14:textId="77777777" w:rsidR="0050242A" w:rsidRPr="004C30DF" w:rsidRDefault="0050242A" w:rsidP="00B90779">
            <w:pPr>
              <w:pStyle w:val="TAL"/>
              <w:keepNext w:val="0"/>
              <w:keepLines w:val="0"/>
              <w:widowControl w:val="0"/>
            </w:pPr>
            <w:r w:rsidRPr="004C30DF">
              <w:t>9.3.1.</w:t>
            </w:r>
            <w:r>
              <w:t>23</w:t>
            </w:r>
          </w:p>
        </w:tc>
        <w:tc>
          <w:tcPr>
            <w:tcW w:w="1728" w:type="dxa"/>
          </w:tcPr>
          <w:p w14:paraId="76F1AAF0" w14:textId="77777777" w:rsidR="0050242A" w:rsidRPr="004C30DF" w:rsidRDefault="0050242A" w:rsidP="00B90779">
            <w:pPr>
              <w:pStyle w:val="TAL"/>
              <w:keepNext w:val="0"/>
              <w:keepLines w:val="0"/>
              <w:widowControl w:val="0"/>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90779">
            <w:pPr>
              <w:pStyle w:val="TAL"/>
              <w:keepNext w:val="0"/>
              <w:keepLines w:val="0"/>
              <w:widowControl w:val="0"/>
              <w:rPr>
                <w:lang w:eastAsia="ja-JP"/>
              </w:rPr>
            </w:pPr>
            <w:r>
              <w:rPr>
                <w:lang w:eastAsia="ja-JP"/>
              </w:rPr>
              <w:t>IAB TNL Addresses Requested</w:t>
            </w:r>
          </w:p>
          <w:p w14:paraId="61FB370F"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90779">
            <w:pPr>
              <w:pStyle w:val="TAL"/>
              <w:keepNext w:val="0"/>
              <w:keepLines w:val="0"/>
              <w:widowControl w:val="0"/>
              <w:rPr>
                <w:lang w:eastAsia="ja-JP"/>
              </w:rPr>
            </w:pPr>
            <w:r>
              <w:rPr>
                <w:lang w:eastAsia="ja-JP"/>
              </w:rPr>
              <w:t>IAB TNL Addresses Requested</w:t>
            </w:r>
          </w:p>
          <w:p w14:paraId="74688AF4"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90779">
            <w:pPr>
              <w:pStyle w:val="TAL"/>
              <w:keepNext w:val="0"/>
              <w:keepLines w:val="0"/>
              <w:widowControl w:val="0"/>
              <w:rPr>
                <w:lang w:eastAsia="ja-JP"/>
              </w:rPr>
            </w:pPr>
            <w:r>
              <w:rPr>
                <w:lang w:eastAsia="ja-JP"/>
              </w:rPr>
              <w:t>IAB TNL Addresses Requested</w:t>
            </w:r>
          </w:p>
          <w:p w14:paraId="75FFFDD9"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90779">
            <w:pPr>
              <w:widowControl w:val="0"/>
              <w:spacing w:after="0"/>
              <w:rPr>
                <w:rFonts w:ascii="Arial" w:hAnsi="Arial" w:cs="Arial"/>
                <w:b/>
                <w:bCs/>
                <w:sz w:val="18"/>
              </w:rPr>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90779">
            <w:pPr>
              <w:pStyle w:val="TAL"/>
              <w:keepNext w:val="0"/>
              <w:keepLines w:val="0"/>
              <w:widowControl w:val="0"/>
              <w:rPr>
                <w:rFonts w:cs="Arial"/>
                <w:i/>
              </w:rPr>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2F0C5B" w:rsidRDefault="0050242A" w:rsidP="00B90779">
            <w:pPr>
              <w:widowControl w:val="0"/>
              <w:spacing w:after="0"/>
              <w:ind w:left="100"/>
              <w:rPr>
                <w:rFonts w:ascii="Arial" w:hAnsi="Arial" w:cs="Arial"/>
                <w:b/>
                <w:bCs/>
                <w:sz w:val="18"/>
              </w:rPr>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90779">
            <w:pPr>
              <w:pStyle w:val="TAL"/>
              <w:keepNext w:val="0"/>
              <w:keepLines w:val="0"/>
              <w:widowControl w:val="0"/>
              <w:rPr>
                <w:rFonts w:cs="Arial"/>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90779">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90779">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90779">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90779">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7890" w:name="_Toc45832397"/>
      <w:bookmarkStart w:id="7891" w:name="_Toc51763650"/>
      <w:bookmarkStart w:id="7892" w:name="_Toc64448818"/>
      <w:bookmarkStart w:id="7893" w:name="_Toc66289477"/>
      <w:bookmarkStart w:id="7894" w:name="_Toc74154590"/>
      <w:bookmarkStart w:id="7895" w:name="_Toc81383334"/>
      <w:bookmarkStart w:id="7896" w:name="_Toc88657967"/>
      <w:bookmarkStart w:id="7897" w:name="_Toc97910879"/>
      <w:bookmarkStart w:id="7898" w:name="_Toc99038599"/>
      <w:bookmarkStart w:id="7899" w:name="_Toc99730862"/>
      <w:bookmarkStart w:id="7900" w:name="_Toc105510991"/>
      <w:bookmarkStart w:id="7901" w:name="_Toc105927523"/>
      <w:bookmarkStart w:id="7902" w:name="_Toc106110063"/>
      <w:bookmarkStart w:id="7903" w:name="_Toc113835500"/>
      <w:bookmarkStart w:id="7904" w:name="_Toc120124347"/>
      <w:bookmarkStart w:id="7905" w:name="_Toc146226614"/>
      <w:bookmarkStart w:id="7906" w:name="_CR9_2_9_6"/>
      <w:bookmarkEnd w:id="7906"/>
      <w:r>
        <w:t>9.2.9</w:t>
      </w:r>
      <w:r w:rsidR="0050242A" w:rsidRPr="00947439">
        <w:t>.</w:t>
      </w:r>
      <w:r w:rsidR="0050242A">
        <w:t>6</w:t>
      </w:r>
      <w:r w:rsidR="0050242A" w:rsidRPr="00947439">
        <w:tab/>
      </w:r>
      <w:r w:rsidR="0050242A">
        <w:t>IAB TNL ADDRESS RESPONSE</w:t>
      </w:r>
      <w:bookmarkEnd w:id="7890"/>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447388C4" w14:textId="77777777" w:rsidR="0050242A" w:rsidRPr="00947439" w:rsidRDefault="0050242A" w:rsidP="00B90779">
            <w:pPr>
              <w:pStyle w:val="TAL"/>
              <w:keepNext w:val="0"/>
              <w:keepLines w:val="0"/>
              <w:widowControl w:val="0"/>
            </w:pPr>
            <w:r w:rsidRPr="00947439">
              <w:t>M</w:t>
            </w:r>
          </w:p>
        </w:tc>
        <w:tc>
          <w:tcPr>
            <w:tcW w:w="1080" w:type="dxa"/>
          </w:tcPr>
          <w:p w14:paraId="1F52AA43" w14:textId="77777777" w:rsidR="0050242A" w:rsidRPr="00947439" w:rsidRDefault="0050242A" w:rsidP="00B90779">
            <w:pPr>
              <w:pStyle w:val="TAL"/>
              <w:keepNext w:val="0"/>
              <w:keepLines w:val="0"/>
              <w:widowControl w:val="0"/>
              <w:rPr>
                <w:i/>
              </w:rPr>
            </w:pPr>
          </w:p>
        </w:tc>
        <w:tc>
          <w:tcPr>
            <w:tcW w:w="1512" w:type="dxa"/>
          </w:tcPr>
          <w:p w14:paraId="415A84C3" w14:textId="77777777" w:rsidR="0050242A" w:rsidRPr="00947439" w:rsidRDefault="0050242A" w:rsidP="00B90779">
            <w:pPr>
              <w:pStyle w:val="TAL"/>
              <w:keepNext w:val="0"/>
              <w:keepLines w:val="0"/>
              <w:widowControl w:val="0"/>
            </w:pPr>
            <w:r w:rsidRPr="00947439">
              <w:t>9.3.1.1</w:t>
            </w:r>
          </w:p>
        </w:tc>
        <w:tc>
          <w:tcPr>
            <w:tcW w:w="1728" w:type="dxa"/>
          </w:tcPr>
          <w:p w14:paraId="48A3FE10" w14:textId="77777777" w:rsidR="0050242A" w:rsidRPr="00947439" w:rsidRDefault="0050242A" w:rsidP="00B90779">
            <w:pPr>
              <w:pStyle w:val="TAL"/>
              <w:keepNext w:val="0"/>
              <w:keepLines w:val="0"/>
              <w:widowControl w:val="0"/>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Transaction ID</w:t>
            </w:r>
          </w:p>
        </w:tc>
        <w:tc>
          <w:tcPr>
            <w:tcW w:w="1080" w:type="dxa"/>
          </w:tcPr>
          <w:p w14:paraId="4471DDDA" w14:textId="77777777" w:rsidR="0050242A" w:rsidRPr="00C91F46" w:rsidRDefault="0050242A" w:rsidP="00B90779">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90779">
            <w:pPr>
              <w:pStyle w:val="TAL"/>
              <w:keepNext w:val="0"/>
              <w:keepLines w:val="0"/>
              <w:widowControl w:val="0"/>
              <w:rPr>
                <w:i/>
              </w:rPr>
            </w:pPr>
          </w:p>
        </w:tc>
        <w:tc>
          <w:tcPr>
            <w:tcW w:w="1512" w:type="dxa"/>
          </w:tcPr>
          <w:p w14:paraId="6A6C9D64" w14:textId="77777777" w:rsidR="0050242A" w:rsidRPr="00C91F46" w:rsidRDefault="0050242A" w:rsidP="00B90779">
            <w:pPr>
              <w:pStyle w:val="TAL"/>
              <w:keepNext w:val="0"/>
              <w:keepLines w:val="0"/>
              <w:widowControl w:val="0"/>
            </w:pPr>
            <w:r>
              <w:t>9.3.1.23</w:t>
            </w:r>
          </w:p>
        </w:tc>
        <w:tc>
          <w:tcPr>
            <w:tcW w:w="1728" w:type="dxa"/>
          </w:tcPr>
          <w:p w14:paraId="63DEF6FE" w14:textId="77777777" w:rsidR="0050242A" w:rsidRPr="00C91F46" w:rsidRDefault="0050242A" w:rsidP="00B90779">
            <w:pPr>
              <w:pStyle w:val="TAL"/>
              <w:keepNext w:val="0"/>
              <w:keepLines w:val="0"/>
              <w:widowControl w:val="0"/>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90779">
            <w:pPr>
              <w:widowControl w:val="0"/>
              <w:spacing w:after="0"/>
              <w:rPr>
                <w:rFonts w:ascii="Arial" w:eastAsia="Batang" w:hAnsi="Arial" w:cs="Arial"/>
                <w:b/>
                <w:bCs/>
                <w:sz w:val="18"/>
              </w:rPr>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2F0C5B" w:rsidRDefault="0050242A" w:rsidP="00B90779">
            <w:pPr>
              <w:widowControl w:val="0"/>
              <w:spacing w:after="0"/>
              <w:ind w:left="100"/>
              <w:rPr>
                <w:rFonts w:ascii="Arial" w:eastAsia="Batang" w:hAnsi="Arial" w:cs="Arial"/>
                <w:sz w:val="18"/>
                <w:highlight w:val="yellow"/>
              </w:rPr>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90779">
            <w:pPr>
              <w:pStyle w:val="TAL"/>
              <w:keepNext w:val="0"/>
              <w:keepLines w:val="0"/>
              <w:widowControl w:val="0"/>
              <w:rPr>
                <w:i/>
                <w:highlight w:val="yellow"/>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90779">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90779">
            <w:pPr>
              <w:pStyle w:val="TAL"/>
              <w:keepNext w:val="0"/>
              <w:keepLines w:val="0"/>
              <w:widowControl w:val="0"/>
              <w:rPr>
                <w:rFonts w:cs="Arial"/>
                <w:szCs w:val="18"/>
                <w:lang w:eastAsia="ja-JP"/>
              </w:rPr>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90779">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7907" w:name="_Toc64448819"/>
      <w:bookmarkStart w:id="7908" w:name="_Toc66289478"/>
      <w:bookmarkStart w:id="7909" w:name="_Toc74154591"/>
      <w:bookmarkStart w:id="7910" w:name="_Toc81383335"/>
      <w:bookmarkStart w:id="7911" w:name="_Toc88657968"/>
      <w:bookmarkStart w:id="7912" w:name="_Toc97910880"/>
      <w:bookmarkStart w:id="7913" w:name="_Toc99038600"/>
      <w:bookmarkStart w:id="7914" w:name="_Toc99730863"/>
      <w:bookmarkStart w:id="7915" w:name="_Toc105510992"/>
      <w:bookmarkStart w:id="7916" w:name="_Toc105927524"/>
      <w:bookmarkStart w:id="7917" w:name="_Toc106110064"/>
      <w:bookmarkStart w:id="7918" w:name="_Toc113835501"/>
      <w:bookmarkStart w:id="7919" w:name="_Toc120124348"/>
      <w:bookmarkStart w:id="7920" w:name="_Toc146226615"/>
      <w:bookmarkStart w:id="7921" w:name="_Toc45832398"/>
      <w:bookmarkStart w:id="7922" w:name="_Toc51763651"/>
      <w:bookmarkStart w:id="7923" w:name="_CR9_2_9_6A"/>
      <w:bookmarkEnd w:id="7923"/>
      <w:r>
        <w:lastRenderedPageBreak/>
        <w:t>9.2.9.</w:t>
      </w:r>
      <w:r w:rsidR="00603F32">
        <w:t>6A</w:t>
      </w:r>
      <w:r w:rsidRPr="002A24A4">
        <w:tab/>
        <w:t>IAB TNL ADDRESS FAILURE</w:t>
      </w:r>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7924" w:name="_Toc64448820"/>
      <w:bookmarkStart w:id="7925" w:name="_Toc66289479"/>
      <w:bookmarkStart w:id="7926" w:name="_Toc74154592"/>
      <w:bookmarkStart w:id="7927" w:name="_Toc81383336"/>
      <w:bookmarkStart w:id="7928" w:name="_Toc88657969"/>
      <w:bookmarkStart w:id="7929" w:name="_Toc97910881"/>
      <w:bookmarkStart w:id="7930" w:name="_Toc99038601"/>
      <w:bookmarkStart w:id="7931" w:name="_Toc99730864"/>
      <w:bookmarkStart w:id="7932" w:name="_Toc105510993"/>
      <w:bookmarkStart w:id="7933" w:name="_Toc105927525"/>
      <w:bookmarkStart w:id="7934" w:name="_Toc106110065"/>
      <w:bookmarkStart w:id="7935" w:name="_Toc113835502"/>
      <w:bookmarkStart w:id="7936" w:name="_Toc120124349"/>
      <w:bookmarkStart w:id="7937" w:name="_Toc146226616"/>
      <w:bookmarkStart w:id="7938" w:name="_CR9_2_9_7"/>
      <w:bookmarkEnd w:id="7938"/>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921"/>
      <w:bookmarkEnd w:id="7922"/>
      <w:bookmarkEnd w:id="7924"/>
      <w:bookmarkEnd w:id="7925"/>
      <w:bookmarkEnd w:id="7926"/>
      <w:bookmarkEnd w:id="7927"/>
      <w:bookmarkEnd w:id="7928"/>
      <w:bookmarkEnd w:id="7929"/>
      <w:bookmarkEnd w:id="7930"/>
      <w:bookmarkEnd w:id="7931"/>
      <w:bookmarkEnd w:id="7932"/>
      <w:bookmarkEnd w:id="7933"/>
      <w:bookmarkEnd w:id="7934"/>
      <w:bookmarkEnd w:id="7935"/>
      <w:bookmarkEnd w:id="7936"/>
      <w:bookmarkEnd w:id="7937"/>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3716B309" w14:textId="77777777" w:rsidR="0050242A" w:rsidRPr="00970C44" w:rsidRDefault="0050242A" w:rsidP="00B90779">
            <w:pPr>
              <w:pStyle w:val="TAL"/>
              <w:keepNext w:val="0"/>
              <w:keepLines w:val="0"/>
              <w:widowControl w:val="0"/>
            </w:pPr>
            <w:r w:rsidRPr="00970C44">
              <w:t>M</w:t>
            </w:r>
          </w:p>
        </w:tc>
        <w:tc>
          <w:tcPr>
            <w:tcW w:w="1080" w:type="dxa"/>
          </w:tcPr>
          <w:p w14:paraId="7CDF3336" w14:textId="77777777" w:rsidR="0050242A" w:rsidRPr="00970C44" w:rsidRDefault="0050242A" w:rsidP="00B90779">
            <w:pPr>
              <w:pStyle w:val="TAL"/>
              <w:keepNext w:val="0"/>
              <w:keepLines w:val="0"/>
              <w:widowControl w:val="0"/>
              <w:rPr>
                <w:i/>
              </w:rPr>
            </w:pPr>
          </w:p>
        </w:tc>
        <w:tc>
          <w:tcPr>
            <w:tcW w:w="1512" w:type="dxa"/>
          </w:tcPr>
          <w:p w14:paraId="19BCA1BF" w14:textId="77777777" w:rsidR="0050242A" w:rsidRPr="00970C44" w:rsidRDefault="0050242A" w:rsidP="00B90779">
            <w:pPr>
              <w:pStyle w:val="TAL"/>
              <w:keepNext w:val="0"/>
              <w:keepLines w:val="0"/>
              <w:widowControl w:val="0"/>
            </w:pPr>
            <w:r w:rsidRPr="00970C44">
              <w:t>9.3.1.1</w:t>
            </w:r>
          </w:p>
        </w:tc>
        <w:tc>
          <w:tcPr>
            <w:tcW w:w="1728" w:type="dxa"/>
          </w:tcPr>
          <w:p w14:paraId="7495CB10" w14:textId="77777777" w:rsidR="0050242A" w:rsidRPr="00970C44" w:rsidRDefault="0050242A" w:rsidP="00B90779">
            <w:pPr>
              <w:pStyle w:val="TAL"/>
              <w:keepNext w:val="0"/>
              <w:keepLines w:val="0"/>
              <w:widowControl w:val="0"/>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90779">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 xml:space="preserve">&gt;UL UP TNL Information to Update List Item IEs </w:t>
            </w:r>
          </w:p>
          <w:p w14:paraId="5150EA3E" w14:textId="77777777" w:rsidR="0050242A" w:rsidRPr="002F0C5B" w:rsidRDefault="0050242A" w:rsidP="00B90779">
            <w:pPr>
              <w:widowControl w:val="0"/>
              <w:spacing w:after="0"/>
              <w:ind w:left="100"/>
              <w:rPr>
                <w:rFonts w:ascii="Arial" w:hAnsi="Arial" w:cs="Arial"/>
                <w:b/>
                <w:sz w:val="18"/>
                <w:szCs w:val="18"/>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90779">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90779">
            <w:pPr>
              <w:widowControl w:val="0"/>
              <w:spacing w:after="0"/>
              <w:ind w:leftChars="200" w:left="400"/>
              <w:rPr>
                <w:rFonts w:ascii="Arial" w:hAnsi="Arial" w:cs="Arial"/>
                <w:sz w:val="18"/>
                <w:szCs w:val="18"/>
              </w:rPr>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90779">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90779">
            <w:pPr>
              <w:pStyle w:val="TAL"/>
              <w:keepNext w:val="0"/>
              <w:keepLines w:val="0"/>
              <w:widowControl w:val="0"/>
            </w:pPr>
            <w:r>
              <w:t>UP Transport Layer Information</w:t>
            </w:r>
          </w:p>
          <w:p w14:paraId="14920B8C" w14:textId="77777777" w:rsidR="0050242A" w:rsidRPr="00970C44" w:rsidRDefault="00D21A37" w:rsidP="00B90779">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90779">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90779">
            <w:pPr>
              <w:widowControl w:val="0"/>
              <w:spacing w:after="0"/>
              <w:ind w:leftChars="200" w:left="400"/>
              <w:rPr>
                <w:rFonts w:ascii="Arial" w:hAnsi="Arial" w:cs="Arial"/>
                <w:sz w:val="18"/>
              </w:rPr>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90779">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90779">
            <w:pPr>
              <w:pStyle w:val="TAL"/>
              <w:keepNext w:val="0"/>
              <w:keepLines w:val="0"/>
              <w:widowControl w:val="0"/>
            </w:pPr>
            <w:r>
              <w:t>UP Transport Layer Information</w:t>
            </w:r>
          </w:p>
          <w:p w14:paraId="5E854469" w14:textId="77777777" w:rsidR="0050242A" w:rsidRPr="00933E83" w:rsidRDefault="00D21A37" w:rsidP="00B90779">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90779">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90779">
            <w:pPr>
              <w:widowControl w:val="0"/>
              <w:spacing w:after="0"/>
              <w:ind w:left="200" w:firstLineChars="200" w:firstLine="360"/>
              <w:rPr>
                <w:rFonts w:ascii="Arial" w:hAnsi="Arial" w:cs="Arial"/>
                <w:sz w:val="18"/>
                <w:szCs w:val="18"/>
              </w:rPr>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90779">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90779">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90779">
            <w:pPr>
              <w:widowControl w:val="0"/>
              <w:spacing w:after="0"/>
              <w:rPr>
                <w:rFonts w:ascii="Arial" w:hAnsi="Arial" w:cs="Arial"/>
                <w:sz w:val="18"/>
                <w:szCs w:val="18"/>
              </w:rPr>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90779">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90779">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90779">
            <w:pPr>
              <w:widowControl w:val="0"/>
              <w:spacing w:after="0"/>
              <w:ind w:left="200"/>
              <w:rPr>
                <w:rFonts w:ascii="Arial" w:hAnsi="Arial" w:cs="Arial"/>
                <w:b/>
                <w:sz w:val="18"/>
                <w:szCs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90779">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90779">
            <w:pPr>
              <w:pStyle w:val="TAL"/>
              <w:keepNext w:val="0"/>
              <w:keepLines w:val="0"/>
              <w:widowControl w:val="0"/>
              <w:rPr>
                <w:lang w:eastAsia="ja-JP"/>
              </w:rPr>
            </w:pPr>
            <w:r>
              <w:rPr>
                <w:lang w:eastAsia="ja-JP"/>
              </w:rPr>
              <w:t>Transport Layer Address</w:t>
            </w:r>
          </w:p>
          <w:p w14:paraId="188809DC" w14:textId="77777777" w:rsidR="0050242A" w:rsidRPr="00970C44" w:rsidRDefault="00D21A37" w:rsidP="00B90779">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90779">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90779">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90779">
            <w:pPr>
              <w:pStyle w:val="TAL"/>
              <w:keepNext w:val="0"/>
              <w:keepLines w:val="0"/>
              <w:widowControl w:val="0"/>
              <w:rPr>
                <w:lang w:eastAsia="ja-JP"/>
              </w:rPr>
            </w:pPr>
            <w:r>
              <w:rPr>
                <w:lang w:eastAsia="ja-JP"/>
              </w:rPr>
              <w:t>Transport Layer Address</w:t>
            </w:r>
          </w:p>
          <w:p w14:paraId="00EAB9E0" w14:textId="77777777" w:rsidR="0050242A" w:rsidRPr="00933E83" w:rsidRDefault="00D21A37" w:rsidP="00B90779">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90779">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 xml:space="preserve">that </w:t>
            </w:r>
            <w:r>
              <w:lastRenderedPageBreak/>
              <w:t>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7939" w:name="_Toc45832399"/>
      <w:bookmarkStart w:id="7940" w:name="_Toc51763652"/>
      <w:bookmarkStart w:id="7941" w:name="_Toc64448821"/>
      <w:bookmarkStart w:id="7942" w:name="_Toc66289480"/>
      <w:bookmarkStart w:id="7943" w:name="_Toc74154593"/>
      <w:bookmarkStart w:id="7944" w:name="_Toc81383337"/>
      <w:bookmarkStart w:id="7945" w:name="_Toc88657970"/>
      <w:bookmarkStart w:id="7946" w:name="_Toc97910882"/>
      <w:bookmarkStart w:id="7947" w:name="_Toc99038602"/>
      <w:bookmarkStart w:id="7948" w:name="_Toc99730865"/>
      <w:bookmarkStart w:id="7949" w:name="_Toc105510994"/>
      <w:bookmarkStart w:id="7950" w:name="_Toc105927526"/>
      <w:bookmarkStart w:id="7951" w:name="_Toc106110066"/>
      <w:bookmarkStart w:id="7952" w:name="_Toc113835503"/>
      <w:bookmarkStart w:id="7953" w:name="_Toc120124350"/>
      <w:bookmarkStart w:id="7954" w:name="_Toc146226617"/>
      <w:bookmarkStart w:id="7955" w:name="_CR9_2_9_8"/>
      <w:bookmarkEnd w:id="7955"/>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939"/>
      <w:bookmarkEnd w:id="7940"/>
      <w:bookmarkEnd w:id="7941"/>
      <w:bookmarkEnd w:id="7942"/>
      <w:bookmarkEnd w:id="7943"/>
      <w:bookmarkEnd w:id="7944"/>
      <w:bookmarkEnd w:id="7945"/>
      <w:bookmarkEnd w:id="7946"/>
      <w:bookmarkEnd w:id="7947"/>
      <w:bookmarkEnd w:id="7948"/>
      <w:bookmarkEnd w:id="7949"/>
      <w:bookmarkEnd w:id="7950"/>
      <w:bookmarkEnd w:id="7951"/>
      <w:bookmarkEnd w:id="7952"/>
      <w:bookmarkEnd w:id="7953"/>
      <w:bookmarkEnd w:id="7954"/>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7FBF65BA" w14:textId="77777777" w:rsidR="0050242A" w:rsidRDefault="0050242A" w:rsidP="00B90779">
            <w:pPr>
              <w:pStyle w:val="TAL"/>
              <w:keepNext w:val="0"/>
              <w:keepLines w:val="0"/>
              <w:widowControl w:val="0"/>
            </w:pPr>
            <w:r>
              <w:t>M</w:t>
            </w:r>
          </w:p>
        </w:tc>
        <w:tc>
          <w:tcPr>
            <w:tcW w:w="1080" w:type="dxa"/>
          </w:tcPr>
          <w:p w14:paraId="6CAE8C6D" w14:textId="77777777" w:rsidR="0050242A" w:rsidRDefault="0050242A" w:rsidP="00B90779">
            <w:pPr>
              <w:pStyle w:val="TAL"/>
              <w:keepNext w:val="0"/>
              <w:keepLines w:val="0"/>
              <w:widowControl w:val="0"/>
              <w:rPr>
                <w:i/>
              </w:rPr>
            </w:pPr>
          </w:p>
        </w:tc>
        <w:tc>
          <w:tcPr>
            <w:tcW w:w="1512" w:type="dxa"/>
          </w:tcPr>
          <w:p w14:paraId="7F4E152C" w14:textId="77777777" w:rsidR="0050242A" w:rsidRDefault="0050242A" w:rsidP="00B90779">
            <w:pPr>
              <w:pStyle w:val="TAL"/>
              <w:keepNext w:val="0"/>
              <w:keepLines w:val="0"/>
              <w:widowControl w:val="0"/>
            </w:pPr>
            <w:r>
              <w:t>9.3.1.1</w:t>
            </w:r>
          </w:p>
        </w:tc>
        <w:tc>
          <w:tcPr>
            <w:tcW w:w="1728" w:type="dxa"/>
          </w:tcPr>
          <w:p w14:paraId="718F489F" w14:textId="77777777" w:rsidR="0050242A" w:rsidRDefault="0050242A" w:rsidP="00B90779">
            <w:pPr>
              <w:pStyle w:val="TAL"/>
              <w:keepNext w:val="0"/>
              <w:keepLines w:val="0"/>
              <w:widowControl w:val="0"/>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90779">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90779">
            <w:pPr>
              <w:widowControl w:val="0"/>
              <w:spacing w:after="0"/>
              <w:rPr>
                <w:rFonts w:ascii="Arial" w:hAnsi="Arial" w:cs="Arial"/>
                <w:sz w:val="18"/>
                <w:szCs w:val="18"/>
              </w:rPr>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90779">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90779">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90779">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90779">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37D5D3BB"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90779">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1413FC09"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90779">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7956" w:name="_Toc45832400"/>
      <w:bookmarkStart w:id="7957" w:name="_Toc51763653"/>
      <w:bookmarkStart w:id="7958" w:name="_Toc64448822"/>
      <w:bookmarkStart w:id="7959" w:name="_Toc66289481"/>
      <w:bookmarkStart w:id="7960" w:name="_Toc74154594"/>
      <w:bookmarkStart w:id="7961" w:name="_Toc81383338"/>
      <w:bookmarkStart w:id="7962" w:name="_Toc88657971"/>
      <w:bookmarkStart w:id="7963" w:name="_Toc97910883"/>
      <w:bookmarkStart w:id="7964" w:name="_Toc99038603"/>
      <w:bookmarkStart w:id="7965" w:name="_Toc99730866"/>
      <w:bookmarkStart w:id="7966" w:name="_Toc105510995"/>
      <w:bookmarkStart w:id="7967" w:name="_Toc105927527"/>
      <w:bookmarkStart w:id="7968" w:name="_Toc106110067"/>
      <w:bookmarkStart w:id="7969" w:name="_Toc113835504"/>
      <w:bookmarkStart w:id="7970" w:name="_Toc120124351"/>
      <w:bookmarkStart w:id="7971" w:name="_Toc146226618"/>
      <w:bookmarkStart w:id="7972" w:name="_CR9_2_9_9"/>
      <w:bookmarkEnd w:id="7972"/>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956"/>
      <w:bookmarkEnd w:id="7957"/>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26258F04" w14:textId="77777777" w:rsidR="00542A32" w:rsidRPr="004E6C41" w:rsidRDefault="000F12C4" w:rsidP="00B90779">
      <w:pPr>
        <w:pStyle w:val="Heading3"/>
        <w:keepNext w:val="0"/>
        <w:keepLines w:val="0"/>
        <w:widowControl w:val="0"/>
      </w:pPr>
      <w:bookmarkStart w:id="7973" w:name="_Toc45832401"/>
      <w:bookmarkStart w:id="7974" w:name="_Toc51763654"/>
      <w:bookmarkStart w:id="7975" w:name="_Toc64448823"/>
      <w:bookmarkStart w:id="7976" w:name="_Toc66289482"/>
      <w:bookmarkStart w:id="7977" w:name="_Toc74154595"/>
      <w:bookmarkStart w:id="7978" w:name="_Toc81383339"/>
      <w:bookmarkStart w:id="7979" w:name="_Toc88657972"/>
      <w:bookmarkStart w:id="7980" w:name="_Toc97910884"/>
      <w:bookmarkStart w:id="7981" w:name="_Toc99038604"/>
      <w:bookmarkStart w:id="7982" w:name="_Toc99730867"/>
      <w:bookmarkStart w:id="7983" w:name="_Toc105510996"/>
      <w:bookmarkStart w:id="7984" w:name="_Toc105927528"/>
      <w:bookmarkStart w:id="7985" w:name="_Toc106110068"/>
      <w:bookmarkStart w:id="7986" w:name="_Toc113835505"/>
      <w:bookmarkStart w:id="7987" w:name="_Toc120124352"/>
      <w:bookmarkStart w:id="7988" w:name="_Toc146226619"/>
      <w:bookmarkStart w:id="7989" w:name="_Toc29404241"/>
      <w:bookmarkStart w:id="7990" w:name="_CR9_2_10"/>
      <w:bookmarkEnd w:id="7990"/>
      <w:r>
        <w:lastRenderedPageBreak/>
        <w:t>9.2.10</w:t>
      </w:r>
      <w:r w:rsidR="00542A32">
        <w:tab/>
      </w:r>
      <w:r w:rsidR="00542A32" w:rsidRPr="004E6C41">
        <w:t>Self Optimisation Support Messages</w:t>
      </w:r>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p>
    <w:p w14:paraId="09EC42DB" w14:textId="77777777" w:rsidR="00542A32" w:rsidRPr="00356814" w:rsidRDefault="000F12C4" w:rsidP="00B90779">
      <w:pPr>
        <w:pStyle w:val="Heading4"/>
        <w:keepNext w:val="0"/>
        <w:keepLines w:val="0"/>
        <w:widowControl w:val="0"/>
      </w:pPr>
      <w:bookmarkStart w:id="7991" w:name="_Toc45832402"/>
      <w:bookmarkStart w:id="7992" w:name="_Toc51763655"/>
      <w:bookmarkStart w:id="7993" w:name="_Toc64448824"/>
      <w:bookmarkStart w:id="7994" w:name="_Toc66289483"/>
      <w:bookmarkStart w:id="7995" w:name="_Toc74154596"/>
      <w:bookmarkStart w:id="7996" w:name="_Toc81383340"/>
      <w:bookmarkStart w:id="7997" w:name="_Toc88657973"/>
      <w:bookmarkStart w:id="7998" w:name="_Toc97910885"/>
      <w:bookmarkStart w:id="7999" w:name="_Toc99038605"/>
      <w:bookmarkStart w:id="8000" w:name="_Toc99730868"/>
      <w:bookmarkStart w:id="8001" w:name="_Toc105510997"/>
      <w:bookmarkStart w:id="8002" w:name="_Toc105927529"/>
      <w:bookmarkStart w:id="8003" w:name="_Toc106110069"/>
      <w:bookmarkStart w:id="8004" w:name="_Toc113835506"/>
      <w:bookmarkStart w:id="8005" w:name="_Toc120124353"/>
      <w:bookmarkStart w:id="8006" w:name="_Toc146226620"/>
      <w:bookmarkStart w:id="8007" w:name="_CR9_2_10_1"/>
      <w:bookmarkEnd w:id="8007"/>
      <w:r>
        <w:t>9.2.10.1</w:t>
      </w:r>
      <w:r w:rsidR="00542A32" w:rsidRPr="00356814">
        <w:tab/>
      </w:r>
      <w:bookmarkEnd w:id="7989"/>
      <w:r w:rsidR="00542A32">
        <w:t>ACCESS AND MOBILITY INDICATION</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8008"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AA5DA2" w:rsidRDefault="00542A32" w:rsidP="00B90779">
            <w:pPr>
              <w:pStyle w:val="TAH"/>
              <w:keepNext w:val="0"/>
              <w:keepLines w:val="0"/>
              <w:widowControl w:val="0"/>
              <w:ind w:hanging="122"/>
              <w:rPr>
                <w:lang w:eastAsia="ja-JP"/>
              </w:rPr>
            </w:pPr>
            <w:r w:rsidRPr="00AA5DA2">
              <w:rPr>
                <w:lang w:eastAsia="ja-JP"/>
              </w:rPr>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90779">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90779">
            <w:pPr>
              <w:pStyle w:val="TAL"/>
              <w:keepNext w:val="0"/>
              <w:keepLines w:val="0"/>
              <w:widowControl w:val="0"/>
              <w:rPr>
                <w:lang w:eastAsia="ja-JP"/>
              </w:rPr>
            </w:pPr>
          </w:p>
        </w:tc>
        <w:tc>
          <w:tcPr>
            <w:tcW w:w="1512" w:type="dxa"/>
          </w:tcPr>
          <w:p w14:paraId="6994AD30" w14:textId="77777777" w:rsidR="00542A32" w:rsidRPr="00924C10" w:rsidRDefault="00542A32" w:rsidP="00B90779">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90779">
            <w:pPr>
              <w:pStyle w:val="TAL"/>
              <w:keepNext w:val="0"/>
              <w:keepLines w:val="0"/>
              <w:widowControl w:val="0"/>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90779">
            <w:pPr>
              <w:pStyle w:val="TAL"/>
              <w:keepNext w:val="0"/>
              <w:keepLines w:val="0"/>
              <w:widowControl w:val="0"/>
              <w:rPr>
                <w:lang w:eastAsia="ja-JP"/>
              </w:rPr>
            </w:pPr>
          </w:p>
        </w:tc>
        <w:tc>
          <w:tcPr>
            <w:tcW w:w="1512" w:type="dxa"/>
          </w:tcPr>
          <w:p w14:paraId="41048217" w14:textId="77777777" w:rsidR="00542A32" w:rsidRPr="00A423D1" w:rsidRDefault="00542A32" w:rsidP="00B90779">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90779">
            <w:pPr>
              <w:pStyle w:val="TAL"/>
              <w:keepNext w:val="0"/>
              <w:keepLines w:val="0"/>
              <w:widowControl w:val="0"/>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B90779">
            <w:pPr>
              <w:pStyle w:val="TAL"/>
              <w:keepNext w:val="0"/>
              <w:keepLines w:val="0"/>
              <w:widowControl w:val="0"/>
              <w:rPr>
                <w:lang w:eastAsia="ja-JP"/>
              </w:rPr>
            </w:pPr>
            <w:bookmarkStart w:id="8009" w:name="OLE_LINK81"/>
            <w:r>
              <w:rPr>
                <w:b/>
              </w:rPr>
              <w:t xml:space="preserve">RACH Report </w:t>
            </w:r>
            <w:bookmarkEnd w:id="8009"/>
            <w:r>
              <w:rPr>
                <w:b/>
              </w:rPr>
              <w:t>Information List</w:t>
            </w:r>
          </w:p>
        </w:tc>
        <w:tc>
          <w:tcPr>
            <w:tcW w:w="1080" w:type="dxa"/>
          </w:tcPr>
          <w:p w14:paraId="61C3CFA9" w14:textId="77777777" w:rsidR="00542A32" w:rsidRPr="00AA5DA2" w:rsidRDefault="00542A32" w:rsidP="00B90779">
            <w:pPr>
              <w:pStyle w:val="TAL"/>
              <w:keepNext w:val="0"/>
              <w:keepLines w:val="0"/>
              <w:widowControl w:val="0"/>
              <w:rPr>
                <w:lang w:eastAsia="ja-JP"/>
              </w:rPr>
            </w:pPr>
          </w:p>
        </w:tc>
        <w:tc>
          <w:tcPr>
            <w:tcW w:w="1080" w:type="dxa"/>
          </w:tcPr>
          <w:p w14:paraId="30026328" w14:textId="77777777" w:rsidR="00542A32" w:rsidRPr="00AA5DA2" w:rsidRDefault="00542A32" w:rsidP="00B90779">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B90779">
            <w:pPr>
              <w:pStyle w:val="TAL"/>
              <w:keepNext w:val="0"/>
              <w:keepLines w:val="0"/>
              <w:widowControl w:val="0"/>
            </w:pPr>
          </w:p>
        </w:tc>
        <w:tc>
          <w:tcPr>
            <w:tcW w:w="1728" w:type="dxa"/>
          </w:tcPr>
          <w:p w14:paraId="0E3C89B9" w14:textId="77777777" w:rsidR="00542A32" w:rsidRPr="00AA5DA2" w:rsidRDefault="00542A32" w:rsidP="00B90779">
            <w:pPr>
              <w:pStyle w:val="TAL"/>
              <w:keepNext w:val="0"/>
              <w:keepLines w:val="0"/>
              <w:widowControl w:val="0"/>
              <w:rPr>
                <w:lang w:eastAsia="ja-JP"/>
              </w:rPr>
            </w:pPr>
          </w:p>
        </w:tc>
        <w:tc>
          <w:tcPr>
            <w:tcW w:w="1080" w:type="dxa"/>
          </w:tcPr>
          <w:p w14:paraId="437C34AE"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B90779">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AE679B" w:rsidRDefault="00542A32" w:rsidP="00B90779">
            <w:pPr>
              <w:widowControl w:val="0"/>
              <w:spacing w:after="0"/>
              <w:ind w:left="100"/>
              <w:rPr>
                <w:b/>
                <w:lang w:eastAsia="ja-JP"/>
              </w:rPr>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2F37EE55" w14:textId="77777777" w:rsidR="00542A32" w:rsidRPr="00AA5DA2" w:rsidRDefault="00542A32" w:rsidP="00B90779">
            <w:pPr>
              <w:pStyle w:val="TAL"/>
              <w:keepNext w:val="0"/>
              <w:keepLines w:val="0"/>
              <w:widowControl w:val="0"/>
              <w:rPr>
                <w:lang w:eastAsia="ja-JP"/>
              </w:rPr>
            </w:pPr>
          </w:p>
        </w:tc>
        <w:tc>
          <w:tcPr>
            <w:tcW w:w="1080" w:type="dxa"/>
          </w:tcPr>
          <w:p w14:paraId="0FBEEC47" w14:textId="77777777" w:rsidR="00542A32" w:rsidRPr="00AE679B" w:rsidRDefault="00542A32" w:rsidP="00B90779">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B90779">
            <w:pPr>
              <w:pStyle w:val="TAL"/>
              <w:keepNext w:val="0"/>
              <w:keepLines w:val="0"/>
              <w:widowControl w:val="0"/>
            </w:pPr>
          </w:p>
        </w:tc>
        <w:tc>
          <w:tcPr>
            <w:tcW w:w="1728" w:type="dxa"/>
          </w:tcPr>
          <w:p w14:paraId="4F6846AF" w14:textId="77777777" w:rsidR="00542A32" w:rsidRPr="00AA5DA2" w:rsidRDefault="00542A32" w:rsidP="00B90779">
            <w:pPr>
              <w:pStyle w:val="TAL"/>
              <w:keepNext w:val="0"/>
              <w:keepLines w:val="0"/>
              <w:widowControl w:val="0"/>
              <w:rPr>
                <w:lang w:eastAsia="ja-JP"/>
              </w:rPr>
            </w:pPr>
          </w:p>
        </w:tc>
        <w:tc>
          <w:tcPr>
            <w:tcW w:w="1080" w:type="dxa"/>
          </w:tcPr>
          <w:p w14:paraId="6E6C936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B90779">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B90779">
            <w:pPr>
              <w:widowControl w:val="0"/>
              <w:spacing w:after="0"/>
              <w:ind w:left="200"/>
              <w:rPr>
                <w:lang w:eastAsia="ja-JP"/>
              </w:rPr>
            </w:pPr>
            <w:r w:rsidRPr="00542140">
              <w:rPr>
                <w:rFonts w:ascii="Arial" w:hAnsi="Arial"/>
                <w:sz w:val="18"/>
                <w:lang w:eastAsia="ja-JP"/>
              </w:rPr>
              <w:t>&gt;&gt;RACH Report Container</w:t>
            </w:r>
          </w:p>
        </w:tc>
        <w:tc>
          <w:tcPr>
            <w:tcW w:w="1080" w:type="dxa"/>
          </w:tcPr>
          <w:p w14:paraId="54925894" w14:textId="77777777" w:rsidR="00542A32" w:rsidRPr="00AA5DA2" w:rsidRDefault="00542A32" w:rsidP="00B90779">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B90779">
            <w:pPr>
              <w:pStyle w:val="TAL"/>
              <w:keepNext w:val="0"/>
              <w:keepLines w:val="0"/>
              <w:widowControl w:val="0"/>
              <w:rPr>
                <w:lang w:eastAsia="ja-JP"/>
              </w:rPr>
            </w:pPr>
          </w:p>
        </w:tc>
        <w:tc>
          <w:tcPr>
            <w:tcW w:w="1512" w:type="dxa"/>
          </w:tcPr>
          <w:p w14:paraId="425C7F47" w14:textId="77777777" w:rsidR="00542A32" w:rsidRPr="00A423D1" w:rsidRDefault="00542A32" w:rsidP="00B90779">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B90779">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B90779">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B90779">
            <w:pPr>
              <w:widowControl w:val="0"/>
              <w:spacing w:after="0"/>
              <w:ind w:left="200"/>
              <w:rPr>
                <w:rFonts w:ascii="Arial" w:hAnsi="Arial"/>
                <w:sz w:val="18"/>
                <w:lang w:eastAsia="ja-JP"/>
              </w:rPr>
            </w:pPr>
            <w:r w:rsidRPr="00F91E3C">
              <w:rPr>
                <w:rFonts w:ascii="Arial" w:hAnsi="Arial"/>
                <w:sz w:val="18"/>
                <w:lang w:eastAsia="ja-JP"/>
              </w:rPr>
              <w:t>&gt;&gt;</w:t>
            </w:r>
            <w:r>
              <w:rPr>
                <w:rFonts w:ascii="Arial" w:hAnsi="Arial"/>
                <w:sz w:val="18"/>
                <w:lang w:eastAsia="ja-JP"/>
              </w:rPr>
              <w:t xml:space="preserve">UE Assistant Identifier </w:t>
            </w:r>
          </w:p>
        </w:tc>
        <w:tc>
          <w:tcPr>
            <w:tcW w:w="1080" w:type="dxa"/>
          </w:tcPr>
          <w:p w14:paraId="5AD93E08" w14:textId="77777777" w:rsidR="00542A32" w:rsidRPr="002E0492" w:rsidRDefault="00542A32" w:rsidP="00B90779">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B90779">
            <w:pPr>
              <w:pStyle w:val="TAL"/>
              <w:keepNext w:val="0"/>
              <w:keepLines w:val="0"/>
              <w:widowControl w:val="0"/>
              <w:rPr>
                <w:lang w:eastAsia="ja-JP"/>
              </w:rPr>
            </w:pPr>
          </w:p>
        </w:tc>
        <w:tc>
          <w:tcPr>
            <w:tcW w:w="1512" w:type="dxa"/>
          </w:tcPr>
          <w:p w14:paraId="7EB11790" w14:textId="77777777" w:rsidR="00542A32" w:rsidRPr="0009701E" w:rsidRDefault="00542A32" w:rsidP="00B90779">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B90779">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B90779">
            <w:pPr>
              <w:pStyle w:val="TAL"/>
              <w:keepNext w:val="0"/>
              <w:keepLines w:val="0"/>
              <w:widowControl w:val="0"/>
              <w:rPr>
                <w:lang w:val="fr-FR" w:eastAsia="ja-JP"/>
              </w:rPr>
            </w:pPr>
          </w:p>
        </w:tc>
        <w:tc>
          <w:tcPr>
            <w:tcW w:w="1080" w:type="dxa"/>
          </w:tcPr>
          <w:p w14:paraId="38EAACAC"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B90779">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B90779">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B90779">
            <w:pPr>
              <w:pStyle w:val="TAL"/>
              <w:keepNext w:val="0"/>
              <w:keepLines w:val="0"/>
              <w:widowControl w:val="0"/>
              <w:rPr>
                <w:lang w:eastAsia="ja-JP"/>
              </w:rPr>
            </w:pPr>
          </w:p>
        </w:tc>
        <w:tc>
          <w:tcPr>
            <w:tcW w:w="1080" w:type="dxa"/>
          </w:tcPr>
          <w:p w14:paraId="3E2DEEEC" w14:textId="77777777" w:rsidR="00542A32" w:rsidRPr="00AA5DA2" w:rsidRDefault="00542A32" w:rsidP="00B90779">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B90779">
            <w:pPr>
              <w:pStyle w:val="TAL"/>
              <w:keepNext w:val="0"/>
              <w:keepLines w:val="0"/>
              <w:widowControl w:val="0"/>
            </w:pPr>
          </w:p>
        </w:tc>
        <w:tc>
          <w:tcPr>
            <w:tcW w:w="1728" w:type="dxa"/>
          </w:tcPr>
          <w:p w14:paraId="6D6656CD" w14:textId="77777777" w:rsidR="00542A32" w:rsidRPr="00AA5DA2" w:rsidRDefault="00542A32" w:rsidP="00B90779">
            <w:pPr>
              <w:pStyle w:val="TAL"/>
              <w:keepNext w:val="0"/>
              <w:keepLines w:val="0"/>
              <w:widowControl w:val="0"/>
              <w:rPr>
                <w:lang w:eastAsia="ja-JP"/>
              </w:rPr>
            </w:pPr>
          </w:p>
        </w:tc>
        <w:tc>
          <w:tcPr>
            <w:tcW w:w="1080" w:type="dxa"/>
          </w:tcPr>
          <w:p w14:paraId="0A1CE359"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B90779">
            <w:pPr>
              <w:pStyle w:val="TAC"/>
              <w:keepNext w:val="0"/>
              <w:keepLines w:val="0"/>
              <w:widowControl w:val="0"/>
              <w:rPr>
                <w:lang w:eastAsia="ja-JP"/>
              </w:rPr>
            </w:pPr>
            <w:r w:rsidRPr="00EA5FA7">
              <w:rPr>
                <w:lang w:eastAsia="zh-CN"/>
              </w:rPr>
              <w:t>ignore</w:t>
            </w:r>
          </w:p>
        </w:tc>
      </w:tr>
      <w:bookmarkEnd w:id="8008"/>
      <w:tr w:rsidR="00542A32" w:rsidRPr="00AA5DA2" w14:paraId="4CE24966" w14:textId="77777777" w:rsidTr="00B90779">
        <w:tc>
          <w:tcPr>
            <w:tcW w:w="2160" w:type="dxa"/>
          </w:tcPr>
          <w:p w14:paraId="01945D1A" w14:textId="77777777" w:rsidR="00542A32" w:rsidRPr="00AE679B" w:rsidRDefault="00542A32" w:rsidP="00B90779">
            <w:pPr>
              <w:widowControl w:val="0"/>
              <w:spacing w:after="0"/>
              <w:ind w:left="100"/>
              <w:rPr>
                <w:b/>
                <w:lang w:eastAsia="ja-JP"/>
              </w:rPr>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33C46E0F" w14:textId="77777777" w:rsidR="00542A32" w:rsidRPr="00AA5DA2" w:rsidRDefault="00542A32" w:rsidP="00B90779">
            <w:pPr>
              <w:pStyle w:val="TAL"/>
              <w:keepNext w:val="0"/>
              <w:keepLines w:val="0"/>
              <w:widowControl w:val="0"/>
              <w:rPr>
                <w:lang w:eastAsia="ja-JP"/>
              </w:rPr>
            </w:pPr>
          </w:p>
        </w:tc>
        <w:tc>
          <w:tcPr>
            <w:tcW w:w="1080" w:type="dxa"/>
          </w:tcPr>
          <w:p w14:paraId="11BF1776" w14:textId="77777777" w:rsidR="00542A32" w:rsidRPr="00AE679B" w:rsidRDefault="00542A32" w:rsidP="00B90779">
            <w:pPr>
              <w:pStyle w:val="TAL"/>
              <w:keepNext w:val="0"/>
              <w:keepLines w:val="0"/>
              <w:widowControl w:val="0"/>
              <w:rPr>
                <w:i/>
                <w:lang w:eastAsia="ja-JP"/>
              </w:rPr>
            </w:pPr>
            <w:r w:rsidRPr="00AE679B">
              <w:rPr>
                <w:i/>
                <w:lang w:eastAsia="ja-JP"/>
              </w:rPr>
              <w:t>1 .. &lt;</w:t>
            </w:r>
            <w:bookmarkStart w:id="8010" w:name="OLE_LINK84"/>
            <w:r w:rsidRPr="00AE679B">
              <w:rPr>
                <w:i/>
                <w:lang w:eastAsia="ja-JP"/>
              </w:rPr>
              <w:t>maxnoofRLFReports</w:t>
            </w:r>
            <w:bookmarkEnd w:id="8010"/>
            <w:r w:rsidRPr="00AE679B">
              <w:rPr>
                <w:i/>
                <w:lang w:eastAsia="ja-JP"/>
              </w:rPr>
              <w:t>&gt;</w:t>
            </w:r>
          </w:p>
        </w:tc>
        <w:tc>
          <w:tcPr>
            <w:tcW w:w="1512" w:type="dxa"/>
          </w:tcPr>
          <w:p w14:paraId="6AF3B8F5" w14:textId="77777777" w:rsidR="00542A32" w:rsidRPr="00A423D1" w:rsidRDefault="00542A32" w:rsidP="00B90779">
            <w:pPr>
              <w:pStyle w:val="TAL"/>
              <w:keepNext w:val="0"/>
              <w:keepLines w:val="0"/>
              <w:widowControl w:val="0"/>
            </w:pPr>
          </w:p>
        </w:tc>
        <w:tc>
          <w:tcPr>
            <w:tcW w:w="1728" w:type="dxa"/>
          </w:tcPr>
          <w:p w14:paraId="230B8235" w14:textId="77777777" w:rsidR="00542A32" w:rsidRPr="00AA5DA2" w:rsidRDefault="00542A32" w:rsidP="00B90779">
            <w:pPr>
              <w:pStyle w:val="TAL"/>
              <w:keepNext w:val="0"/>
              <w:keepLines w:val="0"/>
              <w:widowControl w:val="0"/>
              <w:rPr>
                <w:lang w:eastAsia="ja-JP"/>
              </w:rPr>
            </w:pPr>
          </w:p>
        </w:tc>
        <w:tc>
          <w:tcPr>
            <w:tcW w:w="1080" w:type="dxa"/>
          </w:tcPr>
          <w:p w14:paraId="0B8EFC6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B90779">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B90779">
            <w:pPr>
              <w:widowControl w:val="0"/>
              <w:spacing w:after="0"/>
              <w:ind w:left="200"/>
              <w:rPr>
                <w:lang w:eastAsia="ja-JP"/>
              </w:rPr>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B90779">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B90779">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B90779">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B90779">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rsidP="00B90779">
            <w:pPr>
              <w:widowControl w:val="0"/>
              <w:spacing w:after="0"/>
              <w:ind w:left="200"/>
              <w:rPr>
                <w:rFonts w:ascii="Arial" w:hAnsi="Arial" w:cs="Arial"/>
                <w:sz w:val="18"/>
                <w:szCs w:val="18"/>
                <w:lang w:eastAsia="ja-JP"/>
              </w:rPr>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B90779">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B90779">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B90779">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B90779">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B90779">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B9077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B9077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B9077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B90779">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9E6EC2" w:rsidRDefault="00CA3DBF" w:rsidP="00B90779">
            <w:pPr>
              <w:pStyle w:val="TAL"/>
              <w:keepNext w:val="0"/>
              <w:keepLines w:val="0"/>
              <w:widowControl w:val="0"/>
              <w:ind w:left="102"/>
              <w:rPr>
                <w:b/>
                <w:bCs/>
                <w:lang w:eastAsia="ja-JP"/>
              </w:rPr>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B9077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B9077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B90779">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B90779">
            <w:pPr>
              <w:pStyle w:val="TAL"/>
              <w:keepNext w:val="0"/>
              <w:keepLines w:val="0"/>
              <w:widowControl w:val="0"/>
              <w:ind w:left="198"/>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B9077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B90779">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AF4C51">
              <w:rPr>
                <w:rFonts w:ascii="Calibri" w:hAnsi="Calibri"/>
                <w:kern w:val="2"/>
                <w:sz w:val="21"/>
                <w:szCs w:val="22"/>
                <w:lang w:val="en-US" w:eastAsia="zh-CN"/>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B90779">
            <w:pPr>
              <w:pStyle w:val="TAC"/>
              <w:keepNext w:val="0"/>
              <w:keepLines w:val="0"/>
              <w:widowControl w:val="0"/>
              <w:rPr>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90779">
            <w:pPr>
              <w:widowControl w:val="0"/>
              <w:spacing w:after="0"/>
              <w:jc w:val="center"/>
              <w:rPr>
                <w:rFonts w:ascii="Arial" w:hAnsi="Arial"/>
                <w:b/>
                <w:sz w:val="18"/>
              </w:rPr>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90779">
            <w:pPr>
              <w:widowControl w:val="0"/>
              <w:spacing w:after="0"/>
              <w:jc w:val="center"/>
              <w:rPr>
                <w:rFonts w:ascii="Arial" w:hAnsi="Arial"/>
                <w:b/>
                <w:sz w:val="18"/>
              </w:rPr>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B90779">
            <w:pPr>
              <w:widowControl w:val="0"/>
              <w:spacing w:after="0"/>
              <w:jc w:val="both"/>
              <w:rPr>
                <w:rFonts w:ascii="Arial" w:hAnsi="Arial" w:cs="Arial"/>
                <w:sz w:val="18"/>
              </w:rPr>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B90779">
            <w:pPr>
              <w:widowControl w:val="0"/>
              <w:spacing w:after="0"/>
              <w:jc w:val="both"/>
              <w:rPr>
                <w:rFonts w:ascii="Arial" w:hAnsi="Arial" w:cs="Arial"/>
                <w:sz w:val="18"/>
              </w:rPr>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B90779">
            <w:pPr>
              <w:widowControl w:val="0"/>
              <w:spacing w:after="0"/>
              <w:rPr>
                <w:rFonts w:ascii="Arial" w:hAnsi="Arial"/>
                <w:sz w:val="18"/>
              </w:rPr>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B90779">
            <w:pPr>
              <w:widowControl w:val="0"/>
              <w:spacing w:after="0"/>
              <w:rPr>
                <w:rFonts w:ascii="Arial" w:hAnsi="Arial"/>
                <w:sz w:val="18"/>
              </w:rPr>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B90779">
            <w:pPr>
              <w:widowControl w:val="0"/>
              <w:spacing w:after="0"/>
              <w:rPr>
                <w:rFonts w:ascii="Arial" w:hAnsi="Arial"/>
                <w:sz w:val="18"/>
              </w:rPr>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B90779">
            <w:pPr>
              <w:widowControl w:val="0"/>
              <w:spacing w:after="0"/>
              <w:rPr>
                <w:rFonts w:ascii="Arial" w:hAnsi="Arial"/>
                <w:sz w:val="18"/>
              </w:rPr>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8011" w:name="_Toc45832403"/>
      <w:bookmarkStart w:id="8012" w:name="_Toc51763656"/>
      <w:bookmarkStart w:id="8013" w:name="_Toc64448825"/>
      <w:bookmarkStart w:id="8014" w:name="_Toc66289484"/>
      <w:bookmarkStart w:id="8015" w:name="_Toc74154597"/>
      <w:bookmarkStart w:id="8016" w:name="_Toc81383341"/>
      <w:bookmarkStart w:id="8017" w:name="_Toc88657974"/>
      <w:bookmarkStart w:id="8018" w:name="_Toc97910886"/>
      <w:bookmarkStart w:id="8019" w:name="_Toc99038606"/>
      <w:bookmarkStart w:id="8020" w:name="_Toc99730869"/>
      <w:bookmarkStart w:id="8021" w:name="_Toc105510998"/>
      <w:bookmarkStart w:id="8022" w:name="_Toc105927530"/>
      <w:bookmarkStart w:id="8023" w:name="_Toc106110070"/>
      <w:bookmarkStart w:id="8024" w:name="_Toc113835507"/>
      <w:bookmarkStart w:id="8025" w:name="_Toc120124354"/>
      <w:bookmarkStart w:id="8026" w:name="_Toc146226621"/>
      <w:bookmarkStart w:id="8027" w:name="_CR9_2_11"/>
      <w:bookmarkEnd w:id="8027"/>
      <w:r>
        <w:t>9.2.11</w:t>
      </w:r>
      <w:r>
        <w:tab/>
        <w:t>Reference</w:t>
      </w:r>
      <w:r>
        <w:rPr>
          <w:lang w:eastAsia="zh-CN"/>
        </w:rPr>
        <w:t xml:space="preserve"> Time</w:t>
      </w:r>
      <w:r>
        <w:t xml:space="preserve"> Information Reporting messages</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bookmarkEnd w:id="8026"/>
    </w:p>
    <w:p w14:paraId="7A39241A" w14:textId="77777777" w:rsidR="000F4584" w:rsidRDefault="000F4584" w:rsidP="00B90779">
      <w:pPr>
        <w:pStyle w:val="Heading4"/>
        <w:keepNext w:val="0"/>
        <w:keepLines w:val="0"/>
        <w:widowControl w:val="0"/>
      </w:pPr>
      <w:bookmarkStart w:id="8028" w:name="_Toc14044465"/>
      <w:bookmarkStart w:id="8029" w:name="_Toc45832404"/>
      <w:bookmarkStart w:id="8030" w:name="_Toc51763657"/>
      <w:bookmarkStart w:id="8031" w:name="_Toc64448826"/>
      <w:bookmarkStart w:id="8032" w:name="_Toc66289485"/>
      <w:bookmarkStart w:id="8033" w:name="_Toc74154598"/>
      <w:bookmarkStart w:id="8034" w:name="_Toc81383342"/>
      <w:bookmarkStart w:id="8035" w:name="_Toc88657975"/>
      <w:bookmarkStart w:id="8036" w:name="_Toc97910887"/>
      <w:bookmarkStart w:id="8037" w:name="_Toc99038607"/>
      <w:bookmarkStart w:id="8038" w:name="_Toc99730870"/>
      <w:bookmarkStart w:id="8039" w:name="_Toc105510999"/>
      <w:bookmarkStart w:id="8040" w:name="_Toc105927531"/>
      <w:bookmarkStart w:id="8041" w:name="_Toc106110071"/>
      <w:bookmarkStart w:id="8042" w:name="_Toc113835508"/>
      <w:bookmarkStart w:id="8043" w:name="_Toc120124355"/>
      <w:bookmarkStart w:id="8044" w:name="_Toc146226622"/>
      <w:bookmarkStart w:id="8045" w:name="_CR9_2_11_1"/>
      <w:bookmarkEnd w:id="8045"/>
      <w:r>
        <w:lastRenderedPageBreak/>
        <w:t>9.2.11.1</w:t>
      </w:r>
      <w:r>
        <w:tab/>
        <w:t>REFERENCE TIME INFORMATION</w:t>
      </w:r>
      <w:r>
        <w:rPr>
          <w:rFonts w:eastAsia="Yu Mincho"/>
        </w:rPr>
        <w:t xml:space="preserve"> REPORTING</w:t>
      </w:r>
      <w:r>
        <w:t xml:space="preserve"> </w:t>
      </w:r>
      <w:bookmarkEnd w:id="8028"/>
      <w:r>
        <w:t>CONTROL</w:t>
      </w:r>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bookmarkEnd w:id="8044"/>
    </w:p>
    <w:p w14:paraId="7D2AF200" w14:textId="77777777" w:rsidR="000F4584" w:rsidRDefault="000F4584" w:rsidP="00B90779">
      <w:pPr>
        <w:widowControl w:val="0"/>
        <w:rPr>
          <w:lang w:eastAsia="zh-CN"/>
        </w:rPr>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8046" w:name="_Toc45832405"/>
      <w:bookmarkStart w:id="8047" w:name="_Toc51763658"/>
      <w:bookmarkStart w:id="8048" w:name="_Toc64448827"/>
      <w:bookmarkStart w:id="8049" w:name="_Toc66289486"/>
      <w:bookmarkStart w:id="8050" w:name="_Toc74154599"/>
      <w:bookmarkStart w:id="8051" w:name="_Toc81383343"/>
      <w:bookmarkStart w:id="8052" w:name="_Toc88657976"/>
      <w:bookmarkStart w:id="8053" w:name="_Toc97910888"/>
      <w:bookmarkStart w:id="8054" w:name="_Toc99038608"/>
      <w:bookmarkStart w:id="8055" w:name="_Toc99730871"/>
      <w:bookmarkStart w:id="8056" w:name="_Toc105511000"/>
      <w:bookmarkStart w:id="8057" w:name="_Toc105927532"/>
      <w:bookmarkStart w:id="8058" w:name="_Toc106110072"/>
      <w:bookmarkStart w:id="8059" w:name="_Toc113835509"/>
      <w:bookmarkStart w:id="8060" w:name="_Toc120124356"/>
      <w:bookmarkStart w:id="8061" w:name="_Toc146226623"/>
      <w:bookmarkStart w:id="8062" w:name="_CR9_2_11_2"/>
      <w:bookmarkEnd w:id="8062"/>
      <w:r>
        <w:t>9.2.11.2</w:t>
      </w:r>
      <w:r>
        <w:tab/>
      </w:r>
      <w:r>
        <w:rPr>
          <w:lang w:val="en-US" w:eastAsia="ja-JP"/>
        </w:rPr>
        <w:t>REFERENCE TIME INFORMATION REPORT</w:t>
      </w:r>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90779">
            <w:pPr>
              <w:widowControl w:val="0"/>
              <w:spacing w:after="0"/>
              <w:rPr>
                <w:rFonts w:ascii="Arial" w:hAnsi="Arial"/>
                <w:sz w:val="18"/>
                <w:lang w:eastAsia="ja-JP"/>
              </w:rPr>
            </w:pPr>
            <w:r>
              <w:rPr>
                <w:rFonts w:ascii="Arial" w:hAnsi="Arial"/>
                <w:sz w:val="18"/>
                <w:lang w:eastAsia="ja-JP"/>
              </w:rPr>
              <w:t>Message Type</w:t>
            </w:r>
          </w:p>
        </w:tc>
        <w:tc>
          <w:tcPr>
            <w:tcW w:w="556" w:type="pct"/>
          </w:tcPr>
          <w:p w14:paraId="25EFD229" w14:textId="77777777" w:rsidR="000F4584" w:rsidRDefault="000F4584" w:rsidP="00B90779">
            <w:pPr>
              <w:widowControl w:val="0"/>
              <w:spacing w:after="0"/>
              <w:rPr>
                <w:rFonts w:ascii="Arial" w:hAnsi="Arial"/>
                <w:sz w:val="18"/>
                <w:lang w:eastAsia="ja-JP"/>
              </w:rPr>
            </w:pPr>
            <w:r>
              <w:rPr>
                <w:rFonts w:ascii="Arial" w:hAnsi="Arial"/>
                <w:sz w:val="18"/>
                <w:lang w:eastAsia="ja-JP"/>
              </w:rPr>
              <w:t>M</w:t>
            </w:r>
          </w:p>
        </w:tc>
        <w:tc>
          <w:tcPr>
            <w:tcW w:w="556" w:type="pct"/>
          </w:tcPr>
          <w:p w14:paraId="7C5E322D" w14:textId="77777777" w:rsidR="000F4584" w:rsidRDefault="000F4584" w:rsidP="00B90779">
            <w:pPr>
              <w:widowControl w:val="0"/>
              <w:spacing w:after="0"/>
              <w:rPr>
                <w:rFonts w:ascii="Arial" w:hAnsi="Arial"/>
                <w:sz w:val="18"/>
                <w:lang w:eastAsia="ja-JP"/>
              </w:rPr>
            </w:pPr>
          </w:p>
        </w:tc>
        <w:tc>
          <w:tcPr>
            <w:tcW w:w="778" w:type="pct"/>
          </w:tcPr>
          <w:p w14:paraId="44B7ECE5" w14:textId="77777777" w:rsidR="000F4584" w:rsidRDefault="000F4584" w:rsidP="00B90779">
            <w:pPr>
              <w:widowControl w:val="0"/>
              <w:spacing w:after="0"/>
              <w:rPr>
                <w:rFonts w:ascii="Arial" w:hAnsi="Arial"/>
                <w:sz w:val="18"/>
                <w:lang w:eastAsia="ja-JP"/>
              </w:rPr>
            </w:pPr>
            <w:r>
              <w:rPr>
                <w:rFonts w:ascii="Arial" w:hAnsi="Arial"/>
                <w:sz w:val="18"/>
                <w:lang w:eastAsia="ja-JP"/>
              </w:rPr>
              <w:t>9.3.1.1</w:t>
            </w:r>
          </w:p>
        </w:tc>
        <w:tc>
          <w:tcPr>
            <w:tcW w:w="889" w:type="pct"/>
          </w:tcPr>
          <w:p w14:paraId="5F07F378" w14:textId="77777777" w:rsidR="000F4584" w:rsidRDefault="000F4584" w:rsidP="00B90779">
            <w:pPr>
              <w:widowControl w:val="0"/>
              <w:spacing w:after="0"/>
              <w:rPr>
                <w:rFonts w:ascii="Arial" w:hAnsi="Arial"/>
                <w:sz w:val="18"/>
                <w:lang w:eastAsia="ja-JP"/>
              </w:rPr>
            </w:pPr>
          </w:p>
        </w:tc>
        <w:tc>
          <w:tcPr>
            <w:tcW w:w="556" w:type="pct"/>
          </w:tcPr>
          <w:p w14:paraId="4F141A1C"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513A840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5E908A2D" w14:textId="77777777" w:rsidTr="00D059B5">
        <w:tc>
          <w:tcPr>
            <w:tcW w:w="1111" w:type="pct"/>
          </w:tcPr>
          <w:p w14:paraId="5507CB7B"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Transaction ID</w:t>
            </w:r>
          </w:p>
        </w:tc>
        <w:tc>
          <w:tcPr>
            <w:tcW w:w="556" w:type="pct"/>
          </w:tcPr>
          <w:p w14:paraId="271619E2"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M</w:t>
            </w:r>
          </w:p>
        </w:tc>
        <w:tc>
          <w:tcPr>
            <w:tcW w:w="556" w:type="pct"/>
          </w:tcPr>
          <w:p w14:paraId="15EBB1AB" w14:textId="77777777" w:rsidR="000F4584" w:rsidRDefault="000F4584" w:rsidP="00B90779">
            <w:pPr>
              <w:widowControl w:val="0"/>
              <w:spacing w:after="0"/>
              <w:rPr>
                <w:rFonts w:ascii="Arial" w:hAnsi="Arial" w:cs="Arial"/>
                <w:i/>
                <w:iCs/>
                <w:sz w:val="18"/>
                <w:lang w:eastAsia="ja-JP"/>
              </w:rPr>
            </w:pPr>
          </w:p>
        </w:tc>
        <w:tc>
          <w:tcPr>
            <w:tcW w:w="778" w:type="pct"/>
          </w:tcPr>
          <w:p w14:paraId="0E0BBA4D"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9.3.1.23</w:t>
            </w:r>
          </w:p>
        </w:tc>
        <w:tc>
          <w:tcPr>
            <w:tcW w:w="889" w:type="pct"/>
          </w:tcPr>
          <w:p w14:paraId="72F6D2E4" w14:textId="77777777" w:rsidR="000F4584" w:rsidRDefault="000F4584" w:rsidP="00B90779">
            <w:pPr>
              <w:widowControl w:val="0"/>
              <w:spacing w:after="0"/>
              <w:rPr>
                <w:rFonts w:ascii="Arial" w:hAnsi="Arial"/>
                <w:sz w:val="18"/>
                <w:lang w:eastAsia="ja-JP"/>
              </w:rPr>
            </w:pPr>
          </w:p>
        </w:tc>
        <w:tc>
          <w:tcPr>
            <w:tcW w:w="556" w:type="pct"/>
          </w:tcPr>
          <w:p w14:paraId="02057A8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27395C24"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8063" w:name="_Toc534730141"/>
      <w:bookmarkStart w:id="8064" w:name="_Toc51763659"/>
      <w:bookmarkStart w:id="8065" w:name="_Toc64448828"/>
      <w:bookmarkStart w:id="8066" w:name="_Toc66289487"/>
      <w:bookmarkStart w:id="8067" w:name="_Toc74154600"/>
      <w:bookmarkStart w:id="8068" w:name="_Toc81383344"/>
      <w:bookmarkStart w:id="8069" w:name="_Toc88657977"/>
      <w:bookmarkStart w:id="8070" w:name="_Toc97910889"/>
      <w:bookmarkStart w:id="8071" w:name="_Toc99038609"/>
      <w:bookmarkStart w:id="8072" w:name="_Toc99730872"/>
      <w:bookmarkStart w:id="8073" w:name="_Toc105511001"/>
      <w:bookmarkStart w:id="8074" w:name="_Toc105927533"/>
      <w:bookmarkStart w:id="8075" w:name="_Toc106110073"/>
      <w:bookmarkStart w:id="8076" w:name="_Toc113835510"/>
      <w:bookmarkStart w:id="8077" w:name="_Toc120124357"/>
      <w:bookmarkStart w:id="8078" w:name="_Toc146226624"/>
      <w:bookmarkStart w:id="8079" w:name="_Toc20955903"/>
      <w:bookmarkStart w:id="8080" w:name="_Toc29893021"/>
      <w:bookmarkStart w:id="8081" w:name="_Toc36556958"/>
      <w:bookmarkStart w:id="8082" w:name="_Toc45832406"/>
      <w:bookmarkStart w:id="8083" w:name="_CR9_2_12"/>
      <w:bookmarkEnd w:id="8083"/>
      <w:r w:rsidRPr="0054226D">
        <w:t>9.</w:t>
      </w:r>
      <w:r>
        <w:t>2</w:t>
      </w:r>
      <w:r w:rsidRPr="0054226D">
        <w:t>.</w:t>
      </w:r>
      <w:r>
        <w:t>12</w:t>
      </w:r>
      <w:r w:rsidRPr="0054226D">
        <w:tab/>
        <w:t xml:space="preserve">Messages for </w:t>
      </w:r>
      <w:r>
        <w:t xml:space="preserve">Positioning </w:t>
      </w:r>
      <w:r w:rsidRPr="0054226D">
        <w:t>Procedures</w:t>
      </w:r>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p>
    <w:p w14:paraId="5224F58E" w14:textId="77777777" w:rsidR="00CD732E" w:rsidRPr="0054226D" w:rsidRDefault="00CD732E" w:rsidP="00B90779">
      <w:pPr>
        <w:pStyle w:val="Heading4"/>
        <w:keepNext w:val="0"/>
        <w:keepLines w:val="0"/>
        <w:widowControl w:val="0"/>
      </w:pPr>
      <w:bookmarkStart w:id="8084" w:name="_Toc534730142"/>
      <w:bookmarkStart w:id="8085" w:name="_Toc51763660"/>
      <w:bookmarkStart w:id="8086" w:name="_Toc64448829"/>
      <w:bookmarkStart w:id="8087" w:name="_Toc66289488"/>
      <w:bookmarkStart w:id="8088" w:name="_Toc74154601"/>
      <w:bookmarkStart w:id="8089" w:name="_Toc81383345"/>
      <w:bookmarkStart w:id="8090" w:name="_Toc88657978"/>
      <w:bookmarkStart w:id="8091" w:name="_Toc97910890"/>
      <w:bookmarkStart w:id="8092" w:name="_Toc99038610"/>
      <w:bookmarkStart w:id="8093" w:name="_Toc99730873"/>
      <w:bookmarkStart w:id="8094" w:name="_Toc105511002"/>
      <w:bookmarkStart w:id="8095" w:name="_Toc105927534"/>
      <w:bookmarkStart w:id="8096" w:name="_Toc106110074"/>
      <w:bookmarkStart w:id="8097" w:name="_Toc113835511"/>
      <w:bookmarkStart w:id="8098" w:name="_Toc120124358"/>
      <w:bookmarkStart w:id="8099" w:name="_Toc146226625"/>
      <w:bookmarkStart w:id="8100" w:name="_Hlk32337137"/>
      <w:bookmarkStart w:id="8101" w:name="_CR9_2_12_1"/>
      <w:bookmarkEnd w:id="8101"/>
      <w:r w:rsidRPr="0054226D">
        <w:t>9.</w:t>
      </w:r>
      <w:r>
        <w:t>2</w:t>
      </w:r>
      <w:r w:rsidRPr="0054226D">
        <w:t>.</w:t>
      </w:r>
      <w:r>
        <w:t>12</w:t>
      </w:r>
      <w:r w:rsidRPr="0054226D">
        <w:t>.</w:t>
      </w:r>
      <w:r>
        <w:t>1</w:t>
      </w:r>
      <w:r w:rsidRPr="0054226D">
        <w:tab/>
      </w:r>
      <w:r>
        <w:t xml:space="preserve">POSITIONING </w:t>
      </w:r>
      <w:r w:rsidRPr="0054226D">
        <w:t>ASSISTANCE INFORMATION CONTROL</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8102" w:name="_Toc534730143"/>
      <w:bookmarkStart w:id="8103" w:name="_Toc51763661"/>
      <w:bookmarkStart w:id="8104" w:name="_Toc64448830"/>
      <w:bookmarkStart w:id="8105" w:name="_Toc66289489"/>
      <w:bookmarkStart w:id="8106" w:name="_Toc74154602"/>
      <w:bookmarkStart w:id="8107" w:name="_Toc81383346"/>
      <w:bookmarkStart w:id="8108" w:name="_Toc88657979"/>
      <w:bookmarkStart w:id="8109" w:name="_Toc97910891"/>
      <w:bookmarkStart w:id="8110" w:name="_Toc99038611"/>
      <w:bookmarkStart w:id="8111" w:name="_Toc99730874"/>
      <w:bookmarkStart w:id="8112" w:name="_Toc105511003"/>
      <w:bookmarkStart w:id="8113" w:name="_Toc105927535"/>
      <w:bookmarkStart w:id="8114" w:name="_Toc106110075"/>
      <w:bookmarkStart w:id="8115" w:name="_Toc113835512"/>
      <w:bookmarkStart w:id="8116" w:name="_Toc120124359"/>
      <w:bookmarkStart w:id="8117" w:name="_Toc146226626"/>
      <w:bookmarkStart w:id="8118" w:name="_CR9_2_12_2"/>
      <w:bookmarkEnd w:id="8118"/>
      <w:r w:rsidRPr="0054226D">
        <w:t>9.</w:t>
      </w:r>
      <w:r>
        <w:t>2</w:t>
      </w:r>
      <w:r w:rsidRPr="0054226D">
        <w:t>.</w:t>
      </w:r>
      <w:r>
        <w:t>12</w:t>
      </w:r>
      <w:r w:rsidRPr="0054226D">
        <w:t>.2</w:t>
      </w:r>
      <w:r w:rsidRPr="0054226D">
        <w:tab/>
      </w:r>
      <w:r>
        <w:t xml:space="preserve">POSITIONING </w:t>
      </w:r>
      <w:r w:rsidRPr="0054226D">
        <w:t>ASSISTANCE INFORMATION FEEDBACK</w:t>
      </w:r>
      <w:bookmarkEnd w:id="8102"/>
      <w:bookmarkEnd w:id="8103"/>
      <w:bookmarkEnd w:id="8104"/>
      <w:bookmarkEnd w:id="8105"/>
      <w:bookmarkEnd w:id="8106"/>
      <w:bookmarkEnd w:id="8107"/>
      <w:bookmarkEnd w:id="8108"/>
      <w:bookmarkEnd w:id="8109"/>
      <w:bookmarkEnd w:id="8110"/>
      <w:bookmarkEnd w:id="8111"/>
      <w:bookmarkEnd w:id="8112"/>
      <w:bookmarkEnd w:id="8113"/>
      <w:bookmarkEnd w:id="8114"/>
      <w:bookmarkEnd w:id="8115"/>
      <w:bookmarkEnd w:id="8116"/>
      <w:bookmarkEnd w:id="8117"/>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lastRenderedPageBreak/>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B90779">
            <w:pPr>
              <w:pStyle w:val="TAC"/>
              <w:keepNext w:val="0"/>
              <w:keepLines w:val="0"/>
              <w:widowControl w:val="0"/>
            </w:pPr>
            <w:r w:rsidRPr="0054226D">
              <w:t>YES</w:t>
            </w:r>
          </w:p>
        </w:tc>
        <w:tc>
          <w:tcPr>
            <w:tcW w:w="1080" w:type="dxa"/>
          </w:tcPr>
          <w:p w14:paraId="242DB85D" w14:textId="77777777" w:rsidR="00CD732E" w:rsidRPr="0054226D" w:rsidRDefault="00CD732E" w:rsidP="00B90779">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B90779">
            <w:pPr>
              <w:pStyle w:val="TAC"/>
              <w:keepNext w:val="0"/>
              <w:keepLines w:val="0"/>
              <w:widowControl w:val="0"/>
            </w:pPr>
            <w:r>
              <w:t>YES</w:t>
            </w:r>
          </w:p>
        </w:tc>
        <w:tc>
          <w:tcPr>
            <w:tcW w:w="1080" w:type="dxa"/>
          </w:tcPr>
          <w:p w14:paraId="7538CD19" w14:textId="77777777" w:rsidR="00CD732E" w:rsidRPr="0054226D" w:rsidRDefault="00CD732E" w:rsidP="00B90779">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90779">
            <w:pPr>
              <w:pStyle w:val="TAL"/>
              <w:keepNext w:val="0"/>
              <w:keepLines w:val="0"/>
              <w:widowControl w:val="0"/>
              <w:jc w:val="center"/>
            </w:pPr>
            <w:r w:rsidRPr="0054226D">
              <w:t>YES</w:t>
            </w:r>
          </w:p>
        </w:tc>
        <w:tc>
          <w:tcPr>
            <w:tcW w:w="1080" w:type="dxa"/>
          </w:tcPr>
          <w:p w14:paraId="1FA59BD4" w14:textId="77777777" w:rsidR="00CD732E" w:rsidRPr="0054226D" w:rsidRDefault="00CD732E" w:rsidP="00B90779">
            <w:pPr>
              <w:pStyle w:val="TAL"/>
              <w:keepNext w:val="0"/>
              <w:keepLines w:val="0"/>
              <w:widowControl w:val="0"/>
              <w:jc w:val="center"/>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90779">
            <w:pPr>
              <w:pStyle w:val="TAL"/>
              <w:keepNext w:val="0"/>
              <w:keepLines w:val="0"/>
              <w:widowControl w:val="0"/>
              <w:jc w:val="center"/>
            </w:pPr>
            <w:r w:rsidRPr="004F56EB">
              <w:t>YES</w:t>
            </w:r>
          </w:p>
        </w:tc>
        <w:tc>
          <w:tcPr>
            <w:tcW w:w="1080" w:type="dxa"/>
          </w:tcPr>
          <w:p w14:paraId="2C854910" w14:textId="77777777" w:rsidR="00CD732E" w:rsidRPr="000D032A" w:rsidRDefault="00CD732E" w:rsidP="00B90779">
            <w:pPr>
              <w:pStyle w:val="TAL"/>
              <w:keepNext w:val="0"/>
              <w:keepLines w:val="0"/>
              <w:widowControl w:val="0"/>
              <w:jc w:val="center"/>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rsidP="00B90779">
            <w:pPr>
              <w:pStyle w:val="TAL"/>
              <w:keepNext w:val="0"/>
              <w:keepLines w:val="0"/>
              <w:widowControl w:val="0"/>
              <w:jc w:val="center"/>
            </w:pPr>
            <w:r w:rsidRPr="00C44977">
              <w:t>YES</w:t>
            </w:r>
          </w:p>
        </w:tc>
        <w:tc>
          <w:tcPr>
            <w:tcW w:w="1080" w:type="dxa"/>
          </w:tcPr>
          <w:p w14:paraId="4DDECD19" w14:textId="77777777" w:rsidR="00CD732E" w:rsidRPr="00C44977" w:rsidRDefault="00CD732E" w:rsidP="00B90779">
            <w:pPr>
              <w:pStyle w:val="TAL"/>
              <w:keepNext w:val="0"/>
              <w:keepLines w:val="0"/>
              <w:widowControl w:val="0"/>
              <w:jc w:val="center"/>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rsidP="00B90779">
            <w:pPr>
              <w:pStyle w:val="TAL"/>
              <w:keepNext w:val="0"/>
              <w:keepLines w:val="0"/>
              <w:widowControl w:val="0"/>
              <w:jc w:val="center"/>
            </w:pPr>
            <w:r w:rsidRPr="0054226D">
              <w:t>YES</w:t>
            </w:r>
          </w:p>
        </w:tc>
        <w:tc>
          <w:tcPr>
            <w:tcW w:w="1080" w:type="dxa"/>
          </w:tcPr>
          <w:p w14:paraId="40C3184C" w14:textId="77777777" w:rsidR="00CD732E" w:rsidRPr="0054226D" w:rsidRDefault="00CD732E" w:rsidP="00B90779">
            <w:pPr>
              <w:pStyle w:val="TAL"/>
              <w:keepNext w:val="0"/>
              <w:keepLines w:val="0"/>
              <w:widowControl w:val="0"/>
              <w:jc w:val="center"/>
            </w:pPr>
            <w:r w:rsidRPr="0054226D">
              <w:t>ignore</w:t>
            </w:r>
          </w:p>
        </w:tc>
      </w:tr>
    </w:tbl>
    <w:p w14:paraId="52E650B8" w14:textId="77777777" w:rsidR="00CD732E" w:rsidRDefault="00CD732E" w:rsidP="00B90779">
      <w:pPr>
        <w:widowControl w:val="0"/>
        <w:rPr>
          <w:b/>
          <w:lang w:val="en-US"/>
        </w:rPr>
      </w:pPr>
    </w:p>
    <w:p w14:paraId="68B38E24" w14:textId="77777777" w:rsidR="00CD732E" w:rsidRPr="005F58F9" w:rsidRDefault="00CD732E" w:rsidP="00B90779">
      <w:pPr>
        <w:pStyle w:val="Heading4"/>
        <w:keepNext w:val="0"/>
        <w:keepLines w:val="0"/>
        <w:widowControl w:val="0"/>
        <w:rPr>
          <w:lang w:eastAsia="zh-CN"/>
        </w:rPr>
      </w:pPr>
      <w:bookmarkStart w:id="8119" w:name="_Toc534722251"/>
      <w:bookmarkStart w:id="8120" w:name="_Toc51763662"/>
      <w:bookmarkStart w:id="8121" w:name="_Toc64448831"/>
      <w:bookmarkStart w:id="8122" w:name="_Toc66289490"/>
      <w:bookmarkStart w:id="8123" w:name="_Toc74154603"/>
      <w:bookmarkStart w:id="8124" w:name="_Toc81383347"/>
      <w:bookmarkStart w:id="8125" w:name="_Toc88657980"/>
      <w:bookmarkStart w:id="8126" w:name="_Toc97910892"/>
      <w:bookmarkStart w:id="8127" w:name="_Toc99038612"/>
      <w:bookmarkStart w:id="8128" w:name="_Toc99730875"/>
      <w:bookmarkStart w:id="8129" w:name="_Toc105511004"/>
      <w:bookmarkStart w:id="8130" w:name="_Toc105927536"/>
      <w:bookmarkStart w:id="8131" w:name="_Toc106110076"/>
      <w:bookmarkStart w:id="8132" w:name="_Toc113835513"/>
      <w:bookmarkStart w:id="8133" w:name="_Toc120124360"/>
      <w:bookmarkStart w:id="8134" w:name="_Toc146226627"/>
      <w:bookmarkStart w:id="8135" w:name="_CR9_2_12_3"/>
      <w:bookmarkEnd w:id="8100"/>
      <w:bookmarkEnd w:id="8135"/>
      <w:r w:rsidRPr="005F58F9">
        <w:t>9.</w:t>
      </w:r>
      <w:r w:rsidRPr="005F58F9">
        <w:rPr>
          <w:lang w:eastAsia="zh-CN"/>
        </w:rPr>
        <w:t>2.</w:t>
      </w:r>
      <w:r>
        <w:rPr>
          <w:lang w:eastAsia="zh-CN"/>
        </w:rPr>
        <w:t>12</w:t>
      </w:r>
      <w:r w:rsidRPr="005F58F9">
        <w:rPr>
          <w:lang w:eastAsia="zh-CN"/>
        </w:rPr>
        <w:t>.</w:t>
      </w:r>
      <w:r>
        <w:rPr>
          <w:lang w:eastAsia="zh-CN"/>
        </w:rPr>
        <w:t>3</w:t>
      </w:r>
      <w:r w:rsidRPr="005F58F9">
        <w:tab/>
      </w:r>
      <w:bookmarkEnd w:id="8119"/>
      <w:r>
        <w:rPr>
          <w:lang w:eastAsia="zh-CN"/>
        </w:rPr>
        <w:t>POSITIONING MEASUREMENT REQUEST</w:t>
      </w:r>
      <w:bookmarkEnd w:id="8120"/>
      <w:bookmarkEnd w:id="8121"/>
      <w:bookmarkEnd w:id="8122"/>
      <w:bookmarkEnd w:id="8123"/>
      <w:bookmarkEnd w:id="8124"/>
      <w:bookmarkEnd w:id="8125"/>
      <w:bookmarkEnd w:id="8126"/>
      <w:bookmarkEnd w:id="8127"/>
      <w:bookmarkEnd w:id="8128"/>
      <w:bookmarkEnd w:id="8129"/>
      <w:bookmarkEnd w:id="8130"/>
      <w:bookmarkEnd w:id="8131"/>
      <w:bookmarkEnd w:id="8132"/>
      <w:bookmarkEnd w:id="8133"/>
      <w:bookmarkEnd w:id="8134"/>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90779">
            <w:pPr>
              <w:pStyle w:val="TAL"/>
              <w:keepNext w:val="0"/>
              <w:keepLines w:val="0"/>
              <w:widowControl w:val="0"/>
            </w:pPr>
            <w:r w:rsidRPr="005F58F9">
              <w:t>Message Type</w:t>
            </w:r>
          </w:p>
        </w:tc>
        <w:tc>
          <w:tcPr>
            <w:tcW w:w="1080" w:type="dxa"/>
          </w:tcPr>
          <w:p w14:paraId="0B76FB75" w14:textId="77777777" w:rsidR="00CD732E" w:rsidRPr="005F58F9" w:rsidRDefault="00CD732E" w:rsidP="00B90779">
            <w:pPr>
              <w:pStyle w:val="TAL"/>
              <w:keepNext w:val="0"/>
              <w:keepLines w:val="0"/>
              <w:widowControl w:val="0"/>
            </w:pPr>
            <w:r w:rsidRPr="005F58F9">
              <w:t>M</w:t>
            </w:r>
          </w:p>
        </w:tc>
        <w:tc>
          <w:tcPr>
            <w:tcW w:w="1080" w:type="dxa"/>
          </w:tcPr>
          <w:p w14:paraId="6E995B78" w14:textId="77777777" w:rsidR="00CD732E" w:rsidRPr="005F58F9" w:rsidRDefault="00CD732E" w:rsidP="00B90779">
            <w:pPr>
              <w:pStyle w:val="TAL"/>
              <w:keepNext w:val="0"/>
              <w:keepLines w:val="0"/>
              <w:widowControl w:val="0"/>
              <w:rPr>
                <w:i/>
              </w:rPr>
            </w:pPr>
          </w:p>
        </w:tc>
        <w:tc>
          <w:tcPr>
            <w:tcW w:w="1512" w:type="dxa"/>
          </w:tcPr>
          <w:p w14:paraId="0C56EBA1" w14:textId="77777777" w:rsidR="00CD732E" w:rsidRPr="005F58F9" w:rsidRDefault="00CD732E" w:rsidP="00B90779">
            <w:pPr>
              <w:pStyle w:val="TAL"/>
              <w:keepNext w:val="0"/>
              <w:keepLines w:val="0"/>
              <w:widowControl w:val="0"/>
            </w:pPr>
            <w:r w:rsidRPr="005F58F9">
              <w:t>9.3.1.1</w:t>
            </w:r>
          </w:p>
        </w:tc>
        <w:tc>
          <w:tcPr>
            <w:tcW w:w="1728" w:type="dxa"/>
          </w:tcPr>
          <w:p w14:paraId="7D9A3BA7" w14:textId="77777777" w:rsidR="00CD732E" w:rsidRPr="005F58F9" w:rsidRDefault="00CD732E" w:rsidP="00B90779">
            <w:pPr>
              <w:pStyle w:val="TAL"/>
              <w:keepNext w:val="0"/>
              <w:keepLines w:val="0"/>
              <w:widowControl w:val="0"/>
            </w:pPr>
          </w:p>
        </w:tc>
        <w:tc>
          <w:tcPr>
            <w:tcW w:w="1080" w:type="dxa"/>
          </w:tcPr>
          <w:p w14:paraId="20EF7067" w14:textId="77777777" w:rsidR="00CD732E" w:rsidRPr="005F58F9" w:rsidRDefault="00CD732E" w:rsidP="00B90779">
            <w:pPr>
              <w:pStyle w:val="TAC"/>
              <w:keepNext w:val="0"/>
              <w:keepLines w:val="0"/>
              <w:widowControl w:val="0"/>
            </w:pPr>
            <w:r w:rsidRPr="005F58F9">
              <w:t>YES</w:t>
            </w:r>
          </w:p>
        </w:tc>
        <w:tc>
          <w:tcPr>
            <w:tcW w:w="1080" w:type="dxa"/>
          </w:tcPr>
          <w:p w14:paraId="1CB7E747" w14:textId="77777777" w:rsidR="00CD732E" w:rsidRPr="005F58F9" w:rsidRDefault="00CD732E" w:rsidP="00B90779">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90779">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90779">
            <w:pPr>
              <w:pStyle w:val="TAL"/>
              <w:keepNext w:val="0"/>
              <w:keepLines w:val="0"/>
              <w:widowControl w:val="0"/>
            </w:pPr>
            <w:r w:rsidRPr="0054226D">
              <w:t>M</w:t>
            </w:r>
          </w:p>
        </w:tc>
        <w:tc>
          <w:tcPr>
            <w:tcW w:w="1080" w:type="dxa"/>
          </w:tcPr>
          <w:p w14:paraId="5A467305" w14:textId="77777777" w:rsidR="00CD732E" w:rsidRPr="005F58F9" w:rsidRDefault="00CD732E" w:rsidP="00B90779">
            <w:pPr>
              <w:pStyle w:val="TAL"/>
              <w:keepNext w:val="0"/>
              <w:keepLines w:val="0"/>
              <w:widowControl w:val="0"/>
              <w:rPr>
                <w:i/>
              </w:rPr>
            </w:pPr>
          </w:p>
        </w:tc>
        <w:tc>
          <w:tcPr>
            <w:tcW w:w="1512" w:type="dxa"/>
          </w:tcPr>
          <w:p w14:paraId="5BB7758F" w14:textId="77777777" w:rsidR="00CD732E" w:rsidRPr="005F58F9" w:rsidRDefault="00CD732E" w:rsidP="00B90779">
            <w:pPr>
              <w:pStyle w:val="TAL"/>
              <w:keepNext w:val="0"/>
              <w:keepLines w:val="0"/>
              <w:widowControl w:val="0"/>
            </w:pPr>
            <w:r>
              <w:t>9.3.1.23</w:t>
            </w:r>
          </w:p>
        </w:tc>
        <w:tc>
          <w:tcPr>
            <w:tcW w:w="1728" w:type="dxa"/>
          </w:tcPr>
          <w:p w14:paraId="2825DA9F" w14:textId="77777777" w:rsidR="00CD732E" w:rsidRPr="005F58F9" w:rsidRDefault="00CD732E" w:rsidP="00B90779">
            <w:pPr>
              <w:pStyle w:val="TAL"/>
              <w:keepNext w:val="0"/>
              <w:keepLines w:val="0"/>
              <w:widowControl w:val="0"/>
            </w:pPr>
          </w:p>
        </w:tc>
        <w:tc>
          <w:tcPr>
            <w:tcW w:w="1080" w:type="dxa"/>
          </w:tcPr>
          <w:p w14:paraId="4F40E046" w14:textId="77777777" w:rsidR="00CD732E" w:rsidRPr="005F58F9" w:rsidRDefault="00CD732E" w:rsidP="00B90779">
            <w:pPr>
              <w:pStyle w:val="TAC"/>
              <w:keepNext w:val="0"/>
              <w:keepLines w:val="0"/>
              <w:widowControl w:val="0"/>
            </w:pPr>
            <w:r>
              <w:rPr>
                <w:noProof/>
              </w:rPr>
              <w:t>YES</w:t>
            </w:r>
          </w:p>
        </w:tc>
        <w:tc>
          <w:tcPr>
            <w:tcW w:w="1080" w:type="dxa"/>
          </w:tcPr>
          <w:p w14:paraId="06E8C775" w14:textId="77777777" w:rsidR="00CD732E" w:rsidRPr="005F58F9" w:rsidRDefault="00CD732E" w:rsidP="00B90779">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90779">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90779">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90779">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90779">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90779">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90779">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90779">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90779">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Default="00CD732E" w:rsidP="00B90779">
            <w:pPr>
              <w:pStyle w:val="TAL"/>
              <w:keepNext w:val="0"/>
              <w:keepLines w:val="0"/>
              <w:widowControl w:val="0"/>
              <w:ind w:leftChars="100" w:left="200"/>
              <w:rPr>
                <w:rFonts w:eastAsia="Batang"/>
                <w:bCs/>
              </w:rPr>
            </w:pPr>
            <w:r w:rsidRPr="00360CC2">
              <w:t xml:space="preserve">&gt;TRP </w:t>
            </w:r>
            <w:r>
              <w:t>Measurement Request</w:t>
            </w:r>
            <w:r w:rsidRPr="00360CC2">
              <w:t xml:space="preserve">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90779">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90779">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90779">
            <w:pPr>
              <w:pStyle w:val="TAL"/>
              <w:keepNext w:val="0"/>
              <w:keepLines w:val="0"/>
              <w:widowControl w:val="0"/>
              <w:ind w:leftChars="200" w:left="4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90779">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90779">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90779">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90779">
            <w:pPr>
              <w:pStyle w:val="TAL"/>
              <w:keepNext w:val="0"/>
              <w:keepLines w:val="0"/>
              <w:widowControl w:val="0"/>
              <w:ind w:leftChars="200" w:left="4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90779">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90779">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90779">
            <w:pPr>
              <w:pStyle w:val="TAL"/>
              <w:keepNext w:val="0"/>
              <w:keepLines w:val="0"/>
              <w:widowControl w:val="0"/>
              <w:ind w:leftChars="200" w:left="4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90779">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90779">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90779">
            <w:pPr>
              <w:pStyle w:val="TAL"/>
              <w:keepNext w:val="0"/>
              <w:keepLines w:val="0"/>
              <w:widowControl w:val="0"/>
              <w:ind w:leftChars="200" w:left="4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90779">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90779">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90779">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90779">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90779">
            <w:pPr>
              <w:pStyle w:val="TAL"/>
              <w:keepNext w:val="0"/>
              <w:keepLines w:val="0"/>
              <w:widowControl w:val="0"/>
              <w:ind w:leftChars="200" w:left="4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90779">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90779">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90779">
            <w:pPr>
              <w:pStyle w:val="TAL"/>
              <w:keepNext w:val="0"/>
              <w:keepLines w:val="0"/>
              <w:widowControl w:val="0"/>
              <w:ind w:leftChars="200" w:left="4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90779">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90779">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90779">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90779">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90779">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90779">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90779">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90779">
            <w:pPr>
              <w:pStyle w:val="TAL"/>
              <w:keepNext w:val="0"/>
              <w:keepLines w:val="0"/>
              <w:widowControl w:val="0"/>
              <w:rPr>
                <w:rFonts w:eastAsia="Batang"/>
                <w:bCs/>
              </w:rPr>
            </w:pPr>
            <w:r w:rsidRPr="009A1425">
              <w:rPr>
                <w:noProof/>
              </w:rPr>
              <w:t xml:space="preserve">ENUMERATED (120ms, 240ms, 480ms, 640ms, 1024ms, 2048ms, 5120ms, </w:t>
            </w:r>
            <w:r w:rsidRPr="009A1425">
              <w:rPr>
                <w:noProof/>
              </w:rPr>
              <w:lastRenderedPageBreak/>
              <w:t>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90779">
            <w:pPr>
              <w:pStyle w:val="TAL"/>
              <w:keepNext w:val="0"/>
              <w:keepLines w:val="0"/>
              <w:widowControl w:val="0"/>
            </w:pPr>
            <w:r w:rsidRPr="007D55E2">
              <w:rPr>
                <w:rFonts w:eastAsia="SimSun"/>
              </w:rPr>
              <w:lastRenderedPageBreak/>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w:t>
            </w:r>
            <w:r w:rsidRPr="007D55E2">
              <w:rPr>
                <w:rFonts w:eastAsia="SimSun"/>
              </w:rPr>
              <w:lastRenderedPageBreak/>
              <w:t>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90779">
            <w:pPr>
              <w:pStyle w:val="TAC"/>
              <w:keepNext w:val="0"/>
              <w:keepLines w:val="0"/>
              <w:widowControl w:val="0"/>
            </w:pPr>
            <w: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90779">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90779">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90779">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8C20F9" w:rsidRDefault="00CD732E" w:rsidP="00B90779">
            <w:pPr>
              <w:pStyle w:val="TAL"/>
              <w:keepNext w:val="0"/>
              <w:keepLines w:val="0"/>
              <w:widowControl w:val="0"/>
              <w:ind w:leftChars="100" w:left="200"/>
              <w:rPr>
                <w:b/>
                <w:bCs/>
              </w:rPr>
            </w:pPr>
            <w:r w:rsidRPr="008C20F9">
              <w:rPr>
                <w:b/>
                <w:bCs/>
              </w:rPr>
              <w:t>&gt;</w:t>
            </w:r>
            <w:r w:rsidR="00880FA7">
              <w:rPr>
                <w:b/>
              </w:rPr>
              <w:t xml:space="preserve">Positioning </w:t>
            </w:r>
            <w:r w:rsidRPr="008C20F9">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90779">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90779">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90779">
            <w:pPr>
              <w:pStyle w:val="TAL"/>
              <w:keepNext w:val="0"/>
              <w:keepLines w:val="0"/>
              <w:widowControl w:val="0"/>
              <w:ind w:leftChars="200" w:left="4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90779">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B90779">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77777777" w:rsidR="00CD732E" w:rsidRPr="004C1035"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90779">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90779">
            <w:pPr>
              <w:pStyle w:val="TAL"/>
              <w:keepNext w:val="0"/>
              <w:keepLines w:val="0"/>
              <w:widowControl w:val="0"/>
              <w:ind w:leftChars="200" w:left="4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90779">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90779">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B90779">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77777777" w:rsidR="00CD732E" w:rsidRPr="008268B0"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90779">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B90779">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B90779">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B90779">
            <w:pPr>
              <w:pStyle w:val="TAL"/>
              <w:keepNext w:val="0"/>
              <w:keepLines w:val="0"/>
              <w:widowControl w:val="0"/>
            </w:pPr>
            <w:r>
              <w:t xml:space="preserve">Relative Time </w:t>
            </w:r>
            <w:r w:rsidRPr="00C9396D">
              <w:t>1900</w:t>
            </w:r>
          </w:p>
          <w:p w14:paraId="478A7E6C" w14:textId="77777777" w:rsidR="00CD732E" w:rsidRDefault="00CD732E" w:rsidP="00B90779">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B90779">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B90779">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B90779">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B90779">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B90779">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B90779">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B90779">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B90779">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B90779">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B90779">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B90779">
            <w:pPr>
              <w:pStyle w:val="TAL"/>
              <w:keepNext w:val="0"/>
              <w:keepLines w:val="0"/>
              <w:widowControl w:val="0"/>
              <w:rPr>
                <w:rFonts w:cs="Arial"/>
                <w:szCs w:val="18"/>
              </w:rPr>
            </w:pPr>
            <w:bookmarkStart w:id="8136" w:name="OLE_LINK17"/>
            <w:r w:rsidRPr="008C20F9">
              <w:rPr>
                <w:rFonts w:cs="Arial"/>
                <w:szCs w:val="18"/>
              </w:rPr>
              <w:t>System Frame Number</w:t>
            </w:r>
            <w:bookmarkEnd w:id="8136"/>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B90779">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B90779">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B90779">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B90779">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B90779">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B90779">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B90779">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B90779">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B90779">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B90779">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B90779">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B90779">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B90779">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B90779">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B90779">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B90779">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B90779">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B90779">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B90779">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B90779">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B90779">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B90779">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B90779">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B90779">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B90779">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B90779">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B90779">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B90779">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B90779">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B90779">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B90779">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B90779">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B90779">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B90779">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B90779">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B90779">
            <w:pPr>
              <w:pStyle w:val="TAL"/>
              <w:keepNext w:val="0"/>
              <w:keepLines w:val="0"/>
              <w:widowControl w:val="0"/>
            </w:pPr>
            <w:r w:rsidRPr="00772418">
              <w:t xml:space="preserve">Value 0 represents </w:t>
            </w:r>
            <w:r w:rsidRPr="00772418">
              <w:lastRenderedPageBreak/>
              <w:t>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B90779">
            <w:pPr>
              <w:pStyle w:val="TAC"/>
              <w:keepNext w:val="0"/>
              <w:keepLines w:val="0"/>
              <w:widowControl w:val="0"/>
              <w:rPr>
                <w:rFonts w:eastAsia="SimSun"/>
              </w:rPr>
            </w:pPr>
            <w:r w:rsidRPr="00AC4B33">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B90779">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rsidP="00B90779">
            <w:pPr>
              <w:pStyle w:val="TAH"/>
              <w:keepNext w:val="0"/>
              <w:keepLines w:val="0"/>
              <w:widowControl w:val="0"/>
              <w:ind w:left="59"/>
              <w:rPr>
                <w:lang w:eastAsia="ja-JP"/>
              </w:rPr>
            </w:pPr>
            <w:r w:rsidRPr="007664E6">
              <w:rPr>
                <w:lang w:eastAsia="ja-JP"/>
              </w:rPr>
              <w:t>Condition</w:t>
            </w:r>
          </w:p>
        </w:tc>
        <w:tc>
          <w:tcPr>
            <w:tcW w:w="5670" w:type="dxa"/>
          </w:tcPr>
          <w:p w14:paraId="3F1A7B57" w14:textId="77777777" w:rsidR="00CD732E" w:rsidRPr="000D0EEF" w:rsidRDefault="00CD732E" w:rsidP="00B90779">
            <w:pPr>
              <w:pStyle w:val="TAH"/>
              <w:keepNext w:val="0"/>
              <w:keepLines w:val="0"/>
              <w:widowControl w:val="0"/>
              <w:rPr>
                <w:lang w:eastAsia="ja-JP"/>
              </w:rPr>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rsidP="00B90779">
      <w:pPr>
        <w:widowControl w:val="0"/>
        <w:rPr>
          <w:b/>
          <w:lang w:val="en-US"/>
        </w:rPr>
      </w:pPr>
    </w:p>
    <w:p w14:paraId="69F40D88" w14:textId="77777777" w:rsidR="00CD732E" w:rsidRPr="005F58F9" w:rsidRDefault="00CD732E" w:rsidP="00B90779">
      <w:pPr>
        <w:pStyle w:val="Heading4"/>
        <w:keepNext w:val="0"/>
        <w:keepLines w:val="0"/>
        <w:widowControl w:val="0"/>
        <w:rPr>
          <w:lang w:eastAsia="zh-CN"/>
        </w:rPr>
      </w:pPr>
      <w:bookmarkStart w:id="8137" w:name="_Toc51763663"/>
      <w:bookmarkStart w:id="8138" w:name="_Toc64448832"/>
      <w:bookmarkStart w:id="8139" w:name="_Toc66289491"/>
      <w:bookmarkStart w:id="8140" w:name="_Toc74154604"/>
      <w:bookmarkStart w:id="8141" w:name="_Toc81383348"/>
      <w:bookmarkStart w:id="8142" w:name="_Toc88657981"/>
      <w:bookmarkStart w:id="8143" w:name="_Toc97910893"/>
      <w:bookmarkStart w:id="8144" w:name="_Toc99038613"/>
      <w:bookmarkStart w:id="8145" w:name="_Toc99730876"/>
      <w:bookmarkStart w:id="8146" w:name="_Toc105511005"/>
      <w:bookmarkStart w:id="8147" w:name="_Toc105927537"/>
      <w:bookmarkStart w:id="8148" w:name="_Toc106110077"/>
      <w:bookmarkStart w:id="8149" w:name="_Toc113835514"/>
      <w:bookmarkStart w:id="8150" w:name="_Toc120124361"/>
      <w:bookmarkStart w:id="8151" w:name="_Toc146226628"/>
      <w:bookmarkStart w:id="8152" w:name="_CR9_2_12_4"/>
      <w:bookmarkEnd w:id="8152"/>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37"/>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5F58F9" w:rsidRDefault="00CD732E" w:rsidP="00B90779">
            <w:pPr>
              <w:pStyle w:val="TAL"/>
              <w:keepNext w:val="0"/>
              <w:keepLines w:val="0"/>
              <w:widowControl w:val="0"/>
            </w:pPr>
            <w:r w:rsidRPr="005F58F9">
              <w:t>Message Type</w:t>
            </w:r>
          </w:p>
        </w:tc>
        <w:tc>
          <w:tcPr>
            <w:tcW w:w="1080" w:type="dxa"/>
          </w:tcPr>
          <w:p w14:paraId="24420E5D" w14:textId="77777777" w:rsidR="00CD732E" w:rsidRPr="005F58F9" w:rsidRDefault="00CD732E" w:rsidP="00B90779">
            <w:pPr>
              <w:pStyle w:val="TAL"/>
              <w:keepNext w:val="0"/>
              <w:keepLines w:val="0"/>
              <w:widowControl w:val="0"/>
            </w:pPr>
            <w:r w:rsidRPr="005F58F9">
              <w:t>M</w:t>
            </w:r>
          </w:p>
        </w:tc>
        <w:tc>
          <w:tcPr>
            <w:tcW w:w="1080" w:type="dxa"/>
          </w:tcPr>
          <w:p w14:paraId="152DC241" w14:textId="77777777" w:rsidR="00CD732E" w:rsidRPr="005F58F9" w:rsidRDefault="00CD732E" w:rsidP="00B90779">
            <w:pPr>
              <w:pStyle w:val="TAL"/>
              <w:keepNext w:val="0"/>
              <w:keepLines w:val="0"/>
              <w:widowControl w:val="0"/>
              <w:rPr>
                <w:i/>
              </w:rPr>
            </w:pPr>
          </w:p>
        </w:tc>
        <w:tc>
          <w:tcPr>
            <w:tcW w:w="1512" w:type="dxa"/>
          </w:tcPr>
          <w:p w14:paraId="1782017F" w14:textId="77777777" w:rsidR="00CD732E" w:rsidRPr="005F58F9" w:rsidRDefault="00CD732E" w:rsidP="00B90779">
            <w:pPr>
              <w:pStyle w:val="TAL"/>
              <w:keepNext w:val="0"/>
              <w:keepLines w:val="0"/>
              <w:widowControl w:val="0"/>
            </w:pPr>
            <w:r w:rsidRPr="005F58F9">
              <w:t>9.3.1.1</w:t>
            </w:r>
          </w:p>
        </w:tc>
        <w:tc>
          <w:tcPr>
            <w:tcW w:w="1728" w:type="dxa"/>
          </w:tcPr>
          <w:p w14:paraId="71801C5B" w14:textId="77777777" w:rsidR="00CD732E" w:rsidRPr="005F58F9" w:rsidRDefault="00CD732E" w:rsidP="00B90779">
            <w:pPr>
              <w:pStyle w:val="TAL"/>
              <w:keepNext w:val="0"/>
              <w:keepLines w:val="0"/>
              <w:widowControl w:val="0"/>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3EBADB7E"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1833AF4" w14:textId="77777777" w:rsidR="00CD732E" w:rsidRPr="005F58F9" w:rsidRDefault="00CD732E" w:rsidP="00B90779">
            <w:pPr>
              <w:pStyle w:val="TAL"/>
              <w:keepNext w:val="0"/>
              <w:keepLines w:val="0"/>
              <w:widowControl w:val="0"/>
              <w:rPr>
                <w:i/>
              </w:rPr>
            </w:pPr>
          </w:p>
        </w:tc>
        <w:tc>
          <w:tcPr>
            <w:tcW w:w="1512" w:type="dxa"/>
          </w:tcPr>
          <w:p w14:paraId="427975BC" w14:textId="77777777" w:rsidR="00CD732E" w:rsidRPr="005F58F9" w:rsidRDefault="00CD732E" w:rsidP="00B90779">
            <w:pPr>
              <w:pStyle w:val="TAL"/>
              <w:keepNext w:val="0"/>
              <w:keepLines w:val="0"/>
              <w:widowControl w:val="0"/>
            </w:pPr>
            <w:r>
              <w:t>9.3.1.23</w:t>
            </w:r>
          </w:p>
        </w:tc>
        <w:tc>
          <w:tcPr>
            <w:tcW w:w="1728" w:type="dxa"/>
          </w:tcPr>
          <w:p w14:paraId="48A697FF" w14:textId="77777777" w:rsidR="00CD732E" w:rsidRPr="005F58F9" w:rsidRDefault="00CD732E" w:rsidP="00B90779">
            <w:pPr>
              <w:pStyle w:val="TAL"/>
              <w:keepNext w:val="0"/>
              <w:keepLines w:val="0"/>
              <w:widowControl w:val="0"/>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Default="00CD732E" w:rsidP="00B90779">
            <w:pPr>
              <w:pStyle w:val="TAL"/>
              <w:keepNext w:val="0"/>
              <w:keepLines w:val="0"/>
              <w:widowControl w:val="0"/>
            </w:pPr>
            <w:r w:rsidRPr="00360CC2">
              <w:rPr>
                <w:b/>
              </w:rPr>
              <w:t xml:space="preserve">Positioning </w:t>
            </w:r>
            <w:r w:rsidRPr="0031004E">
              <w:rPr>
                <w:b/>
              </w:rPr>
              <w:t xml:space="preserve">Measurement </w:t>
            </w:r>
            <w:r w:rsidRPr="00360CC2">
              <w:rPr>
                <w:b/>
              </w:rPr>
              <w:t>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5F58F9" w:rsidRDefault="00CD732E" w:rsidP="00B90779">
            <w:pPr>
              <w:pStyle w:val="TAL"/>
              <w:keepNext w:val="0"/>
              <w:keepLines w:val="0"/>
              <w:widowControl w:val="0"/>
              <w:rPr>
                <w:i/>
              </w:rPr>
            </w:pPr>
            <w:r w:rsidRPr="006D1C9A">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E432D8" w:rsidRDefault="00CD732E" w:rsidP="00B90779">
            <w:pPr>
              <w:pStyle w:val="TAL"/>
              <w:keepNext w:val="0"/>
              <w:keepLines w:val="0"/>
              <w:widowControl w:val="0"/>
              <w:ind w:leftChars="100" w:left="200"/>
            </w:pPr>
            <w:r w:rsidRPr="00E432D8">
              <w:t>&gt;</w:t>
            </w:r>
            <w:r w:rsidRPr="00E432D8">
              <w:rPr>
                <w:b/>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E432D8"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E432D8" w:rsidRDefault="00CD732E" w:rsidP="00B90779">
            <w:pPr>
              <w:pStyle w:val="TAL"/>
              <w:keepNext w:val="0"/>
              <w:keepLines w:val="0"/>
              <w:widowControl w:val="0"/>
              <w:rPr>
                <w:i/>
              </w:rPr>
            </w:pPr>
            <w:r w:rsidRPr="00E432D8">
              <w:t xml:space="preserve">1..&lt; </w:t>
            </w:r>
            <w:r w:rsidRPr="00D3468D">
              <w:t>maxnoofMeasTRP</w:t>
            </w:r>
            <w:r>
              <w:t>s</w:t>
            </w:r>
            <w:r w:rsidRPr="00D3468D">
              <w:t>&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E432D8"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E432D8"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77777777" w:rsidR="00CD732E" w:rsidRPr="00E432D8"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Default="00CD732E"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Default="00CD732E" w:rsidP="00B90779">
            <w:pPr>
              <w:pStyle w:val="TAL"/>
              <w:keepNext w:val="0"/>
              <w:keepLines w:val="0"/>
              <w:widowControl w:val="0"/>
            </w:pPr>
            <w:r>
              <w:rPr>
                <w:lang w:val="en-US"/>
              </w:rPr>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Default="00CD732E" w:rsidP="00B90779">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Default="00CD732E" w:rsidP="00B90779">
            <w:pPr>
              <w:pStyle w:val="TAL"/>
              <w:keepNext w:val="0"/>
              <w:keepLines w:val="0"/>
              <w:widowControl w:val="0"/>
              <w:rPr>
                <w:lang w:val="en-US"/>
              </w:rPr>
            </w:pPr>
            <w:r>
              <w:rPr>
                <w:lang w:val="en-US"/>
              </w:rPr>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77777777" w:rsidR="00CD732E" w:rsidDel="00CD1EF3"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Default="00594300" w:rsidP="00B90779">
            <w:pPr>
              <w:pStyle w:val="TAL"/>
              <w:keepNext w:val="0"/>
              <w:keepLines w:val="0"/>
              <w:widowControl w:val="0"/>
              <w:rPr>
                <w:lang w:val="en-US"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Default="00594300" w:rsidP="00B90779">
            <w:pPr>
              <w:pStyle w:val="TAL"/>
              <w:keepNext w:val="0"/>
              <w:keepLines w:val="0"/>
              <w:widowControl w:val="0"/>
              <w:rPr>
                <w:lang w:val="en-U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935655" w:rsidRDefault="00CD732E" w:rsidP="00B90779">
            <w:pPr>
              <w:pStyle w:val="TAL"/>
              <w:keepNext w:val="0"/>
              <w:keepLines w:val="0"/>
              <w:widowControl w:val="0"/>
              <w:rPr>
                <w:b/>
              </w:rPr>
            </w:pPr>
            <w:r>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rsidP="00B90779">
      <w:pPr>
        <w:widowControl w:val="0"/>
        <w:rPr>
          <w:b/>
          <w:lang w:val="en-US"/>
        </w:rPr>
      </w:pPr>
    </w:p>
    <w:p w14:paraId="497F1990" w14:textId="77777777" w:rsidR="00CD732E" w:rsidRPr="005F58F9" w:rsidRDefault="00CD732E" w:rsidP="00B90779">
      <w:pPr>
        <w:pStyle w:val="Heading4"/>
        <w:keepNext w:val="0"/>
        <w:keepLines w:val="0"/>
        <w:widowControl w:val="0"/>
        <w:rPr>
          <w:lang w:eastAsia="zh-CN"/>
        </w:rPr>
      </w:pPr>
      <w:bookmarkStart w:id="8153" w:name="_Toc51763664"/>
      <w:bookmarkStart w:id="8154" w:name="_Toc64448833"/>
      <w:bookmarkStart w:id="8155" w:name="_Toc66289492"/>
      <w:bookmarkStart w:id="8156" w:name="_Toc74154605"/>
      <w:bookmarkStart w:id="8157" w:name="_Toc81383349"/>
      <w:bookmarkStart w:id="8158" w:name="_Toc88657982"/>
      <w:bookmarkStart w:id="8159" w:name="_Toc97910894"/>
      <w:bookmarkStart w:id="8160" w:name="_Toc99038614"/>
      <w:bookmarkStart w:id="8161" w:name="_Toc99730877"/>
      <w:bookmarkStart w:id="8162" w:name="_Toc105511006"/>
      <w:bookmarkStart w:id="8163" w:name="_Toc105927538"/>
      <w:bookmarkStart w:id="8164" w:name="_Toc106110078"/>
      <w:bookmarkStart w:id="8165" w:name="_Toc113835515"/>
      <w:bookmarkStart w:id="8166" w:name="_Toc120124362"/>
      <w:bookmarkStart w:id="8167" w:name="_Toc146226629"/>
      <w:bookmarkStart w:id="8168" w:name="_CR9_2_12_5"/>
      <w:bookmarkEnd w:id="8168"/>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lastRenderedPageBreak/>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Default="00CD732E" w:rsidP="00B90779">
      <w:pPr>
        <w:widowControl w:val="0"/>
        <w:rPr>
          <w:b/>
          <w:lang w:val="en-US"/>
        </w:rPr>
      </w:pPr>
    </w:p>
    <w:p w14:paraId="515F280C" w14:textId="77777777" w:rsidR="00CD732E" w:rsidRPr="005F58F9" w:rsidRDefault="00CD732E" w:rsidP="00B90779">
      <w:pPr>
        <w:pStyle w:val="Heading4"/>
        <w:keepNext w:val="0"/>
        <w:keepLines w:val="0"/>
        <w:widowControl w:val="0"/>
        <w:rPr>
          <w:lang w:eastAsia="zh-CN"/>
        </w:rPr>
      </w:pPr>
      <w:bookmarkStart w:id="8169" w:name="_Toc51763665"/>
      <w:bookmarkStart w:id="8170" w:name="_Toc64448834"/>
      <w:bookmarkStart w:id="8171" w:name="_Toc66289493"/>
      <w:bookmarkStart w:id="8172" w:name="_Toc74154606"/>
      <w:bookmarkStart w:id="8173" w:name="_Toc81383350"/>
      <w:bookmarkStart w:id="8174" w:name="_Toc88657983"/>
      <w:bookmarkStart w:id="8175" w:name="_Toc97910895"/>
      <w:bookmarkStart w:id="8176" w:name="_Toc99038615"/>
      <w:bookmarkStart w:id="8177" w:name="_Toc99730878"/>
      <w:bookmarkStart w:id="8178" w:name="_Toc105511007"/>
      <w:bookmarkStart w:id="8179" w:name="_Toc105927539"/>
      <w:bookmarkStart w:id="8180" w:name="_Toc106110079"/>
      <w:bookmarkStart w:id="8181" w:name="_Toc113835516"/>
      <w:bookmarkStart w:id="8182" w:name="_Toc120124363"/>
      <w:bookmarkStart w:id="8183" w:name="_Toc146226630"/>
      <w:bookmarkStart w:id="8184" w:name="_CR9_2_12_6"/>
      <w:bookmarkEnd w:id="8184"/>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E52578" w:rsidRDefault="00CD732E" w:rsidP="00B90779">
            <w:pPr>
              <w:pStyle w:val="TAL"/>
              <w:keepNext w:val="0"/>
              <w:keepLines w:val="0"/>
              <w:widowControl w:val="0"/>
              <w:ind w:leftChars="100" w:left="200"/>
              <w:rPr>
                <w:b/>
              </w:rPr>
            </w:pPr>
            <w:r>
              <w:rPr>
                <w:b/>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rsidP="00B90779">
      <w:pPr>
        <w:widowControl w:val="0"/>
        <w:rPr>
          <w:b/>
          <w:lang w:val="en-US"/>
        </w:rPr>
      </w:pPr>
    </w:p>
    <w:p w14:paraId="18573C14" w14:textId="77777777" w:rsidR="00CD732E" w:rsidRPr="005F58F9" w:rsidRDefault="00CD732E" w:rsidP="00B90779">
      <w:pPr>
        <w:pStyle w:val="Heading4"/>
        <w:keepNext w:val="0"/>
        <w:keepLines w:val="0"/>
        <w:widowControl w:val="0"/>
        <w:rPr>
          <w:lang w:eastAsia="zh-CN"/>
        </w:rPr>
      </w:pPr>
      <w:bookmarkStart w:id="8185" w:name="_Toc51763666"/>
      <w:bookmarkStart w:id="8186" w:name="_Toc64448835"/>
      <w:bookmarkStart w:id="8187" w:name="_Toc66289494"/>
      <w:bookmarkStart w:id="8188" w:name="_Toc74154607"/>
      <w:bookmarkStart w:id="8189" w:name="_Toc81383351"/>
      <w:bookmarkStart w:id="8190" w:name="_Toc88657984"/>
      <w:bookmarkStart w:id="8191" w:name="_Toc97910896"/>
      <w:bookmarkStart w:id="8192" w:name="_Toc99038616"/>
      <w:bookmarkStart w:id="8193" w:name="_Toc99730879"/>
      <w:bookmarkStart w:id="8194" w:name="_Toc105511008"/>
      <w:bookmarkStart w:id="8195" w:name="_Toc105927540"/>
      <w:bookmarkStart w:id="8196" w:name="_Toc106110080"/>
      <w:bookmarkStart w:id="8197" w:name="_Toc113835517"/>
      <w:bookmarkStart w:id="8198" w:name="_Toc120124364"/>
      <w:bookmarkStart w:id="8199" w:name="_Toc146226631"/>
      <w:bookmarkStart w:id="8200" w:name="_CR9_2_12_7"/>
      <w:bookmarkEnd w:id="820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Default="00CD732E" w:rsidP="00B90779">
      <w:pPr>
        <w:widowControl w:val="0"/>
        <w:rPr>
          <w:b/>
          <w:lang w:val="en-US"/>
        </w:rPr>
      </w:pPr>
    </w:p>
    <w:p w14:paraId="4BA97456" w14:textId="77777777" w:rsidR="00CD732E" w:rsidRPr="005F58F9" w:rsidRDefault="00CD732E" w:rsidP="00B90779">
      <w:pPr>
        <w:pStyle w:val="Heading4"/>
        <w:keepNext w:val="0"/>
        <w:keepLines w:val="0"/>
        <w:widowControl w:val="0"/>
        <w:rPr>
          <w:lang w:eastAsia="zh-CN"/>
        </w:rPr>
      </w:pPr>
      <w:bookmarkStart w:id="8201" w:name="_Toc51763667"/>
      <w:bookmarkStart w:id="8202" w:name="_Toc64448836"/>
      <w:bookmarkStart w:id="8203" w:name="_Toc66289495"/>
      <w:bookmarkStart w:id="8204" w:name="_Toc74154608"/>
      <w:bookmarkStart w:id="8205" w:name="_Toc81383352"/>
      <w:bookmarkStart w:id="8206" w:name="_Toc88657985"/>
      <w:bookmarkStart w:id="8207" w:name="_Toc97910897"/>
      <w:bookmarkStart w:id="8208" w:name="_Toc99038617"/>
      <w:bookmarkStart w:id="8209" w:name="_Toc99730880"/>
      <w:bookmarkStart w:id="8210" w:name="_Toc105511009"/>
      <w:bookmarkStart w:id="8211" w:name="_Toc105927541"/>
      <w:bookmarkStart w:id="8212" w:name="_Toc106110081"/>
      <w:bookmarkStart w:id="8213" w:name="_Toc113835518"/>
      <w:bookmarkStart w:id="8214" w:name="_Toc120124365"/>
      <w:bookmarkStart w:id="8215" w:name="_Toc146226632"/>
      <w:bookmarkStart w:id="8216" w:name="_CR9_2_12_8"/>
      <w:bookmarkEnd w:id="821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3EE0D3E5" w14:textId="77777777" w:rsidR="00CD732E" w:rsidRDefault="00CD732E" w:rsidP="00B90779">
      <w:pPr>
        <w:widowControl w:val="0"/>
      </w:pPr>
      <w:r w:rsidRPr="005F58F9">
        <w:t>This message is sent by the gNB-</w:t>
      </w:r>
      <w:r>
        <w:t>D</w:t>
      </w:r>
      <w:r w:rsidRPr="005F58F9">
        <w:t xml:space="preserve">U to </w:t>
      </w:r>
      <w:r>
        <w:t xml:space="preserve">indicate that the previously requested positioning measurements can no longer </w:t>
      </w:r>
      <w:r>
        <w:lastRenderedPageBreak/>
        <w:t>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8217" w:name="_Toc51763668"/>
      <w:bookmarkStart w:id="8218" w:name="_Toc64448837"/>
      <w:bookmarkStart w:id="8219" w:name="_Toc66289496"/>
      <w:bookmarkStart w:id="8220" w:name="_Toc74154609"/>
      <w:bookmarkStart w:id="8221" w:name="_Toc81383353"/>
      <w:bookmarkStart w:id="8222" w:name="_Toc88657986"/>
      <w:bookmarkStart w:id="8223" w:name="_Toc97910898"/>
      <w:bookmarkStart w:id="8224" w:name="_Toc99038618"/>
      <w:bookmarkStart w:id="8225" w:name="_Toc99730881"/>
      <w:bookmarkStart w:id="8226" w:name="_Toc105511010"/>
      <w:bookmarkStart w:id="8227" w:name="_Toc105927542"/>
      <w:bookmarkStart w:id="8228" w:name="_Toc106110082"/>
      <w:bookmarkStart w:id="8229" w:name="_Toc113835519"/>
      <w:bookmarkStart w:id="8230" w:name="_Toc120124366"/>
      <w:bookmarkStart w:id="8231" w:name="_Toc146226633"/>
      <w:bookmarkStart w:id="8232" w:name="_CR9_2_12_9"/>
      <w:bookmarkEnd w:id="823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Default="003818DA" w:rsidP="00B90779">
            <w:pPr>
              <w:pStyle w:val="TAL"/>
              <w:keepNext w:val="0"/>
              <w:keepLines w:val="0"/>
              <w:widowControl w:val="0"/>
              <w:ind w:left="102"/>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90779">
            <w:pPr>
              <w:pStyle w:val="TAL"/>
              <w:keepNext w:val="0"/>
              <w:keepLines w:val="0"/>
              <w:widowControl w:val="0"/>
              <w:ind w:left="198"/>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90779">
            <w:pPr>
              <w:pStyle w:val="TAL"/>
              <w:keepNext w:val="0"/>
              <w:keepLines w:val="0"/>
              <w:widowControl w:val="0"/>
              <w:ind w:left="198"/>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90779">
            <w:pPr>
              <w:pStyle w:val="TAL"/>
              <w:keepNext w:val="0"/>
              <w:keepLines w:val="0"/>
              <w:widowControl w:val="0"/>
              <w:ind w:left="198"/>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90779">
            <w:pPr>
              <w:pStyle w:val="TAL"/>
              <w:keepNext w:val="0"/>
              <w:keepLines w:val="0"/>
              <w:widowControl w:val="0"/>
              <w:ind w:left="198"/>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8233" w:name="_Toc51763669"/>
      <w:bookmarkStart w:id="8234" w:name="_Toc64448838"/>
      <w:bookmarkStart w:id="8235" w:name="_Toc66289497"/>
      <w:bookmarkStart w:id="8236" w:name="_Toc74154610"/>
      <w:bookmarkStart w:id="8237" w:name="_Toc81383354"/>
      <w:bookmarkStart w:id="8238" w:name="_Toc88657987"/>
      <w:bookmarkStart w:id="8239" w:name="_Toc97910899"/>
      <w:bookmarkStart w:id="8240" w:name="_Toc99038619"/>
      <w:bookmarkStart w:id="8241" w:name="_Toc99730882"/>
      <w:bookmarkStart w:id="8242" w:name="_Toc105511011"/>
      <w:bookmarkStart w:id="8243" w:name="_Toc105927543"/>
      <w:bookmarkStart w:id="8244" w:name="_Toc106110083"/>
      <w:bookmarkStart w:id="8245" w:name="_Toc113835520"/>
      <w:bookmarkStart w:id="8246" w:name="_Toc120124367"/>
      <w:bookmarkStart w:id="8247" w:name="_Toc146226634"/>
      <w:bookmarkStart w:id="8248" w:name="_CR9_2_12_10"/>
      <w:bookmarkEnd w:id="8248"/>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 xml:space="preserve">IE type and </w:t>
            </w:r>
            <w:r w:rsidRPr="00707B3F">
              <w:rPr>
                <w:noProof/>
              </w:rPr>
              <w:lastRenderedPageBreak/>
              <w:t>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lastRenderedPageBreak/>
              <w:t xml:space="preserve">Semantics </w:t>
            </w:r>
            <w:r w:rsidRPr="00707B3F">
              <w:rPr>
                <w:noProof/>
              </w:rPr>
              <w:lastRenderedPageBreak/>
              <w:t>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lastRenderedPageBreak/>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 xml:space="preserve">Assigned </w:t>
            </w:r>
            <w:r w:rsidRPr="00707B3F">
              <w:rPr>
                <w:noProof/>
              </w:rPr>
              <w:lastRenderedPageBreak/>
              <w:t>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lastRenderedPageBreak/>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A0722C" w:rsidRDefault="00CD732E" w:rsidP="00B90779">
            <w:pPr>
              <w:pStyle w:val="TAL"/>
              <w:keepNext w:val="0"/>
              <w:keepLines w:val="0"/>
              <w:widowControl w:val="0"/>
              <w:ind w:leftChars="100" w:left="200"/>
              <w:rPr>
                <w:b/>
                <w:noProof/>
              </w:rPr>
            </w:pPr>
            <w:r w:rsidRPr="00A0722C">
              <w:rPr>
                <w:b/>
              </w:rPr>
              <w:t>&gt;TRP list</w:t>
            </w:r>
            <w:r>
              <w:rPr>
                <w:b/>
              </w:rPr>
              <w:t xml:space="preserve">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90779">
            <w:pPr>
              <w:pStyle w:val="TAL"/>
              <w:keepNext w:val="0"/>
              <w:keepLines w:val="0"/>
              <w:widowControl w:val="0"/>
              <w:ind w:leftChars="200" w:left="400"/>
              <w:rPr>
                <w:noProof/>
              </w:rPr>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A17DF6" w:rsidRDefault="00CD732E" w:rsidP="00B90779">
            <w:pPr>
              <w:pStyle w:val="TAL"/>
              <w:keepNext w:val="0"/>
              <w:keepLines w:val="0"/>
              <w:widowControl w:val="0"/>
              <w:ind w:leftChars="100" w:left="200"/>
              <w:rPr>
                <w:b/>
                <w:noProof/>
              </w:rPr>
            </w:pPr>
            <w:r>
              <w:rPr>
                <w:b/>
                <w:noProof/>
              </w:rPr>
              <w:t>&gt;</w:t>
            </w:r>
            <w:r w:rsidRPr="00A17DF6">
              <w:rPr>
                <w:b/>
                <w:noProof/>
              </w:rPr>
              <w:t xml:space="preserve">TRP Information </w:t>
            </w:r>
            <w:r>
              <w:rPr>
                <w:b/>
                <w:noProof/>
              </w:rPr>
              <w:t>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90779">
            <w:pPr>
              <w:pStyle w:val="TAL"/>
              <w:keepNext w:val="0"/>
              <w:keepLines w:val="0"/>
              <w:widowControl w:val="0"/>
              <w:ind w:leftChars="200" w:left="400"/>
              <w:rPr>
                <w:noProof/>
              </w:rPr>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7777777"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8249" w:name="_Toc51763670"/>
      <w:bookmarkStart w:id="8250" w:name="_Toc64448839"/>
      <w:bookmarkStart w:id="8251" w:name="_Toc66289498"/>
      <w:bookmarkStart w:id="8252" w:name="_Toc74154611"/>
      <w:bookmarkStart w:id="8253" w:name="_Toc81383355"/>
      <w:bookmarkStart w:id="8254" w:name="_Toc88657988"/>
      <w:bookmarkStart w:id="8255" w:name="_Toc97910900"/>
      <w:bookmarkStart w:id="8256" w:name="_Toc99038620"/>
      <w:bookmarkStart w:id="8257" w:name="_Toc99730883"/>
      <w:bookmarkStart w:id="8258" w:name="_Toc105511012"/>
      <w:bookmarkStart w:id="8259" w:name="_Toc105927544"/>
      <w:bookmarkStart w:id="8260" w:name="_Toc106110084"/>
      <w:bookmarkStart w:id="8261" w:name="_Toc113835521"/>
      <w:bookmarkStart w:id="8262" w:name="_Toc120124368"/>
      <w:bookmarkStart w:id="8263" w:name="_Toc146226635"/>
      <w:bookmarkStart w:id="8264" w:name="_CR9_2_12_11"/>
      <w:bookmarkEnd w:id="826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A17DF6" w:rsidRDefault="00CD732E" w:rsidP="00B90779">
            <w:pPr>
              <w:pStyle w:val="TAL"/>
              <w:keepNext w:val="0"/>
              <w:keepLines w:val="0"/>
              <w:widowControl w:val="0"/>
              <w:ind w:leftChars="100" w:left="200"/>
              <w:rPr>
                <w:b/>
                <w:noProof/>
              </w:rPr>
            </w:pPr>
            <w:r>
              <w:rPr>
                <w:b/>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90779">
            <w:pPr>
              <w:pStyle w:val="TAL"/>
              <w:keepNext w:val="0"/>
              <w:keepLines w:val="0"/>
              <w:widowControl w:val="0"/>
              <w:ind w:leftChars="200" w:left="4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77777777" w:rsidR="00CD732E" w:rsidRDefault="00CD732E" w:rsidP="00B90779">
            <w:pPr>
              <w:pStyle w:val="TAC"/>
              <w:keepNext w:val="0"/>
              <w:keepLines w:val="0"/>
              <w:widowControl w:val="0"/>
              <w:rPr>
                <w:noProof/>
              </w:rPr>
            </w:pPr>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8265" w:name="_Toc51763671"/>
      <w:bookmarkStart w:id="8266" w:name="_Toc64448840"/>
      <w:bookmarkStart w:id="8267" w:name="_Toc66289499"/>
      <w:bookmarkStart w:id="8268" w:name="_Toc74154612"/>
      <w:bookmarkStart w:id="8269" w:name="_Toc81383356"/>
      <w:bookmarkStart w:id="8270" w:name="_Toc88657989"/>
      <w:bookmarkStart w:id="8271" w:name="_Toc97910901"/>
      <w:bookmarkStart w:id="8272" w:name="_Toc99038621"/>
      <w:bookmarkStart w:id="8273" w:name="_Toc99730884"/>
      <w:bookmarkStart w:id="8274" w:name="_Toc105511013"/>
      <w:bookmarkStart w:id="8275" w:name="_Toc105927545"/>
      <w:bookmarkStart w:id="8276" w:name="_Toc106110085"/>
      <w:bookmarkStart w:id="8277" w:name="_Toc113835522"/>
      <w:bookmarkStart w:id="8278" w:name="_Toc120124369"/>
      <w:bookmarkStart w:id="8279" w:name="_Toc146226636"/>
      <w:bookmarkStart w:id="8280" w:name="_CR9_2_12_12"/>
      <w:bookmarkEnd w:id="8280"/>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lastRenderedPageBreak/>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Default="00CD732E" w:rsidP="00B90779">
      <w:pPr>
        <w:widowControl w:val="0"/>
        <w:rPr>
          <w:b/>
          <w:highlight w:val="yellow"/>
          <w:lang w:val="en-US"/>
        </w:rPr>
      </w:pPr>
    </w:p>
    <w:p w14:paraId="57F776DE" w14:textId="77777777" w:rsidR="00CD732E" w:rsidRPr="0054226D" w:rsidRDefault="00CD732E" w:rsidP="00B90779">
      <w:pPr>
        <w:pStyle w:val="Heading4"/>
        <w:keepNext w:val="0"/>
        <w:keepLines w:val="0"/>
        <w:widowControl w:val="0"/>
      </w:pPr>
      <w:bookmarkStart w:id="8281" w:name="_Toc534730135"/>
      <w:bookmarkStart w:id="8282" w:name="_Toc51763672"/>
      <w:bookmarkStart w:id="8283" w:name="_Toc64448841"/>
      <w:bookmarkStart w:id="8284" w:name="_Toc66289500"/>
      <w:bookmarkStart w:id="8285" w:name="_Toc74154613"/>
      <w:bookmarkStart w:id="8286" w:name="_Toc81383357"/>
      <w:bookmarkStart w:id="8287" w:name="_Toc88657990"/>
      <w:bookmarkStart w:id="8288" w:name="_Toc97910902"/>
      <w:bookmarkStart w:id="8289" w:name="_Toc99038622"/>
      <w:bookmarkStart w:id="8290" w:name="_Toc99730885"/>
      <w:bookmarkStart w:id="8291" w:name="_Toc105511014"/>
      <w:bookmarkStart w:id="8292" w:name="_Toc105927546"/>
      <w:bookmarkStart w:id="8293" w:name="_Toc106110086"/>
      <w:bookmarkStart w:id="8294" w:name="_Toc113835523"/>
      <w:bookmarkStart w:id="8295" w:name="_Toc120124370"/>
      <w:bookmarkStart w:id="8296" w:name="_Toc146226637"/>
      <w:bookmarkStart w:id="8297" w:name="_CR9_2_12_13"/>
      <w:bookmarkEnd w:id="8297"/>
      <w:r w:rsidRPr="0054226D">
        <w:t>9.</w:t>
      </w:r>
      <w:r>
        <w:t>2</w:t>
      </w:r>
      <w:r w:rsidRPr="0054226D">
        <w:t>.</w:t>
      </w:r>
      <w:r>
        <w:t>12.13</w:t>
      </w:r>
      <w:r w:rsidRPr="0054226D">
        <w:tab/>
      </w:r>
      <w:r>
        <w:t>POSITIONING</w:t>
      </w:r>
      <w:r w:rsidRPr="0054226D">
        <w:t xml:space="preserve"> INFORMATION REQUEST</w:t>
      </w:r>
      <w:bookmarkEnd w:id="8281"/>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4B97F67E" w14:textId="2833E36D" w:rsidR="00CD732E" w:rsidRPr="0054226D" w:rsidRDefault="00CD732E" w:rsidP="00B90779">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8298" w:name="_Toc534730136"/>
      <w:bookmarkStart w:id="8299" w:name="_Toc51763673"/>
      <w:bookmarkStart w:id="8300" w:name="_Toc64448842"/>
      <w:bookmarkStart w:id="8301" w:name="_Toc66289501"/>
      <w:bookmarkStart w:id="8302" w:name="_Toc74154614"/>
      <w:bookmarkStart w:id="8303" w:name="_Toc81383358"/>
      <w:bookmarkStart w:id="8304" w:name="_Toc88657991"/>
      <w:bookmarkStart w:id="8305" w:name="_Toc97910903"/>
      <w:bookmarkStart w:id="8306" w:name="_Toc99038623"/>
      <w:bookmarkStart w:id="8307" w:name="_Toc99730886"/>
      <w:bookmarkStart w:id="8308" w:name="_Toc105511015"/>
      <w:bookmarkStart w:id="8309" w:name="_Toc105927547"/>
      <w:bookmarkStart w:id="8310" w:name="_Toc106110087"/>
      <w:bookmarkStart w:id="8311" w:name="_Toc113835524"/>
      <w:bookmarkStart w:id="8312" w:name="_Toc120124371"/>
      <w:bookmarkStart w:id="8313" w:name="_Toc146226638"/>
      <w:bookmarkStart w:id="8314" w:name="_CR9_2_12_14"/>
      <w:bookmarkEnd w:id="8314"/>
      <w:r w:rsidRPr="0054226D">
        <w:t>9.</w:t>
      </w:r>
      <w:r>
        <w:t>2</w:t>
      </w:r>
      <w:r w:rsidRPr="0054226D">
        <w:t>.</w:t>
      </w:r>
      <w:r>
        <w:t>12</w:t>
      </w:r>
      <w:r w:rsidRPr="0054226D">
        <w:t>.</w:t>
      </w:r>
      <w:r>
        <w:t>14</w:t>
      </w:r>
      <w:r w:rsidRPr="0054226D">
        <w:tab/>
      </w:r>
      <w:r>
        <w:t>POSITIONING</w:t>
      </w:r>
      <w:r w:rsidRPr="0054226D">
        <w:t xml:space="preserve"> INFORMATION RESPONSE</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8315" w:name="_Toc534730137"/>
      <w:bookmarkStart w:id="8316" w:name="_Toc51763674"/>
      <w:bookmarkStart w:id="8317" w:name="_Toc64448843"/>
      <w:bookmarkStart w:id="8318" w:name="_Toc66289502"/>
      <w:bookmarkStart w:id="8319" w:name="_Toc74154615"/>
      <w:bookmarkStart w:id="8320" w:name="_Toc81383359"/>
      <w:bookmarkStart w:id="8321" w:name="_Toc88657992"/>
      <w:bookmarkStart w:id="8322" w:name="_Toc97910904"/>
      <w:bookmarkStart w:id="8323" w:name="_Toc99038624"/>
      <w:bookmarkStart w:id="8324" w:name="_Toc99730887"/>
      <w:bookmarkStart w:id="8325" w:name="_Toc105511016"/>
      <w:bookmarkStart w:id="8326" w:name="_Toc105927548"/>
      <w:bookmarkStart w:id="8327" w:name="_Toc106110088"/>
      <w:bookmarkStart w:id="8328" w:name="_Toc113835525"/>
      <w:bookmarkStart w:id="8329" w:name="_Toc120124372"/>
      <w:bookmarkStart w:id="8330" w:name="_Toc146226639"/>
      <w:bookmarkStart w:id="8331" w:name="_CR9_2_12_15"/>
      <w:bookmarkEnd w:id="8331"/>
      <w:r>
        <w:t>9.2.12</w:t>
      </w:r>
      <w:r w:rsidRPr="0054226D">
        <w:t>.</w:t>
      </w:r>
      <w:r>
        <w:t>15</w:t>
      </w:r>
      <w:r w:rsidRPr="0054226D">
        <w:tab/>
      </w:r>
      <w:r>
        <w:t>POSITIONING</w:t>
      </w:r>
      <w:r w:rsidRPr="0054226D">
        <w:t xml:space="preserve"> INFORMATION FAILURE</w:t>
      </w:r>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lastRenderedPageBreak/>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90779">
            <w:pPr>
              <w:pStyle w:val="TAH"/>
              <w:keepNext w:val="0"/>
              <w:keepLines w:val="0"/>
              <w:widowControl w:val="0"/>
              <w:jc w:val="left"/>
              <w:rPr>
                <w:b w:val="0"/>
                <w:bCs/>
              </w:rPr>
            </w:pPr>
            <w:r w:rsidRPr="0054226D">
              <w:rPr>
                <w:b w:val="0"/>
                <w:bCs/>
              </w:rPr>
              <w:t>Criticality Diagnostics</w:t>
            </w:r>
          </w:p>
        </w:tc>
        <w:tc>
          <w:tcPr>
            <w:tcW w:w="556" w:type="pct"/>
          </w:tcPr>
          <w:p w14:paraId="63676CA7" w14:textId="77777777" w:rsidR="00CD732E" w:rsidRPr="0054226D" w:rsidRDefault="00CD732E" w:rsidP="00B90779">
            <w:pPr>
              <w:pStyle w:val="TAH"/>
              <w:keepNext w:val="0"/>
              <w:keepLines w:val="0"/>
              <w:widowControl w:val="0"/>
              <w:jc w:val="left"/>
              <w:rPr>
                <w:b w:val="0"/>
                <w:bCs/>
              </w:rPr>
            </w:pPr>
            <w:r w:rsidRPr="0054226D">
              <w:rPr>
                <w:b w:val="0"/>
                <w:bCs/>
              </w:rPr>
              <w:t>O</w:t>
            </w:r>
          </w:p>
        </w:tc>
        <w:tc>
          <w:tcPr>
            <w:tcW w:w="556" w:type="pct"/>
          </w:tcPr>
          <w:p w14:paraId="11C02E0B" w14:textId="77777777" w:rsidR="00CD732E" w:rsidRPr="0054226D" w:rsidRDefault="00CD732E" w:rsidP="00B90779">
            <w:pPr>
              <w:pStyle w:val="TAH"/>
              <w:keepNext w:val="0"/>
              <w:keepLines w:val="0"/>
              <w:widowControl w:val="0"/>
              <w:rPr>
                <w:b w:val="0"/>
                <w:bCs/>
              </w:rPr>
            </w:pPr>
          </w:p>
        </w:tc>
        <w:tc>
          <w:tcPr>
            <w:tcW w:w="778" w:type="pct"/>
          </w:tcPr>
          <w:p w14:paraId="14B31AA4" w14:textId="77777777" w:rsidR="00CD732E" w:rsidRPr="0054226D" w:rsidRDefault="00CD732E" w:rsidP="00B90779">
            <w:pPr>
              <w:pStyle w:val="TAC"/>
              <w:keepNext w:val="0"/>
              <w:keepLines w:val="0"/>
              <w:widowControl w:val="0"/>
              <w:jc w:val="left"/>
            </w:pPr>
            <w:r>
              <w:t>9.3.1.3</w:t>
            </w:r>
          </w:p>
        </w:tc>
        <w:tc>
          <w:tcPr>
            <w:tcW w:w="889" w:type="pct"/>
          </w:tcPr>
          <w:p w14:paraId="3611B35C" w14:textId="77777777" w:rsidR="00CD732E" w:rsidRPr="0054226D" w:rsidRDefault="00CD732E" w:rsidP="00B90779">
            <w:pPr>
              <w:pStyle w:val="TAH"/>
              <w:keepNext w:val="0"/>
              <w:keepLines w:val="0"/>
              <w:widowControl w:val="0"/>
              <w:rPr>
                <w:b w:val="0"/>
                <w:bCs/>
              </w:rPr>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8332" w:name="_Toc51763675"/>
      <w:bookmarkStart w:id="8333" w:name="_Toc64448844"/>
      <w:bookmarkStart w:id="8334" w:name="_Toc66289503"/>
      <w:bookmarkStart w:id="8335" w:name="_Toc74154616"/>
      <w:bookmarkStart w:id="8336" w:name="_Toc81383360"/>
      <w:bookmarkStart w:id="8337" w:name="_Toc88657993"/>
      <w:bookmarkStart w:id="8338" w:name="_Toc97910905"/>
      <w:bookmarkStart w:id="8339" w:name="_Toc99038625"/>
      <w:bookmarkStart w:id="8340" w:name="_Toc99730888"/>
      <w:bookmarkStart w:id="8341" w:name="_Toc105511017"/>
      <w:bookmarkStart w:id="8342" w:name="_Toc105927549"/>
      <w:bookmarkStart w:id="8343" w:name="_Toc106110089"/>
      <w:bookmarkStart w:id="8344" w:name="_Toc113835526"/>
      <w:bookmarkStart w:id="8345" w:name="_Toc120124373"/>
      <w:bookmarkStart w:id="8346" w:name="_Toc146226640"/>
      <w:bookmarkStart w:id="8347" w:name="_CR9_2_12_16"/>
      <w:bookmarkEnd w:id="8347"/>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90779">
            <w:pPr>
              <w:pStyle w:val="TAL"/>
              <w:keepNext w:val="0"/>
              <w:keepLines w:val="0"/>
              <w:widowControl w:val="0"/>
              <w:ind w:left="113"/>
              <w:rPr>
                <w:i/>
                <w:iCs/>
                <w:noProof/>
              </w:rPr>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90779">
            <w:pPr>
              <w:pStyle w:val="TALLeft02cm"/>
              <w:keepNext w:val="0"/>
              <w:keepLines w:val="0"/>
              <w:widowControl w:val="0"/>
              <w:ind w:left="227"/>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90779">
            <w:pPr>
              <w:pStyle w:val="TALLeft02cm"/>
              <w:keepNext w:val="0"/>
              <w:keepLines w:val="0"/>
              <w:widowControl w:val="0"/>
              <w:ind w:left="227"/>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90779">
            <w:pPr>
              <w:pStyle w:val="TALLeft02cm"/>
              <w:keepNext w:val="0"/>
              <w:keepLines w:val="0"/>
              <w:widowControl w:val="0"/>
              <w:ind w:left="227"/>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90779">
            <w:pPr>
              <w:pStyle w:val="TAL"/>
              <w:keepNext w:val="0"/>
              <w:keepLines w:val="0"/>
              <w:widowControl w:val="0"/>
              <w:ind w:left="113"/>
              <w:rPr>
                <w:i/>
                <w:iCs/>
              </w:rPr>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90779">
            <w:pPr>
              <w:pStyle w:val="TALLeft02cm"/>
              <w:keepNext w:val="0"/>
              <w:keepLines w:val="0"/>
              <w:widowControl w:val="0"/>
              <w:ind w:left="227"/>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90779">
            <w:pPr>
              <w:pStyle w:val="TALLeft02cm"/>
              <w:keepNext w:val="0"/>
              <w:keepLines w:val="0"/>
              <w:widowControl w:val="0"/>
              <w:ind w:left="227"/>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8348"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8348"/>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8349" w:name="_Toc51763676"/>
      <w:bookmarkStart w:id="8350" w:name="_Toc64448845"/>
      <w:bookmarkStart w:id="8351" w:name="_Toc66289504"/>
      <w:bookmarkStart w:id="8352" w:name="_Toc74154617"/>
      <w:bookmarkStart w:id="8353" w:name="_Toc81383361"/>
      <w:bookmarkStart w:id="8354" w:name="_Toc88657994"/>
      <w:bookmarkStart w:id="8355" w:name="_Toc97910906"/>
      <w:bookmarkStart w:id="8356" w:name="_Toc99038626"/>
      <w:bookmarkStart w:id="8357" w:name="_Toc99730889"/>
      <w:bookmarkStart w:id="8358" w:name="_Toc105511018"/>
      <w:bookmarkStart w:id="8359" w:name="_Toc105927550"/>
      <w:bookmarkStart w:id="8360" w:name="_Toc106110090"/>
      <w:bookmarkStart w:id="8361" w:name="_Toc113835527"/>
      <w:bookmarkStart w:id="8362" w:name="_Toc120124374"/>
      <w:bookmarkStart w:id="8363" w:name="_Toc146226641"/>
      <w:bookmarkStart w:id="8364" w:name="_CR9_2_12_17"/>
      <w:bookmarkEnd w:id="836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B90779">
            <w:pPr>
              <w:pStyle w:val="TAC"/>
              <w:keepNext w:val="0"/>
              <w:keepLines w:val="0"/>
              <w:widowControl w:val="0"/>
              <w:rPr>
                <w:noProof/>
              </w:rPr>
            </w:pPr>
            <w:r w:rsidRPr="005F58F9">
              <w:t>YES</w:t>
            </w:r>
          </w:p>
        </w:tc>
        <w:tc>
          <w:tcPr>
            <w:tcW w:w="556" w:type="pct"/>
          </w:tcPr>
          <w:p w14:paraId="37BE9215" w14:textId="77777777" w:rsidR="00CD732E" w:rsidRPr="00707B3F" w:rsidRDefault="00CD732E" w:rsidP="00B90779">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B90779">
            <w:pPr>
              <w:pStyle w:val="TAC"/>
              <w:keepNext w:val="0"/>
              <w:keepLines w:val="0"/>
              <w:widowControl w:val="0"/>
              <w:rPr>
                <w:noProof/>
              </w:rPr>
            </w:pPr>
            <w:r w:rsidRPr="005F58F9">
              <w:t>YES</w:t>
            </w:r>
          </w:p>
        </w:tc>
        <w:tc>
          <w:tcPr>
            <w:tcW w:w="556" w:type="pct"/>
          </w:tcPr>
          <w:p w14:paraId="169A5272" w14:textId="77777777" w:rsidR="00CD732E" w:rsidRPr="00707B3F" w:rsidRDefault="00CD732E" w:rsidP="00B90779">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B90779">
            <w:pPr>
              <w:pStyle w:val="TAC"/>
              <w:keepNext w:val="0"/>
              <w:keepLines w:val="0"/>
              <w:widowControl w:val="0"/>
            </w:pPr>
            <w:r w:rsidRPr="00F72F55">
              <w:t>YES</w:t>
            </w:r>
          </w:p>
        </w:tc>
        <w:tc>
          <w:tcPr>
            <w:tcW w:w="556" w:type="pct"/>
          </w:tcPr>
          <w:p w14:paraId="6A0EC7D5" w14:textId="77777777" w:rsidR="00CD732E" w:rsidRDefault="00CD732E" w:rsidP="00B90779">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B90779">
            <w:pPr>
              <w:pStyle w:val="TAC"/>
              <w:keepNext w:val="0"/>
              <w:keepLines w:val="0"/>
              <w:widowControl w:val="0"/>
            </w:pPr>
            <w:r w:rsidRPr="00F72F55">
              <w:t>YES</w:t>
            </w:r>
          </w:p>
        </w:tc>
        <w:tc>
          <w:tcPr>
            <w:tcW w:w="556" w:type="pct"/>
          </w:tcPr>
          <w:p w14:paraId="6B43BEED" w14:textId="77777777" w:rsidR="00CD732E" w:rsidRDefault="00CD732E" w:rsidP="00B90779">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A659CA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8365" w:name="_Toc51763677"/>
      <w:bookmarkStart w:id="8366" w:name="_Toc64448846"/>
      <w:bookmarkStart w:id="8367" w:name="_Toc66289505"/>
      <w:bookmarkStart w:id="8368" w:name="_Toc74154618"/>
      <w:bookmarkStart w:id="8369" w:name="_Toc81383362"/>
      <w:bookmarkStart w:id="8370" w:name="_Toc88657995"/>
      <w:bookmarkStart w:id="8371" w:name="_Toc97910907"/>
      <w:bookmarkStart w:id="8372" w:name="_Toc99038627"/>
      <w:bookmarkStart w:id="8373" w:name="_Toc99730890"/>
      <w:bookmarkStart w:id="8374" w:name="_Toc105511019"/>
      <w:bookmarkStart w:id="8375" w:name="_Toc105927551"/>
      <w:bookmarkStart w:id="8376" w:name="_Toc106110091"/>
      <w:bookmarkStart w:id="8377" w:name="_Toc113835528"/>
      <w:bookmarkStart w:id="8378" w:name="_Toc120124375"/>
      <w:bookmarkStart w:id="8379" w:name="_Toc146226642"/>
      <w:bookmarkStart w:id="8380" w:name="_CR9_2_12_18"/>
      <w:bookmarkEnd w:id="8380"/>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lastRenderedPageBreak/>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B90779">
            <w:pPr>
              <w:pStyle w:val="TAC"/>
              <w:keepNext w:val="0"/>
              <w:keepLines w:val="0"/>
              <w:widowControl w:val="0"/>
              <w:rPr>
                <w:noProof/>
              </w:rPr>
            </w:pPr>
            <w:r w:rsidRPr="005F58F9">
              <w:t>YES</w:t>
            </w:r>
          </w:p>
        </w:tc>
        <w:tc>
          <w:tcPr>
            <w:tcW w:w="556" w:type="pct"/>
          </w:tcPr>
          <w:p w14:paraId="360C0A17" w14:textId="77777777" w:rsidR="00CD732E" w:rsidRPr="00707B3F" w:rsidRDefault="00CD732E" w:rsidP="00B90779">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B90779">
            <w:pPr>
              <w:pStyle w:val="TAC"/>
              <w:keepNext w:val="0"/>
              <w:keepLines w:val="0"/>
              <w:widowControl w:val="0"/>
              <w:rPr>
                <w:noProof/>
              </w:rPr>
            </w:pPr>
            <w:r w:rsidRPr="005F58F9">
              <w:t>YES</w:t>
            </w:r>
          </w:p>
        </w:tc>
        <w:tc>
          <w:tcPr>
            <w:tcW w:w="556" w:type="pct"/>
          </w:tcPr>
          <w:p w14:paraId="23D156BD" w14:textId="77777777" w:rsidR="00CD732E" w:rsidRPr="00707B3F" w:rsidRDefault="00CD732E" w:rsidP="00B90779">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0BA3BCB4"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8381" w:name="_Toc51763678"/>
      <w:bookmarkStart w:id="8382" w:name="_Toc64448847"/>
      <w:bookmarkStart w:id="8383" w:name="_Toc66289506"/>
      <w:bookmarkStart w:id="8384" w:name="_Toc74154619"/>
      <w:bookmarkStart w:id="8385" w:name="_Toc81383363"/>
      <w:bookmarkStart w:id="8386" w:name="_Toc88657996"/>
      <w:bookmarkStart w:id="8387" w:name="_Toc97910908"/>
      <w:bookmarkStart w:id="8388" w:name="_Toc99038628"/>
      <w:bookmarkStart w:id="8389" w:name="_Toc99730891"/>
      <w:bookmarkStart w:id="8390" w:name="_Toc105511020"/>
      <w:bookmarkStart w:id="8391" w:name="_Toc105927552"/>
      <w:bookmarkStart w:id="8392" w:name="_Toc106110092"/>
      <w:bookmarkStart w:id="8393" w:name="_Toc113835529"/>
      <w:bookmarkStart w:id="8394" w:name="_Toc120124376"/>
      <w:bookmarkStart w:id="8395" w:name="_Toc146226643"/>
      <w:bookmarkStart w:id="8396" w:name="_CR9_2_12_19"/>
      <w:bookmarkEnd w:id="839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90779">
            <w:pPr>
              <w:pStyle w:val="TAL"/>
              <w:keepNext w:val="0"/>
              <w:keepLines w:val="0"/>
              <w:widowControl w:val="0"/>
              <w:ind w:leftChars="100" w:left="2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90779">
            <w:pPr>
              <w:pStyle w:val="TAL"/>
              <w:keepNext w:val="0"/>
              <w:keepLines w:val="0"/>
              <w:widowControl w:val="0"/>
              <w:ind w:leftChars="200" w:left="4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rsidP="00B90779">
      <w:pPr>
        <w:widowControl w:val="0"/>
        <w:rPr>
          <w:b/>
        </w:rPr>
      </w:pPr>
    </w:p>
    <w:p w14:paraId="612E5AF3" w14:textId="77777777" w:rsidR="00CD732E" w:rsidRPr="00707B3F" w:rsidRDefault="00CD732E" w:rsidP="00B90779">
      <w:pPr>
        <w:pStyle w:val="Heading4"/>
        <w:keepNext w:val="0"/>
        <w:keepLines w:val="0"/>
        <w:widowControl w:val="0"/>
        <w:rPr>
          <w:noProof/>
        </w:rPr>
      </w:pPr>
      <w:bookmarkStart w:id="8397" w:name="_Toc51763679"/>
      <w:bookmarkStart w:id="8398" w:name="_Toc64448848"/>
      <w:bookmarkStart w:id="8399" w:name="_Toc66289507"/>
      <w:bookmarkStart w:id="8400" w:name="_Toc74154620"/>
      <w:bookmarkStart w:id="8401" w:name="_Toc81383364"/>
      <w:bookmarkStart w:id="8402" w:name="_Toc88657997"/>
      <w:bookmarkStart w:id="8403" w:name="_Toc97910909"/>
      <w:bookmarkStart w:id="8404" w:name="_Toc99038629"/>
      <w:bookmarkStart w:id="8405" w:name="_Toc99730892"/>
      <w:bookmarkStart w:id="8406" w:name="_Toc105511021"/>
      <w:bookmarkStart w:id="8407" w:name="_Toc105927553"/>
      <w:bookmarkStart w:id="8408" w:name="_Toc106110093"/>
      <w:bookmarkStart w:id="8409" w:name="_Toc113835530"/>
      <w:bookmarkStart w:id="8410" w:name="_Toc120124377"/>
      <w:bookmarkStart w:id="8411" w:name="_Toc146226644"/>
      <w:bookmarkStart w:id="8412" w:name="_CR9_2_12_20"/>
      <w:bookmarkEnd w:id="8412"/>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90779">
            <w:pPr>
              <w:pStyle w:val="TALLeft0"/>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lastRenderedPageBreak/>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lastRenderedPageBreak/>
              <w:t xml:space="preserve">If “Default” is the only requested measurement </w:t>
            </w:r>
            <w:r>
              <w:rPr>
                <w:noProof/>
              </w:rPr>
              <w:lastRenderedPageBreak/>
              <w:t xml:space="preserve">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lastRenderedPageBreak/>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90779">
            <w:pPr>
              <w:pStyle w:val="TALLeft0"/>
              <w:keepNext w:val="0"/>
              <w:keepLines w:val="0"/>
              <w:widowControl w:val="0"/>
              <w:ind w:left="0"/>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rsidP="00B90779">
            <w:pPr>
              <w:pStyle w:val="TAL"/>
              <w:keepNext w:val="0"/>
              <w:keepLines w:val="0"/>
              <w:widowControl w:val="0"/>
              <w:jc w:val="both"/>
              <w:rPr>
                <w:noProof/>
              </w:rPr>
            </w:pPr>
            <w:r w:rsidRPr="00707B3F">
              <w:rPr>
                <w:noProof/>
              </w:rPr>
              <w:t>ifReportCharacteristicsPeriodic</w:t>
            </w:r>
          </w:p>
        </w:tc>
        <w:tc>
          <w:tcPr>
            <w:tcW w:w="5953" w:type="dxa"/>
          </w:tcPr>
          <w:p w14:paraId="76B60FBA" w14:textId="77777777" w:rsidR="00CD732E" w:rsidRPr="00707B3F" w:rsidRDefault="00CD732E" w:rsidP="00B90779">
            <w:pPr>
              <w:pStyle w:val="TAL"/>
              <w:keepNext w:val="0"/>
              <w:keepLines w:val="0"/>
              <w:widowControl w:val="0"/>
              <w:rPr>
                <w:noProof/>
              </w:rPr>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rsidP="00B90779">
            <w:pPr>
              <w:pStyle w:val="TAL"/>
              <w:keepNext w:val="0"/>
              <w:keepLines w:val="0"/>
              <w:widowControl w:val="0"/>
              <w:jc w:val="both"/>
              <w:rPr>
                <w:noProof/>
              </w:rPr>
            </w:pPr>
            <w:r>
              <w:rPr>
                <w:rFonts w:eastAsia="SimSun"/>
              </w:rPr>
              <w:t>ifReportCharacteristicsPeriodicAndMeasQuantityItemAoA</w:t>
            </w:r>
          </w:p>
        </w:tc>
        <w:tc>
          <w:tcPr>
            <w:tcW w:w="5953" w:type="dxa"/>
          </w:tcPr>
          <w:p w14:paraId="409BCA4F" w14:textId="592B4CC8" w:rsidR="00EF4743" w:rsidRPr="00707B3F" w:rsidRDefault="00EF4743" w:rsidP="00B90779">
            <w:pPr>
              <w:pStyle w:val="TAL"/>
              <w:keepNext w:val="0"/>
              <w:keepLines w:val="0"/>
              <w:widowControl w:val="0"/>
              <w:rPr>
                <w:noProof/>
              </w:rPr>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8413" w:name="_Toc534903069"/>
      <w:bookmarkStart w:id="8414" w:name="_Toc51763680"/>
      <w:bookmarkStart w:id="8415" w:name="_Toc64448849"/>
      <w:bookmarkStart w:id="8416" w:name="_Toc66289508"/>
      <w:bookmarkStart w:id="8417" w:name="_Toc74154621"/>
      <w:bookmarkStart w:id="8418" w:name="_Toc81383365"/>
      <w:bookmarkStart w:id="8419" w:name="_Toc88657998"/>
      <w:bookmarkStart w:id="8420" w:name="_Toc97910910"/>
      <w:bookmarkStart w:id="8421" w:name="_Toc99038630"/>
      <w:bookmarkStart w:id="8422" w:name="_Toc99730893"/>
      <w:bookmarkStart w:id="8423" w:name="_Toc105511022"/>
      <w:bookmarkStart w:id="8424" w:name="_Toc105927554"/>
      <w:bookmarkStart w:id="8425" w:name="_Toc106110094"/>
      <w:bookmarkStart w:id="8426" w:name="_Toc113835531"/>
      <w:bookmarkStart w:id="8427" w:name="_Toc120124378"/>
      <w:bookmarkStart w:id="8428" w:name="_Toc146226645"/>
      <w:bookmarkStart w:id="8429" w:name="_CR9_2_12_21"/>
      <w:bookmarkEnd w:id="8429"/>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B90779">
            <w:pPr>
              <w:pStyle w:val="TAC"/>
              <w:keepNext w:val="0"/>
              <w:keepLines w:val="0"/>
              <w:widowControl w:val="0"/>
              <w:rPr>
                <w:noProof/>
              </w:rPr>
            </w:pPr>
            <w:r>
              <w:rPr>
                <w:noProof/>
              </w:rPr>
              <w:t>YES</w:t>
            </w:r>
          </w:p>
        </w:tc>
        <w:tc>
          <w:tcPr>
            <w:tcW w:w="556" w:type="pct"/>
          </w:tcPr>
          <w:p w14:paraId="3FACB4C7" w14:textId="77777777" w:rsidR="00CD732E" w:rsidRDefault="00CD732E" w:rsidP="00B90779">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B90779">
            <w:pPr>
              <w:pStyle w:val="TAC"/>
              <w:keepNext w:val="0"/>
              <w:keepLines w:val="0"/>
              <w:widowControl w:val="0"/>
              <w:rPr>
                <w:noProof/>
              </w:rPr>
            </w:pPr>
            <w:r>
              <w:rPr>
                <w:noProof/>
              </w:rPr>
              <w:t>YES</w:t>
            </w:r>
          </w:p>
        </w:tc>
        <w:tc>
          <w:tcPr>
            <w:tcW w:w="556" w:type="pct"/>
          </w:tcPr>
          <w:p w14:paraId="5A483C8C" w14:textId="77777777" w:rsidR="00CD732E" w:rsidRDefault="00CD732E" w:rsidP="00B90779">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27A0DA3"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8430" w:name="_Toc534903070"/>
      <w:bookmarkStart w:id="8431" w:name="_Toc51763681"/>
      <w:bookmarkStart w:id="8432" w:name="_Toc64448850"/>
      <w:bookmarkStart w:id="8433" w:name="_Toc66289509"/>
      <w:bookmarkStart w:id="8434" w:name="_Toc74154622"/>
      <w:bookmarkStart w:id="8435" w:name="_Toc81383366"/>
      <w:bookmarkStart w:id="8436" w:name="_Toc88657999"/>
      <w:bookmarkStart w:id="8437" w:name="_Toc97910911"/>
      <w:bookmarkStart w:id="8438" w:name="_Toc99038631"/>
      <w:bookmarkStart w:id="8439" w:name="_Toc99730894"/>
      <w:bookmarkStart w:id="8440" w:name="_Toc105511023"/>
      <w:bookmarkStart w:id="8441" w:name="_Toc105927555"/>
      <w:bookmarkStart w:id="8442" w:name="_Toc106110095"/>
      <w:bookmarkStart w:id="8443" w:name="_Toc113835532"/>
      <w:bookmarkStart w:id="8444" w:name="_Toc120124379"/>
      <w:bookmarkStart w:id="8445" w:name="_Toc146226646"/>
      <w:bookmarkStart w:id="8446" w:name="_CR9_2_12_22"/>
      <w:bookmarkEnd w:id="8446"/>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7DC38F59"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lastRenderedPageBreak/>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B90779">
            <w:pPr>
              <w:pStyle w:val="TAC"/>
              <w:keepNext w:val="0"/>
              <w:keepLines w:val="0"/>
              <w:widowControl w:val="0"/>
              <w:rPr>
                <w:noProof/>
              </w:rPr>
            </w:pPr>
            <w:r>
              <w:rPr>
                <w:noProof/>
              </w:rPr>
              <w:t>YES</w:t>
            </w:r>
          </w:p>
        </w:tc>
        <w:tc>
          <w:tcPr>
            <w:tcW w:w="556" w:type="pct"/>
          </w:tcPr>
          <w:p w14:paraId="779B0C85"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B90779">
            <w:pPr>
              <w:pStyle w:val="TAC"/>
              <w:keepNext w:val="0"/>
              <w:keepLines w:val="0"/>
              <w:widowControl w:val="0"/>
              <w:rPr>
                <w:noProof/>
              </w:rPr>
            </w:pPr>
            <w:r>
              <w:rPr>
                <w:noProof/>
              </w:rPr>
              <w:t>YES</w:t>
            </w:r>
          </w:p>
        </w:tc>
        <w:tc>
          <w:tcPr>
            <w:tcW w:w="556" w:type="pct"/>
          </w:tcPr>
          <w:p w14:paraId="249D75BF" w14:textId="77777777" w:rsidR="00CD732E" w:rsidRDefault="00CD732E" w:rsidP="00B90779">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B90779">
            <w:pPr>
              <w:pStyle w:val="TAC"/>
              <w:keepNext w:val="0"/>
              <w:keepLines w:val="0"/>
              <w:widowControl w:val="0"/>
              <w:rPr>
                <w:noProof/>
              </w:rPr>
            </w:pPr>
            <w:r>
              <w:rPr>
                <w:noProof/>
              </w:rPr>
              <w:t>YES</w:t>
            </w:r>
          </w:p>
        </w:tc>
        <w:tc>
          <w:tcPr>
            <w:tcW w:w="556" w:type="pct"/>
          </w:tcPr>
          <w:p w14:paraId="67446713" w14:textId="77777777" w:rsidR="00CD732E" w:rsidRDefault="00CD732E" w:rsidP="00B90779">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1AAB1D1D"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8447" w:name="_Toc534903071"/>
      <w:bookmarkStart w:id="8448" w:name="_Toc51763682"/>
      <w:bookmarkStart w:id="8449" w:name="_Toc64448851"/>
      <w:bookmarkStart w:id="8450" w:name="_Toc66289510"/>
      <w:bookmarkStart w:id="8451" w:name="_Toc74154623"/>
      <w:bookmarkStart w:id="8452" w:name="_Toc81383367"/>
      <w:bookmarkStart w:id="8453" w:name="_Toc88658000"/>
      <w:bookmarkStart w:id="8454" w:name="_Toc97910912"/>
      <w:bookmarkStart w:id="8455" w:name="_Toc99038632"/>
      <w:bookmarkStart w:id="8456" w:name="_Toc99730895"/>
      <w:bookmarkStart w:id="8457" w:name="_Toc105511024"/>
      <w:bookmarkStart w:id="8458" w:name="_Toc105927556"/>
      <w:bookmarkStart w:id="8459" w:name="_Toc106110096"/>
      <w:bookmarkStart w:id="8460" w:name="_Toc113835533"/>
      <w:bookmarkStart w:id="8461" w:name="_Toc120124380"/>
      <w:bookmarkStart w:id="8462" w:name="_Toc146226647"/>
      <w:bookmarkStart w:id="8463" w:name="_CR9_2_12_23"/>
      <w:bookmarkEnd w:id="8463"/>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8464" w:name="_Toc534903072"/>
      <w:bookmarkStart w:id="8465" w:name="_Toc51763683"/>
      <w:bookmarkStart w:id="8466" w:name="_Toc64448852"/>
      <w:bookmarkStart w:id="8467" w:name="_Toc66289511"/>
      <w:bookmarkStart w:id="8468" w:name="_Toc74154624"/>
      <w:bookmarkStart w:id="8469" w:name="_Toc81383368"/>
      <w:bookmarkStart w:id="8470" w:name="_Toc88658001"/>
      <w:bookmarkStart w:id="8471" w:name="_Toc97910913"/>
      <w:bookmarkStart w:id="8472" w:name="_Toc99038633"/>
      <w:bookmarkStart w:id="8473" w:name="_Toc99730896"/>
      <w:bookmarkStart w:id="8474" w:name="_Toc105511025"/>
      <w:bookmarkStart w:id="8475" w:name="_Toc105927557"/>
      <w:bookmarkStart w:id="8476" w:name="_Toc106110097"/>
      <w:bookmarkStart w:id="8477" w:name="_Toc113835534"/>
      <w:bookmarkStart w:id="8478" w:name="_Toc120124381"/>
      <w:bookmarkStart w:id="8479" w:name="_Toc146226648"/>
      <w:bookmarkStart w:id="8480" w:name="_CR9_2_12_24"/>
      <w:bookmarkEnd w:id="8480"/>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bookmarkEnd w:id="8479"/>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90779">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B90779">
            <w:pPr>
              <w:pStyle w:val="TAC"/>
              <w:keepNext w:val="0"/>
              <w:keepLines w:val="0"/>
              <w:widowControl w:val="0"/>
              <w:rPr>
                <w:noProof/>
              </w:rPr>
            </w:pPr>
            <w:r>
              <w:rPr>
                <w:noProof/>
              </w:rPr>
              <w:t>YES</w:t>
            </w:r>
          </w:p>
        </w:tc>
        <w:tc>
          <w:tcPr>
            <w:tcW w:w="556" w:type="pct"/>
          </w:tcPr>
          <w:p w14:paraId="6AA3C617" w14:textId="77777777" w:rsidR="00CD732E" w:rsidRPr="00707B3F" w:rsidRDefault="00CD732E" w:rsidP="00B90779">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B90779">
            <w:pPr>
              <w:pStyle w:val="TAC"/>
              <w:keepNext w:val="0"/>
              <w:keepLines w:val="0"/>
              <w:widowControl w:val="0"/>
              <w:rPr>
                <w:noProof/>
              </w:rPr>
            </w:pPr>
            <w:r>
              <w:rPr>
                <w:noProof/>
              </w:rPr>
              <w:t>YES</w:t>
            </w:r>
          </w:p>
        </w:tc>
        <w:tc>
          <w:tcPr>
            <w:tcW w:w="556" w:type="pct"/>
          </w:tcPr>
          <w:p w14:paraId="01F453FC" w14:textId="77777777" w:rsidR="00CD732E" w:rsidRPr="00707B3F" w:rsidRDefault="00CD732E" w:rsidP="00B90779">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8481" w:name="_Toc534903073"/>
      <w:bookmarkStart w:id="8482" w:name="_Toc51763684"/>
      <w:bookmarkStart w:id="8483" w:name="_Toc64448853"/>
      <w:bookmarkStart w:id="8484" w:name="_Toc66289512"/>
      <w:bookmarkStart w:id="8485" w:name="_Toc74154625"/>
      <w:bookmarkStart w:id="8486" w:name="_Toc81383369"/>
      <w:bookmarkStart w:id="8487" w:name="_Toc88658002"/>
      <w:bookmarkStart w:id="8488" w:name="_Toc97910914"/>
      <w:bookmarkStart w:id="8489" w:name="_Toc99038634"/>
      <w:bookmarkStart w:id="8490" w:name="_Toc99730897"/>
      <w:bookmarkStart w:id="8491" w:name="_Toc105511026"/>
      <w:bookmarkStart w:id="8492" w:name="_Toc105927558"/>
      <w:bookmarkStart w:id="8493" w:name="_Toc106110098"/>
      <w:bookmarkStart w:id="8494" w:name="_Toc113835535"/>
      <w:bookmarkStart w:id="8495" w:name="_Toc120124382"/>
      <w:bookmarkStart w:id="8496" w:name="_Toc146226649"/>
      <w:bookmarkStart w:id="8497" w:name="_CR9_2_12_25"/>
      <w:bookmarkEnd w:id="8497"/>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 xml:space="preserve">LMF UE Measurement </w:t>
            </w:r>
            <w:r>
              <w:rPr>
                <w:noProof/>
              </w:rPr>
              <w:lastRenderedPageBreak/>
              <w:t>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lastRenderedPageBreak/>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 xml:space="preserve">INTEGER (1.. </w:t>
            </w:r>
            <w:r>
              <w:rPr>
                <w:noProof/>
              </w:rPr>
              <w:lastRenderedPageBreak/>
              <w:t>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8498" w:name="_Toc51763685"/>
      <w:bookmarkStart w:id="8499" w:name="_Toc64448854"/>
      <w:bookmarkStart w:id="8500" w:name="_Toc66289513"/>
      <w:bookmarkStart w:id="8501" w:name="_Toc74154626"/>
      <w:bookmarkStart w:id="8502" w:name="_Toc81383370"/>
      <w:bookmarkStart w:id="8503" w:name="_Toc88658003"/>
      <w:bookmarkStart w:id="8504" w:name="_Toc97910915"/>
      <w:bookmarkStart w:id="8505" w:name="_Toc99038635"/>
      <w:bookmarkStart w:id="8506" w:name="_Toc99730898"/>
      <w:bookmarkStart w:id="8507" w:name="_Toc105511027"/>
      <w:bookmarkStart w:id="8508" w:name="_Toc105927559"/>
      <w:bookmarkStart w:id="8509" w:name="_Toc106110099"/>
      <w:bookmarkStart w:id="8510" w:name="_Toc113835536"/>
      <w:bookmarkStart w:id="8511" w:name="_Toc120124383"/>
      <w:bookmarkStart w:id="8512" w:name="_Toc146226650"/>
      <w:bookmarkStart w:id="8513" w:name="_CR9_2_12_26"/>
      <w:bookmarkEnd w:id="8513"/>
      <w:r w:rsidRPr="00414A43">
        <w:rPr>
          <w:noProof/>
        </w:rPr>
        <w:t>9.2.</w:t>
      </w:r>
      <w:r>
        <w:rPr>
          <w:noProof/>
        </w:rPr>
        <w:t>12</w:t>
      </w:r>
      <w:r w:rsidRPr="00414A43">
        <w:rPr>
          <w:noProof/>
        </w:rPr>
        <w:t>.2</w:t>
      </w:r>
      <w:r>
        <w:rPr>
          <w:noProof/>
        </w:rPr>
        <w:t>6</w:t>
      </w:r>
      <w:r w:rsidRPr="00414A43">
        <w:rPr>
          <w:noProof/>
        </w:rPr>
        <w:tab/>
        <w:t>POSITIONING INFORMATION UPDATE</w:t>
      </w:r>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8514" w:name="_Toc99038636"/>
      <w:bookmarkStart w:id="8515" w:name="_Toc99730899"/>
      <w:bookmarkStart w:id="8516" w:name="_Toc105511028"/>
      <w:bookmarkStart w:id="8517" w:name="_Toc105927560"/>
      <w:bookmarkStart w:id="8518" w:name="_Toc106110100"/>
      <w:bookmarkStart w:id="8519" w:name="_Toc113835537"/>
      <w:bookmarkStart w:id="8520" w:name="_Toc120124384"/>
      <w:bookmarkStart w:id="8521" w:name="_Toc146226651"/>
      <w:bookmarkStart w:id="8522" w:name="_Toc51763686"/>
      <w:bookmarkStart w:id="8523" w:name="_Toc64448855"/>
      <w:bookmarkStart w:id="8524" w:name="_Toc66289514"/>
      <w:bookmarkStart w:id="8525" w:name="_Toc74154627"/>
      <w:bookmarkStart w:id="8526" w:name="_Toc81383371"/>
      <w:bookmarkStart w:id="8527" w:name="_Toc88658004"/>
      <w:bookmarkStart w:id="8528" w:name="_Toc97910916"/>
      <w:bookmarkStart w:id="8529" w:name="_CR9_2_12_27"/>
      <w:bookmarkEnd w:id="8529"/>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14"/>
      <w:bookmarkEnd w:id="8515"/>
      <w:bookmarkEnd w:id="8516"/>
      <w:bookmarkEnd w:id="8517"/>
      <w:bookmarkEnd w:id="8518"/>
      <w:bookmarkEnd w:id="8519"/>
      <w:bookmarkEnd w:id="8520"/>
      <w:bookmarkEnd w:id="8521"/>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A44CCB" w:rsidRDefault="0022486B" w:rsidP="00B90779">
            <w:pPr>
              <w:pStyle w:val="TAL"/>
              <w:keepNext w:val="0"/>
              <w:keepLines w:val="0"/>
              <w:widowControl w:val="0"/>
              <w:ind w:left="102"/>
              <w:rPr>
                <w:rFonts w:eastAsia="SimSun"/>
                <w:b/>
                <w:bCs/>
                <w:noProof/>
              </w:rPr>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90779">
            <w:pPr>
              <w:pStyle w:val="TAL"/>
              <w:keepNext w:val="0"/>
              <w:keepLines w:val="0"/>
              <w:widowControl w:val="0"/>
              <w:ind w:left="198"/>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90779">
            <w:pPr>
              <w:pStyle w:val="TAL"/>
              <w:keepNext w:val="0"/>
              <w:keepLines w:val="0"/>
              <w:widowControl w:val="0"/>
              <w:ind w:left="198"/>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8530" w:name="_Toc99038637"/>
      <w:bookmarkStart w:id="8531" w:name="_Toc99730900"/>
      <w:bookmarkStart w:id="8532" w:name="_Toc105511029"/>
      <w:bookmarkStart w:id="8533" w:name="_Toc105927561"/>
      <w:bookmarkStart w:id="8534" w:name="_Toc106110101"/>
      <w:bookmarkStart w:id="8535" w:name="_Toc113835538"/>
      <w:bookmarkStart w:id="8536" w:name="_Toc120124385"/>
      <w:bookmarkStart w:id="8537" w:name="_Toc146226652"/>
      <w:bookmarkStart w:id="8538" w:name="_CR9_2_12_28"/>
      <w:bookmarkEnd w:id="8538"/>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30"/>
      <w:bookmarkEnd w:id="8531"/>
      <w:bookmarkEnd w:id="8532"/>
      <w:bookmarkEnd w:id="8533"/>
      <w:bookmarkEnd w:id="8534"/>
      <w:bookmarkEnd w:id="8535"/>
      <w:bookmarkEnd w:id="8536"/>
      <w:bookmarkEnd w:id="8537"/>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lastRenderedPageBreak/>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A44CCB" w:rsidRDefault="0022486B" w:rsidP="00B90779">
            <w:pPr>
              <w:pStyle w:val="TAL"/>
              <w:keepNext w:val="0"/>
              <w:keepLines w:val="0"/>
              <w:widowControl w:val="0"/>
              <w:ind w:left="102"/>
              <w:rPr>
                <w:rFonts w:eastAsia="SimSun"/>
                <w:b/>
                <w:noProof/>
              </w:rPr>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90779">
            <w:pPr>
              <w:pStyle w:val="TAL"/>
              <w:keepNext w:val="0"/>
              <w:keepLines w:val="0"/>
              <w:widowControl w:val="0"/>
              <w:ind w:left="198"/>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8539" w:name="_Toc99038638"/>
      <w:bookmarkStart w:id="8540" w:name="_Toc99730901"/>
      <w:bookmarkStart w:id="8541" w:name="_Toc105511030"/>
      <w:bookmarkStart w:id="8542" w:name="_Toc105927562"/>
      <w:bookmarkStart w:id="8543" w:name="_Toc106110102"/>
      <w:bookmarkStart w:id="8544" w:name="_Toc113835539"/>
      <w:bookmarkStart w:id="8545" w:name="_Toc120124386"/>
      <w:bookmarkStart w:id="8546" w:name="_Toc146226653"/>
      <w:bookmarkStart w:id="8547" w:name="_CR9_2_12_29"/>
      <w:bookmarkEnd w:id="8547"/>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39"/>
      <w:bookmarkEnd w:id="8540"/>
      <w:bookmarkEnd w:id="8541"/>
      <w:bookmarkEnd w:id="8542"/>
      <w:bookmarkEnd w:id="8543"/>
      <w:bookmarkEnd w:id="8544"/>
      <w:bookmarkEnd w:id="8545"/>
      <w:bookmarkEnd w:id="8546"/>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8548" w:name="_Toc51776004"/>
      <w:bookmarkStart w:id="8549" w:name="_Toc56773026"/>
      <w:bookmarkStart w:id="8550" w:name="_Toc64447655"/>
      <w:bookmarkStart w:id="8551" w:name="_Toc74152311"/>
      <w:bookmarkStart w:id="8552" w:name="_Toc88654164"/>
      <w:bookmarkStart w:id="8553" w:name="_Toc99038639"/>
      <w:bookmarkStart w:id="8554" w:name="_Toc99730902"/>
      <w:bookmarkStart w:id="8555" w:name="_Toc105511031"/>
      <w:bookmarkStart w:id="8556" w:name="_Toc105927563"/>
      <w:bookmarkStart w:id="8557" w:name="_Toc106110103"/>
      <w:bookmarkStart w:id="8558" w:name="_Toc113835540"/>
      <w:bookmarkStart w:id="8559" w:name="_Toc120124387"/>
      <w:bookmarkStart w:id="8560" w:name="_Toc146226654"/>
      <w:bookmarkStart w:id="8561" w:name="_CR9_2_12_30"/>
      <w:bookmarkEnd w:id="856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48"/>
      <w:bookmarkEnd w:id="8549"/>
      <w:bookmarkEnd w:id="8550"/>
      <w:bookmarkEnd w:id="8551"/>
      <w:bookmarkEnd w:id="8552"/>
      <w:r w:rsidRPr="001D3D49">
        <w:rPr>
          <w:rFonts w:eastAsia="SimSun"/>
          <w:noProof/>
        </w:rPr>
        <w:t>MEASUREMENT PRECONFIGURATION REQ</w:t>
      </w:r>
      <w:r>
        <w:rPr>
          <w:rFonts w:eastAsia="SimSun"/>
          <w:noProof/>
        </w:rPr>
        <w:t>U</w:t>
      </w:r>
      <w:r w:rsidRPr="001D3D49">
        <w:rPr>
          <w:rFonts w:eastAsia="SimSun"/>
          <w:noProof/>
        </w:rPr>
        <w:t>IRED</w:t>
      </w:r>
      <w:bookmarkEnd w:id="8553"/>
      <w:bookmarkEnd w:id="8554"/>
      <w:bookmarkEnd w:id="8555"/>
      <w:bookmarkEnd w:id="8556"/>
      <w:bookmarkEnd w:id="8557"/>
      <w:bookmarkEnd w:id="8558"/>
      <w:bookmarkEnd w:id="8559"/>
      <w:bookmarkEnd w:id="8560"/>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1D3D49" w:rsidRDefault="0022486B" w:rsidP="00B90779">
            <w:pPr>
              <w:pStyle w:val="TAL"/>
              <w:keepNext w:val="0"/>
              <w:keepLines w:val="0"/>
              <w:widowControl w:val="0"/>
              <w:ind w:left="102"/>
              <w:rPr>
                <w:rFonts w:eastAsia="SimSun"/>
                <w:bCs/>
                <w:noProof/>
              </w:rPr>
            </w:pPr>
            <w:r w:rsidRPr="001D3D49">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90779">
            <w:pPr>
              <w:pStyle w:val="TAL"/>
              <w:keepNext w:val="0"/>
              <w:keepLines w:val="0"/>
              <w:widowControl w:val="0"/>
              <w:ind w:left="198"/>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90779">
      <w:pPr>
        <w:widowControl w:val="0"/>
        <w:spacing w:after="240"/>
        <w:rPr>
          <w:rFonts w:eastAsia="SimSun"/>
          <w:lang w:eastAsia="zh-CN"/>
        </w:rPr>
      </w:pPr>
    </w:p>
    <w:p w14:paraId="410AEA7D" w14:textId="77777777" w:rsidR="0022486B" w:rsidRPr="001D3D49" w:rsidRDefault="0022486B" w:rsidP="00B90779">
      <w:pPr>
        <w:pStyle w:val="Heading4"/>
        <w:keepNext w:val="0"/>
        <w:keepLines w:val="0"/>
        <w:widowControl w:val="0"/>
        <w:rPr>
          <w:rFonts w:eastAsia="SimSun"/>
          <w:noProof/>
        </w:rPr>
      </w:pPr>
      <w:bookmarkStart w:id="8562" w:name="_Toc51775999"/>
      <w:bookmarkStart w:id="8563" w:name="_Toc56773021"/>
      <w:bookmarkStart w:id="8564" w:name="_Toc64447650"/>
      <w:bookmarkStart w:id="8565" w:name="_Toc74152306"/>
      <w:bookmarkStart w:id="8566" w:name="_Toc88654159"/>
      <w:bookmarkStart w:id="8567" w:name="_Toc99038640"/>
      <w:bookmarkStart w:id="8568" w:name="_Toc99730903"/>
      <w:bookmarkStart w:id="8569" w:name="_Toc105511032"/>
      <w:bookmarkStart w:id="8570" w:name="_Toc105927564"/>
      <w:bookmarkStart w:id="8571" w:name="_Toc106110104"/>
      <w:bookmarkStart w:id="8572" w:name="_Toc113835541"/>
      <w:bookmarkStart w:id="8573" w:name="_Toc120124388"/>
      <w:bookmarkStart w:id="8574" w:name="_Toc146226655"/>
      <w:bookmarkStart w:id="8575" w:name="_CR9_2_12_31"/>
      <w:bookmarkEnd w:id="857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62"/>
      <w:bookmarkEnd w:id="8563"/>
      <w:bookmarkEnd w:id="8564"/>
      <w:bookmarkEnd w:id="8565"/>
      <w:bookmarkEnd w:id="8566"/>
      <w:r w:rsidRPr="001D3D49">
        <w:rPr>
          <w:rFonts w:eastAsia="SimSun"/>
          <w:noProof/>
        </w:rPr>
        <w:t>CONFIRM</w:t>
      </w:r>
      <w:bookmarkEnd w:id="8567"/>
      <w:bookmarkEnd w:id="8568"/>
      <w:bookmarkEnd w:id="8569"/>
      <w:bookmarkEnd w:id="8570"/>
      <w:bookmarkEnd w:id="8571"/>
      <w:bookmarkEnd w:id="8572"/>
      <w:bookmarkEnd w:id="8573"/>
      <w:bookmarkEnd w:id="8574"/>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lastRenderedPageBreak/>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8576" w:name="_Toc51776003"/>
      <w:bookmarkStart w:id="8577" w:name="_Toc56773025"/>
      <w:bookmarkStart w:id="8578" w:name="_Toc64447654"/>
      <w:bookmarkStart w:id="8579" w:name="_Toc74152310"/>
      <w:bookmarkStart w:id="8580" w:name="_Toc88654163"/>
      <w:bookmarkStart w:id="8581" w:name="_Toc99038641"/>
      <w:bookmarkStart w:id="8582" w:name="_Toc99730904"/>
      <w:bookmarkStart w:id="8583" w:name="_Toc105511033"/>
      <w:bookmarkStart w:id="8584" w:name="_Toc105927565"/>
      <w:bookmarkStart w:id="8585" w:name="_Toc106110105"/>
      <w:bookmarkStart w:id="8586" w:name="_Toc113835542"/>
      <w:bookmarkStart w:id="8587" w:name="_Toc120124389"/>
      <w:bookmarkStart w:id="8588" w:name="_Toc146226656"/>
      <w:bookmarkStart w:id="8589" w:name="_CR9_2_12_32"/>
      <w:bookmarkEnd w:id="858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576"/>
      <w:bookmarkEnd w:id="8577"/>
      <w:bookmarkEnd w:id="8578"/>
      <w:bookmarkEnd w:id="8579"/>
      <w:bookmarkEnd w:id="8580"/>
      <w:r w:rsidRPr="001D3D49">
        <w:rPr>
          <w:rFonts w:eastAsia="SimSun"/>
          <w:noProof/>
        </w:rPr>
        <w:t>MEASUREMENT PRECONFIGURATION REFUSE</w:t>
      </w:r>
      <w:bookmarkEnd w:id="8581"/>
      <w:bookmarkEnd w:id="8582"/>
      <w:bookmarkEnd w:id="8583"/>
      <w:bookmarkEnd w:id="8584"/>
      <w:bookmarkEnd w:id="8585"/>
      <w:bookmarkEnd w:id="8586"/>
      <w:bookmarkEnd w:id="8587"/>
      <w:bookmarkEnd w:id="8588"/>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8590" w:name="_Toc99038642"/>
      <w:bookmarkStart w:id="8591" w:name="_Toc99730905"/>
      <w:bookmarkStart w:id="8592" w:name="_Toc105511034"/>
      <w:bookmarkStart w:id="8593" w:name="_Toc105927566"/>
      <w:bookmarkStart w:id="8594" w:name="_Toc106110106"/>
      <w:bookmarkStart w:id="8595" w:name="_Toc113835543"/>
      <w:bookmarkStart w:id="8596" w:name="_Toc120124390"/>
      <w:bookmarkStart w:id="8597" w:name="_Toc146226657"/>
      <w:bookmarkStart w:id="8598" w:name="_CR9_2_12_33"/>
      <w:bookmarkEnd w:id="8598"/>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590"/>
      <w:bookmarkEnd w:id="8591"/>
      <w:bookmarkEnd w:id="8592"/>
      <w:bookmarkEnd w:id="8593"/>
      <w:bookmarkEnd w:id="8594"/>
      <w:bookmarkEnd w:id="8595"/>
      <w:bookmarkEnd w:id="8596"/>
      <w:bookmarkEnd w:id="8597"/>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1D3D49" w:rsidRDefault="00AC7B34" w:rsidP="00B90779">
            <w:pPr>
              <w:pStyle w:val="TAL"/>
              <w:keepNext w:val="0"/>
              <w:keepLines w:val="0"/>
              <w:widowControl w:val="0"/>
              <w:ind w:left="102"/>
              <w:rPr>
                <w:rFonts w:eastAsia="SimSun"/>
                <w:bCs/>
                <w:noProof/>
              </w:rPr>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90779">
            <w:pPr>
              <w:pStyle w:val="TAL"/>
              <w:keepNext w:val="0"/>
              <w:keepLines w:val="0"/>
              <w:widowControl w:val="0"/>
              <w:ind w:left="198"/>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90779">
            <w:pPr>
              <w:pStyle w:val="TAL"/>
              <w:keepNext w:val="0"/>
              <w:keepLines w:val="0"/>
              <w:widowControl w:val="0"/>
              <w:ind w:left="198"/>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90779">
            <w:pPr>
              <w:pStyle w:val="TAL"/>
              <w:keepNext w:val="0"/>
              <w:keepLines w:val="0"/>
              <w:widowControl w:val="0"/>
              <w:ind w:left="198"/>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 xml:space="preserve">INTEGER </w:t>
            </w:r>
            <w:r w:rsidRPr="004B2E8D">
              <w:rPr>
                <w:noProof/>
              </w:rPr>
              <w:lastRenderedPageBreak/>
              <w:t>(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lastRenderedPageBreak/>
              <w:t xml:space="preserve">Measurement gap </w:t>
            </w:r>
            <w:r w:rsidRPr="004B2E8D">
              <w:rPr>
                <w:noProof/>
                <w:lang w:eastAsia="zh-CN"/>
              </w:rPr>
              <w:lastRenderedPageBreak/>
              <w:t>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90779">
            <w:pPr>
              <w:pStyle w:val="TAL"/>
              <w:keepNext w:val="0"/>
              <w:keepLines w:val="0"/>
              <w:widowControl w:val="0"/>
              <w:ind w:left="198"/>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8599" w:name="_Toc120124391"/>
      <w:bookmarkStart w:id="8600" w:name="_Toc146226658"/>
      <w:bookmarkStart w:id="8601" w:name="_Toc99038643"/>
      <w:bookmarkStart w:id="8602" w:name="_Toc99730906"/>
      <w:bookmarkStart w:id="8603" w:name="_Toc105511035"/>
      <w:bookmarkStart w:id="8604" w:name="_Toc105927567"/>
      <w:bookmarkStart w:id="8605" w:name="_Toc106110107"/>
      <w:bookmarkStart w:id="8606" w:name="_Toc113835544"/>
      <w:bookmarkStart w:id="8607" w:name="_CR9_2_12_34"/>
      <w:bookmarkEnd w:id="8607"/>
      <w:r w:rsidRPr="00EA5FA7">
        <w:t>9.2.</w:t>
      </w:r>
      <w:r>
        <w:t>12</w:t>
      </w:r>
      <w:r w:rsidRPr="00EA5FA7">
        <w:t>.</w:t>
      </w:r>
      <w:r>
        <w:t>34</w:t>
      </w:r>
      <w:r w:rsidRPr="00EA5FA7">
        <w:tab/>
      </w:r>
      <w:r>
        <w:t xml:space="preserve">POSITIONING </w:t>
      </w:r>
      <w:r w:rsidRPr="00EA5FA7">
        <w:t>SYSTEM INFORMATION DELIVERY COMMAND</w:t>
      </w:r>
      <w:bookmarkEnd w:id="8599"/>
      <w:bookmarkEnd w:id="8600"/>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8608" w:name="_Toc120124392"/>
      <w:bookmarkStart w:id="8609" w:name="_Toc146226659"/>
      <w:bookmarkStart w:id="8610" w:name="_CR9_2_13"/>
      <w:bookmarkEnd w:id="8610"/>
      <w:r w:rsidRPr="00DA11D0">
        <w:t>9.2.</w:t>
      </w:r>
      <w:r>
        <w:t>13</w:t>
      </w:r>
      <w:r w:rsidRPr="00DA11D0">
        <w:tab/>
        <w:t>Broadcast Context Management messages</w:t>
      </w:r>
      <w:bookmarkEnd w:id="8601"/>
      <w:bookmarkEnd w:id="8602"/>
      <w:bookmarkEnd w:id="8603"/>
      <w:bookmarkEnd w:id="8604"/>
      <w:bookmarkEnd w:id="8605"/>
      <w:bookmarkEnd w:id="8606"/>
      <w:bookmarkEnd w:id="8608"/>
      <w:bookmarkEnd w:id="8609"/>
    </w:p>
    <w:p w14:paraId="22CBA017" w14:textId="77777777" w:rsidR="00F13C85" w:rsidRPr="00DA11D0" w:rsidRDefault="00F13C85" w:rsidP="00B90779">
      <w:pPr>
        <w:pStyle w:val="Heading4"/>
        <w:keepNext w:val="0"/>
        <w:keepLines w:val="0"/>
        <w:widowControl w:val="0"/>
        <w:rPr>
          <w:lang w:eastAsia="zh-CN"/>
        </w:rPr>
      </w:pPr>
      <w:bookmarkStart w:id="8611" w:name="_Toc99038644"/>
      <w:bookmarkStart w:id="8612" w:name="_Toc99730907"/>
      <w:bookmarkStart w:id="8613" w:name="_Toc105511036"/>
      <w:bookmarkStart w:id="8614" w:name="_Toc105927568"/>
      <w:bookmarkStart w:id="8615" w:name="_Toc106110108"/>
      <w:bookmarkStart w:id="8616" w:name="_Toc113835545"/>
      <w:bookmarkStart w:id="8617" w:name="_Toc120124393"/>
      <w:bookmarkStart w:id="8618" w:name="_Toc146226660"/>
      <w:bookmarkStart w:id="8619" w:name="_CR9_2_13_1"/>
      <w:bookmarkEnd w:id="8619"/>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11"/>
      <w:bookmarkEnd w:id="8612"/>
      <w:bookmarkEnd w:id="8613"/>
      <w:bookmarkEnd w:id="8614"/>
      <w:bookmarkEnd w:id="8615"/>
      <w:bookmarkEnd w:id="8616"/>
      <w:bookmarkEnd w:id="8617"/>
      <w:bookmarkEnd w:id="8618"/>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90779">
            <w:pPr>
              <w:pStyle w:val="TAL"/>
              <w:keepNext w:val="0"/>
              <w:keepLines w:val="0"/>
              <w:widowControl w:val="0"/>
              <w:ind w:left="198"/>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DA11D0" w:rsidRDefault="00F13C85" w:rsidP="00B90779">
            <w:pPr>
              <w:pStyle w:val="TAL"/>
              <w:keepNext w:val="0"/>
              <w:keepLines w:val="0"/>
              <w:widowControl w:val="0"/>
              <w:ind w:left="198"/>
              <w:rPr>
                <w:b/>
              </w:rPr>
            </w:pPr>
            <w:r w:rsidRPr="00DA11D0">
              <w:rPr>
                <w:b/>
              </w:rPr>
              <w:t xml:space="preserve">&gt;&gt;MBS QoS Flows Mapped to MRB </w:t>
            </w:r>
            <w:r w:rsidRPr="00DA11D0">
              <w:rPr>
                <w:b/>
              </w:rPr>
              <w:lastRenderedPageBreak/>
              <w:t>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w:t>
            </w:r>
            <w:r w:rsidRPr="00DA11D0">
              <w:rPr>
                <w:rFonts w:cs="Arial"/>
                <w:i/>
                <w:szCs w:val="18"/>
              </w:rPr>
              <w:lastRenderedPageBreak/>
              <w:t>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90779">
            <w:pPr>
              <w:pStyle w:val="TAL"/>
              <w:keepNext w:val="0"/>
              <w:keepLines w:val="0"/>
              <w:widowControl w:val="0"/>
              <w:ind w:left="198"/>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8620" w:name="_Hlk138022016"/>
      <w:bookmarkStart w:id="8621" w:name="_Toc99038645"/>
      <w:bookmarkStart w:id="8622" w:name="_Toc99730908"/>
      <w:bookmarkStart w:id="8623" w:name="_Toc105511037"/>
      <w:bookmarkStart w:id="8624" w:name="_Toc105927569"/>
      <w:bookmarkStart w:id="8625" w:name="_Toc106110109"/>
      <w:bookmarkStart w:id="8626" w:name="_Toc113835546"/>
      <w:bookmarkStart w:id="8627" w:name="_Toc120124394"/>
      <w:bookmarkStart w:id="8628" w:name="_Toc146226661"/>
      <w:bookmarkStart w:id="8629" w:name="_CR9_2_13_2"/>
      <w:bookmarkEnd w:id="8629"/>
      <w:r w:rsidRPr="00DA11D0">
        <w:t>9.</w:t>
      </w:r>
      <w:r w:rsidRPr="00DA11D0">
        <w:rPr>
          <w:lang w:eastAsia="zh-CN"/>
        </w:rPr>
        <w:t>2.</w:t>
      </w:r>
      <w:r>
        <w:rPr>
          <w:lang w:eastAsia="zh-CN"/>
        </w:rPr>
        <w:t>13</w:t>
      </w:r>
      <w:r w:rsidRPr="00DA11D0">
        <w:rPr>
          <w:lang w:eastAsia="zh-CN"/>
        </w:rPr>
        <w:t>.2</w:t>
      </w:r>
      <w:bookmarkEnd w:id="8620"/>
      <w:r w:rsidRPr="00DA11D0">
        <w:tab/>
      </w:r>
      <w:r w:rsidRPr="00DA11D0">
        <w:rPr>
          <w:lang w:eastAsia="zh-CN"/>
        </w:rPr>
        <w:t>BROADCAST CONTEXT SETUP RESPONSE</w:t>
      </w:r>
      <w:bookmarkEnd w:id="8621"/>
      <w:bookmarkEnd w:id="8622"/>
      <w:bookmarkEnd w:id="8623"/>
      <w:bookmarkEnd w:id="8624"/>
      <w:bookmarkEnd w:id="8625"/>
      <w:bookmarkEnd w:id="8626"/>
      <w:bookmarkEnd w:id="8627"/>
      <w:bookmarkEnd w:id="8628"/>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8630"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8630"/>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8631" w:name="_Toc99038646"/>
      <w:bookmarkStart w:id="8632" w:name="_Toc99730909"/>
      <w:bookmarkStart w:id="8633" w:name="_Toc105511038"/>
      <w:bookmarkStart w:id="8634" w:name="_Toc105927570"/>
      <w:bookmarkStart w:id="8635" w:name="_Toc106110110"/>
      <w:bookmarkStart w:id="8636" w:name="_Toc113835547"/>
      <w:bookmarkStart w:id="8637" w:name="_Toc120124395"/>
      <w:bookmarkStart w:id="8638" w:name="_Toc146226662"/>
      <w:bookmarkStart w:id="8639" w:name="_CR9_2_13_3"/>
      <w:bookmarkEnd w:id="8639"/>
      <w:r w:rsidRPr="00DA11D0">
        <w:t>9.2.</w:t>
      </w:r>
      <w:r>
        <w:t>13</w:t>
      </w:r>
      <w:r w:rsidRPr="00DA11D0">
        <w:t>.3</w:t>
      </w:r>
      <w:r w:rsidRPr="00DA11D0">
        <w:tab/>
      </w:r>
      <w:r w:rsidRPr="00DA11D0">
        <w:rPr>
          <w:lang w:eastAsia="zh-CN"/>
        </w:rPr>
        <w:t xml:space="preserve">BROADCAST </w:t>
      </w:r>
      <w:r w:rsidRPr="00DA11D0">
        <w:t>CONTEXT SETUP FAILURE</w:t>
      </w:r>
      <w:bookmarkEnd w:id="8631"/>
      <w:bookmarkEnd w:id="8632"/>
      <w:bookmarkEnd w:id="8633"/>
      <w:bookmarkEnd w:id="8634"/>
      <w:bookmarkEnd w:id="8635"/>
      <w:bookmarkEnd w:id="8636"/>
      <w:bookmarkEnd w:id="8637"/>
      <w:bookmarkEnd w:id="8638"/>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8640" w:name="_Toc99038647"/>
      <w:bookmarkStart w:id="8641" w:name="_Toc99730910"/>
      <w:bookmarkStart w:id="8642" w:name="_Toc105511039"/>
      <w:bookmarkStart w:id="8643" w:name="_Toc105927571"/>
      <w:bookmarkStart w:id="8644" w:name="_Toc106110111"/>
      <w:bookmarkStart w:id="8645" w:name="_Toc113835548"/>
      <w:bookmarkStart w:id="8646" w:name="_Toc120124396"/>
      <w:bookmarkStart w:id="8647" w:name="_Toc146226663"/>
      <w:bookmarkStart w:id="8648" w:name="_CR9_2_13_4"/>
      <w:bookmarkEnd w:id="8648"/>
      <w:r w:rsidRPr="00DA11D0">
        <w:t>9.2.</w:t>
      </w:r>
      <w:r>
        <w:t>13</w:t>
      </w:r>
      <w:r w:rsidRPr="00DA11D0">
        <w:t>.4</w:t>
      </w:r>
      <w:r w:rsidRPr="00DA11D0">
        <w:tab/>
      </w:r>
      <w:r w:rsidRPr="00DA11D0">
        <w:rPr>
          <w:lang w:eastAsia="zh-CN"/>
        </w:rPr>
        <w:t xml:space="preserve">BROADCAST </w:t>
      </w:r>
      <w:r w:rsidRPr="00DA11D0">
        <w:t>CONTEXT RELEASE COMMAND</w:t>
      </w:r>
      <w:bookmarkEnd w:id="8640"/>
      <w:bookmarkEnd w:id="8641"/>
      <w:bookmarkEnd w:id="8642"/>
      <w:bookmarkEnd w:id="8643"/>
      <w:bookmarkEnd w:id="8644"/>
      <w:bookmarkEnd w:id="8645"/>
      <w:bookmarkEnd w:id="8646"/>
      <w:bookmarkEnd w:id="8647"/>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8649" w:name="_Toc99038648"/>
      <w:bookmarkStart w:id="8650" w:name="_Toc99730911"/>
      <w:bookmarkStart w:id="8651" w:name="_Toc105511040"/>
      <w:bookmarkStart w:id="8652" w:name="_Toc105927572"/>
      <w:bookmarkStart w:id="8653" w:name="_Toc106110112"/>
      <w:bookmarkStart w:id="8654" w:name="_Toc113835549"/>
      <w:bookmarkStart w:id="8655" w:name="_Toc120124397"/>
      <w:bookmarkStart w:id="8656" w:name="_Toc146226664"/>
      <w:bookmarkStart w:id="8657" w:name="_CR9_2_13_5"/>
      <w:bookmarkEnd w:id="8657"/>
      <w:r w:rsidRPr="00DA11D0">
        <w:t>9.2.</w:t>
      </w:r>
      <w:r>
        <w:t>13</w:t>
      </w:r>
      <w:r w:rsidRPr="00DA11D0">
        <w:t>.5</w:t>
      </w:r>
      <w:r w:rsidRPr="00DA11D0">
        <w:tab/>
      </w:r>
      <w:r w:rsidRPr="00DA11D0">
        <w:rPr>
          <w:lang w:eastAsia="zh-CN"/>
        </w:rPr>
        <w:t xml:space="preserve">BROADCAST </w:t>
      </w:r>
      <w:r w:rsidRPr="00DA11D0">
        <w:t>CONTEXT RELEASE COMPLETE</w:t>
      </w:r>
      <w:bookmarkEnd w:id="8649"/>
      <w:bookmarkEnd w:id="8650"/>
      <w:bookmarkEnd w:id="8651"/>
      <w:bookmarkEnd w:id="8652"/>
      <w:bookmarkEnd w:id="8653"/>
      <w:bookmarkEnd w:id="8654"/>
      <w:bookmarkEnd w:id="8655"/>
      <w:bookmarkEnd w:id="8656"/>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8658" w:name="_Toc99038649"/>
      <w:bookmarkStart w:id="8659" w:name="_Toc99730912"/>
      <w:bookmarkStart w:id="8660" w:name="_Toc105511041"/>
      <w:bookmarkStart w:id="8661" w:name="_Toc105927573"/>
      <w:bookmarkStart w:id="8662" w:name="_Toc106110113"/>
      <w:bookmarkStart w:id="8663" w:name="_Toc113835550"/>
      <w:bookmarkStart w:id="8664" w:name="_Toc120124398"/>
      <w:bookmarkStart w:id="8665" w:name="_Toc146226665"/>
      <w:bookmarkStart w:id="8666" w:name="_CR9_2_13_5a"/>
      <w:bookmarkEnd w:id="8666"/>
      <w:r w:rsidRPr="00DA11D0">
        <w:t>9.2.</w:t>
      </w:r>
      <w:r>
        <w:t>13</w:t>
      </w:r>
      <w:r w:rsidRPr="00DA11D0">
        <w:t>.5a</w:t>
      </w:r>
      <w:r w:rsidRPr="00DA11D0">
        <w:tab/>
      </w:r>
      <w:r w:rsidRPr="00DA11D0">
        <w:rPr>
          <w:lang w:eastAsia="zh-CN"/>
        </w:rPr>
        <w:t xml:space="preserve">BROADCAST </w:t>
      </w:r>
      <w:r w:rsidRPr="00DA11D0">
        <w:t>CONTEXT RELEASE REQUEST</w:t>
      </w:r>
      <w:bookmarkEnd w:id="8658"/>
      <w:bookmarkEnd w:id="8659"/>
      <w:bookmarkEnd w:id="8660"/>
      <w:bookmarkEnd w:id="8661"/>
      <w:bookmarkEnd w:id="8662"/>
      <w:bookmarkEnd w:id="8663"/>
      <w:bookmarkEnd w:id="8664"/>
      <w:bookmarkEnd w:id="8665"/>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8667" w:name="_Toc99038650"/>
      <w:bookmarkStart w:id="8668" w:name="_Toc99730913"/>
      <w:bookmarkStart w:id="8669" w:name="_Toc105511042"/>
      <w:bookmarkStart w:id="8670" w:name="_Toc105927574"/>
      <w:bookmarkStart w:id="8671" w:name="_Toc106110114"/>
      <w:bookmarkStart w:id="8672" w:name="_Toc113835551"/>
      <w:bookmarkStart w:id="8673" w:name="_Toc120124399"/>
      <w:bookmarkStart w:id="8674" w:name="_Toc146226666"/>
      <w:bookmarkStart w:id="8675" w:name="_CR9_2_13_6"/>
      <w:bookmarkEnd w:id="8675"/>
      <w:r w:rsidRPr="00DA11D0">
        <w:lastRenderedPageBreak/>
        <w:t>9.2.</w:t>
      </w:r>
      <w:r>
        <w:t>13</w:t>
      </w:r>
      <w:r w:rsidRPr="00DA11D0">
        <w:t>.6</w:t>
      </w:r>
      <w:r w:rsidRPr="00DA11D0">
        <w:tab/>
      </w:r>
      <w:r w:rsidRPr="00DA11D0">
        <w:rPr>
          <w:lang w:eastAsia="zh-CN"/>
        </w:rPr>
        <w:t xml:space="preserve">BROADCAST </w:t>
      </w:r>
      <w:r w:rsidRPr="00DA11D0">
        <w:t>CONTEXT MODIFICATION REQUEST</w:t>
      </w:r>
      <w:bookmarkEnd w:id="8667"/>
      <w:bookmarkEnd w:id="8668"/>
      <w:bookmarkEnd w:id="8669"/>
      <w:bookmarkEnd w:id="8670"/>
      <w:bookmarkEnd w:id="8671"/>
      <w:bookmarkEnd w:id="8672"/>
      <w:bookmarkEnd w:id="8673"/>
      <w:bookmarkEnd w:id="8674"/>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90779">
            <w:pPr>
              <w:pStyle w:val="TAL"/>
              <w:keepNext w:val="0"/>
              <w:keepLines w:val="0"/>
              <w:widowControl w:val="0"/>
              <w:ind w:left="198"/>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90779">
            <w:pPr>
              <w:pStyle w:val="TAL"/>
              <w:keepNext w:val="0"/>
              <w:keepLines w:val="0"/>
              <w:widowControl w:val="0"/>
              <w:ind w:left="198"/>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lastRenderedPageBreak/>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90779">
            <w:pPr>
              <w:pStyle w:val="TAL"/>
              <w:keepNext w:val="0"/>
              <w:keepLines w:val="0"/>
              <w:widowControl w:val="0"/>
              <w:ind w:left="198"/>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8676" w:name="_Toc99038651"/>
      <w:bookmarkStart w:id="8677" w:name="_Toc99730914"/>
      <w:bookmarkStart w:id="8678" w:name="_Toc105511043"/>
      <w:bookmarkStart w:id="8679" w:name="_Toc105927575"/>
      <w:bookmarkStart w:id="8680" w:name="_Toc106110115"/>
      <w:bookmarkStart w:id="8681" w:name="_Toc113835552"/>
      <w:bookmarkStart w:id="8682" w:name="_Toc120124400"/>
      <w:bookmarkStart w:id="8683" w:name="_Toc146226667"/>
      <w:bookmarkStart w:id="8684" w:name="_CR9_2_13_7"/>
      <w:bookmarkEnd w:id="8684"/>
      <w:r w:rsidRPr="00DA11D0">
        <w:t>9.2.</w:t>
      </w:r>
      <w:r>
        <w:t>13</w:t>
      </w:r>
      <w:r w:rsidRPr="00DA11D0">
        <w:t>.7</w:t>
      </w:r>
      <w:r w:rsidRPr="00DA11D0">
        <w:tab/>
      </w:r>
      <w:r w:rsidRPr="00DA11D0">
        <w:rPr>
          <w:lang w:eastAsia="zh-CN"/>
        </w:rPr>
        <w:t xml:space="preserve">BROADCAST </w:t>
      </w:r>
      <w:r w:rsidRPr="00DA11D0">
        <w:t>CONTEXT MODIFICATION RESPONSE</w:t>
      </w:r>
      <w:bookmarkEnd w:id="8676"/>
      <w:bookmarkEnd w:id="8677"/>
      <w:bookmarkEnd w:id="8678"/>
      <w:bookmarkEnd w:id="8679"/>
      <w:bookmarkEnd w:id="8680"/>
      <w:bookmarkEnd w:id="8681"/>
      <w:bookmarkEnd w:id="8682"/>
      <w:bookmarkEnd w:id="8683"/>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 xml:space="preserve">BC Bearer Context F1-U </w:t>
            </w:r>
            <w:r w:rsidRPr="00DA11D0">
              <w:rPr>
                <w:noProof/>
                <w:lang w:eastAsia="ja-JP"/>
              </w:rPr>
              <w:lastRenderedPageBreak/>
              <w:t>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lastRenderedPageBreak/>
              <w:t xml:space="preserve">Updated gNB-DU endpoint(s) of the </w:t>
            </w:r>
            <w:r w:rsidRPr="00DA11D0">
              <w:lastRenderedPageBreak/>
              <w:t>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 xml:space="preserve">&gt;Broadcast MRB Failed To Be </w:t>
            </w:r>
            <w:r w:rsidRPr="00DA11D0">
              <w:rPr>
                <w:rFonts w:cs="Arial"/>
                <w:b/>
                <w:szCs w:val="18"/>
              </w:rPr>
              <w:t xml:space="preserve">Modified </w:t>
            </w:r>
            <w:r w:rsidRPr="00DA11D0">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8685" w:name="_Toc99038652"/>
      <w:bookmarkStart w:id="8686" w:name="_Toc99730915"/>
      <w:bookmarkStart w:id="8687" w:name="_Toc105511044"/>
      <w:bookmarkStart w:id="8688" w:name="_Toc105927576"/>
      <w:bookmarkStart w:id="8689" w:name="_Toc106110116"/>
      <w:bookmarkStart w:id="8690" w:name="_Toc113835553"/>
      <w:bookmarkStart w:id="8691" w:name="_Toc120124401"/>
      <w:bookmarkStart w:id="8692" w:name="_Toc146226668"/>
      <w:bookmarkStart w:id="8693" w:name="_CR9_2_13_8"/>
      <w:bookmarkEnd w:id="8693"/>
      <w:r w:rsidRPr="00DA11D0">
        <w:t>9.2.</w:t>
      </w:r>
      <w:r>
        <w:t>13</w:t>
      </w:r>
      <w:r w:rsidRPr="00DA11D0">
        <w:t>.8</w:t>
      </w:r>
      <w:r w:rsidRPr="00DA11D0">
        <w:tab/>
      </w:r>
      <w:r w:rsidRPr="00DA11D0">
        <w:rPr>
          <w:lang w:eastAsia="zh-CN"/>
        </w:rPr>
        <w:t xml:space="preserve">BROADCAST </w:t>
      </w:r>
      <w:r w:rsidRPr="00DA11D0">
        <w:t>CONTEXT MODIFICATION FAILURE</w:t>
      </w:r>
      <w:bookmarkEnd w:id="8685"/>
      <w:bookmarkEnd w:id="8686"/>
      <w:bookmarkEnd w:id="8687"/>
      <w:bookmarkEnd w:id="8688"/>
      <w:bookmarkEnd w:id="8689"/>
      <w:bookmarkEnd w:id="8690"/>
      <w:bookmarkEnd w:id="8691"/>
      <w:bookmarkEnd w:id="8692"/>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8694" w:name="_Toc99038653"/>
      <w:bookmarkStart w:id="8695" w:name="_Toc99730916"/>
      <w:bookmarkStart w:id="8696" w:name="_Toc105511045"/>
      <w:bookmarkStart w:id="8697" w:name="_Toc105927577"/>
      <w:bookmarkStart w:id="8698" w:name="_Toc106110117"/>
      <w:bookmarkStart w:id="8699" w:name="_Toc113835554"/>
      <w:bookmarkStart w:id="8700" w:name="_Toc120124402"/>
      <w:bookmarkStart w:id="8701" w:name="_Toc146226669"/>
      <w:bookmarkStart w:id="8702" w:name="_CR9_2_14"/>
      <w:bookmarkEnd w:id="8702"/>
      <w:r w:rsidRPr="00DA11D0">
        <w:t>9.2.</w:t>
      </w:r>
      <w:r>
        <w:t>14</w:t>
      </w:r>
      <w:r w:rsidRPr="00DA11D0">
        <w:tab/>
      </w:r>
      <w:r>
        <w:t>Multicast</w:t>
      </w:r>
      <w:r w:rsidRPr="00DA11D0">
        <w:t xml:space="preserve"> Context Management messages</w:t>
      </w:r>
      <w:bookmarkEnd w:id="8694"/>
      <w:bookmarkEnd w:id="8695"/>
      <w:bookmarkEnd w:id="8696"/>
      <w:bookmarkEnd w:id="8697"/>
      <w:bookmarkEnd w:id="8698"/>
      <w:bookmarkEnd w:id="8699"/>
      <w:bookmarkEnd w:id="8700"/>
      <w:bookmarkEnd w:id="8701"/>
    </w:p>
    <w:p w14:paraId="655F0CBF" w14:textId="77777777" w:rsidR="00F13C85" w:rsidRPr="00DA11D0" w:rsidRDefault="00F13C85" w:rsidP="00B90779">
      <w:pPr>
        <w:pStyle w:val="Heading4"/>
        <w:keepNext w:val="0"/>
        <w:keepLines w:val="0"/>
        <w:widowControl w:val="0"/>
      </w:pPr>
      <w:bookmarkStart w:id="8703" w:name="_Toc99038654"/>
      <w:bookmarkStart w:id="8704" w:name="_Toc99730917"/>
      <w:bookmarkStart w:id="8705" w:name="_Toc105511046"/>
      <w:bookmarkStart w:id="8706" w:name="_Toc105927578"/>
      <w:bookmarkStart w:id="8707" w:name="_Toc106110118"/>
      <w:bookmarkStart w:id="8708" w:name="_Toc113835555"/>
      <w:bookmarkStart w:id="8709" w:name="_Toc120124403"/>
      <w:bookmarkStart w:id="8710" w:name="_Toc146226670"/>
      <w:bookmarkStart w:id="8711" w:name="_CR9_2_14_1"/>
      <w:bookmarkEnd w:id="8711"/>
      <w:r w:rsidRPr="00DA11D0">
        <w:t>9.2.</w:t>
      </w:r>
      <w:r>
        <w:t>14</w:t>
      </w:r>
      <w:r w:rsidRPr="00DA11D0">
        <w:t>.</w:t>
      </w:r>
      <w:r>
        <w:t>1</w:t>
      </w:r>
      <w:r w:rsidRPr="00DA11D0">
        <w:tab/>
        <w:t>MULTICAST GROUP PAGING</w:t>
      </w:r>
      <w:bookmarkEnd w:id="8703"/>
      <w:bookmarkEnd w:id="8704"/>
      <w:bookmarkEnd w:id="8705"/>
      <w:bookmarkEnd w:id="8706"/>
      <w:bookmarkEnd w:id="8707"/>
      <w:bookmarkEnd w:id="8708"/>
      <w:bookmarkEnd w:id="8709"/>
      <w:bookmarkEnd w:id="8710"/>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90779">
            <w:pPr>
              <w:widowControl w:val="0"/>
              <w:spacing w:after="0"/>
              <w:jc w:val="center"/>
              <w:rPr>
                <w:rFonts w:ascii="Arial" w:hAnsi="Arial"/>
                <w:sz w:val="18"/>
                <w:lang w:eastAsia="ja-JP"/>
              </w:rPr>
            </w:pPr>
            <w:r w:rsidRPr="00DA11D0">
              <w:rPr>
                <w:rFonts w:ascii="Arial" w:hAnsi="Arial"/>
                <w:sz w:val="18"/>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DA11D0" w:rsidRDefault="00F13C85" w:rsidP="00B90779">
            <w:pPr>
              <w:pStyle w:val="TAL"/>
              <w:keepNext w:val="0"/>
              <w:keepLines w:val="0"/>
              <w:widowControl w:val="0"/>
              <w:ind w:left="102"/>
              <w:rPr>
                <w:rFonts w:eastAsia="MS Mincho" w:cs="Arial"/>
                <w:b/>
              </w:rPr>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90779">
            <w:pPr>
              <w:pStyle w:val="TAL"/>
              <w:keepNext w:val="0"/>
              <w:keepLines w:val="0"/>
              <w:widowControl w:val="0"/>
              <w:ind w:left="198"/>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3441C1C5" w14:textId="77777777" w:rsidR="00F13C85" w:rsidRPr="00DA11D0" w:rsidRDefault="00F13C85" w:rsidP="00B90779">
            <w:pPr>
              <w:pStyle w:val="TAL"/>
              <w:keepNext w:val="0"/>
              <w:keepLines w:val="0"/>
              <w:widowControl w:val="0"/>
              <w:ind w:left="198"/>
              <w:rPr>
                <w:rFonts w:cs="Arial"/>
              </w:rPr>
            </w:pPr>
            <w:r w:rsidRPr="00DA11D0">
              <w:rPr>
                <w:rFonts w:cs="Arial"/>
              </w:rPr>
              <w:t xml:space="preserve">&gt;&gt;Paging DRX </w:t>
            </w:r>
          </w:p>
          <w:p w14:paraId="59B36E18" w14:textId="77777777" w:rsidR="00F13C85" w:rsidRPr="00DA11D0" w:rsidRDefault="00F13C85" w:rsidP="00B90779">
            <w:pPr>
              <w:pStyle w:val="TAL"/>
              <w:keepNext w:val="0"/>
              <w:keepLines w:val="0"/>
              <w:widowControl w:val="0"/>
              <w:ind w:left="198"/>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DA11D0" w:rsidRDefault="00F13C85" w:rsidP="00B90779">
            <w:pPr>
              <w:pStyle w:val="TAL"/>
              <w:keepNext w:val="0"/>
              <w:keepLines w:val="0"/>
              <w:widowControl w:val="0"/>
              <w:ind w:left="102"/>
              <w:rPr>
                <w:rFonts w:eastAsia="Batang" w:cs="Arial"/>
                <w:b/>
                <w:bCs/>
              </w:rPr>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90779">
            <w:pPr>
              <w:pStyle w:val="TAL"/>
              <w:keepNext w:val="0"/>
              <w:keepLines w:val="0"/>
              <w:widowControl w:val="0"/>
              <w:ind w:left="198"/>
              <w:rPr>
                <w:rFonts w:cs="Arial"/>
                <w:lang w:eastAsia="zh-CN"/>
              </w:rPr>
            </w:pPr>
            <w:r w:rsidRPr="00DA11D0">
              <w:rPr>
                <w:rFonts w:cs="Arial"/>
                <w:lang w:eastAsia="zh-CN"/>
              </w:rPr>
              <w:lastRenderedPageBreak/>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8712" w:name="_Toc99038655"/>
      <w:bookmarkStart w:id="8713" w:name="_Toc99730918"/>
      <w:bookmarkStart w:id="8714" w:name="_Toc105511047"/>
      <w:bookmarkStart w:id="8715" w:name="_Toc105927579"/>
      <w:bookmarkStart w:id="8716" w:name="_Toc106110119"/>
      <w:bookmarkStart w:id="8717" w:name="_Toc113835556"/>
      <w:bookmarkStart w:id="8718" w:name="_Toc120124404"/>
      <w:bookmarkStart w:id="8719" w:name="_Toc146226671"/>
      <w:bookmarkStart w:id="8720" w:name="_CR9_2_14_2"/>
      <w:bookmarkEnd w:id="8720"/>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712"/>
      <w:bookmarkEnd w:id="8713"/>
      <w:bookmarkEnd w:id="8714"/>
      <w:bookmarkEnd w:id="8715"/>
      <w:bookmarkEnd w:id="8716"/>
      <w:bookmarkEnd w:id="8717"/>
      <w:bookmarkEnd w:id="8718"/>
      <w:bookmarkEnd w:id="8719"/>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90779">
            <w:pPr>
              <w:pStyle w:val="TAL"/>
              <w:keepNext w:val="0"/>
              <w:keepLines w:val="0"/>
              <w:widowControl w:val="0"/>
              <w:ind w:left="198"/>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90779">
            <w:pPr>
              <w:pStyle w:val="TAL"/>
              <w:keepNext w:val="0"/>
              <w:keepLines w:val="0"/>
              <w:widowControl w:val="0"/>
              <w:ind w:left="198"/>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8721" w:name="_Toc99038656"/>
      <w:bookmarkStart w:id="8722" w:name="_Toc99730919"/>
      <w:bookmarkStart w:id="8723" w:name="_Toc105511048"/>
      <w:bookmarkStart w:id="8724" w:name="_Toc105927580"/>
      <w:bookmarkStart w:id="8725" w:name="_Toc106110120"/>
      <w:bookmarkStart w:id="8726" w:name="_Toc113835557"/>
      <w:bookmarkStart w:id="8727" w:name="_Toc120124405"/>
      <w:bookmarkStart w:id="8728" w:name="_Toc146226672"/>
      <w:bookmarkStart w:id="8729" w:name="_CR9_2_14_3"/>
      <w:bookmarkEnd w:id="8729"/>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721"/>
      <w:bookmarkEnd w:id="8722"/>
      <w:bookmarkEnd w:id="8723"/>
      <w:bookmarkEnd w:id="8724"/>
      <w:bookmarkEnd w:id="8725"/>
      <w:bookmarkEnd w:id="8726"/>
      <w:bookmarkEnd w:id="8727"/>
      <w:bookmarkEnd w:id="8728"/>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lastRenderedPageBreak/>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8730" w:name="_Toc99038657"/>
      <w:bookmarkStart w:id="8731" w:name="_Toc99730920"/>
      <w:bookmarkStart w:id="8732" w:name="_Toc105511049"/>
      <w:bookmarkStart w:id="8733" w:name="_Toc105927581"/>
      <w:bookmarkStart w:id="8734" w:name="_Toc106110121"/>
      <w:bookmarkStart w:id="8735" w:name="_Toc113835558"/>
      <w:bookmarkStart w:id="8736" w:name="_Toc120124406"/>
      <w:bookmarkStart w:id="8737" w:name="_Toc146226673"/>
      <w:bookmarkStart w:id="8738" w:name="_CR9_2_14_4"/>
      <w:bookmarkEnd w:id="8738"/>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730"/>
      <w:bookmarkEnd w:id="8731"/>
      <w:bookmarkEnd w:id="8732"/>
      <w:bookmarkEnd w:id="8733"/>
      <w:bookmarkEnd w:id="8734"/>
      <w:bookmarkEnd w:id="8735"/>
      <w:bookmarkEnd w:id="8736"/>
      <w:bookmarkEnd w:id="8737"/>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8739" w:name="_Toc99038658"/>
      <w:bookmarkStart w:id="8740" w:name="_Toc99730921"/>
      <w:bookmarkStart w:id="8741" w:name="_Toc105511050"/>
      <w:bookmarkStart w:id="8742" w:name="_Toc105927582"/>
      <w:bookmarkStart w:id="8743" w:name="_Toc106110122"/>
      <w:bookmarkStart w:id="8744" w:name="_Toc113835559"/>
      <w:bookmarkStart w:id="8745" w:name="_Toc120124407"/>
      <w:bookmarkStart w:id="8746" w:name="_Toc146226674"/>
      <w:bookmarkStart w:id="8747" w:name="_CR9_2_14_5"/>
      <w:bookmarkEnd w:id="8747"/>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739"/>
      <w:bookmarkEnd w:id="8740"/>
      <w:bookmarkEnd w:id="8741"/>
      <w:bookmarkEnd w:id="8742"/>
      <w:bookmarkEnd w:id="8743"/>
      <w:bookmarkEnd w:id="8744"/>
      <w:bookmarkEnd w:id="8745"/>
      <w:bookmarkEnd w:id="8746"/>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8748" w:name="_Toc99038659"/>
      <w:bookmarkStart w:id="8749" w:name="_Toc99730922"/>
      <w:bookmarkStart w:id="8750" w:name="_Toc105511051"/>
      <w:bookmarkStart w:id="8751" w:name="_Toc105927583"/>
      <w:bookmarkStart w:id="8752" w:name="_Toc106110123"/>
      <w:bookmarkStart w:id="8753" w:name="_Toc113835560"/>
      <w:bookmarkStart w:id="8754" w:name="_Toc120124408"/>
      <w:bookmarkStart w:id="8755" w:name="_Toc146226675"/>
      <w:bookmarkStart w:id="8756" w:name="_CR9_2_14_6"/>
      <w:bookmarkEnd w:id="8756"/>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748"/>
      <w:bookmarkEnd w:id="8749"/>
      <w:bookmarkEnd w:id="8750"/>
      <w:bookmarkEnd w:id="8751"/>
      <w:bookmarkEnd w:id="8752"/>
      <w:bookmarkEnd w:id="8753"/>
      <w:bookmarkEnd w:id="8754"/>
      <w:bookmarkEnd w:id="8755"/>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lastRenderedPageBreak/>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8757" w:name="_Toc99038660"/>
      <w:bookmarkStart w:id="8758" w:name="_Toc99730923"/>
      <w:bookmarkStart w:id="8759" w:name="_Toc105511052"/>
      <w:bookmarkStart w:id="8760" w:name="_Toc105927584"/>
      <w:bookmarkStart w:id="8761" w:name="_Toc106110124"/>
      <w:bookmarkStart w:id="8762" w:name="_Toc113835561"/>
      <w:bookmarkStart w:id="8763" w:name="_Toc120124409"/>
      <w:bookmarkStart w:id="8764" w:name="_Toc146226676"/>
      <w:bookmarkStart w:id="8765" w:name="_CR9_2_14_6a"/>
      <w:bookmarkEnd w:id="8765"/>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757"/>
      <w:bookmarkEnd w:id="8758"/>
      <w:bookmarkEnd w:id="8759"/>
      <w:bookmarkEnd w:id="8760"/>
      <w:bookmarkEnd w:id="8761"/>
      <w:bookmarkEnd w:id="8762"/>
      <w:bookmarkEnd w:id="8763"/>
      <w:bookmarkEnd w:id="8764"/>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8766" w:name="_Toc99038661"/>
      <w:bookmarkStart w:id="8767" w:name="_Toc99730924"/>
      <w:bookmarkStart w:id="8768" w:name="_Toc105511053"/>
      <w:bookmarkStart w:id="8769" w:name="_Toc105927585"/>
      <w:bookmarkStart w:id="8770" w:name="_Toc106110125"/>
      <w:bookmarkStart w:id="8771" w:name="_Toc113835562"/>
      <w:bookmarkStart w:id="8772" w:name="_Toc120124410"/>
      <w:bookmarkStart w:id="8773" w:name="_Toc146226677"/>
      <w:bookmarkStart w:id="8774" w:name="_CR9_2_14_7"/>
      <w:bookmarkEnd w:id="8774"/>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766"/>
      <w:bookmarkEnd w:id="8767"/>
      <w:bookmarkEnd w:id="8768"/>
      <w:bookmarkEnd w:id="8769"/>
      <w:bookmarkEnd w:id="8770"/>
      <w:bookmarkEnd w:id="8771"/>
      <w:bookmarkEnd w:id="8772"/>
      <w:bookmarkEnd w:id="8773"/>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90779">
            <w:pPr>
              <w:pStyle w:val="TAL"/>
              <w:keepNext w:val="0"/>
              <w:keepLines w:val="0"/>
              <w:widowControl w:val="0"/>
              <w:ind w:left="198"/>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90779">
            <w:pPr>
              <w:pStyle w:val="TAL"/>
              <w:keepNext w:val="0"/>
              <w:keepLines w:val="0"/>
              <w:widowControl w:val="0"/>
              <w:ind w:left="198"/>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90779">
            <w:pPr>
              <w:pStyle w:val="TAL"/>
              <w:keepNext w:val="0"/>
              <w:keepLines w:val="0"/>
              <w:widowControl w:val="0"/>
              <w:ind w:left="198"/>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90779">
            <w:pPr>
              <w:pStyle w:val="TAL"/>
              <w:keepNext w:val="0"/>
              <w:keepLines w:val="0"/>
              <w:widowControl w:val="0"/>
              <w:ind w:left="198"/>
            </w:pPr>
            <w:r w:rsidRPr="00DA11D0">
              <w:t xml:space="preserve">&gt;&gt;MRB QoS </w:t>
            </w:r>
            <w:r w:rsidRPr="00DA11D0">
              <w:lastRenderedPageBreak/>
              <w:t>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lastRenderedPageBreak/>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 xml:space="preserve">QoS Flow Level </w:t>
            </w:r>
            <w:r>
              <w:rPr>
                <w:rFonts w:cs="Arial"/>
                <w:szCs w:val="18"/>
              </w:rPr>
              <w:lastRenderedPageBreak/>
              <w:t>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90779">
            <w:pPr>
              <w:pStyle w:val="TAL"/>
              <w:keepNext w:val="0"/>
              <w:keepLines w:val="0"/>
              <w:widowControl w:val="0"/>
              <w:ind w:left="198"/>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90779">
            <w:pPr>
              <w:pStyle w:val="TAL"/>
              <w:keepNext w:val="0"/>
              <w:keepLines w:val="0"/>
              <w:widowControl w:val="0"/>
              <w:ind w:left="198"/>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8775" w:name="_Toc99038662"/>
      <w:bookmarkStart w:id="8776" w:name="_Toc99730925"/>
      <w:bookmarkStart w:id="8777" w:name="_Toc105511054"/>
      <w:bookmarkStart w:id="8778" w:name="_Toc105927586"/>
      <w:bookmarkStart w:id="8779" w:name="_Toc106110126"/>
      <w:bookmarkStart w:id="8780" w:name="_Toc113835563"/>
      <w:bookmarkStart w:id="8781" w:name="_Toc120124411"/>
      <w:bookmarkStart w:id="8782" w:name="_Toc146226678"/>
      <w:bookmarkStart w:id="8783" w:name="_CR9_2_14_8"/>
      <w:bookmarkEnd w:id="8783"/>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775"/>
      <w:bookmarkEnd w:id="8776"/>
      <w:bookmarkEnd w:id="8777"/>
      <w:bookmarkEnd w:id="8778"/>
      <w:bookmarkEnd w:id="8779"/>
      <w:bookmarkEnd w:id="8780"/>
      <w:bookmarkEnd w:id="8781"/>
      <w:bookmarkEnd w:id="8782"/>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lastRenderedPageBreak/>
              <w:t xml:space="preserve">&gt;Multicast MRB Failed To Be </w:t>
            </w:r>
            <w:r w:rsidRPr="00F85EA2">
              <w:rPr>
                <w:rFonts w:cs="Arial"/>
                <w:b/>
                <w:szCs w:val="18"/>
              </w:rPr>
              <w:t xml:space="preserve">Modified </w:t>
            </w:r>
            <w:r w:rsidRPr="00F85EA2">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8784" w:name="_Toc99038663"/>
      <w:bookmarkStart w:id="8785" w:name="_Toc99730926"/>
      <w:bookmarkStart w:id="8786" w:name="_Toc105511055"/>
      <w:bookmarkStart w:id="8787" w:name="_Toc105927587"/>
      <w:bookmarkStart w:id="8788" w:name="_Toc106110127"/>
      <w:bookmarkStart w:id="8789" w:name="_Toc113835564"/>
      <w:bookmarkStart w:id="8790" w:name="_Toc120124412"/>
      <w:bookmarkStart w:id="8791" w:name="_Toc146226679"/>
      <w:bookmarkStart w:id="8792" w:name="_CR9_2_14_9"/>
      <w:bookmarkEnd w:id="8792"/>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784"/>
      <w:bookmarkEnd w:id="8785"/>
      <w:bookmarkEnd w:id="8786"/>
      <w:bookmarkEnd w:id="8787"/>
      <w:bookmarkEnd w:id="8788"/>
      <w:bookmarkEnd w:id="8789"/>
      <w:bookmarkEnd w:id="8790"/>
      <w:bookmarkEnd w:id="8791"/>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8793" w:name="_Toc99038664"/>
      <w:bookmarkStart w:id="8794" w:name="_Toc99730927"/>
      <w:bookmarkStart w:id="8795" w:name="_Toc105511056"/>
      <w:bookmarkStart w:id="8796" w:name="_Toc105927588"/>
      <w:bookmarkStart w:id="8797" w:name="_Toc106110128"/>
      <w:bookmarkStart w:id="8798" w:name="_Toc113835565"/>
      <w:bookmarkStart w:id="8799" w:name="_Toc120124413"/>
      <w:bookmarkStart w:id="8800" w:name="_Toc146226680"/>
      <w:bookmarkStart w:id="8801" w:name="_CR9_2_14_10"/>
      <w:bookmarkEnd w:id="8801"/>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793"/>
      <w:bookmarkEnd w:id="8794"/>
      <w:bookmarkEnd w:id="8795"/>
      <w:bookmarkEnd w:id="8796"/>
      <w:bookmarkEnd w:id="8797"/>
      <w:bookmarkEnd w:id="8798"/>
      <w:bookmarkEnd w:id="8799"/>
      <w:bookmarkEnd w:id="8800"/>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DA11D0" w:rsidRDefault="00F13C85" w:rsidP="00B90779">
            <w:pPr>
              <w:pStyle w:val="TAL"/>
              <w:keepNext w:val="0"/>
              <w:keepLines w:val="0"/>
              <w:widowControl w:val="0"/>
              <w:ind w:left="102"/>
              <w:rPr>
                <w:rFonts w:cs="Arial"/>
                <w:szCs w:val="18"/>
                <w:lang w:eastAsia="zh-CN"/>
              </w:rPr>
            </w:pPr>
            <w:r w:rsidRPr="00F85EA2">
              <w:rPr>
                <w:rFonts w:cs="Arial"/>
                <w:b/>
                <w:szCs w:val="18"/>
              </w:rPr>
              <w:t>&gt;</w:t>
            </w:r>
            <w:r w:rsidRPr="00DA11D0">
              <w:rPr>
                <w:rFonts w:cs="Arial"/>
                <w:b/>
                <w:szCs w:val="18"/>
              </w:rPr>
              <w:t xml:space="preserve">Multicast F1-U Context </w:t>
            </w:r>
            <w:r w:rsidRPr="00F85EA2">
              <w:rPr>
                <w:rFonts w:cs="Arial"/>
                <w:b/>
                <w:szCs w:val="18"/>
              </w:rPr>
              <w:t>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90779">
            <w:pPr>
              <w:pStyle w:val="TAL"/>
              <w:keepNext w:val="0"/>
              <w:keepLines w:val="0"/>
              <w:widowControl w:val="0"/>
              <w:ind w:left="198"/>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90779">
            <w:pPr>
              <w:pStyle w:val="TAL"/>
              <w:keepNext w:val="0"/>
              <w:keepLines w:val="0"/>
              <w:widowControl w:val="0"/>
              <w:ind w:left="198"/>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90779">
            <w:pPr>
              <w:pStyle w:val="TAL"/>
              <w:keepNext w:val="0"/>
              <w:keepLines w:val="0"/>
              <w:widowControl w:val="0"/>
              <w:ind w:left="198"/>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rsidP="00B90779">
            <w:pPr>
              <w:pStyle w:val="TAL"/>
              <w:keepNext w:val="0"/>
              <w:keepLines w:val="0"/>
              <w:widowControl w:val="0"/>
              <w:rPr>
                <w:rFonts w:cs="Arial"/>
                <w:i/>
                <w:szCs w:val="18"/>
              </w:rPr>
            </w:pPr>
            <w:r w:rsidRPr="00F85EA2">
              <w:rPr>
                <w:rFonts w:cs="Arial"/>
                <w:i/>
                <w:szCs w:val="18"/>
              </w:rPr>
              <w:t>maxnoofMBSQoSFlows</w:t>
            </w:r>
          </w:p>
          <w:p w14:paraId="43CF1C3B" w14:textId="77777777" w:rsidR="00F13C85" w:rsidRPr="00F85EA2" w:rsidRDefault="00F13C85" w:rsidP="00B90779">
            <w:pPr>
              <w:pStyle w:val="TAL"/>
              <w:keepNext w:val="0"/>
              <w:keepLines w:val="0"/>
              <w:widowControl w:val="0"/>
              <w:rPr>
                <w:rFonts w:cs="Arial"/>
                <w:i/>
                <w:szCs w:val="18"/>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lastRenderedPageBreak/>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rsidP="00B90779">
            <w:pPr>
              <w:pStyle w:val="TAL"/>
              <w:keepNext w:val="0"/>
              <w:keepLines w:val="0"/>
              <w:widowControl w:val="0"/>
              <w:jc w:val="both"/>
              <w:rPr>
                <w:noProof/>
              </w:rPr>
            </w:pPr>
            <w:r w:rsidRPr="00DE13F4">
              <w:rPr>
                <w:noProof/>
              </w:rPr>
              <w:t>if</w:t>
            </w:r>
            <w:r>
              <w:rPr>
                <w:noProof/>
              </w:rPr>
              <w:t>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8802" w:name="_Toc99038665"/>
      <w:bookmarkStart w:id="8803" w:name="_Toc99730928"/>
      <w:bookmarkStart w:id="8804" w:name="_Toc105511057"/>
      <w:bookmarkStart w:id="8805" w:name="_Toc105927589"/>
      <w:bookmarkStart w:id="8806" w:name="_Toc106110129"/>
      <w:bookmarkStart w:id="8807" w:name="_Toc113835566"/>
      <w:bookmarkStart w:id="8808" w:name="_Toc120124414"/>
      <w:bookmarkStart w:id="8809" w:name="_Toc146226681"/>
      <w:bookmarkStart w:id="8810" w:name="_CR9_2_14_11"/>
      <w:bookmarkEnd w:id="8810"/>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802"/>
      <w:bookmarkEnd w:id="8803"/>
      <w:bookmarkEnd w:id="8804"/>
      <w:bookmarkEnd w:id="8805"/>
      <w:bookmarkEnd w:id="8806"/>
      <w:bookmarkEnd w:id="8807"/>
      <w:bookmarkEnd w:id="8808"/>
      <w:bookmarkEnd w:id="8809"/>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90779">
            <w:pPr>
              <w:pStyle w:val="TAL"/>
              <w:keepNext w:val="0"/>
              <w:keepLines w:val="0"/>
              <w:widowControl w:val="0"/>
              <w:ind w:left="198"/>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8811" w:name="_Toc99038666"/>
      <w:bookmarkStart w:id="8812" w:name="_Toc99730929"/>
      <w:bookmarkStart w:id="8813" w:name="_Toc105511058"/>
      <w:bookmarkStart w:id="8814" w:name="_Toc105927590"/>
      <w:bookmarkStart w:id="8815" w:name="_Toc106110130"/>
      <w:bookmarkStart w:id="8816" w:name="_Toc113835567"/>
      <w:bookmarkStart w:id="8817" w:name="_Toc120124415"/>
      <w:bookmarkStart w:id="8818" w:name="_Toc146226682"/>
      <w:bookmarkStart w:id="8819" w:name="_CR9_2_14_12"/>
      <w:bookmarkEnd w:id="8819"/>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811"/>
      <w:bookmarkEnd w:id="8812"/>
      <w:bookmarkEnd w:id="8813"/>
      <w:bookmarkEnd w:id="8814"/>
      <w:bookmarkEnd w:id="8815"/>
      <w:bookmarkEnd w:id="8816"/>
      <w:bookmarkEnd w:id="8817"/>
      <w:bookmarkEnd w:id="8818"/>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8820" w:name="_Toc99038667"/>
      <w:bookmarkStart w:id="8821" w:name="_Toc99730930"/>
      <w:bookmarkStart w:id="8822" w:name="_Toc105511059"/>
      <w:bookmarkStart w:id="8823" w:name="_Toc105927591"/>
      <w:bookmarkStart w:id="8824" w:name="_Toc106110131"/>
      <w:bookmarkStart w:id="8825" w:name="_Toc113835568"/>
      <w:bookmarkStart w:id="8826" w:name="_Toc120124416"/>
      <w:bookmarkStart w:id="8827" w:name="_Toc146226683"/>
      <w:bookmarkStart w:id="8828" w:name="_CR9_2_14_13"/>
      <w:bookmarkEnd w:id="8828"/>
      <w:r w:rsidRPr="00F85EA2">
        <w:lastRenderedPageBreak/>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820"/>
      <w:bookmarkEnd w:id="8821"/>
      <w:bookmarkEnd w:id="8822"/>
      <w:bookmarkEnd w:id="8823"/>
      <w:bookmarkEnd w:id="8824"/>
      <w:bookmarkEnd w:id="8825"/>
      <w:bookmarkEnd w:id="8826"/>
      <w:bookmarkEnd w:id="8827"/>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8829" w:name="_Toc99038668"/>
      <w:bookmarkStart w:id="8830" w:name="_Toc99730931"/>
      <w:bookmarkStart w:id="8831" w:name="_Toc105511060"/>
      <w:bookmarkStart w:id="8832" w:name="_Toc105927592"/>
      <w:bookmarkStart w:id="8833" w:name="_Toc106110132"/>
      <w:bookmarkStart w:id="8834" w:name="_Toc113835569"/>
      <w:bookmarkStart w:id="8835" w:name="_Toc120124417"/>
      <w:bookmarkStart w:id="8836" w:name="_Toc146226684"/>
      <w:bookmarkStart w:id="8837" w:name="_CR9_2_14_14"/>
      <w:bookmarkEnd w:id="8837"/>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829"/>
      <w:bookmarkEnd w:id="8830"/>
      <w:bookmarkEnd w:id="8831"/>
      <w:bookmarkEnd w:id="8832"/>
      <w:bookmarkEnd w:id="8833"/>
      <w:bookmarkEnd w:id="8834"/>
      <w:bookmarkEnd w:id="8835"/>
      <w:bookmarkEnd w:id="8836"/>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Pr="00DA11D0" w:rsidRDefault="00F13C85"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8838" w:name="_Toc99038669"/>
      <w:bookmarkStart w:id="8839" w:name="_Toc99730932"/>
      <w:bookmarkStart w:id="8840" w:name="_Toc105511061"/>
      <w:bookmarkStart w:id="8841" w:name="_Toc105927593"/>
      <w:bookmarkStart w:id="8842" w:name="_Toc106110133"/>
      <w:bookmarkStart w:id="8843" w:name="_Toc113835570"/>
      <w:bookmarkStart w:id="8844" w:name="_Toc120124418"/>
      <w:bookmarkStart w:id="8845" w:name="_Toc146226685"/>
      <w:bookmarkStart w:id="8846" w:name="_CR9_2_15"/>
      <w:bookmarkEnd w:id="8846"/>
      <w:r w:rsidRPr="00DE13F4">
        <w:rPr>
          <w:noProof/>
        </w:rPr>
        <w:t>9.2.</w:t>
      </w:r>
      <w:r>
        <w:rPr>
          <w:noProof/>
        </w:rPr>
        <w:t>15</w:t>
      </w:r>
      <w:r w:rsidRPr="00DE13F4">
        <w:rPr>
          <w:noProof/>
        </w:rPr>
        <w:tab/>
        <w:t>PDC Measurement Reporting messages</w:t>
      </w:r>
      <w:bookmarkEnd w:id="8838"/>
      <w:bookmarkEnd w:id="8839"/>
      <w:bookmarkEnd w:id="8840"/>
      <w:bookmarkEnd w:id="8841"/>
      <w:bookmarkEnd w:id="8842"/>
      <w:bookmarkEnd w:id="8843"/>
      <w:bookmarkEnd w:id="8844"/>
      <w:bookmarkEnd w:id="8845"/>
    </w:p>
    <w:p w14:paraId="6C0408E1" w14:textId="77777777" w:rsidR="00991704" w:rsidRPr="00D82E9E" w:rsidRDefault="00991704" w:rsidP="00B90779">
      <w:pPr>
        <w:pStyle w:val="Heading4"/>
        <w:keepNext w:val="0"/>
        <w:keepLines w:val="0"/>
        <w:widowControl w:val="0"/>
        <w:rPr>
          <w:noProof/>
        </w:rPr>
      </w:pPr>
      <w:bookmarkStart w:id="8847" w:name="_Toc99038670"/>
      <w:bookmarkStart w:id="8848" w:name="_Toc99730933"/>
      <w:bookmarkStart w:id="8849" w:name="_Toc105511062"/>
      <w:bookmarkStart w:id="8850" w:name="_Toc105927594"/>
      <w:bookmarkStart w:id="8851" w:name="_Toc106110134"/>
      <w:bookmarkStart w:id="8852" w:name="_Toc113835571"/>
      <w:bookmarkStart w:id="8853" w:name="_Toc120124419"/>
      <w:bookmarkStart w:id="8854" w:name="_Toc146226686"/>
      <w:bookmarkStart w:id="8855" w:name="_CR9_2_15_1"/>
      <w:bookmarkEnd w:id="8855"/>
      <w:r w:rsidRPr="00DE13F4">
        <w:rPr>
          <w:noProof/>
        </w:rPr>
        <w:t>9.2.</w:t>
      </w:r>
      <w:r>
        <w:rPr>
          <w:noProof/>
        </w:rPr>
        <w:t>15</w:t>
      </w:r>
      <w:r w:rsidRPr="00DE13F4">
        <w:rPr>
          <w:noProof/>
        </w:rPr>
        <w:t>.1</w:t>
      </w:r>
      <w:r w:rsidRPr="00DE13F4">
        <w:rPr>
          <w:noProof/>
        </w:rPr>
        <w:tab/>
        <w:t>PDC MEASUREMENT INITIATION REQUEST</w:t>
      </w:r>
      <w:bookmarkEnd w:id="8847"/>
      <w:bookmarkEnd w:id="8848"/>
      <w:bookmarkEnd w:id="8849"/>
      <w:bookmarkEnd w:id="8850"/>
      <w:bookmarkEnd w:id="8851"/>
      <w:bookmarkEnd w:id="8852"/>
      <w:bookmarkEnd w:id="8853"/>
      <w:bookmarkEnd w:id="8854"/>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90779">
            <w:pPr>
              <w:pStyle w:val="TALLeft0"/>
              <w:keepNext w:val="0"/>
              <w:keepLines w:val="0"/>
              <w:widowControl w:val="0"/>
              <w:ind w:left="102"/>
              <w:rPr>
                <w:noProof/>
              </w:rPr>
            </w:pPr>
            <w:r w:rsidRPr="00DE13F4">
              <w:rPr>
                <w:noProof/>
              </w:rPr>
              <w:lastRenderedPageBreak/>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DE13F4" w:rsidRDefault="00991704" w:rsidP="00B90779">
            <w:pPr>
              <w:pStyle w:val="TAL"/>
              <w:keepNext w:val="0"/>
              <w:keepLines w:val="0"/>
              <w:widowControl w:val="0"/>
              <w:jc w:val="both"/>
              <w:rPr>
                <w:noProof/>
              </w:rPr>
            </w:pPr>
            <w:r w:rsidRPr="00DE13F4">
              <w:rPr>
                <w:noProof/>
              </w:rPr>
              <w:t>ifReportTypePeriodic</w:t>
            </w:r>
          </w:p>
        </w:tc>
        <w:tc>
          <w:tcPr>
            <w:tcW w:w="3035" w:type="pct"/>
          </w:tcPr>
          <w:p w14:paraId="1E8A1F4D" w14:textId="77777777" w:rsidR="00991704" w:rsidRPr="00DE13F4" w:rsidRDefault="00991704" w:rsidP="00B90779">
            <w:pPr>
              <w:pStyle w:val="TAL"/>
              <w:keepNext w:val="0"/>
              <w:keepLines w:val="0"/>
              <w:widowControl w:val="0"/>
              <w:rPr>
                <w:noProof/>
              </w:rPr>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8856" w:name="_Toc99038671"/>
      <w:bookmarkStart w:id="8857" w:name="_Toc99730934"/>
      <w:bookmarkStart w:id="8858" w:name="_Toc105511063"/>
      <w:bookmarkStart w:id="8859" w:name="_Toc105927595"/>
      <w:bookmarkStart w:id="8860" w:name="_Toc106110135"/>
      <w:bookmarkStart w:id="8861" w:name="_Toc113835572"/>
      <w:bookmarkStart w:id="8862" w:name="_Toc120124420"/>
      <w:bookmarkStart w:id="8863" w:name="_Toc146226687"/>
      <w:bookmarkStart w:id="8864" w:name="_CR9_2_15_2"/>
      <w:bookmarkEnd w:id="8864"/>
      <w:r w:rsidRPr="00DE13F4">
        <w:rPr>
          <w:noProof/>
        </w:rPr>
        <w:t>9.2.</w:t>
      </w:r>
      <w:r>
        <w:rPr>
          <w:noProof/>
        </w:rPr>
        <w:t>15</w:t>
      </w:r>
      <w:r w:rsidRPr="00DE13F4">
        <w:rPr>
          <w:noProof/>
        </w:rPr>
        <w:t>.2</w:t>
      </w:r>
      <w:r w:rsidRPr="00DE13F4">
        <w:rPr>
          <w:noProof/>
        </w:rPr>
        <w:tab/>
        <w:t>PDC MEASUREMENT INITIATION RESPONSE</w:t>
      </w:r>
      <w:bookmarkEnd w:id="8856"/>
      <w:bookmarkEnd w:id="8857"/>
      <w:bookmarkEnd w:id="8858"/>
      <w:bookmarkEnd w:id="8859"/>
      <w:bookmarkEnd w:id="8860"/>
      <w:bookmarkEnd w:id="8861"/>
      <w:bookmarkEnd w:id="8862"/>
      <w:bookmarkEnd w:id="8863"/>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90779">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rsidP="00B90779">
            <w:pPr>
              <w:pStyle w:val="TAL"/>
              <w:keepNext w:val="0"/>
              <w:keepLines w:val="0"/>
              <w:widowControl w:val="0"/>
              <w:jc w:val="center"/>
              <w:rPr>
                <w:noProof/>
              </w:rPr>
            </w:pPr>
            <w:r w:rsidRPr="00DE13F4">
              <w:rPr>
                <w:noProof/>
              </w:rPr>
              <w:t>YES</w:t>
            </w:r>
          </w:p>
        </w:tc>
        <w:tc>
          <w:tcPr>
            <w:tcW w:w="556" w:type="pct"/>
          </w:tcPr>
          <w:p w14:paraId="19FDA5DE" w14:textId="77777777" w:rsidR="00991704" w:rsidRPr="00DE13F4" w:rsidRDefault="00991704" w:rsidP="00B90779">
            <w:pPr>
              <w:pStyle w:val="TAL"/>
              <w:keepNext w:val="0"/>
              <w:keepLines w:val="0"/>
              <w:widowControl w:val="0"/>
              <w:jc w:val="center"/>
              <w:rPr>
                <w:noProof/>
              </w:rPr>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8865" w:name="_Toc99038672"/>
      <w:bookmarkStart w:id="8866" w:name="_Toc99730935"/>
      <w:bookmarkStart w:id="8867" w:name="_Toc105511064"/>
      <w:bookmarkStart w:id="8868" w:name="_Toc105927596"/>
      <w:bookmarkStart w:id="8869" w:name="_Toc106110136"/>
      <w:bookmarkStart w:id="8870" w:name="_Toc113835573"/>
      <w:bookmarkStart w:id="8871" w:name="_Toc120124421"/>
      <w:bookmarkStart w:id="8872" w:name="_Toc146226688"/>
      <w:bookmarkStart w:id="8873" w:name="_CR9_2_15_3"/>
      <w:bookmarkEnd w:id="8873"/>
      <w:r w:rsidRPr="00DE13F4">
        <w:rPr>
          <w:noProof/>
        </w:rPr>
        <w:t>9.2.</w:t>
      </w:r>
      <w:r>
        <w:rPr>
          <w:noProof/>
        </w:rPr>
        <w:t>15</w:t>
      </w:r>
      <w:r w:rsidRPr="00DE13F4">
        <w:rPr>
          <w:noProof/>
        </w:rPr>
        <w:t>.3</w:t>
      </w:r>
      <w:r w:rsidRPr="00DE13F4">
        <w:rPr>
          <w:noProof/>
        </w:rPr>
        <w:tab/>
        <w:t>PDC MEASUREMENT INITIATION FAILURE</w:t>
      </w:r>
      <w:bookmarkEnd w:id="8865"/>
      <w:bookmarkEnd w:id="8866"/>
      <w:bookmarkEnd w:id="8867"/>
      <w:bookmarkEnd w:id="8868"/>
      <w:bookmarkEnd w:id="8869"/>
      <w:bookmarkEnd w:id="8870"/>
      <w:bookmarkEnd w:id="8871"/>
      <w:bookmarkEnd w:id="8872"/>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B90779">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90779">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90779">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rsidP="00B90779">
            <w:pPr>
              <w:pStyle w:val="TAL"/>
              <w:keepNext w:val="0"/>
              <w:keepLines w:val="0"/>
              <w:widowControl w:val="0"/>
              <w:jc w:val="center"/>
              <w:rPr>
                <w:noProof/>
              </w:rPr>
            </w:pPr>
            <w:r w:rsidRPr="00D82E9E">
              <w:rPr>
                <w:noProof/>
              </w:rPr>
              <w:t>YES</w:t>
            </w:r>
          </w:p>
        </w:tc>
        <w:tc>
          <w:tcPr>
            <w:tcW w:w="556" w:type="pct"/>
          </w:tcPr>
          <w:p w14:paraId="355CF064" w14:textId="77777777" w:rsidR="00991704" w:rsidRPr="00D82E9E" w:rsidRDefault="00991704" w:rsidP="00B90779">
            <w:pPr>
              <w:pStyle w:val="TAL"/>
              <w:keepNext w:val="0"/>
              <w:keepLines w:val="0"/>
              <w:widowControl w:val="0"/>
              <w:jc w:val="center"/>
              <w:rPr>
                <w:noProof/>
              </w:rPr>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8874" w:name="_Toc99038673"/>
      <w:bookmarkStart w:id="8875" w:name="_Toc99730936"/>
      <w:bookmarkStart w:id="8876" w:name="_Toc105511065"/>
      <w:bookmarkStart w:id="8877" w:name="_Toc105927597"/>
      <w:bookmarkStart w:id="8878" w:name="_Toc106110137"/>
      <w:bookmarkStart w:id="8879" w:name="_Toc113835574"/>
      <w:bookmarkStart w:id="8880" w:name="_Toc120124422"/>
      <w:bookmarkStart w:id="8881" w:name="_Toc146226689"/>
      <w:bookmarkStart w:id="8882" w:name="_CR9_2_15_4"/>
      <w:bookmarkEnd w:id="8882"/>
      <w:r w:rsidRPr="00433357">
        <w:rPr>
          <w:noProof/>
        </w:rPr>
        <w:t>9.2.</w:t>
      </w:r>
      <w:r>
        <w:rPr>
          <w:noProof/>
        </w:rPr>
        <w:t>15</w:t>
      </w:r>
      <w:r w:rsidRPr="00433357">
        <w:rPr>
          <w:noProof/>
        </w:rPr>
        <w:t>.4</w:t>
      </w:r>
      <w:r w:rsidRPr="00433357">
        <w:rPr>
          <w:noProof/>
        </w:rPr>
        <w:tab/>
        <w:t>PDC MEASUREMENT REPORT</w:t>
      </w:r>
      <w:bookmarkEnd w:id="8874"/>
      <w:bookmarkEnd w:id="8875"/>
      <w:bookmarkEnd w:id="8876"/>
      <w:bookmarkEnd w:id="8877"/>
      <w:bookmarkEnd w:id="8878"/>
      <w:bookmarkEnd w:id="8879"/>
      <w:bookmarkEnd w:id="8880"/>
      <w:bookmarkEnd w:id="8881"/>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lastRenderedPageBreak/>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8883" w:name="_Toc105511066"/>
      <w:bookmarkStart w:id="8884" w:name="_Toc105927598"/>
      <w:bookmarkStart w:id="8885" w:name="_Toc106110138"/>
      <w:bookmarkStart w:id="8886" w:name="_Toc113835575"/>
      <w:bookmarkStart w:id="8887" w:name="_Toc120124423"/>
      <w:bookmarkStart w:id="8888" w:name="_Toc146226690"/>
      <w:bookmarkStart w:id="8889" w:name="_Toc99038674"/>
      <w:bookmarkStart w:id="8890" w:name="_Toc99730937"/>
      <w:bookmarkStart w:id="8891" w:name="_CR9_2_15_5"/>
      <w:bookmarkEnd w:id="8891"/>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883"/>
      <w:bookmarkEnd w:id="8884"/>
      <w:bookmarkEnd w:id="8885"/>
      <w:bookmarkEnd w:id="8886"/>
      <w:bookmarkEnd w:id="8887"/>
      <w:bookmarkEnd w:id="8888"/>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8892" w:name="_Toc105511067"/>
      <w:bookmarkStart w:id="8893" w:name="_Toc105927599"/>
      <w:bookmarkStart w:id="8894" w:name="_Toc106110139"/>
      <w:bookmarkStart w:id="8895" w:name="_Toc113835576"/>
      <w:bookmarkStart w:id="8896" w:name="_Toc120124424"/>
      <w:bookmarkStart w:id="8897" w:name="_Toc146226691"/>
      <w:bookmarkStart w:id="8898" w:name="_CR9_2_15_6"/>
      <w:bookmarkEnd w:id="8898"/>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892"/>
      <w:bookmarkEnd w:id="8893"/>
      <w:bookmarkEnd w:id="8894"/>
      <w:bookmarkEnd w:id="8895"/>
      <w:bookmarkEnd w:id="8896"/>
      <w:bookmarkEnd w:id="8897"/>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8899" w:name="_Toc105511068"/>
      <w:bookmarkStart w:id="8900" w:name="_Toc105927600"/>
      <w:bookmarkStart w:id="8901" w:name="_Toc106110140"/>
      <w:bookmarkStart w:id="8902" w:name="_Toc113835577"/>
      <w:bookmarkStart w:id="8903" w:name="_Toc120124425"/>
      <w:bookmarkStart w:id="8904" w:name="_Toc146226692"/>
      <w:bookmarkStart w:id="8905" w:name="_CR9_2_16"/>
      <w:bookmarkEnd w:id="8905"/>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889"/>
      <w:bookmarkEnd w:id="8890"/>
      <w:bookmarkEnd w:id="8899"/>
      <w:bookmarkEnd w:id="8900"/>
      <w:bookmarkEnd w:id="8901"/>
      <w:bookmarkEnd w:id="8902"/>
      <w:bookmarkEnd w:id="8903"/>
      <w:bookmarkEnd w:id="8904"/>
    </w:p>
    <w:p w14:paraId="38F7B9CC" w14:textId="77777777" w:rsidR="00C83B23" w:rsidRPr="0013380C" w:rsidRDefault="00C83B23" w:rsidP="00B90779">
      <w:pPr>
        <w:pStyle w:val="Heading4"/>
        <w:keepNext w:val="0"/>
        <w:keepLines w:val="0"/>
        <w:widowControl w:val="0"/>
        <w:rPr>
          <w:lang w:eastAsia="zh-CN"/>
        </w:rPr>
      </w:pPr>
      <w:bookmarkStart w:id="8906" w:name="_Toc99038675"/>
      <w:bookmarkStart w:id="8907" w:name="_Toc99730938"/>
      <w:bookmarkStart w:id="8908" w:name="_Toc105511069"/>
      <w:bookmarkStart w:id="8909" w:name="_Toc105927601"/>
      <w:bookmarkStart w:id="8910" w:name="_Toc106110141"/>
      <w:bookmarkStart w:id="8911" w:name="_Toc113835578"/>
      <w:bookmarkStart w:id="8912" w:name="_Toc120124426"/>
      <w:bookmarkStart w:id="8913" w:name="_Toc146226693"/>
      <w:bookmarkStart w:id="8914" w:name="_CR9_2_16_1"/>
      <w:bookmarkEnd w:id="8914"/>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06"/>
      <w:bookmarkEnd w:id="8907"/>
      <w:bookmarkEnd w:id="8908"/>
      <w:bookmarkEnd w:id="8909"/>
      <w:bookmarkEnd w:id="8910"/>
      <w:bookmarkEnd w:id="8911"/>
      <w:bookmarkEnd w:id="8912"/>
      <w:bookmarkEnd w:id="8913"/>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B90779">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C83B23" w:rsidRDefault="00C83B23" w:rsidP="00B90779">
            <w:pPr>
              <w:pStyle w:val="TAL"/>
              <w:keepNext w:val="0"/>
              <w:keepLines w:val="0"/>
              <w:widowControl w:val="0"/>
              <w:ind w:left="102"/>
              <w:rPr>
                <w:rFonts w:eastAsia="Malgun Gothic"/>
                <w:b/>
                <w:szCs w:val="18"/>
                <w:lang w:eastAsia="zh-CN"/>
              </w:rPr>
            </w:pPr>
            <w:r w:rsidRPr="00C83B23">
              <w:rPr>
                <w:rFonts w:eastAsia="Malgun Gothic"/>
                <w:b/>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B90779">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B90779">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hint="eastAsia"/>
                <w:lang w:eastAsia="zh-CN"/>
              </w:rPr>
              <w:t>E</w:t>
            </w:r>
            <w:r w:rsidRPr="00C83B23">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B90779">
            <w:pPr>
              <w:pStyle w:val="TAL"/>
              <w:keepNext w:val="0"/>
              <w:keepLines w:val="0"/>
              <w:widowControl w:val="0"/>
              <w:ind w:left="198"/>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B90779">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B90779">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B90779">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B90779">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8915" w:name="_Toc99038676"/>
      <w:bookmarkStart w:id="8916" w:name="_Toc99730939"/>
      <w:bookmarkStart w:id="8917" w:name="_Toc105511070"/>
      <w:bookmarkStart w:id="8918" w:name="_Toc105927602"/>
      <w:bookmarkStart w:id="8919" w:name="_Toc106110142"/>
      <w:bookmarkStart w:id="8920" w:name="_Toc113835579"/>
      <w:bookmarkStart w:id="8921" w:name="_Toc120124427"/>
      <w:bookmarkStart w:id="8922" w:name="_Toc146226694"/>
      <w:bookmarkStart w:id="8923" w:name="_CR9_3"/>
      <w:bookmarkEnd w:id="8923"/>
      <w:r w:rsidRPr="00EA5FA7">
        <w:lastRenderedPageBreak/>
        <w:t>9.3</w:t>
      </w:r>
      <w:r w:rsidRPr="00EA5FA7">
        <w:tab/>
        <w:t>Information Element Definitions</w:t>
      </w:r>
      <w:bookmarkEnd w:id="8079"/>
      <w:bookmarkEnd w:id="8080"/>
      <w:bookmarkEnd w:id="8081"/>
      <w:bookmarkEnd w:id="8082"/>
      <w:bookmarkEnd w:id="8522"/>
      <w:bookmarkEnd w:id="8523"/>
      <w:bookmarkEnd w:id="8524"/>
      <w:bookmarkEnd w:id="8525"/>
      <w:bookmarkEnd w:id="8526"/>
      <w:bookmarkEnd w:id="8527"/>
      <w:bookmarkEnd w:id="8528"/>
      <w:bookmarkEnd w:id="8915"/>
      <w:bookmarkEnd w:id="8916"/>
      <w:bookmarkEnd w:id="8917"/>
      <w:bookmarkEnd w:id="8918"/>
      <w:bookmarkEnd w:id="8919"/>
      <w:bookmarkEnd w:id="8920"/>
      <w:bookmarkEnd w:id="8921"/>
      <w:bookmarkEnd w:id="8922"/>
    </w:p>
    <w:p w14:paraId="7E6787D1" w14:textId="77777777" w:rsidR="00F970C9" w:rsidRPr="00EA5FA7" w:rsidRDefault="00F970C9" w:rsidP="00B90779">
      <w:pPr>
        <w:pStyle w:val="Heading3"/>
        <w:keepNext w:val="0"/>
        <w:keepLines w:val="0"/>
        <w:widowControl w:val="0"/>
      </w:pPr>
      <w:bookmarkStart w:id="8924" w:name="_Toc20955904"/>
      <w:bookmarkStart w:id="8925" w:name="_Toc29893022"/>
      <w:bookmarkStart w:id="8926" w:name="_Toc36556959"/>
      <w:bookmarkStart w:id="8927" w:name="_Toc45832407"/>
      <w:bookmarkStart w:id="8928" w:name="_Toc51763687"/>
      <w:bookmarkStart w:id="8929" w:name="_Toc64448856"/>
      <w:bookmarkStart w:id="8930" w:name="_Toc66289515"/>
      <w:bookmarkStart w:id="8931" w:name="_Toc74154628"/>
      <w:bookmarkStart w:id="8932" w:name="_Toc81383372"/>
      <w:bookmarkStart w:id="8933" w:name="_Toc88658005"/>
      <w:bookmarkStart w:id="8934" w:name="_Toc97910917"/>
      <w:bookmarkStart w:id="8935" w:name="_Toc99038677"/>
      <w:bookmarkStart w:id="8936" w:name="_Toc99730940"/>
      <w:bookmarkStart w:id="8937" w:name="_Toc105511071"/>
      <w:bookmarkStart w:id="8938" w:name="_Toc105927603"/>
      <w:bookmarkStart w:id="8939" w:name="_Toc106110143"/>
      <w:bookmarkStart w:id="8940" w:name="_Toc113835580"/>
      <w:bookmarkStart w:id="8941" w:name="_Toc120124428"/>
      <w:bookmarkStart w:id="8942" w:name="_Toc146226695"/>
      <w:bookmarkStart w:id="8943" w:name="_CR9_3_1"/>
      <w:bookmarkEnd w:id="8943"/>
      <w:r w:rsidRPr="00EA5FA7">
        <w:t>9.3.1</w:t>
      </w:r>
      <w:r w:rsidRPr="009E6EC2">
        <w:tab/>
      </w:r>
      <w:r w:rsidRPr="00EA5FA7">
        <w:t>Radio Network Layer Related IEs</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64D2515D" w14:textId="77777777" w:rsidR="00F970C9" w:rsidRPr="00EA5FA7" w:rsidRDefault="00F970C9" w:rsidP="00B90779">
      <w:pPr>
        <w:pStyle w:val="Heading4"/>
        <w:keepNext w:val="0"/>
        <w:keepLines w:val="0"/>
        <w:widowControl w:val="0"/>
      </w:pPr>
      <w:bookmarkStart w:id="8944" w:name="_Toc20955905"/>
      <w:bookmarkStart w:id="8945" w:name="_Toc29893023"/>
      <w:bookmarkStart w:id="8946" w:name="_Toc36556960"/>
      <w:bookmarkStart w:id="8947" w:name="_Toc45832408"/>
      <w:bookmarkStart w:id="8948" w:name="_Toc51763688"/>
      <w:bookmarkStart w:id="8949" w:name="_Toc64448857"/>
      <w:bookmarkStart w:id="8950" w:name="_Toc66289516"/>
      <w:bookmarkStart w:id="8951" w:name="_Toc74154629"/>
      <w:bookmarkStart w:id="8952" w:name="_Toc81383373"/>
      <w:bookmarkStart w:id="8953" w:name="_Toc88658006"/>
      <w:bookmarkStart w:id="8954" w:name="_Toc97910918"/>
      <w:bookmarkStart w:id="8955" w:name="_Toc99038678"/>
      <w:bookmarkStart w:id="8956" w:name="_Toc99730941"/>
      <w:bookmarkStart w:id="8957" w:name="_Toc105511072"/>
      <w:bookmarkStart w:id="8958" w:name="_Toc105927604"/>
      <w:bookmarkStart w:id="8959" w:name="_Toc106110144"/>
      <w:bookmarkStart w:id="8960" w:name="_Toc113835581"/>
      <w:bookmarkStart w:id="8961" w:name="_Toc120124429"/>
      <w:bookmarkStart w:id="8962" w:name="_Toc146226696"/>
      <w:bookmarkStart w:id="8963" w:name="_CR9_3_1_1"/>
      <w:bookmarkEnd w:id="8963"/>
      <w:r w:rsidRPr="00EA5FA7">
        <w:t>9.3.1.1</w:t>
      </w:r>
      <w:r w:rsidRPr="00EA5FA7">
        <w:tab/>
        <w:t>Message Type</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BFD795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741" w:type="pct"/>
          </w:tcPr>
          <w:p w14:paraId="5624E8D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963" w:type="pct"/>
          </w:tcPr>
          <w:p w14:paraId="6105E2C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481" w:type="pct"/>
          </w:tcPr>
          <w:p w14:paraId="39D93E70"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A44C6C" w:rsidRPr="00EA5FA7" w14:paraId="500DA09B" w14:textId="77777777" w:rsidTr="00A44C6C">
        <w:tc>
          <w:tcPr>
            <w:tcW w:w="1259" w:type="pct"/>
          </w:tcPr>
          <w:p w14:paraId="6A571F93"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Message Type</w:t>
            </w:r>
          </w:p>
        </w:tc>
        <w:tc>
          <w:tcPr>
            <w:tcW w:w="556" w:type="pct"/>
          </w:tcPr>
          <w:p w14:paraId="2B634B0E" w14:textId="77777777" w:rsidR="00F970C9" w:rsidRPr="00EA5FA7" w:rsidRDefault="00F970C9" w:rsidP="00B90779">
            <w:pPr>
              <w:widowControl w:val="0"/>
              <w:spacing w:after="0"/>
              <w:rPr>
                <w:rFonts w:ascii="Arial" w:hAnsi="Arial" w:cs="Arial"/>
                <w:sz w:val="18"/>
                <w:szCs w:val="18"/>
                <w:lang w:eastAsia="ja-JP"/>
              </w:rPr>
            </w:pPr>
          </w:p>
        </w:tc>
        <w:tc>
          <w:tcPr>
            <w:tcW w:w="741" w:type="pct"/>
          </w:tcPr>
          <w:p w14:paraId="1B432D35"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7B2A0AEA" w14:textId="77777777" w:rsidR="00F970C9" w:rsidRPr="00EA5FA7" w:rsidRDefault="00F970C9" w:rsidP="00B90779">
            <w:pPr>
              <w:widowControl w:val="0"/>
              <w:spacing w:after="0"/>
              <w:rPr>
                <w:rFonts w:ascii="Arial" w:hAnsi="Arial" w:cs="Arial"/>
                <w:sz w:val="18"/>
                <w:szCs w:val="18"/>
                <w:lang w:eastAsia="ja-JP"/>
              </w:rPr>
            </w:pPr>
          </w:p>
        </w:tc>
        <w:tc>
          <w:tcPr>
            <w:tcW w:w="1481" w:type="pct"/>
          </w:tcPr>
          <w:p w14:paraId="16F1A9D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62967BA0" w14:textId="77777777" w:rsidTr="00A44C6C">
        <w:tc>
          <w:tcPr>
            <w:tcW w:w="1259" w:type="pct"/>
          </w:tcPr>
          <w:p w14:paraId="35D72BAF"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Procedure Code</w:t>
            </w:r>
          </w:p>
        </w:tc>
        <w:tc>
          <w:tcPr>
            <w:tcW w:w="556" w:type="pct"/>
          </w:tcPr>
          <w:p w14:paraId="1AB3961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7691CF10"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52C1896E" w14:textId="77777777" w:rsidR="00F970C9" w:rsidRPr="00EA5FA7" w:rsidRDefault="00F970C9" w:rsidP="00B90779">
            <w:pPr>
              <w:widowControl w:val="0"/>
              <w:spacing w:after="0"/>
              <w:rPr>
                <w:rFonts w:cs="Arial"/>
                <w:szCs w:val="18"/>
                <w:lang w:eastAsia="ja-JP"/>
              </w:rPr>
            </w:pPr>
            <w:r w:rsidRPr="00EA5FA7">
              <w:rPr>
                <w:rFonts w:cs="Arial"/>
                <w:szCs w:val="18"/>
                <w:lang w:eastAsia="ja-JP"/>
              </w:rPr>
              <w:t>INTEGER (0..255)</w:t>
            </w:r>
          </w:p>
        </w:tc>
        <w:tc>
          <w:tcPr>
            <w:tcW w:w="1481" w:type="pct"/>
          </w:tcPr>
          <w:p w14:paraId="65C21B1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00E056EB" w14:textId="77777777" w:rsidTr="00A44C6C">
        <w:tc>
          <w:tcPr>
            <w:tcW w:w="1259" w:type="pct"/>
          </w:tcPr>
          <w:p w14:paraId="42119865"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Message</w:t>
            </w:r>
          </w:p>
        </w:tc>
        <w:tc>
          <w:tcPr>
            <w:tcW w:w="556" w:type="pct"/>
          </w:tcPr>
          <w:p w14:paraId="38102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5F380889"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03AC5C6B"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481" w:type="pct"/>
          </w:tcPr>
          <w:p w14:paraId="066236E3" w14:textId="77777777" w:rsidR="00F970C9" w:rsidRPr="00EA5FA7" w:rsidRDefault="00F970C9" w:rsidP="00B90779">
            <w:pPr>
              <w:widowControl w:val="0"/>
              <w:spacing w:after="0"/>
              <w:rPr>
                <w:rFonts w:ascii="Arial" w:hAnsi="Arial" w:cs="Arial"/>
                <w:sz w:val="18"/>
                <w:szCs w:val="18"/>
                <w:lang w:eastAsia="ja-JP"/>
              </w:rPr>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8964" w:name="_Toc20955906"/>
      <w:bookmarkStart w:id="8965" w:name="_Toc29893024"/>
      <w:bookmarkStart w:id="8966" w:name="_Toc36556961"/>
      <w:bookmarkStart w:id="8967" w:name="_Toc45832409"/>
      <w:bookmarkStart w:id="8968" w:name="_Toc51763689"/>
      <w:bookmarkStart w:id="8969" w:name="_Toc64448858"/>
      <w:bookmarkStart w:id="8970" w:name="_Toc66289517"/>
      <w:bookmarkStart w:id="8971" w:name="_Toc74154630"/>
      <w:bookmarkStart w:id="8972" w:name="_Toc81383374"/>
      <w:bookmarkStart w:id="8973" w:name="_Toc88658007"/>
      <w:bookmarkStart w:id="8974" w:name="_Toc97910919"/>
      <w:bookmarkStart w:id="8975" w:name="_Toc99038679"/>
      <w:bookmarkStart w:id="8976" w:name="_Toc99730942"/>
      <w:bookmarkStart w:id="8977" w:name="_Toc105511073"/>
      <w:bookmarkStart w:id="8978" w:name="_Toc105927605"/>
      <w:bookmarkStart w:id="8979" w:name="_Toc106110145"/>
      <w:bookmarkStart w:id="8980" w:name="_Toc113835582"/>
      <w:bookmarkStart w:id="8981" w:name="_Toc120124430"/>
      <w:bookmarkStart w:id="8982" w:name="_Toc146226697"/>
      <w:bookmarkStart w:id="8983" w:name="_CR9_3_1_2"/>
      <w:bookmarkEnd w:id="8983"/>
      <w:r w:rsidRPr="00EA5FA7">
        <w:rPr>
          <w:lang w:eastAsia="zh-CN"/>
        </w:rPr>
        <w:t>9.3.1.2</w:t>
      </w:r>
      <w:r w:rsidRPr="00EA5FA7">
        <w:rPr>
          <w:lang w:eastAsia="zh-CN"/>
        </w:rPr>
        <w:tab/>
      </w:r>
      <w:r w:rsidRPr="00EA5FA7">
        <w:rPr>
          <w:rFonts w:cs="Arial"/>
          <w:szCs w:val="24"/>
        </w:rPr>
        <w:t>Cause</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1C3D302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26DED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E4918A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5542D132"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080" w:type="dxa"/>
          </w:tcPr>
          <w:p w14:paraId="441FD4D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90779">
            <w:pPr>
              <w:pStyle w:val="TAL"/>
              <w:keepNext w:val="0"/>
              <w:keepLines w:val="0"/>
              <w:widowControl w:val="0"/>
              <w:rPr>
                <w:lang w:eastAsia="ja-JP"/>
              </w:rPr>
            </w:pPr>
          </w:p>
        </w:tc>
        <w:tc>
          <w:tcPr>
            <w:tcW w:w="1872" w:type="dxa"/>
          </w:tcPr>
          <w:p w14:paraId="37EA1560" w14:textId="77777777" w:rsidR="00F970C9" w:rsidRPr="00EA5FA7" w:rsidRDefault="00F970C9" w:rsidP="00B90779">
            <w:pPr>
              <w:pStyle w:val="TAL"/>
              <w:keepNext w:val="0"/>
              <w:keepLines w:val="0"/>
              <w:widowControl w:val="0"/>
              <w:rPr>
                <w:lang w:eastAsia="ja-JP"/>
              </w:rPr>
            </w:pPr>
          </w:p>
        </w:tc>
        <w:tc>
          <w:tcPr>
            <w:tcW w:w="2880" w:type="dxa"/>
          </w:tcPr>
          <w:p w14:paraId="2A42D566" w14:textId="77777777" w:rsidR="00F970C9" w:rsidRPr="00EA5FA7" w:rsidRDefault="00F970C9" w:rsidP="00B90779">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080" w:type="dxa"/>
          </w:tcPr>
          <w:p w14:paraId="4A70C1AB" w14:textId="77777777" w:rsidR="00F970C9" w:rsidRPr="00EA5FA7" w:rsidRDefault="00F970C9" w:rsidP="00B90779">
            <w:pPr>
              <w:pStyle w:val="TAL"/>
              <w:keepNext w:val="0"/>
              <w:keepLines w:val="0"/>
              <w:widowControl w:val="0"/>
              <w:rPr>
                <w:lang w:eastAsia="ja-JP"/>
              </w:rPr>
            </w:pPr>
          </w:p>
        </w:tc>
        <w:tc>
          <w:tcPr>
            <w:tcW w:w="1440" w:type="dxa"/>
          </w:tcPr>
          <w:p w14:paraId="62C29024" w14:textId="77777777" w:rsidR="00F970C9" w:rsidRPr="00EA5FA7" w:rsidRDefault="00F970C9" w:rsidP="00B90779">
            <w:pPr>
              <w:pStyle w:val="TAL"/>
              <w:keepNext w:val="0"/>
              <w:keepLines w:val="0"/>
              <w:widowControl w:val="0"/>
              <w:rPr>
                <w:lang w:eastAsia="ja-JP"/>
              </w:rPr>
            </w:pPr>
          </w:p>
        </w:tc>
        <w:tc>
          <w:tcPr>
            <w:tcW w:w="1872" w:type="dxa"/>
          </w:tcPr>
          <w:p w14:paraId="5D2098CE" w14:textId="77777777" w:rsidR="00F970C9" w:rsidRPr="00EA5FA7" w:rsidRDefault="00F970C9" w:rsidP="00B90779">
            <w:pPr>
              <w:pStyle w:val="TAL"/>
              <w:keepNext w:val="0"/>
              <w:keepLines w:val="0"/>
              <w:widowControl w:val="0"/>
              <w:rPr>
                <w:lang w:eastAsia="ja-JP"/>
              </w:rPr>
            </w:pPr>
          </w:p>
        </w:tc>
        <w:tc>
          <w:tcPr>
            <w:tcW w:w="2880" w:type="dxa"/>
          </w:tcPr>
          <w:p w14:paraId="46930DF9" w14:textId="77777777" w:rsidR="00F970C9" w:rsidRPr="00EA5FA7" w:rsidRDefault="00F970C9" w:rsidP="00B90779">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 xml:space="preserve">&gt;&gt;Radio Network Layer Cause </w:t>
            </w:r>
          </w:p>
        </w:tc>
        <w:tc>
          <w:tcPr>
            <w:tcW w:w="1080" w:type="dxa"/>
          </w:tcPr>
          <w:p w14:paraId="0738964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90779">
            <w:pPr>
              <w:pStyle w:val="TAL"/>
              <w:keepNext w:val="0"/>
              <w:keepLines w:val="0"/>
              <w:widowControl w:val="0"/>
              <w:rPr>
                <w:lang w:eastAsia="ja-JP"/>
              </w:rPr>
            </w:pPr>
          </w:p>
        </w:tc>
        <w:tc>
          <w:tcPr>
            <w:tcW w:w="1872" w:type="dxa"/>
          </w:tcPr>
          <w:p w14:paraId="32EA0196"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90779">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B90779">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90779">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90779">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90779">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90779">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B90779">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w:t>
            </w:r>
            <w:r w:rsidR="00A95EDC" w:rsidRPr="0044655B">
              <w:rPr>
                <w:lang w:eastAsia="ja-JP"/>
              </w:rPr>
              <w:lastRenderedPageBreak/>
              <w:t xml:space="preserve">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8984"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8984"/>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B90779">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Transport Layer</w:t>
            </w:r>
          </w:p>
        </w:tc>
        <w:tc>
          <w:tcPr>
            <w:tcW w:w="1080" w:type="dxa"/>
          </w:tcPr>
          <w:p w14:paraId="5910B86C" w14:textId="77777777" w:rsidR="00F970C9" w:rsidRPr="00EA5FA7" w:rsidRDefault="00F970C9" w:rsidP="00B90779">
            <w:pPr>
              <w:pStyle w:val="TAL"/>
              <w:keepNext w:val="0"/>
              <w:keepLines w:val="0"/>
              <w:widowControl w:val="0"/>
              <w:rPr>
                <w:lang w:eastAsia="ja-JP"/>
              </w:rPr>
            </w:pPr>
          </w:p>
        </w:tc>
        <w:tc>
          <w:tcPr>
            <w:tcW w:w="1440" w:type="dxa"/>
          </w:tcPr>
          <w:p w14:paraId="717FDAED" w14:textId="77777777" w:rsidR="00F970C9" w:rsidRPr="00EA5FA7" w:rsidRDefault="00F970C9" w:rsidP="00B90779">
            <w:pPr>
              <w:pStyle w:val="TAL"/>
              <w:keepNext w:val="0"/>
              <w:keepLines w:val="0"/>
              <w:widowControl w:val="0"/>
              <w:rPr>
                <w:lang w:eastAsia="ja-JP"/>
              </w:rPr>
            </w:pPr>
          </w:p>
        </w:tc>
        <w:tc>
          <w:tcPr>
            <w:tcW w:w="1872" w:type="dxa"/>
          </w:tcPr>
          <w:p w14:paraId="50FEB22E" w14:textId="77777777" w:rsidR="00F970C9" w:rsidRPr="00EA5FA7" w:rsidRDefault="00F970C9" w:rsidP="00B90779">
            <w:pPr>
              <w:pStyle w:val="TAL"/>
              <w:keepNext w:val="0"/>
              <w:keepLines w:val="0"/>
              <w:widowControl w:val="0"/>
              <w:rPr>
                <w:lang w:eastAsia="ja-JP"/>
              </w:rPr>
            </w:pPr>
          </w:p>
        </w:tc>
        <w:tc>
          <w:tcPr>
            <w:tcW w:w="2880" w:type="dxa"/>
          </w:tcPr>
          <w:p w14:paraId="560660C2" w14:textId="77777777" w:rsidR="00F970C9" w:rsidRPr="00EA5FA7" w:rsidRDefault="00F970C9" w:rsidP="00B90779">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Transport Layer Cause</w:t>
            </w:r>
          </w:p>
        </w:tc>
        <w:tc>
          <w:tcPr>
            <w:tcW w:w="1080" w:type="dxa"/>
          </w:tcPr>
          <w:p w14:paraId="7731D94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90779">
            <w:pPr>
              <w:pStyle w:val="TAL"/>
              <w:keepNext w:val="0"/>
              <w:keepLines w:val="0"/>
              <w:widowControl w:val="0"/>
              <w:rPr>
                <w:lang w:eastAsia="ja-JP"/>
              </w:rPr>
            </w:pPr>
          </w:p>
        </w:tc>
        <w:tc>
          <w:tcPr>
            <w:tcW w:w="1872" w:type="dxa"/>
          </w:tcPr>
          <w:p w14:paraId="295D1D59"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B90779">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Protocol</w:t>
            </w:r>
          </w:p>
        </w:tc>
        <w:tc>
          <w:tcPr>
            <w:tcW w:w="1080" w:type="dxa"/>
          </w:tcPr>
          <w:p w14:paraId="3F7ABF52" w14:textId="77777777" w:rsidR="00F970C9" w:rsidRPr="00EA5FA7" w:rsidRDefault="00F970C9" w:rsidP="00B90779">
            <w:pPr>
              <w:pStyle w:val="TAL"/>
              <w:keepNext w:val="0"/>
              <w:keepLines w:val="0"/>
              <w:widowControl w:val="0"/>
              <w:rPr>
                <w:lang w:eastAsia="ja-JP"/>
              </w:rPr>
            </w:pPr>
          </w:p>
        </w:tc>
        <w:tc>
          <w:tcPr>
            <w:tcW w:w="1440" w:type="dxa"/>
          </w:tcPr>
          <w:p w14:paraId="630A87D3" w14:textId="77777777" w:rsidR="00F970C9" w:rsidRPr="00EA5FA7" w:rsidRDefault="00F970C9" w:rsidP="00B90779">
            <w:pPr>
              <w:pStyle w:val="TAL"/>
              <w:keepNext w:val="0"/>
              <w:keepLines w:val="0"/>
              <w:widowControl w:val="0"/>
              <w:rPr>
                <w:lang w:eastAsia="ja-JP"/>
              </w:rPr>
            </w:pPr>
          </w:p>
        </w:tc>
        <w:tc>
          <w:tcPr>
            <w:tcW w:w="1872" w:type="dxa"/>
          </w:tcPr>
          <w:p w14:paraId="26099E18" w14:textId="77777777" w:rsidR="00F970C9" w:rsidRPr="00EA5FA7" w:rsidRDefault="00F970C9" w:rsidP="00B90779">
            <w:pPr>
              <w:pStyle w:val="TAL"/>
              <w:keepNext w:val="0"/>
              <w:keepLines w:val="0"/>
              <w:widowControl w:val="0"/>
              <w:rPr>
                <w:lang w:eastAsia="ja-JP"/>
              </w:rPr>
            </w:pPr>
          </w:p>
        </w:tc>
        <w:tc>
          <w:tcPr>
            <w:tcW w:w="2880" w:type="dxa"/>
          </w:tcPr>
          <w:p w14:paraId="5A02BC89" w14:textId="77777777" w:rsidR="00F970C9" w:rsidRPr="00EA5FA7" w:rsidRDefault="00F970C9" w:rsidP="00B90779">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Protocol Cause</w:t>
            </w:r>
          </w:p>
        </w:tc>
        <w:tc>
          <w:tcPr>
            <w:tcW w:w="1080" w:type="dxa"/>
          </w:tcPr>
          <w:p w14:paraId="31CB028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90779">
            <w:pPr>
              <w:pStyle w:val="TAL"/>
              <w:keepNext w:val="0"/>
              <w:keepLines w:val="0"/>
              <w:widowControl w:val="0"/>
              <w:rPr>
                <w:lang w:eastAsia="ja-JP"/>
              </w:rPr>
            </w:pPr>
          </w:p>
        </w:tc>
        <w:tc>
          <w:tcPr>
            <w:tcW w:w="1872" w:type="dxa"/>
          </w:tcPr>
          <w:p w14:paraId="03D3B663"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90779">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90779">
            <w:pPr>
              <w:pStyle w:val="TAL"/>
              <w:keepNext w:val="0"/>
              <w:keepLines w:val="0"/>
              <w:widowControl w:val="0"/>
              <w:rPr>
                <w:lang w:eastAsia="ja-JP"/>
              </w:rPr>
            </w:pPr>
            <w:r w:rsidRPr="00EA5FA7">
              <w:rPr>
                <w:lang w:eastAsia="ja-JP"/>
              </w:rPr>
              <w:lastRenderedPageBreak/>
              <w:t>Abstract Syntax Error (Falsely Constructed Message), Unspecified, ...)</w:t>
            </w:r>
          </w:p>
        </w:tc>
        <w:tc>
          <w:tcPr>
            <w:tcW w:w="2880" w:type="dxa"/>
          </w:tcPr>
          <w:p w14:paraId="738CE61E" w14:textId="77777777" w:rsidR="00F970C9" w:rsidRPr="00EA5FA7" w:rsidRDefault="00F970C9" w:rsidP="00B90779">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Misc</w:t>
            </w:r>
          </w:p>
        </w:tc>
        <w:tc>
          <w:tcPr>
            <w:tcW w:w="1080" w:type="dxa"/>
          </w:tcPr>
          <w:p w14:paraId="72C7E094" w14:textId="77777777" w:rsidR="00F970C9" w:rsidRPr="00EA5FA7" w:rsidRDefault="00F970C9" w:rsidP="00B90779">
            <w:pPr>
              <w:pStyle w:val="TAL"/>
              <w:keepNext w:val="0"/>
              <w:keepLines w:val="0"/>
              <w:widowControl w:val="0"/>
              <w:rPr>
                <w:lang w:eastAsia="ja-JP"/>
              </w:rPr>
            </w:pPr>
          </w:p>
        </w:tc>
        <w:tc>
          <w:tcPr>
            <w:tcW w:w="1440" w:type="dxa"/>
          </w:tcPr>
          <w:p w14:paraId="78FF8E7D" w14:textId="77777777" w:rsidR="00F970C9" w:rsidRPr="00EA5FA7" w:rsidRDefault="00F970C9" w:rsidP="00B90779">
            <w:pPr>
              <w:pStyle w:val="TAL"/>
              <w:keepNext w:val="0"/>
              <w:keepLines w:val="0"/>
              <w:widowControl w:val="0"/>
              <w:rPr>
                <w:lang w:eastAsia="ja-JP"/>
              </w:rPr>
            </w:pPr>
          </w:p>
        </w:tc>
        <w:tc>
          <w:tcPr>
            <w:tcW w:w="1872" w:type="dxa"/>
          </w:tcPr>
          <w:p w14:paraId="7F0A5402" w14:textId="77777777" w:rsidR="00F970C9" w:rsidRPr="00EA5FA7" w:rsidRDefault="00F970C9" w:rsidP="00B90779">
            <w:pPr>
              <w:pStyle w:val="TAL"/>
              <w:keepNext w:val="0"/>
              <w:keepLines w:val="0"/>
              <w:widowControl w:val="0"/>
              <w:rPr>
                <w:lang w:eastAsia="ja-JP"/>
              </w:rPr>
            </w:pPr>
          </w:p>
        </w:tc>
        <w:tc>
          <w:tcPr>
            <w:tcW w:w="2880" w:type="dxa"/>
          </w:tcPr>
          <w:p w14:paraId="4A45C1A5" w14:textId="77777777" w:rsidR="00F970C9" w:rsidRPr="00EA5FA7" w:rsidRDefault="00F970C9" w:rsidP="00B90779">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Miscellaneous Cause</w:t>
            </w:r>
          </w:p>
        </w:tc>
        <w:tc>
          <w:tcPr>
            <w:tcW w:w="1080" w:type="dxa"/>
          </w:tcPr>
          <w:p w14:paraId="7E64C0E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90779">
            <w:pPr>
              <w:pStyle w:val="TAL"/>
              <w:keepNext w:val="0"/>
              <w:keepLines w:val="0"/>
              <w:widowControl w:val="0"/>
              <w:rPr>
                <w:lang w:eastAsia="ja-JP"/>
              </w:rPr>
            </w:pPr>
          </w:p>
        </w:tc>
        <w:tc>
          <w:tcPr>
            <w:tcW w:w="1872" w:type="dxa"/>
          </w:tcPr>
          <w:p w14:paraId="06E183BB"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90779">
            <w:pPr>
              <w:pStyle w:val="TAL"/>
              <w:keepNext w:val="0"/>
              <w:keepLines w:val="0"/>
              <w:widowControl w:val="0"/>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B90779">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B90779">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90779">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90779">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90779">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90779">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B90779">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90779">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90779">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90779">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90779">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90779">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90779">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90779">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90779">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90779">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90779">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90779">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90779">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90779">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90779">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90779">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90779">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90779">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90779">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90779">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90779">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90779">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90779">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90779">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90779">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90779">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90779">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90779">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90779">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90779">
            <w:pPr>
              <w:pStyle w:val="TAL"/>
              <w:keepNext w:val="0"/>
              <w:keepLines w:val="0"/>
              <w:widowControl w:val="0"/>
            </w:pPr>
            <w:r w:rsidRPr="00D50FC0">
              <w:rPr>
                <w:rFonts w:cs="Arial"/>
                <w:szCs w:val="18"/>
                <w:lang w:eastAsia="ja-JP"/>
              </w:rPr>
              <w:lastRenderedPageBreak/>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90779">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90779">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90779">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90779">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90779">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90779">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90779">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90779">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90779">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90779">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90779">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90779">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90779">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90779">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90779">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90779">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90779">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90779">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90779">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90779">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90779">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90779">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90779">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90779">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90779">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90779">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90779">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90779">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90779">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90779">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90779">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otocol cause</w:t>
            </w:r>
          </w:p>
        </w:tc>
        <w:tc>
          <w:tcPr>
            <w:tcW w:w="5220" w:type="dxa"/>
          </w:tcPr>
          <w:p w14:paraId="3FFCBC7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w:t>
            </w:r>
          </w:p>
        </w:tc>
        <w:tc>
          <w:tcPr>
            <w:tcW w:w="5220" w:type="dxa"/>
          </w:tcPr>
          <w:p w14:paraId="37B093F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Miscellaneous cause</w:t>
            </w:r>
          </w:p>
        </w:tc>
        <w:tc>
          <w:tcPr>
            <w:tcW w:w="5175" w:type="dxa"/>
          </w:tcPr>
          <w:p w14:paraId="5D3FAC0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8985" w:name="_Toc20955907"/>
      <w:bookmarkStart w:id="8986" w:name="_Toc29893025"/>
      <w:bookmarkStart w:id="8987" w:name="_Toc36556962"/>
      <w:bookmarkStart w:id="8988" w:name="_Toc45832410"/>
      <w:bookmarkStart w:id="8989" w:name="_Toc51763690"/>
      <w:bookmarkStart w:id="8990" w:name="_Toc64448859"/>
      <w:bookmarkStart w:id="8991" w:name="_Toc66289518"/>
      <w:bookmarkStart w:id="8992" w:name="_Toc74154631"/>
      <w:bookmarkStart w:id="8993" w:name="_Toc81383375"/>
      <w:bookmarkStart w:id="8994" w:name="_Toc88658008"/>
      <w:bookmarkStart w:id="8995" w:name="_Toc97910920"/>
      <w:bookmarkStart w:id="8996" w:name="_Toc99038680"/>
      <w:bookmarkStart w:id="8997" w:name="_Toc99730943"/>
      <w:bookmarkStart w:id="8998" w:name="_Toc105511074"/>
      <w:bookmarkStart w:id="8999" w:name="_Toc105927606"/>
      <w:bookmarkStart w:id="9000" w:name="_Toc106110146"/>
      <w:bookmarkStart w:id="9001" w:name="_Toc113835583"/>
      <w:bookmarkStart w:id="9002" w:name="_Toc120124431"/>
      <w:bookmarkStart w:id="9003" w:name="_Toc146226698"/>
      <w:bookmarkStart w:id="9004" w:name="_CR9_3_1_3"/>
      <w:bookmarkEnd w:id="9004"/>
      <w:r w:rsidRPr="00EA5FA7">
        <w:rPr>
          <w:rFonts w:eastAsia="Batang"/>
          <w:lang w:eastAsia="zh-CN"/>
        </w:rPr>
        <w:t>9.3.1.3</w:t>
      </w:r>
      <w:r w:rsidRPr="00EA5FA7">
        <w:rPr>
          <w:rFonts w:eastAsia="Batang"/>
          <w:lang w:eastAsia="zh-CN"/>
        </w:rPr>
        <w:tab/>
      </w:r>
      <w:r w:rsidRPr="00EA5FA7">
        <w:t>Criticality Diagnostics</w:t>
      </w:r>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bookmarkEnd w:id="9003"/>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6647CD7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6BA3421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12BA56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3276399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rocedure Code</w:t>
            </w:r>
          </w:p>
        </w:tc>
        <w:tc>
          <w:tcPr>
            <w:tcW w:w="1080" w:type="dxa"/>
          </w:tcPr>
          <w:p w14:paraId="5A930B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563E9610"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A0FB86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255)</w:t>
            </w:r>
          </w:p>
        </w:tc>
        <w:tc>
          <w:tcPr>
            <w:tcW w:w="2880" w:type="dxa"/>
          </w:tcPr>
          <w:p w14:paraId="08224A6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iggering Message</w:t>
            </w:r>
          </w:p>
        </w:tc>
        <w:tc>
          <w:tcPr>
            <w:tcW w:w="1080" w:type="dxa"/>
          </w:tcPr>
          <w:p w14:paraId="3CE1713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2FC0E12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158AC9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initiating message, successful outcome, unsuccessful outcome)</w:t>
            </w:r>
          </w:p>
        </w:tc>
        <w:tc>
          <w:tcPr>
            <w:tcW w:w="2880" w:type="dxa"/>
          </w:tcPr>
          <w:p w14:paraId="086A74C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
          <w:p w14:paraId="551D894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6927916D"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E02E46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400038A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Transaction ID</w:t>
            </w:r>
          </w:p>
        </w:tc>
        <w:tc>
          <w:tcPr>
            <w:tcW w:w="1080" w:type="dxa"/>
          </w:tcPr>
          <w:p w14:paraId="5BF483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4E5BFCC6"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9FD1F8E" w14:textId="77777777" w:rsidR="00F970C9" w:rsidRPr="00EA5FA7" w:rsidRDefault="00F970C9" w:rsidP="00B90779">
            <w:pPr>
              <w:widowControl w:val="0"/>
              <w:spacing w:after="0"/>
              <w:rPr>
                <w:rFonts w:ascii="Arial" w:hAnsi="Arial" w:cs="Arial"/>
                <w:snapToGrid w:val="0"/>
                <w:sz w:val="18"/>
                <w:szCs w:val="18"/>
                <w:lang w:eastAsia="ja-JP"/>
              </w:rPr>
            </w:pPr>
            <w:r w:rsidRPr="00EA5FA7">
              <w:rPr>
                <w:rFonts w:ascii="Arial" w:hAnsi="Arial" w:cs="Arial"/>
                <w:snapToGrid w:val="0"/>
                <w:sz w:val="18"/>
                <w:szCs w:val="18"/>
                <w:lang w:eastAsia="ja-JP"/>
              </w:rPr>
              <w:t>9.3.1.23</w:t>
            </w:r>
          </w:p>
        </w:tc>
        <w:tc>
          <w:tcPr>
            <w:tcW w:w="2880" w:type="dxa"/>
          </w:tcPr>
          <w:p w14:paraId="3EB06C71" w14:textId="77777777" w:rsidR="00F970C9" w:rsidRPr="00EA5FA7" w:rsidRDefault="00F970C9" w:rsidP="00B90779">
            <w:pPr>
              <w:widowControl w:val="0"/>
              <w:spacing w:after="0"/>
              <w:rPr>
                <w:rFonts w:ascii="Arial" w:hAnsi="Arial" w:cs="Arial"/>
                <w:snapToGrid w:val="0"/>
                <w:sz w:val="18"/>
                <w:szCs w:val="18"/>
                <w:lang w:eastAsia="ja-JP"/>
              </w:rPr>
            </w:pPr>
          </w:p>
        </w:tc>
      </w:tr>
      <w:tr w:rsidR="00F970C9" w:rsidRPr="00EA5FA7" w14:paraId="7BBFA452" w14:textId="77777777" w:rsidTr="00B90779">
        <w:tc>
          <w:tcPr>
            <w:tcW w:w="2448" w:type="dxa"/>
          </w:tcPr>
          <w:p w14:paraId="6E3921C1"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Information Element Criticality Diagnostics</w:t>
            </w:r>
          </w:p>
        </w:tc>
        <w:tc>
          <w:tcPr>
            <w:tcW w:w="1080" w:type="dxa"/>
          </w:tcPr>
          <w:p w14:paraId="20D0DF6D" w14:textId="77777777" w:rsidR="00F970C9" w:rsidRPr="00EA5FA7" w:rsidRDefault="00F970C9" w:rsidP="00B90779">
            <w:pPr>
              <w:widowControl w:val="0"/>
              <w:spacing w:after="0"/>
              <w:rPr>
                <w:rFonts w:ascii="Arial" w:hAnsi="Arial" w:cs="Arial"/>
                <w:sz w:val="18"/>
                <w:szCs w:val="18"/>
                <w:lang w:eastAsia="ja-JP"/>
              </w:rPr>
            </w:pPr>
          </w:p>
        </w:tc>
        <w:tc>
          <w:tcPr>
            <w:tcW w:w="1440" w:type="dxa"/>
          </w:tcPr>
          <w:p w14:paraId="08182B3F"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 &lt;maxnoof Errors&gt;</w:t>
            </w:r>
          </w:p>
        </w:tc>
        <w:tc>
          <w:tcPr>
            <w:tcW w:w="1872" w:type="dxa"/>
          </w:tcPr>
          <w:p w14:paraId="223FD0C7" w14:textId="77777777" w:rsidR="00F970C9" w:rsidRPr="00EA5FA7" w:rsidRDefault="00F970C9" w:rsidP="00B90779">
            <w:pPr>
              <w:widowControl w:val="0"/>
              <w:spacing w:after="0"/>
              <w:rPr>
                <w:rFonts w:ascii="Arial" w:hAnsi="Arial" w:cs="Arial"/>
                <w:sz w:val="18"/>
                <w:szCs w:val="18"/>
                <w:lang w:eastAsia="ja-JP"/>
              </w:rPr>
            </w:pPr>
          </w:p>
        </w:tc>
        <w:tc>
          <w:tcPr>
            <w:tcW w:w="2880" w:type="dxa"/>
          </w:tcPr>
          <w:p w14:paraId="05392150" w14:textId="77777777" w:rsidR="00F970C9" w:rsidRPr="00EA5FA7" w:rsidRDefault="00F970C9" w:rsidP="00B90779">
            <w:pPr>
              <w:widowControl w:val="0"/>
              <w:spacing w:after="0"/>
              <w:rPr>
                <w:rFonts w:ascii="Arial" w:hAnsi="Arial" w:cs="Arial"/>
                <w:sz w:val="18"/>
                <w:szCs w:val="18"/>
                <w:lang w:eastAsia="ja-JP"/>
              </w:rPr>
            </w:pPr>
          </w:p>
        </w:tc>
      </w:tr>
      <w:tr w:rsidR="00F970C9" w:rsidRPr="00EA5FA7" w14:paraId="41569B9A" w14:textId="77777777" w:rsidTr="00B90779">
        <w:tc>
          <w:tcPr>
            <w:tcW w:w="2448" w:type="dxa"/>
          </w:tcPr>
          <w:p w14:paraId="020FC8B7"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
          <w:p w14:paraId="3293CF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6B95C63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6BE288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6CA998C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B90779">
        <w:tc>
          <w:tcPr>
            <w:tcW w:w="2448" w:type="dxa"/>
          </w:tcPr>
          <w:p w14:paraId="329C3B4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
          <w:p w14:paraId="2E9B3F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14D765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66C2F7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65535)</w:t>
            </w:r>
          </w:p>
        </w:tc>
        <w:tc>
          <w:tcPr>
            <w:tcW w:w="2880" w:type="dxa"/>
          </w:tcPr>
          <w:p w14:paraId="1F65FA6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Error</w:t>
            </w:r>
          </w:p>
        </w:tc>
        <w:tc>
          <w:tcPr>
            <w:tcW w:w="1080" w:type="dxa"/>
          </w:tcPr>
          <w:p w14:paraId="6FC9AE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2735A2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4FB6616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not understood, missing, ...)</w:t>
            </w:r>
          </w:p>
        </w:tc>
        <w:tc>
          <w:tcPr>
            <w:tcW w:w="2880" w:type="dxa"/>
          </w:tcPr>
          <w:p w14:paraId="22C2F007" w14:textId="77777777" w:rsidR="00F970C9" w:rsidRPr="00EA5FA7" w:rsidRDefault="00F970C9" w:rsidP="00B90779">
            <w:pPr>
              <w:widowControl w:val="0"/>
              <w:spacing w:after="0"/>
              <w:rPr>
                <w:rFonts w:ascii="Arial" w:hAnsi="Arial" w:cs="Arial"/>
                <w:sz w:val="18"/>
                <w:szCs w:val="18"/>
                <w:lang w:eastAsia="ja-JP"/>
              </w:rPr>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rsidP="00B90779">
      <w:pPr>
        <w:widowControl w:val="0"/>
      </w:pPr>
    </w:p>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9005" w:name="_Toc20955908"/>
      <w:bookmarkStart w:id="9006" w:name="_Toc29893026"/>
      <w:bookmarkStart w:id="9007" w:name="_Toc36556963"/>
      <w:bookmarkStart w:id="9008" w:name="_Toc45832411"/>
      <w:bookmarkStart w:id="9009" w:name="_Toc51763691"/>
      <w:bookmarkStart w:id="9010" w:name="_Toc64448860"/>
      <w:bookmarkStart w:id="9011" w:name="_Toc66289519"/>
      <w:bookmarkStart w:id="9012" w:name="_Toc74154632"/>
      <w:bookmarkStart w:id="9013" w:name="_Toc81383376"/>
      <w:bookmarkStart w:id="9014" w:name="_Toc88658009"/>
      <w:bookmarkStart w:id="9015" w:name="_Toc97910921"/>
      <w:bookmarkStart w:id="9016" w:name="_Toc99038681"/>
      <w:bookmarkStart w:id="9017" w:name="_Toc99730944"/>
      <w:bookmarkStart w:id="9018" w:name="_Toc105511075"/>
      <w:bookmarkStart w:id="9019" w:name="_Toc105927607"/>
      <w:bookmarkStart w:id="9020" w:name="_Toc106110147"/>
      <w:bookmarkStart w:id="9021" w:name="_Toc113835584"/>
      <w:bookmarkStart w:id="9022" w:name="_Toc120124432"/>
      <w:bookmarkStart w:id="9023" w:name="_Toc146226699"/>
      <w:bookmarkStart w:id="9024" w:name="_CR9_3_1_4"/>
      <w:bookmarkEnd w:id="9024"/>
      <w:r w:rsidRPr="00EA5FA7">
        <w:t>9.3.1.4</w:t>
      </w:r>
      <w:r w:rsidRPr="00EA5FA7">
        <w:tab/>
        <w:t>gNB-CU UE F1AP ID</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732F4B3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7864539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3BE6C78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F807403"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lastRenderedPageBreak/>
              <w:t>gNB-CU UE F1AP ID</w:t>
            </w:r>
          </w:p>
        </w:tc>
        <w:tc>
          <w:tcPr>
            <w:tcW w:w="556" w:type="pct"/>
          </w:tcPr>
          <w:p w14:paraId="17786CB5"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01EF269D"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4EA8F3C1"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429C1F16" w14:textId="77777777" w:rsidR="00F970C9" w:rsidRPr="00EA5FA7" w:rsidRDefault="00F970C9" w:rsidP="00B90779">
            <w:pPr>
              <w:widowControl w:val="0"/>
              <w:spacing w:after="0"/>
              <w:rPr>
                <w:rFonts w:ascii="Arial" w:eastAsia="Yu Mincho" w:hAnsi="Arial"/>
                <w:sz w:val="18"/>
                <w:lang w:eastAsia="ja-JP"/>
              </w:rPr>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9025" w:name="_Toc20955909"/>
      <w:bookmarkStart w:id="9026" w:name="_Toc29893027"/>
      <w:bookmarkStart w:id="9027" w:name="_Toc36556964"/>
      <w:bookmarkStart w:id="9028" w:name="_Toc45832412"/>
      <w:bookmarkStart w:id="9029" w:name="_Toc51763692"/>
      <w:bookmarkStart w:id="9030" w:name="_Toc64448861"/>
      <w:bookmarkStart w:id="9031" w:name="_Toc66289520"/>
      <w:bookmarkStart w:id="9032" w:name="_Toc74154633"/>
      <w:bookmarkStart w:id="9033" w:name="_Toc81383377"/>
      <w:bookmarkStart w:id="9034" w:name="_Toc88658010"/>
      <w:bookmarkStart w:id="9035" w:name="_Toc97910922"/>
      <w:bookmarkStart w:id="9036" w:name="_Toc99038682"/>
      <w:bookmarkStart w:id="9037" w:name="_Toc99730945"/>
      <w:bookmarkStart w:id="9038" w:name="_Toc105511076"/>
      <w:bookmarkStart w:id="9039" w:name="_Toc105927608"/>
      <w:bookmarkStart w:id="9040" w:name="_Toc106110148"/>
      <w:bookmarkStart w:id="9041" w:name="_Toc113835585"/>
      <w:bookmarkStart w:id="9042" w:name="_Toc120124433"/>
      <w:bookmarkStart w:id="9043" w:name="_Toc146226700"/>
      <w:bookmarkStart w:id="9044" w:name="_CR9_3_1_5"/>
      <w:bookmarkEnd w:id="9044"/>
      <w:r w:rsidRPr="00EA5FA7">
        <w:t>9.3.1.5</w:t>
      </w:r>
      <w:r w:rsidRPr="00EA5FA7">
        <w:tab/>
        <w:t>gNB-DU UE F1AP ID</w:t>
      </w:r>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22B4FED7"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14A1540D"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0C22375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7B0C192"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90779">
            <w:pPr>
              <w:widowControl w:val="0"/>
              <w:spacing w:after="0"/>
              <w:rPr>
                <w:rFonts w:ascii="Arial" w:eastAsia="Yu Mincho" w:hAnsi="Arial"/>
                <w:sz w:val="18"/>
                <w:lang w:val="fr-FR"/>
              </w:rPr>
            </w:pPr>
            <w:r w:rsidRPr="0009701E">
              <w:rPr>
                <w:rFonts w:ascii="Arial" w:eastAsia="Yu Mincho" w:hAnsi="Arial"/>
                <w:sz w:val="18"/>
                <w:lang w:val="fr-FR"/>
              </w:rPr>
              <w:t>gNB-DU UE F1AP ID</w:t>
            </w:r>
          </w:p>
        </w:tc>
        <w:tc>
          <w:tcPr>
            <w:tcW w:w="556" w:type="pct"/>
          </w:tcPr>
          <w:p w14:paraId="770680FB"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4F8F16B7"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3F675C4C"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7B4CA613" w14:textId="77777777" w:rsidR="00F970C9" w:rsidRPr="00EA5FA7" w:rsidRDefault="00F970C9" w:rsidP="00B90779">
            <w:pPr>
              <w:widowControl w:val="0"/>
              <w:spacing w:after="0"/>
              <w:rPr>
                <w:rFonts w:ascii="Arial" w:eastAsia="Yu Mincho" w:hAnsi="Arial"/>
                <w:sz w:val="18"/>
                <w:lang w:eastAsia="ja-JP"/>
              </w:rPr>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9045" w:name="_Toc20955910"/>
      <w:bookmarkStart w:id="9046" w:name="_Toc29893028"/>
      <w:bookmarkStart w:id="9047" w:name="_Toc36556965"/>
      <w:bookmarkStart w:id="9048" w:name="_Toc45832413"/>
      <w:bookmarkStart w:id="9049" w:name="_Toc51763693"/>
      <w:bookmarkStart w:id="9050" w:name="_Toc64448862"/>
      <w:bookmarkStart w:id="9051" w:name="_Toc66289521"/>
      <w:bookmarkStart w:id="9052" w:name="_Toc74154634"/>
      <w:bookmarkStart w:id="9053" w:name="_Toc81383378"/>
      <w:bookmarkStart w:id="9054" w:name="_Toc88658011"/>
      <w:bookmarkStart w:id="9055" w:name="_Toc97910923"/>
      <w:bookmarkStart w:id="9056" w:name="_Toc99038683"/>
      <w:bookmarkStart w:id="9057" w:name="_Toc99730946"/>
      <w:bookmarkStart w:id="9058" w:name="_Toc105511077"/>
      <w:bookmarkStart w:id="9059" w:name="_Toc105927609"/>
      <w:bookmarkStart w:id="9060" w:name="_Toc106110149"/>
      <w:bookmarkStart w:id="9061" w:name="_Toc113835586"/>
      <w:bookmarkStart w:id="9062" w:name="_Toc120124434"/>
      <w:bookmarkStart w:id="9063" w:name="_Toc146226701"/>
      <w:bookmarkStart w:id="9064" w:name="_CR9_3_1_6"/>
      <w:bookmarkEnd w:id="9064"/>
      <w:r w:rsidRPr="00EA5FA7">
        <w:rPr>
          <w:rFonts w:eastAsia="Batang"/>
        </w:rPr>
        <w:t>9.3.1.6</w:t>
      </w:r>
      <w:r w:rsidRPr="00EA5FA7">
        <w:rPr>
          <w:rFonts w:eastAsia="Batang"/>
        </w:rPr>
        <w:tab/>
        <w:t>RRC-Container</w:t>
      </w:r>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9065" w:name="_Toc20955911"/>
      <w:bookmarkStart w:id="9066" w:name="_Toc29893029"/>
      <w:bookmarkStart w:id="9067" w:name="_Toc36556966"/>
      <w:bookmarkStart w:id="9068" w:name="_Toc45832414"/>
      <w:bookmarkStart w:id="9069" w:name="_Toc51763694"/>
      <w:bookmarkStart w:id="9070" w:name="_Toc64448863"/>
      <w:bookmarkStart w:id="9071" w:name="_Toc66289522"/>
      <w:bookmarkStart w:id="9072" w:name="_Toc74154635"/>
      <w:bookmarkStart w:id="9073" w:name="_Toc81383379"/>
      <w:bookmarkStart w:id="9074" w:name="_Toc88658012"/>
      <w:bookmarkStart w:id="9075" w:name="_Toc97910924"/>
      <w:bookmarkStart w:id="9076" w:name="_Toc99038684"/>
      <w:bookmarkStart w:id="9077" w:name="_Toc99730947"/>
      <w:bookmarkStart w:id="9078" w:name="_Toc105511078"/>
      <w:bookmarkStart w:id="9079" w:name="_Toc105927610"/>
      <w:bookmarkStart w:id="9080" w:name="_Toc106110150"/>
      <w:bookmarkStart w:id="9081" w:name="_Toc113835587"/>
      <w:bookmarkStart w:id="9082" w:name="_Toc120124435"/>
      <w:bookmarkStart w:id="9083" w:name="_Toc146226702"/>
      <w:bookmarkStart w:id="9084" w:name="_CR9_3_1_7"/>
      <w:bookmarkEnd w:id="9084"/>
      <w:r w:rsidRPr="00EA5FA7">
        <w:t>9.3.1.7</w:t>
      </w:r>
      <w:r w:rsidRPr="00EA5FA7">
        <w:tab/>
        <w:t>SRB ID</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EA5FA7" w:rsidRDefault="00F970C9" w:rsidP="00B90779">
            <w:pPr>
              <w:pStyle w:val="TAL"/>
              <w:keepNext w:val="0"/>
              <w:keepLines w:val="0"/>
              <w:widowControl w:val="0"/>
              <w:jc w:val="center"/>
            </w:pPr>
            <w:r w:rsidRPr="00EA5FA7">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9085" w:name="_Toc20955912"/>
      <w:bookmarkStart w:id="9086" w:name="_Toc29893030"/>
      <w:bookmarkStart w:id="9087" w:name="_Toc36556967"/>
      <w:bookmarkStart w:id="9088" w:name="_Toc45832415"/>
      <w:bookmarkStart w:id="9089" w:name="_Toc51763695"/>
      <w:bookmarkStart w:id="9090" w:name="_Toc64448864"/>
      <w:bookmarkStart w:id="9091" w:name="_Toc66289523"/>
      <w:bookmarkStart w:id="9092" w:name="_Toc74154636"/>
      <w:bookmarkStart w:id="9093" w:name="_Toc81383380"/>
      <w:bookmarkStart w:id="9094" w:name="_Toc88658013"/>
      <w:bookmarkStart w:id="9095" w:name="_Toc97910925"/>
      <w:bookmarkStart w:id="9096" w:name="_Toc99038685"/>
      <w:bookmarkStart w:id="9097" w:name="_Toc99730948"/>
      <w:bookmarkStart w:id="9098" w:name="_Toc105511079"/>
      <w:bookmarkStart w:id="9099" w:name="_Toc105927611"/>
      <w:bookmarkStart w:id="9100" w:name="_Toc106110151"/>
      <w:bookmarkStart w:id="9101" w:name="_Toc113835588"/>
      <w:bookmarkStart w:id="9102" w:name="_Toc120124436"/>
      <w:bookmarkStart w:id="9103" w:name="_Toc146226703"/>
      <w:bookmarkStart w:id="9104" w:name="_CR9_3_1_8"/>
      <w:bookmarkEnd w:id="9104"/>
      <w:r w:rsidRPr="00EA5FA7">
        <w:t>9.3.1.8</w:t>
      </w:r>
      <w:r w:rsidRPr="00EA5FA7">
        <w:tab/>
        <w:t>DRB ID</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EA5FA7" w:rsidRDefault="00F970C9" w:rsidP="00B90779">
            <w:pPr>
              <w:pStyle w:val="TAL"/>
              <w:keepNext w:val="0"/>
              <w:keepLines w:val="0"/>
              <w:widowControl w:val="0"/>
              <w:jc w:val="center"/>
            </w:pPr>
            <w:r w:rsidRPr="00EA5FA7">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9105" w:name="_Toc20955913"/>
      <w:bookmarkStart w:id="9106" w:name="_Toc29893031"/>
      <w:bookmarkStart w:id="9107" w:name="_Toc36556968"/>
      <w:bookmarkStart w:id="9108" w:name="_Toc45832416"/>
      <w:bookmarkStart w:id="9109" w:name="_Toc51763696"/>
      <w:bookmarkStart w:id="9110" w:name="_Toc64448865"/>
      <w:bookmarkStart w:id="9111" w:name="_Toc66289524"/>
      <w:bookmarkStart w:id="9112" w:name="_Toc74154637"/>
      <w:bookmarkStart w:id="9113" w:name="_Toc81383381"/>
      <w:bookmarkStart w:id="9114" w:name="_Toc88658014"/>
      <w:bookmarkStart w:id="9115" w:name="_Toc97910926"/>
      <w:bookmarkStart w:id="9116" w:name="_Toc99038686"/>
      <w:bookmarkStart w:id="9117" w:name="_Toc99730949"/>
      <w:bookmarkStart w:id="9118" w:name="_Toc105511080"/>
      <w:bookmarkStart w:id="9119" w:name="_Toc105927612"/>
      <w:bookmarkStart w:id="9120" w:name="_Toc106110152"/>
      <w:bookmarkStart w:id="9121" w:name="_Toc113835589"/>
      <w:bookmarkStart w:id="9122" w:name="_Toc120124437"/>
      <w:bookmarkStart w:id="9123" w:name="_Toc146226704"/>
      <w:bookmarkStart w:id="9124" w:name="_CR9_3_1_9"/>
      <w:bookmarkEnd w:id="9124"/>
      <w:r w:rsidRPr="00EA5FA7">
        <w:t>9.3.1.9</w:t>
      </w:r>
      <w:r w:rsidRPr="00EA5FA7">
        <w:tab/>
        <w:t>gNB-DU ID</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34729C7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2BE9395A"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2D4A0D6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0CF1353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gNB-DU ID</w:t>
            </w:r>
          </w:p>
        </w:tc>
        <w:tc>
          <w:tcPr>
            <w:tcW w:w="556" w:type="pct"/>
          </w:tcPr>
          <w:p w14:paraId="17C0E0C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D7BC77F" w14:textId="77777777" w:rsidR="00F970C9" w:rsidRPr="00EA5FA7" w:rsidRDefault="00F970C9" w:rsidP="00B90779">
            <w:pPr>
              <w:widowControl w:val="0"/>
              <w:spacing w:after="0"/>
              <w:rPr>
                <w:rFonts w:ascii="Arial" w:hAnsi="Arial"/>
                <w:sz w:val="18"/>
                <w:lang w:eastAsia="ja-JP"/>
              </w:rPr>
            </w:pPr>
          </w:p>
        </w:tc>
        <w:tc>
          <w:tcPr>
            <w:tcW w:w="963" w:type="pct"/>
          </w:tcPr>
          <w:p w14:paraId="70A13C7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1481" w:type="pct"/>
          </w:tcPr>
          <w:p w14:paraId="749A49B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9125" w:name="_Toc20955914"/>
      <w:bookmarkStart w:id="9126" w:name="_Toc29893032"/>
      <w:bookmarkStart w:id="9127" w:name="_Toc36556969"/>
      <w:bookmarkStart w:id="9128" w:name="_Toc45832417"/>
      <w:bookmarkStart w:id="9129" w:name="_Toc51763697"/>
      <w:bookmarkStart w:id="9130" w:name="_Toc64448866"/>
      <w:bookmarkStart w:id="9131" w:name="_Toc66289525"/>
      <w:bookmarkStart w:id="9132" w:name="_Toc74154638"/>
      <w:bookmarkStart w:id="9133" w:name="_Toc81383382"/>
      <w:bookmarkStart w:id="9134" w:name="_Toc88658015"/>
      <w:bookmarkStart w:id="9135" w:name="_Toc97910927"/>
      <w:bookmarkStart w:id="9136" w:name="_Toc99038687"/>
      <w:bookmarkStart w:id="9137" w:name="_Toc99730950"/>
      <w:bookmarkStart w:id="9138" w:name="_Toc105511081"/>
      <w:bookmarkStart w:id="9139" w:name="_Toc105927613"/>
      <w:bookmarkStart w:id="9140" w:name="_Toc106110153"/>
      <w:bookmarkStart w:id="9141" w:name="_Toc113835590"/>
      <w:bookmarkStart w:id="9142" w:name="_Toc120124438"/>
      <w:bookmarkStart w:id="9143" w:name="_Toc146226705"/>
      <w:bookmarkStart w:id="9144" w:name="_CR9_3_1_10"/>
      <w:bookmarkEnd w:id="9144"/>
      <w:r w:rsidRPr="00EA5FA7">
        <w:t>9.3.1.10</w:t>
      </w:r>
      <w:r w:rsidRPr="00EA5FA7">
        <w:tab/>
        <w:t>Served Cell Information</w:t>
      </w:r>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07C9042E" w14:textId="77777777" w:rsidR="00F970C9" w:rsidRPr="00EA5FA7" w:rsidRDefault="00F970C9" w:rsidP="00B90779">
      <w:pPr>
        <w:widowControl w:val="0"/>
      </w:pPr>
      <w:r w:rsidRPr="00EA5FA7">
        <w:lastRenderedPageBreak/>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5BBDF14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20DDD0D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8A27E3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0CD1965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5F82749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ABF4934"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90779">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90779">
            <w:pPr>
              <w:pStyle w:val="TAL"/>
              <w:keepNext w:val="0"/>
              <w:keepLines w:val="0"/>
              <w:widowControl w:val="0"/>
              <w:rPr>
                <w:lang w:eastAsia="ja-JP"/>
              </w:rPr>
            </w:pPr>
          </w:p>
        </w:tc>
        <w:tc>
          <w:tcPr>
            <w:tcW w:w="1512" w:type="dxa"/>
          </w:tcPr>
          <w:p w14:paraId="0880638C"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90779">
            <w:pPr>
              <w:pStyle w:val="TAL"/>
              <w:keepNext w:val="0"/>
              <w:keepLines w:val="0"/>
              <w:widowControl w:val="0"/>
              <w:rPr>
                <w:lang w:eastAsia="ja-JP"/>
              </w:rPr>
            </w:pPr>
          </w:p>
        </w:tc>
        <w:tc>
          <w:tcPr>
            <w:tcW w:w="1080" w:type="dxa"/>
          </w:tcPr>
          <w:p w14:paraId="4BC6469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90779">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90779">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90779">
            <w:pPr>
              <w:pStyle w:val="TAL"/>
              <w:keepNext w:val="0"/>
              <w:keepLines w:val="0"/>
              <w:widowControl w:val="0"/>
              <w:rPr>
                <w:i/>
                <w:lang w:eastAsia="ja-JP"/>
              </w:rPr>
            </w:pPr>
          </w:p>
        </w:tc>
        <w:tc>
          <w:tcPr>
            <w:tcW w:w="1512" w:type="dxa"/>
          </w:tcPr>
          <w:p w14:paraId="63DE28BE" w14:textId="77777777" w:rsidR="00F970C9" w:rsidRPr="00EA5FA7" w:rsidRDefault="00F970C9" w:rsidP="00B90779">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90779">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90779">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90779">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90779">
            <w:pPr>
              <w:pStyle w:val="TAL"/>
              <w:keepNext w:val="0"/>
              <w:keepLines w:val="0"/>
              <w:widowControl w:val="0"/>
              <w:rPr>
                <w:i/>
                <w:lang w:eastAsia="ja-JP"/>
              </w:rPr>
            </w:pPr>
          </w:p>
        </w:tc>
        <w:tc>
          <w:tcPr>
            <w:tcW w:w="1512" w:type="dxa"/>
          </w:tcPr>
          <w:p w14:paraId="50DD5489" w14:textId="77777777" w:rsidR="00F970C9" w:rsidRPr="00EA5FA7" w:rsidRDefault="00F970C9" w:rsidP="00B90779">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90779">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90779">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90779">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90779">
            <w:pPr>
              <w:pStyle w:val="TAL"/>
              <w:keepNext w:val="0"/>
              <w:keepLines w:val="0"/>
              <w:widowControl w:val="0"/>
              <w:rPr>
                <w:i/>
                <w:lang w:eastAsia="ja-JP"/>
              </w:rPr>
            </w:pPr>
          </w:p>
        </w:tc>
        <w:tc>
          <w:tcPr>
            <w:tcW w:w="1512" w:type="dxa"/>
          </w:tcPr>
          <w:p w14:paraId="14112AE2" w14:textId="77777777" w:rsidR="00F970C9" w:rsidRPr="00EA5FA7" w:rsidRDefault="00F970C9" w:rsidP="00B90779">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90779">
            <w:pPr>
              <w:pStyle w:val="TAL"/>
              <w:keepNext w:val="0"/>
              <w:keepLines w:val="0"/>
              <w:widowControl w:val="0"/>
              <w:rPr>
                <w:lang w:eastAsia="ja-JP"/>
              </w:rPr>
            </w:pPr>
          </w:p>
        </w:tc>
        <w:tc>
          <w:tcPr>
            <w:tcW w:w="1080" w:type="dxa"/>
          </w:tcPr>
          <w:p w14:paraId="2699F74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90779">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Served PLMNs</w:t>
            </w:r>
          </w:p>
        </w:tc>
        <w:tc>
          <w:tcPr>
            <w:tcW w:w="1080" w:type="dxa"/>
          </w:tcPr>
          <w:p w14:paraId="36DE4AE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8ED316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lang w:eastAsia="ja-JP"/>
              </w:rPr>
              <w:t>1..&lt;maxnoofBPLMNs&gt;</w:t>
            </w:r>
          </w:p>
        </w:tc>
        <w:tc>
          <w:tcPr>
            <w:tcW w:w="1512" w:type="dxa"/>
          </w:tcPr>
          <w:p w14:paraId="0E8D04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303B18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1080" w:type="dxa"/>
          </w:tcPr>
          <w:p w14:paraId="4FBE33F3" w14:textId="77777777" w:rsidR="00F970C9" w:rsidRPr="00EA5FA7" w:rsidRDefault="00F970C9" w:rsidP="00B90779">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sz w:val="18"/>
                <w:szCs w:val="18"/>
                <w:lang w:eastAsia="ja-JP"/>
              </w:rPr>
              <w:t>&gt;PLMN Identity</w:t>
            </w:r>
          </w:p>
        </w:tc>
        <w:tc>
          <w:tcPr>
            <w:tcW w:w="1080" w:type="dxa"/>
          </w:tcPr>
          <w:p w14:paraId="524071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D3C5596"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5EAC24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4</w:t>
            </w:r>
          </w:p>
        </w:tc>
        <w:tc>
          <w:tcPr>
            <w:tcW w:w="1728" w:type="dxa"/>
          </w:tcPr>
          <w:p w14:paraId="0CF1AD4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E920AC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90779">
            <w:pPr>
              <w:widowControl w:val="0"/>
              <w:spacing w:after="0"/>
              <w:ind w:leftChars="100" w:left="200"/>
              <w:rPr>
                <w:rFonts w:ascii="Arial" w:hAnsi="Arial" w:cs="Arial"/>
                <w:sz w:val="18"/>
                <w:szCs w:val="18"/>
                <w:lang w:eastAsia="ja-JP"/>
              </w:rPr>
            </w:pPr>
            <w:r w:rsidRPr="00EA5FA7">
              <w:rPr>
                <w:rFonts w:ascii="Arial" w:hAnsi="Arial" w:cs="Arial"/>
                <w:sz w:val="18"/>
                <w:szCs w:val="18"/>
                <w:lang w:eastAsia="ja-JP"/>
              </w:rPr>
              <w:t>&gt;TAI Slice Support List</w:t>
            </w:r>
          </w:p>
        </w:tc>
        <w:tc>
          <w:tcPr>
            <w:tcW w:w="1080" w:type="dxa"/>
          </w:tcPr>
          <w:p w14:paraId="327DAA0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19F06C11"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376E91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lice Support List</w:t>
            </w:r>
          </w:p>
          <w:p w14:paraId="27CC21D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7</w:t>
            </w:r>
          </w:p>
        </w:tc>
        <w:tc>
          <w:tcPr>
            <w:tcW w:w="1728" w:type="dxa"/>
          </w:tcPr>
          <w:p w14:paraId="5D3AE24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1080" w:type="dxa"/>
          </w:tcPr>
          <w:p w14:paraId="3707F8AA"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90779">
            <w:pPr>
              <w:widowControl w:val="0"/>
              <w:spacing w:after="0"/>
              <w:ind w:leftChars="100" w:left="200"/>
              <w:rPr>
                <w:rFonts w:ascii="Arial" w:hAnsi="Arial" w:cs="Arial"/>
                <w:sz w:val="18"/>
                <w:szCs w:val="18"/>
                <w:lang w:eastAsia="ja-JP"/>
              </w:rPr>
            </w:pPr>
            <w:r w:rsidRPr="00B94D0C">
              <w:rPr>
                <w:rFonts w:ascii="Arial" w:hAnsi="Arial" w:cs="Arial"/>
                <w:sz w:val="18"/>
                <w:szCs w:val="18"/>
                <w:lang w:eastAsia="ja-JP"/>
              </w:rPr>
              <w:t>&gt;NPN Support Information</w:t>
            </w:r>
          </w:p>
        </w:tc>
        <w:tc>
          <w:tcPr>
            <w:tcW w:w="1080" w:type="dxa"/>
          </w:tcPr>
          <w:p w14:paraId="186ABECF"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zh-CN"/>
              </w:rPr>
              <w:t>O</w:t>
            </w:r>
          </w:p>
        </w:tc>
        <w:tc>
          <w:tcPr>
            <w:tcW w:w="1080" w:type="dxa"/>
          </w:tcPr>
          <w:p w14:paraId="5226C1D2" w14:textId="77777777" w:rsidR="00D15DEB" w:rsidRPr="00EA5FA7" w:rsidRDefault="00D15DEB" w:rsidP="00B90779">
            <w:pPr>
              <w:widowControl w:val="0"/>
              <w:spacing w:after="0"/>
              <w:rPr>
                <w:rFonts w:ascii="Arial" w:hAnsi="Arial" w:cs="Arial"/>
                <w:i/>
                <w:sz w:val="18"/>
                <w:szCs w:val="18"/>
                <w:lang w:eastAsia="ja-JP"/>
              </w:rPr>
            </w:pPr>
          </w:p>
        </w:tc>
        <w:tc>
          <w:tcPr>
            <w:tcW w:w="1512" w:type="dxa"/>
          </w:tcPr>
          <w:p w14:paraId="33E67F17" w14:textId="77777777" w:rsidR="00D15DEB" w:rsidRPr="00EA5FA7" w:rsidRDefault="00EE063F" w:rsidP="00B90779">
            <w:pPr>
              <w:widowControl w:val="0"/>
              <w:spacing w:after="0"/>
              <w:rPr>
                <w:rFonts w:ascii="Arial" w:hAnsi="Arial" w:cs="Arial"/>
                <w:sz w:val="18"/>
                <w:szCs w:val="18"/>
                <w:lang w:eastAsia="ja-JP"/>
              </w:rPr>
            </w:pPr>
            <w:r>
              <w:rPr>
                <w:rFonts w:ascii="Arial" w:hAnsi="Arial" w:cs="Arial"/>
                <w:sz w:val="18"/>
                <w:szCs w:val="18"/>
                <w:lang w:eastAsia="zh-CN"/>
              </w:rPr>
              <w:t>9.3.1.156</w:t>
            </w:r>
          </w:p>
        </w:tc>
        <w:tc>
          <w:tcPr>
            <w:tcW w:w="1728" w:type="dxa"/>
          </w:tcPr>
          <w:p w14:paraId="2CA65B1D"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ja-JP"/>
              </w:rPr>
              <w:t>Supported NPNs per PLMN.</w:t>
            </w:r>
          </w:p>
        </w:tc>
        <w:tc>
          <w:tcPr>
            <w:tcW w:w="1080" w:type="dxa"/>
          </w:tcPr>
          <w:p w14:paraId="05024580"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90779">
            <w:pPr>
              <w:widowControl w:val="0"/>
              <w:spacing w:after="0"/>
              <w:ind w:leftChars="100" w:left="200"/>
              <w:rPr>
                <w:rFonts w:ascii="Arial" w:hAnsi="Arial" w:cs="Arial"/>
                <w:sz w:val="18"/>
                <w:szCs w:val="18"/>
                <w:lang w:eastAsia="ja-JP"/>
              </w:rPr>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90779">
            <w:pPr>
              <w:widowControl w:val="0"/>
              <w:spacing w:after="0"/>
              <w:rPr>
                <w:rFonts w:ascii="Arial" w:hAnsi="Arial" w:cs="Arial"/>
                <w:sz w:val="18"/>
                <w:szCs w:val="18"/>
                <w:lang w:eastAsia="ja-JP"/>
              </w:rPr>
            </w:pPr>
            <w:r w:rsidRPr="009F148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90779">
            <w:pPr>
              <w:widowControl w:val="0"/>
              <w:spacing w:after="0"/>
              <w:ind w:leftChars="100" w:left="200"/>
              <w:rPr>
                <w:rFonts w:ascii="Arial" w:hAnsi="Arial" w:cs="Arial"/>
                <w:sz w:val="18"/>
                <w:szCs w:val="18"/>
                <w:lang w:eastAsia="ja-JP"/>
              </w:rPr>
            </w:pPr>
            <w:r w:rsidRPr="00F15B95">
              <w:rPr>
                <w:rFonts w:ascii="Arial" w:hAnsi="Arial" w:cs="Arial"/>
                <w:sz w:val="18"/>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9.3.1.</w:t>
            </w:r>
            <w:r>
              <w:rPr>
                <w:rFonts w:ascii="Arial" w:hAnsi="Arial" w:cs="Arial"/>
                <w:sz w:val="18"/>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90779">
            <w:pPr>
              <w:widowControl w:val="0"/>
              <w:spacing w:after="0"/>
              <w:rPr>
                <w:rFonts w:ascii="Arial" w:hAnsi="Arial" w:cs="Arial"/>
                <w:sz w:val="18"/>
                <w:szCs w:val="18"/>
                <w:lang w:eastAsia="ja-JP"/>
              </w:rPr>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080" w:type="dxa"/>
          </w:tcPr>
          <w:p w14:paraId="29F4DB8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1972E5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0FD9F7C8"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38037944"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84FF5B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EA5FA7" w:rsidRDefault="00F970C9" w:rsidP="00B90779">
            <w:pPr>
              <w:widowControl w:val="0"/>
              <w:spacing w:after="0"/>
              <w:ind w:leftChars="100" w:left="200"/>
              <w:rPr>
                <w:rFonts w:ascii="Arial" w:eastAsia="MS Mincho" w:hAnsi="Arial" w:cs="Arial"/>
                <w:sz w:val="18"/>
                <w:szCs w:val="18"/>
                <w:lang w:eastAsia="ja-JP"/>
              </w:rPr>
            </w:pPr>
            <w:r w:rsidRPr="00EA5FA7">
              <w:rPr>
                <w:rFonts w:ascii="Arial" w:hAnsi="Arial" w:cs="Arial"/>
                <w:i/>
                <w:iCs/>
                <w:sz w:val="18"/>
                <w:szCs w:val="18"/>
                <w:lang w:eastAsia="ja-JP"/>
              </w:rPr>
              <w:t>&gt;FDD</w:t>
            </w:r>
          </w:p>
        </w:tc>
        <w:tc>
          <w:tcPr>
            <w:tcW w:w="1080" w:type="dxa"/>
          </w:tcPr>
          <w:p w14:paraId="524D10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187B025"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7D7D6F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03CCE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7D8CB6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EA5FA7" w:rsidRDefault="00F970C9" w:rsidP="00B90779">
            <w:pPr>
              <w:widowControl w:val="0"/>
              <w:spacing w:after="0"/>
              <w:ind w:leftChars="200" w:left="400"/>
              <w:rPr>
                <w:rFonts w:ascii="Arial" w:hAnsi="Arial" w:cs="Arial"/>
                <w:i/>
                <w:iCs/>
                <w:sz w:val="18"/>
                <w:szCs w:val="18"/>
                <w:lang w:eastAsia="ja-JP"/>
              </w:rPr>
            </w:pPr>
            <w:r w:rsidRPr="00EA5FA7">
              <w:rPr>
                <w:rFonts w:ascii="Arial" w:hAnsi="Arial" w:cs="Arial"/>
                <w:b/>
                <w:sz w:val="18"/>
                <w:szCs w:val="18"/>
              </w:rPr>
              <w:t>&gt;&gt;FDD Info</w:t>
            </w:r>
          </w:p>
        </w:tc>
        <w:tc>
          <w:tcPr>
            <w:tcW w:w="1080" w:type="dxa"/>
          </w:tcPr>
          <w:p w14:paraId="68A52D8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3D0E000"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1F2E23D0"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820A4C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75F15D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90779">
            <w:pPr>
              <w:widowControl w:val="0"/>
              <w:spacing w:after="0"/>
              <w:ind w:leftChars="300" w:left="600"/>
              <w:rPr>
                <w:rFonts w:ascii="Arial" w:hAnsi="Arial" w:cs="Arial"/>
                <w:sz w:val="18"/>
                <w:szCs w:val="18"/>
              </w:rPr>
            </w:pPr>
            <w:r w:rsidRPr="00EA5FA7">
              <w:rPr>
                <w:rFonts w:ascii="Arial" w:hAnsi="Arial" w:cs="Arial"/>
                <w:sz w:val="18"/>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565ED0C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90779">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489024DE"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5703CE80"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31DBB0C9"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90779">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90779">
            <w:pPr>
              <w:widowControl w:val="0"/>
              <w:spacing w:after="0"/>
              <w:ind w:leftChars="300" w:left="600"/>
              <w:rPr>
                <w:rFonts w:ascii="Arial" w:hAnsi="Arial" w:cs="Arial"/>
                <w:sz w:val="18"/>
                <w:szCs w:val="18"/>
              </w:rPr>
            </w:pPr>
            <w:r w:rsidRPr="009B0A74">
              <w:rPr>
                <w:rFonts w:ascii="Arial" w:hAnsi="Arial" w:cs="Arial"/>
                <w:sz w:val="18"/>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90779">
            <w:pPr>
              <w:widowControl w:val="0"/>
              <w:spacing w:after="0"/>
              <w:rPr>
                <w:rFonts w:ascii="Arial" w:hAnsi="Arial" w:cs="Arial"/>
                <w:sz w:val="18"/>
                <w:szCs w:val="18"/>
                <w:lang w:eastAsia="ja-JP"/>
              </w:rPr>
            </w:pPr>
            <w:r w:rsidRPr="00A03301">
              <w:rPr>
                <w:rFonts w:ascii="Arial" w:hAnsi="Arial" w:cs="Arial"/>
                <w:sz w:val="18"/>
                <w:szCs w:val="18"/>
                <w:lang w:eastAsia="ja-JP"/>
              </w:rPr>
              <w:t>NR Carrier List</w:t>
            </w:r>
          </w:p>
          <w:p w14:paraId="5BE0CDAA" w14:textId="77777777" w:rsidR="0084422F" w:rsidRPr="00EA5FA7" w:rsidRDefault="000F12C4" w:rsidP="00B90779">
            <w:pPr>
              <w:widowControl w:val="0"/>
              <w:spacing w:after="0"/>
              <w:rPr>
                <w:rFonts w:ascii="Arial" w:hAnsi="Arial" w:cs="Arial"/>
                <w:sz w:val="18"/>
                <w:szCs w:val="18"/>
                <w:lang w:eastAsia="ja-JP"/>
              </w:rPr>
            </w:pPr>
            <w:r>
              <w:rPr>
                <w:rFonts w:ascii="Arial" w:hAnsi="Arial" w:cs="Arial"/>
                <w:sz w:val="18"/>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90779">
            <w:pPr>
              <w:widowControl w:val="0"/>
              <w:spacing w:after="0"/>
              <w:ind w:leftChars="300" w:left="600"/>
              <w:rPr>
                <w:rFonts w:ascii="Arial" w:hAnsi="Arial" w:cs="Arial"/>
                <w:sz w:val="18"/>
                <w:szCs w:val="18"/>
              </w:rPr>
            </w:pPr>
            <w:r w:rsidRPr="00EA5FA7">
              <w:rPr>
                <w:rFonts w:ascii="Arial" w:hAnsi="Arial" w:cs="Arial"/>
                <w:sz w:val="18"/>
                <w:szCs w:val="18"/>
              </w:rPr>
              <w:t xml:space="preserve">&gt;&gt;&gt;DL </w:t>
            </w:r>
            <w:r>
              <w:rPr>
                <w:rFonts w:ascii="Arial" w:hAnsi="Arial" w:cs="Arial"/>
                <w:sz w:val="18"/>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NR Carrier List</w:t>
            </w:r>
          </w:p>
          <w:p w14:paraId="10B20DC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w:t>
            </w:r>
            <w:r w:rsidR="00315429">
              <w:rPr>
                <w:rFonts w:ascii="Arial" w:hAnsi="Arial" w:cs="Arial"/>
                <w:sz w:val="18"/>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90779">
            <w:pPr>
              <w:widowControl w:val="0"/>
              <w:spacing w:after="0"/>
              <w:rPr>
                <w:rFonts w:ascii="Arial" w:hAnsi="Arial" w:cs="Arial"/>
                <w:sz w:val="18"/>
                <w:szCs w:val="18"/>
                <w:lang w:eastAsia="ja-JP"/>
              </w:rPr>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90779">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EA5FA7" w:rsidRDefault="00F970C9" w:rsidP="00B90779">
            <w:pPr>
              <w:widowControl w:val="0"/>
              <w:spacing w:after="0"/>
              <w:ind w:leftChars="100" w:left="200"/>
              <w:rPr>
                <w:rFonts w:ascii="Arial" w:hAnsi="Arial" w:cs="Arial"/>
                <w:b/>
                <w:sz w:val="18"/>
                <w:szCs w:val="18"/>
              </w:rPr>
            </w:pPr>
            <w:r w:rsidRPr="00EA5FA7">
              <w:rPr>
                <w:rFonts w:ascii="Arial" w:hAnsi="Arial" w:cs="Arial"/>
                <w:i/>
                <w:iCs/>
                <w:sz w:val="18"/>
                <w:szCs w:val="18"/>
                <w:lang w:eastAsia="ja-JP"/>
              </w:rPr>
              <w:t>&gt;TDD</w:t>
            </w:r>
          </w:p>
        </w:tc>
        <w:tc>
          <w:tcPr>
            <w:tcW w:w="1080" w:type="dxa"/>
          </w:tcPr>
          <w:p w14:paraId="12A2806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F24F2E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787F2BE"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578470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4AAA5F"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b/>
                <w:sz w:val="18"/>
                <w:szCs w:val="18"/>
              </w:rPr>
              <w:t>&gt;&gt;TDD Info</w:t>
            </w:r>
          </w:p>
        </w:tc>
        <w:tc>
          <w:tcPr>
            <w:tcW w:w="1080" w:type="dxa"/>
          </w:tcPr>
          <w:p w14:paraId="6BE824E0"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3DB9EFC"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5B6EFBE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BC24B9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7D9EF8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080" w:type="dxa"/>
          </w:tcPr>
          <w:p w14:paraId="5EC19D56"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M</w:t>
            </w:r>
          </w:p>
        </w:tc>
        <w:tc>
          <w:tcPr>
            <w:tcW w:w="1080" w:type="dxa"/>
          </w:tcPr>
          <w:p w14:paraId="44BDDF1B"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324FA1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Pr>
          <w:p w14:paraId="7D8225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4EE763E"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gt;&gt;&gt;Transmission Bandwidth</w:t>
            </w:r>
          </w:p>
        </w:tc>
        <w:tc>
          <w:tcPr>
            <w:tcW w:w="1080" w:type="dxa"/>
          </w:tcPr>
          <w:p w14:paraId="0A94DF0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90779">
            <w:pPr>
              <w:pStyle w:val="TAL"/>
              <w:keepNext w:val="0"/>
              <w:keepLines w:val="0"/>
              <w:widowControl w:val="0"/>
              <w:rPr>
                <w:i/>
                <w:lang w:eastAsia="ja-JP"/>
              </w:rPr>
            </w:pPr>
          </w:p>
        </w:tc>
        <w:tc>
          <w:tcPr>
            <w:tcW w:w="1512" w:type="dxa"/>
          </w:tcPr>
          <w:p w14:paraId="34855BB8" w14:textId="77777777" w:rsidR="00F970C9" w:rsidRPr="00EA5FA7" w:rsidRDefault="00F970C9" w:rsidP="00B90779">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B90779">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90779">
            <w:pPr>
              <w:pStyle w:val="TAL"/>
              <w:keepNext w:val="0"/>
              <w:keepLines w:val="0"/>
              <w:widowControl w:val="0"/>
              <w:rPr>
                <w:lang w:eastAsia="ja-JP"/>
              </w:rPr>
            </w:pPr>
          </w:p>
        </w:tc>
        <w:tc>
          <w:tcPr>
            <w:tcW w:w="1080" w:type="dxa"/>
          </w:tcPr>
          <w:p w14:paraId="5B1B98DB"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90779">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90779">
            <w:pPr>
              <w:widowControl w:val="0"/>
              <w:spacing w:after="0"/>
              <w:ind w:leftChars="300" w:left="600"/>
              <w:rPr>
                <w:rFonts w:ascii="Arial" w:hAnsi="Arial" w:cs="Arial"/>
                <w:sz w:val="18"/>
                <w:szCs w:val="18"/>
                <w:lang w:eastAsia="ja-JP"/>
              </w:rPr>
            </w:pPr>
            <w:r w:rsidRPr="00C95859">
              <w:rPr>
                <w:rFonts w:ascii="Arial" w:hAnsi="Arial" w:cs="Arial"/>
                <w:sz w:val="18"/>
                <w:szCs w:val="18"/>
                <w:lang w:eastAsia="ja-JP"/>
              </w:rPr>
              <w:t xml:space="preserve">&gt;&gt;&gt;Intended TDD DL-UL </w:t>
            </w:r>
            <w:r w:rsidRPr="00C95859">
              <w:rPr>
                <w:rFonts w:ascii="Arial" w:hAnsi="Arial" w:cs="Arial"/>
                <w:sz w:val="18"/>
                <w:szCs w:val="18"/>
                <w:lang w:eastAsia="ja-JP"/>
              </w:rPr>
              <w:lastRenderedPageBreak/>
              <w:t>Configuration</w:t>
            </w:r>
          </w:p>
        </w:tc>
        <w:tc>
          <w:tcPr>
            <w:tcW w:w="1080" w:type="dxa"/>
          </w:tcPr>
          <w:p w14:paraId="45DC9E4F" w14:textId="77777777" w:rsidR="00142D16" w:rsidRPr="00EA5FA7" w:rsidRDefault="00142D16" w:rsidP="00B90779">
            <w:pPr>
              <w:pStyle w:val="TAL"/>
              <w:keepNext w:val="0"/>
              <w:keepLines w:val="0"/>
              <w:widowControl w:val="0"/>
              <w:rPr>
                <w:lang w:eastAsia="ja-JP"/>
              </w:rPr>
            </w:pPr>
            <w:r w:rsidRPr="00EA5FA7">
              <w:rPr>
                <w:lang w:eastAsia="ja-JP"/>
              </w:rPr>
              <w:lastRenderedPageBreak/>
              <w:t>O</w:t>
            </w:r>
          </w:p>
        </w:tc>
        <w:tc>
          <w:tcPr>
            <w:tcW w:w="1080" w:type="dxa"/>
          </w:tcPr>
          <w:p w14:paraId="3BB208C1" w14:textId="77777777" w:rsidR="00142D16" w:rsidRPr="00EA5FA7" w:rsidRDefault="00142D16" w:rsidP="00B90779">
            <w:pPr>
              <w:pStyle w:val="TAL"/>
              <w:keepNext w:val="0"/>
              <w:keepLines w:val="0"/>
              <w:widowControl w:val="0"/>
              <w:rPr>
                <w:i/>
                <w:lang w:eastAsia="ja-JP"/>
              </w:rPr>
            </w:pPr>
          </w:p>
        </w:tc>
        <w:tc>
          <w:tcPr>
            <w:tcW w:w="1512" w:type="dxa"/>
          </w:tcPr>
          <w:p w14:paraId="3806959A" w14:textId="77777777" w:rsidR="00142D16" w:rsidRPr="00EA5FA7" w:rsidRDefault="00142D16" w:rsidP="00B90779">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90779">
            <w:pPr>
              <w:pStyle w:val="TAL"/>
              <w:keepNext w:val="0"/>
              <w:keepLines w:val="0"/>
              <w:widowControl w:val="0"/>
              <w:rPr>
                <w:lang w:eastAsia="ja-JP"/>
              </w:rPr>
            </w:pPr>
          </w:p>
        </w:tc>
        <w:tc>
          <w:tcPr>
            <w:tcW w:w="1080" w:type="dxa"/>
          </w:tcPr>
          <w:p w14:paraId="4F27D6FC" w14:textId="77777777" w:rsidR="00142D16" w:rsidRPr="00EA5FA7" w:rsidRDefault="005C1E01" w:rsidP="00B90779">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90779">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90779">
            <w:pPr>
              <w:widowControl w:val="0"/>
              <w:spacing w:after="0"/>
              <w:ind w:leftChars="300" w:left="600"/>
              <w:rPr>
                <w:rFonts w:ascii="Arial" w:hAnsi="Arial" w:cs="Arial"/>
                <w:sz w:val="18"/>
                <w:szCs w:val="18"/>
                <w:lang w:eastAsia="ja-JP"/>
              </w:rPr>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080" w:type="dxa"/>
          </w:tcPr>
          <w:p w14:paraId="203C52E1" w14:textId="77777777" w:rsidR="0084422F" w:rsidRPr="00EA5FA7" w:rsidRDefault="0084422F" w:rsidP="00B90779">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90779">
            <w:pPr>
              <w:pStyle w:val="TAL"/>
              <w:keepNext w:val="0"/>
              <w:keepLines w:val="0"/>
              <w:widowControl w:val="0"/>
              <w:rPr>
                <w:i/>
                <w:lang w:eastAsia="ja-JP"/>
              </w:rPr>
            </w:pPr>
          </w:p>
        </w:tc>
        <w:tc>
          <w:tcPr>
            <w:tcW w:w="1512" w:type="dxa"/>
          </w:tcPr>
          <w:p w14:paraId="64E84E95" w14:textId="77777777" w:rsidR="0084422F" w:rsidRPr="00EA5FA7" w:rsidRDefault="0084422F" w:rsidP="00B90779">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90779">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90779">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90779">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90779">
            <w:pPr>
              <w:pStyle w:val="TAL"/>
              <w:keepNext w:val="0"/>
              <w:keepLines w:val="0"/>
              <w:widowControl w:val="0"/>
              <w:ind w:left="300"/>
              <w:rPr>
                <w:lang w:eastAsia="ja-JP"/>
              </w:rPr>
            </w:pPr>
            <w:r w:rsidRPr="009B0A74">
              <w:rPr>
                <w:lang w:eastAsia="ja-JP"/>
              </w:rPr>
              <w:t>&gt;&gt;&gt;Carrier List</w:t>
            </w:r>
          </w:p>
        </w:tc>
        <w:tc>
          <w:tcPr>
            <w:tcW w:w="1080" w:type="dxa"/>
          </w:tcPr>
          <w:p w14:paraId="3075126E" w14:textId="77777777" w:rsidR="0084422F" w:rsidRPr="00EA5FA7" w:rsidRDefault="0084422F" w:rsidP="00B90779">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90779">
            <w:pPr>
              <w:pStyle w:val="TAL"/>
              <w:keepNext w:val="0"/>
              <w:keepLines w:val="0"/>
              <w:widowControl w:val="0"/>
              <w:rPr>
                <w:i/>
                <w:lang w:eastAsia="ja-JP"/>
              </w:rPr>
            </w:pPr>
          </w:p>
        </w:tc>
        <w:tc>
          <w:tcPr>
            <w:tcW w:w="1512" w:type="dxa"/>
          </w:tcPr>
          <w:p w14:paraId="35F7608B" w14:textId="77777777" w:rsidR="0084422F" w:rsidRPr="009B0A74" w:rsidRDefault="0084422F" w:rsidP="00B90779">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90779">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90779">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90779">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90779">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9B0A74" w:rsidRDefault="00080AAE" w:rsidP="00B90779">
            <w:pPr>
              <w:pStyle w:val="TAL"/>
              <w:keepNext w:val="0"/>
              <w:keepLines w:val="0"/>
              <w:widowControl w:val="0"/>
              <w:ind w:left="102"/>
              <w:rPr>
                <w:lang w:eastAsia="ja-JP"/>
              </w:rPr>
            </w:pPr>
            <w:r w:rsidRPr="006A6F20">
              <w:rPr>
                <w:rFonts w:cs="Arial"/>
                <w:szCs w:val="18"/>
                <w:lang w:eastAsia="ja-JP"/>
              </w:rPr>
              <w:t>&gt;</w:t>
            </w:r>
            <w:r w:rsidRPr="00454D3D">
              <w:rPr>
                <w:rFonts w:cs="Arial"/>
                <w:i/>
                <w:iCs/>
                <w:szCs w:val="18"/>
                <w:lang w:eastAsia="ja-JP"/>
              </w:rPr>
              <w:t>NR-U</w:t>
            </w:r>
          </w:p>
        </w:tc>
        <w:tc>
          <w:tcPr>
            <w:tcW w:w="1080" w:type="dxa"/>
          </w:tcPr>
          <w:p w14:paraId="1BD4856B" w14:textId="77777777" w:rsidR="00080AAE" w:rsidRPr="00104884" w:rsidRDefault="00080AAE" w:rsidP="00B90779">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90779">
            <w:pPr>
              <w:pStyle w:val="TAL"/>
              <w:keepNext w:val="0"/>
              <w:keepLines w:val="0"/>
              <w:widowControl w:val="0"/>
              <w:rPr>
                <w:i/>
                <w:lang w:eastAsia="ja-JP"/>
              </w:rPr>
            </w:pPr>
          </w:p>
        </w:tc>
        <w:tc>
          <w:tcPr>
            <w:tcW w:w="1512" w:type="dxa"/>
          </w:tcPr>
          <w:p w14:paraId="330A064F" w14:textId="77777777" w:rsidR="00080AAE" w:rsidRPr="009B0A74" w:rsidRDefault="00080AAE" w:rsidP="00B90779">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90779">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9B0A74" w:rsidRDefault="00CA3DBF" w:rsidP="00B90779">
            <w:pPr>
              <w:pStyle w:val="TAL"/>
              <w:keepNext w:val="0"/>
              <w:keepLines w:val="0"/>
              <w:widowControl w:val="0"/>
              <w:ind w:left="198"/>
              <w:rPr>
                <w:lang w:eastAsia="ja-JP"/>
              </w:rPr>
            </w:pPr>
            <w:r w:rsidRPr="006A6F20">
              <w:rPr>
                <w:rFonts w:cs="Arial"/>
                <w:szCs w:val="18"/>
                <w:lang w:eastAsia="ja-JP"/>
              </w:rPr>
              <w:t>&gt;&gt;NR-U Channel Info List</w:t>
            </w:r>
          </w:p>
        </w:tc>
        <w:tc>
          <w:tcPr>
            <w:tcW w:w="1080" w:type="dxa"/>
          </w:tcPr>
          <w:p w14:paraId="67480ADB"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90779">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9B0A74" w:rsidRDefault="00CA3DBF" w:rsidP="00B90779">
            <w:pPr>
              <w:pStyle w:val="TAL"/>
              <w:keepNext w:val="0"/>
              <w:keepLines w:val="0"/>
              <w:widowControl w:val="0"/>
              <w:ind w:left="300"/>
              <w:rPr>
                <w:lang w:eastAsia="ja-JP"/>
              </w:rPr>
            </w:pPr>
            <w:r w:rsidRPr="006A6F20">
              <w:rPr>
                <w:rFonts w:cs="Arial"/>
                <w:szCs w:val="18"/>
                <w:lang w:eastAsia="ja-JP"/>
              </w:rPr>
              <w:t>&gt;&gt;&gt;NR-U Channel Info Item</w:t>
            </w:r>
          </w:p>
        </w:tc>
        <w:tc>
          <w:tcPr>
            <w:tcW w:w="1080" w:type="dxa"/>
          </w:tcPr>
          <w:p w14:paraId="43EE3C6C"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90779">
            <w:pPr>
              <w:pStyle w:val="TAL"/>
              <w:keepNext w:val="0"/>
              <w:keepLines w:val="0"/>
              <w:widowControl w:val="0"/>
              <w:rPr>
                <w:i/>
                <w:lang w:eastAsia="ja-JP"/>
              </w:rPr>
            </w:pPr>
          </w:p>
        </w:tc>
        <w:tc>
          <w:tcPr>
            <w:tcW w:w="1512" w:type="dxa"/>
          </w:tcPr>
          <w:p w14:paraId="41D7B9BA"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90779">
            <w:pPr>
              <w:pStyle w:val="TAL"/>
              <w:keepNext w:val="0"/>
              <w:keepLines w:val="0"/>
              <w:widowControl w:val="0"/>
              <w:rPr>
                <w:i/>
                <w:lang w:eastAsia="ja-JP"/>
              </w:rPr>
            </w:pPr>
          </w:p>
        </w:tc>
        <w:tc>
          <w:tcPr>
            <w:tcW w:w="1512" w:type="dxa"/>
          </w:tcPr>
          <w:p w14:paraId="7E6B0ECE"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B90779">
            <w:pPr>
              <w:pStyle w:val="TAL"/>
              <w:keepNext w:val="0"/>
              <w:keepLines w:val="0"/>
              <w:widowControl w:val="0"/>
              <w:rPr>
                <w:rFonts w:cs="Arial"/>
                <w:szCs w:val="18"/>
                <w:lang w:eastAsia="ja-JP"/>
              </w:rPr>
            </w:pPr>
          </w:p>
          <w:p w14:paraId="7537BB14"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90779">
            <w:pPr>
              <w:pStyle w:val="TAL"/>
              <w:keepNext w:val="0"/>
              <w:keepLines w:val="0"/>
              <w:widowControl w:val="0"/>
              <w:rPr>
                <w:i/>
                <w:lang w:eastAsia="ja-JP"/>
              </w:rPr>
            </w:pPr>
          </w:p>
        </w:tc>
        <w:tc>
          <w:tcPr>
            <w:tcW w:w="1512" w:type="dxa"/>
          </w:tcPr>
          <w:p w14:paraId="2E6433D3"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lastRenderedPageBreak/>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90779">
            <w:pPr>
              <w:pStyle w:val="TAC"/>
              <w:keepNext w:val="0"/>
              <w:keepLines w:val="0"/>
              <w:widowControl w:val="0"/>
              <w:rPr>
                <w:rFonts w:cs="Arial"/>
                <w:szCs w:val="18"/>
                <w:lang w:eastAsia="ja-JP"/>
              </w:rPr>
            </w:pPr>
            <w:r w:rsidRPr="00EA5FA7">
              <w:rPr>
                <w:lang w:eastAsia="ja-JP"/>
              </w:rPr>
              <w:lastRenderedPageBreak/>
              <w:t>-</w:t>
            </w:r>
          </w:p>
        </w:tc>
        <w:tc>
          <w:tcPr>
            <w:tcW w:w="1080" w:type="dxa"/>
          </w:tcPr>
          <w:p w14:paraId="342265D6"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90779">
            <w:pPr>
              <w:pStyle w:val="TAL"/>
              <w:keepNext w:val="0"/>
              <w:keepLines w:val="0"/>
              <w:widowControl w:val="0"/>
              <w:rPr>
                <w:i/>
                <w:lang w:eastAsia="ja-JP"/>
              </w:rPr>
            </w:pPr>
          </w:p>
        </w:tc>
        <w:tc>
          <w:tcPr>
            <w:tcW w:w="1512" w:type="dxa"/>
          </w:tcPr>
          <w:p w14:paraId="458C5001"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90779">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90779">
            <w:pPr>
              <w:pStyle w:val="TAL"/>
              <w:keepNext w:val="0"/>
              <w:keepLines w:val="0"/>
              <w:widowControl w:val="0"/>
              <w:rPr>
                <w:i/>
                <w:lang w:eastAsia="ja-JP"/>
              </w:rPr>
            </w:pPr>
          </w:p>
        </w:tc>
        <w:tc>
          <w:tcPr>
            <w:tcW w:w="1512" w:type="dxa"/>
          </w:tcPr>
          <w:p w14:paraId="25AE55E1" w14:textId="77777777" w:rsidR="00F970C9" w:rsidRPr="00EA5FA7" w:rsidRDefault="00F970C9" w:rsidP="00B90779">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90779">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90779">
            <w:pPr>
              <w:pStyle w:val="TAL"/>
              <w:keepNext w:val="0"/>
              <w:keepLines w:val="0"/>
              <w:widowControl w:val="0"/>
              <w:rPr>
                <w:i/>
                <w:lang w:eastAsia="ja-JP"/>
              </w:rPr>
            </w:pPr>
          </w:p>
        </w:tc>
        <w:tc>
          <w:tcPr>
            <w:tcW w:w="1512" w:type="dxa"/>
          </w:tcPr>
          <w:p w14:paraId="52AB9A9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90779">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90779">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EA5FA7" w:rsidRDefault="00F970C9" w:rsidP="00B90779">
            <w:pPr>
              <w:pStyle w:val="TAL"/>
              <w:keepNext w:val="0"/>
              <w:keepLines w:val="0"/>
              <w:widowControl w:val="0"/>
              <w:ind w:left="102"/>
              <w:rPr>
                <w:rFonts w:cs="Arial"/>
                <w:b/>
                <w:szCs w:val="18"/>
                <w:lang w:eastAsia="ja-JP"/>
              </w:rPr>
            </w:pPr>
            <w:r w:rsidRPr="00EA5FA7">
              <w:rPr>
                <w:rFonts w:cs="Arial"/>
                <w:b/>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90779">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90779">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90779">
            <w:pPr>
              <w:pStyle w:val="TAL"/>
              <w:keepNext w:val="0"/>
              <w:keepLines w:val="0"/>
              <w:widowControl w:val="0"/>
              <w:ind w:left="198"/>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90779">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90779">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90779">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90779">
            <w:pPr>
              <w:pStyle w:val="TAL"/>
              <w:keepNext w:val="0"/>
              <w:keepLines w:val="0"/>
              <w:widowControl w:val="0"/>
              <w:ind w:left="198"/>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90779">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90779">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90779">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90779">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90779">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B90779">
            <w:pPr>
              <w:pStyle w:val="TAL"/>
              <w:keepNext w:val="0"/>
              <w:keepLines w:val="0"/>
              <w:widowControl w:val="0"/>
              <w:ind w:left="102"/>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90779">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90779">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90779">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90779">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90779">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90779">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90779">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90779">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w:t>
            </w:r>
            <w:r w:rsidRPr="00EA5FA7">
              <w:rPr>
                <w:rFonts w:cs="Arial"/>
                <w:szCs w:val="18"/>
                <w:lang w:eastAsia="ja-JP"/>
              </w:rPr>
              <w:lastRenderedPageBreak/>
              <w:t>same order as broadcast in SIB1.</w:t>
            </w:r>
          </w:p>
          <w:p w14:paraId="6235C2E3" w14:textId="77777777" w:rsidR="004C01CD" w:rsidRPr="00EA5FA7" w:rsidRDefault="00561F9F" w:rsidP="00B90779">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90779">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90779">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77777777" w:rsidR="0064657E" w:rsidRPr="00EA5FA7" w:rsidRDefault="0064657E" w:rsidP="00B90779">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B90779">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B90779">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90779">
            <w:pPr>
              <w:pStyle w:val="TAL"/>
              <w:keepNext w:val="0"/>
              <w:keepLines w:val="0"/>
              <w:widowControl w:val="0"/>
              <w:ind w:left="113"/>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90779">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90779">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90779">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90779">
            <w:pPr>
              <w:pStyle w:val="TAL"/>
              <w:keepNext w:val="0"/>
              <w:keepLines w:val="0"/>
              <w:widowControl w:val="0"/>
              <w:ind w:left="113"/>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90779">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90779">
            <w:pPr>
              <w:pStyle w:val="TAL"/>
              <w:keepNext w:val="0"/>
              <w:keepLines w:val="0"/>
              <w:widowControl w:val="0"/>
              <w:ind w:left="113"/>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90779">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90779">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90779">
            <w:pPr>
              <w:pStyle w:val="TAL"/>
              <w:keepNext w:val="0"/>
              <w:keepLines w:val="0"/>
              <w:widowControl w:val="0"/>
              <w:ind w:left="113"/>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90779">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90779">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90779">
            <w:pPr>
              <w:pStyle w:val="TAL"/>
              <w:keepNext w:val="0"/>
              <w:keepLines w:val="0"/>
              <w:widowControl w:val="0"/>
              <w:ind w:left="113"/>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90779">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90779">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90779">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90779">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90779">
            <w:pPr>
              <w:pStyle w:val="TAL"/>
              <w:keepNext w:val="0"/>
              <w:keepLines w:val="0"/>
              <w:widowControl w:val="0"/>
              <w:ind w:left="113"/>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90779">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90779">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90779">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90779">
            <w:pPr>
              <w:pStyle w:val="TAL"/>
              <w:keepNext w:val="0"/>
              <w:keepLines w:val="0"/>
              <w:widowControl w:val="0"/>
              <w:ind w:left="113"/>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90779">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90779">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90779">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90779">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90779">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90779">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90779">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90779">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B90779">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90779">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B90779">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90779">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90779">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90779">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90779">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90779">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90779">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90779">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90779">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90779">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90779">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90779">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90779">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90779">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90779">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90779">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90779">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90779">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90779">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90779">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90779">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90779">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90779">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90779">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90779">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DF1C37" w:rsidRDefault="00433FE5" w:rsidP="00B90779">
            <w:pPr>
              <w:pStyle w:val="TAL"/>
              <w:keepNext w:val="0"/>
              <w:keepLines w:val="0"/>
              <w:widowControl w:val="0"/>
              <w:rPr>
                <w:rFonts w:cs="Arial"/>
                <w:lang w:eastAsia="zh-CN"/>
              </w:rPr>
            </w:pPr>
            <w:r w:rsidRPr="0009701E">
              <w:rPr>
                <w:rFonts w:hint="eastAsia"/>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90779">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90779">
            <w:pPr>
              <w:pStyle w:val="TAL"/>
              <w:keepNext w:val="0"/>
              <w:keepLines w:val="0"/>
              <w:widowControl w:val="0"/>
              <w:rPr>
                <w:rFonts w:cs="Arial"/>
                <w:szCs w:val="18"/>
                <w:lang w:eastAsia="zh-CN"/>
              </w:rPr>
            </w:pPr>
            <w:r w:rsidRPr="00DA11D0">
              <w:rPr>
                <w:rFonts w:cs="Arial" w:hint="eastAsia"/>
                <w:szCs w:val="18"/>
                <w:lang w:eastAsia="zh-CN"/>
              </w:rPr>
              <w:t xml:space="preserve">Shall contain all MBS Frequency Selection Area </w:t>
            </w:r>
            <w:r w:rsidRPr="00DA11D0">
              <w:rPr>
                <w:rFonts w:cs="Arial" w:hint="eastAsia"/>
                <w:szCs w:val="18"/>
                <w:lang w:eastAsia="zh-CN"/>
              </w:rPr>
              <w:lastRenderedPageBreak/>
              <w:t>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90779">
            <w:pPr>
              <w:pStyle w:val="TAC"/>
              <w:keepNext w:val="0"/>
              <w:keepLines w:val="0"/>
              <w:widowControl w:val="0"/>
              <w:rPr>
                <w:lang w:eastAsia="ja-JP"/>
              </w:rPr>
            </w:pPr>
            <w:r w:rsidRPr="00DA11D0">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90779">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90779">
            <w:pPr>
              <w:pStyle w:val="TAL"/>
              <w:keepNext w:val="0"/>
              <w:keepLines w:val="0"/>
              <w:widowControl w:val="0"/>
              <w:ind w:left="102"/>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90779">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90779">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90779">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90779">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90779">
            <w:pPr>
              <w:pStyle w:val="TAL"/>
              <w:keepNext w:val="0"/>
              <w:keepLines w:val="0"/>
              <w:widowControl w:val="0"/>
              <w:ind w:left="102"/>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90779">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90779">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90779">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90779">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90779">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90779">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90779">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90779">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90779">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9145" w:name="_Toc20955915"/>
      <w:bookmarkStart w:id="9146" w:name="_Toc29893033"/>
      <w:bookmarkStart w:id="9147" w:name="_Toc36556970"/>
      <w:bookmarkStart w:id="9148" w:name="_Toc45832418"/>
      <w:bookmarkStart w:id="9149" w:name="_Toc51763698"/>
      <w:bookmarkStart w:id="9150" w:name="_Toc64448867"/>
      <w:bookmarkStart w:id="9151" w:name="_Toc66289526"/>
      <w:bookmarkStart w:id="9152" w:name="_Toc74154639"/>
      <w:bookmarkStart w:id="9153" w:name="_Toc81383383"/>
      <w:bookmarkStart w:id="9154" w:name="_Toc88658016"/>
      <w:bookmarkStart w:id="9155" w:name="_Toc97910928"/>
      <w:bookmarkStart w:id="9156" w:name="_Toc99038688"/>
      <w:bookmarkStart w:id="9157" w:name="_Toc99730951"/>
      <w:bookmarkStart w:id="9158" w:name="_Toc105511082"/>
      <w:bookmarkStart w:id="9159" w:name="_Toc105927614"/>
      <w:bookmarkStart w:id="9160" w:name="_Toc106110154"/>
      <w:bookmarkStart w:id="9161" w:name="_Toc113835591"/>
      <w:bookmarkStart w:id="9162" w:name="_Toc120124439"/>
      <w:bookmarkStart w:id="9163" w:name="_Toc146226706"/>
      <w:bookmarkStart w:id="9164" w:name="_CR9_3_1_11"/>
      <w:bookmarkEnd w:id="9164"/>
      <w:r w:rsidRPr="00EA5FA7">
        <w:t>9.3.</w:t>
      </w:r>
      <w:r w:rsidRPr="00EA5FA7">
        <w:rPr>
          <w:lang w:eastAsia="zh-CN"/>
        </w:rPr>
        <w:t>1</w:t>
      </w:r>
      <w:r w:rsidRPr="00EA5FA7">
        <w:t>.11</w:t>
      </w:r>
      <w:r w:rsidRPr="00EA5FA7">
        <w:tab/>
        <w:t>Transmission Action I</w:t>
      </w:r>
      <w:r w:rsidRPr="00EA5FA7">
        <w:rPr>
          <w:lang w:eastAsia="zh-CN"/>
        </w:rPr>
        <w:t>ndicator</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Group Name</w:t>
            </w:r>
          </w:p>
        </w:tc>
        <w:tc>
          <w:tcPr>
            <w:tcW w:w="556" w:type="pct"/>
          </w:tcPr>
          <w:p w14:paraId="7F2806E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Presence</w:t>
            </w:r>
          </w:p>
        </w:tc>
        <w:tc>
          <w:tcPr>
            <w:tcW w:w="741" w:type="pct"/>
          </w:tcPr>
          <w:p w14:paraId="3D9ED12C"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Range</w:t>
            </w:r>
          </w:p>
        </w:tc>
        <w:tc>
          <w:tcPr>
            <w:tcW w:w="963" w:type="pct"/>
          </w:tcPr>
          <w:p w14:paraId="10CB5071"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 type and reference</w:t>
            </w:r>
          </w:p>
        </w:tc>
        <w:tc>
          <w:tcPr>
            <w:tcW w:w="1481" w:type="pct"/>
          </w:tcPr>
          <w:p w14:paraId="62D9AF27"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Semantics description</w:t>
            </w:r>
          </w:p>
        </w:tc>
      </w:tr>
      <w:tr w:rsidR="00A44C6C" w:rsidRPr="00EA5FA7" w14:paraId="54A4F5CF" w14:textId="77777777" w:rsidTr="00A44C6C">
        <w:tc>
          <w:tcPr>
            <w:tcW w:w="1259" w:type="pct"/>
          </w:tcPr>
          <w:p w14:paraId="1EE7C6C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lang w:eastAsia="zh-CN"/>
              </w:rPr>
              <w:t>Transmission Action Indicator</w:t>
            </w:r>
          </w:p>
        </w:tc>
        <w:tc>
          <w:tcPr>
            <w:tcW w:w="556" w:type="pct"/>
          </w:tcPr>
          <w:p w14:paraId="3CC2171D"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CFD844E" w14:textId="77777777" w:rsidR="00F970C9" w:rsidRPr="00EA5FA7" w:rsidRDefault="00F970C9" w:rsidP="00B90779">
            <w:pPr>
              <w:widowControl w:val="0"/>
              <w:spacing w:after="0"/>
              <w:rPr>
                <w:rFonts w:ascii="Arial" w:eastAsia="Yu Mincho" w:hAnsi="Arial"/>
                <w:sz w:val="18"/>
              </w:rPr>
            </w:pPr>
          </w:p>
        </w:tc>
        <w:tc>
          <w:tcPr>
            <w:tcW w:w="963" w:type="pct"/>
          </w:tcPr>
          <w:p w14:paraId="24C99D3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1481" w:type="pct"/>
          </w:tcPr>
          <w:p w14:paraId="65A0608D" w14:textId="77777777" w:rsidR="00F970C9" w:rsidRPr="00EA5FA7" w:rsidRDefault="00F970C9" w:rsidP="00B90779">
            <w:pPr>
              <w:widowControl w:val="0"/>
              <w:spacing w:after="0"/>
              <w:rPr>
                <w:rFonts w:ascii="Arial" w:eastAsia="Yu Mincho" w:hAnsi="Arial"/>
                <w:sz w:val="18"/>
              </w:rPr>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9165" w:name="_Toc20955916"/>
      <w:bookmarkStart w:id="9166" w:name="_Toc29893034"/>
      <w:bookmarkStart w:id="9167" w:name="_Toc36556971"/>
      <w:bookmarkStart w:id="9168" w:name="_Toc45832419"/>
      <w:bookmarkStart w:id="9169" w:name="_Toc51763699"/>
      <w:bookmarkStart w:id="9170" w:name="_Toc64448868"/>
      <w:bookmarkStart w:id="9171" w:name="_Toc66289527"/>
      <w:bookmarkStart w:id="9172" w:name="_Toc74154640"/>
      <w:bookmarkStart w:id="9173" w:name="_Toc81383384"/>
      <w:bookmarkStart w:id="9174" w:name="_Toc88658017"/>
      <w:bookmarkStart w:id="9175" w:name="_Toc97910929"/>
      <w:bookmarkStart w:id="9176" w:name="_Toc99038689"/>
      <w:bookmarkStart w:id="9177" w:name="_Toc99730952"/>
      <w:bookmarkStart w:id="9178" w:name="_Toc105511083"/>
      <w:bookmarkStart w:id="9179" w:name="_Toc105927615"/>
      <w:bookmarkStart w:id="9180" w:name="_Toc106110155"/>
      <w:bookmarkStart w:id="9181" w:name="_Toc113835592"/>
      <w:bookmarkStart w:id="9182" w:name="_Toc120124440"/>
      <w:bookmarkStart w:id="9183" w:name="_Toc146226707"/>
      <w:bookmarkStart w:id="9184" w:name="_CR9_3_1_12"/>
      <w:bookmarkEnd w:id="9184"/>
      <w:r w:rsidRPr="00EA5FA7">
        <w:rPr>
          <w:lang w:eastAsia="zh-CN"/>
        </w:rPr>
        <w:t>9.3.1.12</w:t>
      </w:r>
      <w:r w:rsidRPr="00EA5FA7">
        <w:rPr>
          <w:lang w:eastAsia="zh-CN"/>
        </w:rPr>
        <w:tab/>
        <w:t>NR CGI</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3025DB4D"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3655D06B" w14:textId="77777777" w:rsidR="00F970C9" w:rsidRPr="00EA5FA7" w:rsidRDefault="00F970C9" w:rsidP="00B90779">
            <w:pPr>
              <w:widowControl w:val="0"/>
              <w:spacing w:after="0"/>
              <w:ind w:left="-108" w:right="-108"/>
              <w:jc w:val="center"/>
              <w:rPr>
                <w:rFonts w:ascii="Arial" w:hAnsi="Arial"/>
                <w:b/>
                <w:sz w:val="18"/>
                <w:lang w:eastAsia="ja-JP"/>
              </w:rPr>
            </w:pPr>
            <w:r w:rsidRPr="00EA5FA7">
              <w:rPr>
                <w:rFonts w:ascii="Arial" w:hAnsi="Arial"/>
                <w:b/>
                <w:sz w:val="18"/>
                <w:lang w:eastAsia="ja-JP"/>
              </w:rPr>
              <w:t>Presence</w:t>
            </w:r>
          </w:p>
        </w:tc>
        <w:tc>
          <w:tcPr>
            <w:tcW w:w="741" w:type="pct"/>
          </w:tcPr>
          <w:p w14:paraId="152963F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6FEC3B4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54AA7F5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556" w:type="pct"/>
          </w:tcPr>
          <w:p w14:paraId="5BFB52E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3A93D97" w14:textId="77777777" w:rsidR="00F970C9" w:rsidRPr="00EA5FA7" w:rsidRDefault="00F970C9" w:rsidP="00B90779">
            <w:pPr>
              <w:widowControl w:val="0"/>
              <w:spacing w:after="0"/>
              <w:rPr>
                <w:rFonts w:ascii="Arial" w:hAnsi="Arial"/>
                <w:sz w:val="18"/>
                <w:lang w:eastAsia="ja-JP"/>
              </w:rPr>
            </w:pPr>
          </w:p>
        </w:tc>
        <w:tc>
          <w:tcPr>
            <w:tcW w:w="963" w:type="pct"/>
          </w:tcPr>
          <w:p w14:paraId="1EACAE7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sz w:val="18"/>
                <w:lang w:eastAsia="ja-JP"/>
              </w:rPr>
              <w:t>9.3.1.14</w:t>
            </w:r>
          </w:p>
        </w:tc>
        <w:tc>
          <w:tcPr>
            <w:tcW w:w="1481" w:type="pct"/>
          </w:tcPr>
          <w:p w14:paraId="61AEA2B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 xml:space="preserve"> </w:t>
            </w:r>
          </w:p>
        </w:tc>
      </w:tr>
      <w:tr w:rsidR="00A44C6C" w:rsidRPr="00EA5FA7" w14:paraId="112B7A76" w14:textId="77777777" w:rsidTr="00A44C6C">
        <w:tc>
          <w:tcPr>
            <w:tcW w:w="1259" w:type="pct"/>
          </w:tcPr>
          <w:p w14:paraId="6E129B4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NR Cell Identity</w:t>
            </w:r>
          </w:p>
        </w:tc>
        <w:tc>
          <w:tcPr>
            <w:tcW w:w="556" w:type="pct"/>
          </w:tcPr>
          <w:p w14:paraId="5ADBB62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39E7DB66" w14:textId="77777777" w:rsidR="00F970C9" w:rsidRPr="00EA5FA7" w:rsidRDefault="00F970C9" w:rsidP="00B90779">
            <w:pPr>
              <w:widowControl w:val="0"/>
              <w:spacing w:after="0"/>
              <w:rPr>
                <w:rFonts w:ascii="Arial" w:hAnsi="Arial"/>
                <w:sz w:val="18"/>
                <w:lang w:eastAsia="ja-JP"/>
              </w:rPr>
            </w:pPr>
          </w:p>
        </w:tc>
        <w:tc>
          <w:tcPr>
            <w:tcW w:w="963" w:type="pct"/>
          </w:tcPr>
          <w:p w14:paraId="0ED89ABF"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BIT STRING (SIZE(36))</w:t>
            </w:r>
          </w:p>
        </w:tc>
        <w:tc>
          <w:tcPr>
            <w:tcW w:w="1481" w:type="pct"/>
          </w:tcPr>
          <w:p w14:paraId="26B537D4" w14:textId="77777777" w:rsidR="00F970C9" w:rsidRPr="00EA5FA7" w:rsidRDefault="00F970C9" w:rsidP="00B90779">
            <w:pPr>
              <w:widowControl w:val="0"/>
              <w:spacing w:after="0"/>
              <w:rPr>
                <w:rFonts w:ascii="Arial" w:hAnsi="Arial" w:cs="Arial"/>
                <w:sz w:val="18"/>
                <w:szCs w:val="18"/>
              </w:rPr>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9185" w:name="_Toc20955917"/>
      <w:bookmarkStart w:id="9186" w:name="_Toc29893035"/>
      <w:bookmarkStart w:id="9187" w:name="_Toc36556972"/>
      <w:bookmarkStart w:id="9188" w:name="_Toc45832420"/>
      <w:bookmarkStart w:id="9189" w:name="_Toc51763700"/>
      <w:bookmarkStart w:id="9190" w:name="_Toc64448869"/>
      <w:bookmarkStart w:id="9191" w:name="_Toc66289528"/>
      <w:bookmarkStart w:id="9192" w:name="_Toc74154641"/>
      <w:bookmarkStart w:id="9193" w:name="_Toc81383385"/>
      <w:bookmarkStart w:id="9194" w:name="_Toc88658018"/>
      <w:bookmarkStart w:id="9195" w:name="_Toc97910930"/>
      <w:bookmarkStart w:id="9196" w:name="_Toc99038690"/>
      <w:bookmarkStart w:id="9197" w:name="_Toc99730953"/>
      <w:bookmarkStart w:id="9198" w:name="_Toc105511084"/>
      <w:bookmarkStart w:id="9199" w:name="_Toc105927616"/>
      <w:bookmarkStart w:id="9200" w:name="_Toc106110156"/>
      <w:bookmarkStart w:id="9201" w:name="_Toc113835593"/>
      <w:bookmarkStart w:id="9202" w:name="_Toc120124441"/>
      <w:bookmarkStart w:id="9203" w:name="_Toc146226708"/>
      <w:bookmarkStart w:id="9204" w:name="_CR9_3_1_13"/>
      <w:bookmarkEnd w:id="9204"/>
      <w:r w:rsidRPr="00EA5FA7">
        <w:t>9.3.1.13</w:t>
      </w:r>
      <w:r w:rsidRPr="00EA5FA7">
        <w:tab/>
        <w:t>Time To wait</w:t>
      </w:r>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7630B6F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45E77DE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CD65AB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2663F19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56682D4C" w14:textId="77777777" w:rsidTr="00A44C6C">
        <w:tc>
          <w:tcPr>
            <w:tcW w:w="1259" w:type="pct"/>
          </w:tcPr>
          <w:p w14:paraId="0F26397F" w14:textId="77777777" w:rsidR="00F970C9" w:rsidRPr="00EA5FA7" w:rsidRDefault="00F970C9" w:rsidP="00B90779">
            <w:pPr>
              <w:widowControl w:val="0"/>
              <w:spacing w:after="0"/>
              <w:rPr>
                <w:rFonts w:ascii="Arial" w:hAnsi="Arial"/>
                <w:sz w:val="18"/>
              </w:rPr>
            </w:pPr>
            <w:r w:rsidRPr="00EA5FA7">
              <w:rPr>
                <w:rFonts w:ascii="Arial" w:hAnsi="Arial"/>
                <w:sz w:val="18"/>
              </w:rPr>
              <w:t>Time to wait</w:t>
            </w:r>
          </w:p>
        </w:tc>
        <w:tc>
          <w:tcPr>
            <w:tcW w:w="556" w:type="pct"/>
          </w:tcPr>
          <w:p w14:paraId="487877CE"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741" w:type="pct"/>
          </w:tcPr>
          <w:p w14:paraId="5098FC4B" w14:textId="77777777" w:rsidR="00F970C9" w:rsidRPr="00EA5FA7" w:rsidRDefault="00F970C9" w:rsidP="00B90779">
            <w:pPr>
              <w:widowControl w:val="0"/>
              <w:spacing w:after="0"/>
              <w:rPr>
                <w:rFonts w:ascii="Arial" w:hAnsi="Arial"/>
                <w:sz w:val="18"/>
              </w:rPr>
            </w:pPr>
          </w:p>
        </w:tc>
        <w:tc>
          <w:tcPr>
            <w:tcW w:w="963" w:type="pct"/>
          </w:tcPr>
          <w:p w14:paraId="181396A6" w14:textId="77777777" w:rsidR="00F970C9" w:rsidRPr="00EA5FA7" w:rsidRDefault="00F970C9" w:rsidP="00B90779">
            <w:pPr>
              <w:widowControl w:val="0"/>
              <w:spacing w:after="0"/>
              <w:rPr>
                <w:rFonts w:ascii="Arial" w:hAnsi="Arial"/>
                <w:sz w:val="18"/>
              </w:rPr>
            </w:pPr>
            <w:r w:rsidRPr="00EA5FA7">
              <w:rPr>
                <w:rFonts w:ascii="Arial" w:hAnsi="Arial"/>
                <w:sz w:val="18"/>
              </w:rPr>
              <w:t>ENUMERATED(1s, 2s, 5s, 10s, 20s, 60s)</w:t>
            </w:r>
          </w:p>
        </w:tc>
        <w:tc>
          <w:tcPr>
            <w:tcW w:w="1481" w:type="pct"/>
          </w:tcPr>
          <w:p w14:paraId="42872A22" w14:textId="77777777" w:rsidR="00F970C9" w:rsidRPr="00EA5FA7" w:rsidRDefault="00F970C9" w:rsidP="00B90779">
            <w:pPr>
              <w:widowControl w:val="0"/>
              <w:spacing w:after="0"/>
              <w:rPr>
                <w:rFonts w:ascii="Arial" w:hAnsi="Arial"/>
                <w:sz w:val="18"/>
              </w:rPr>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9205" w:name="_Toc20955918"/>
      <w:bookmarkStart w:id="9206" w:name="_Toc29893036"/>
      <w:bookmarkStart w:id="9207" w:name="_Toc36556973"/>
      <w:bookmarkStart w:id="9208" w:name="_Toc45832421"/>
      <w:bookmarkStart w:id="9209" w:name="_Toc51763701"/>
      <w:bookmarkStart w:id="9210" w:name="_Toc64448870"/>
      <w:bookmarkStart w:id="9211" w:name="_Toc66289529"/>
      <w:bookmarkStart w:id="9212" w:name="_Toc74154642"/>
      <w:bookmarkStart w:id="9213" w:name="_Toc81383386"/>
      <w:bookmarkStart w:id="9214" w:name="_Toc88658019"/>
      <w:bookmarkStart w:id="9215" w:name="_Toc97910931"/>
      <w:bookmarkStart w:id="9216" w:name="_Toc99038691"/>
      <w:bookmarkStart w:id="9217" w:name="_Toc99730954"/>
      <w:bookmarkStart w:id="9218" w:name="_Toc105511085"/>
      <w:bookmarkStart w:id="9219" w:name="_Toc105927617"/>
      <w:bookmarkStart w:id="9220" w:name="_Toc106110157"/>
      <w:bookmarkStart w:id="9221" w:name="_Toc113835594"/>
      <w:bookmarkStart w:id="9222" w:name="_Toc120124442"/>
      <w:bookmarkStart w:id="9223" w:name="_Toc146226709"/>
      <w:bookmarkStart w:id="9224" w:name="_CR9_3_1_14"/>
      <w:bookmarkEnd w:id="9224"/>
      <w:r w:rsidRPr="00EA5FA7">
        <w:rPr>
          <w:lang w:eastAsia="zh-CN"/>
        </w:rPr>
        <w:t>9.3.1.14</w:t>
      </w:r>
      <w:r w:rsidRPr="00EA5FA7">
        <w:rPr>
          <w:lang w:eastAsia="zh-CN"/>
        </w:rPr>
        <w:tab/>
        <w:t>PLMN Identity</w:t>
      </w:r>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p>
    <w:p w14:paraId="0FF2B5FB"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1080" w:type="dxa"/>
          </w:tcPr>
          <w:p w14:paraId="35FCA0D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1440" w:type="dxa"/>
          </w:tcPr>
          <w:p w14:paraId="37B4331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1872" w:type="dxa"/>
          </w:tcPr>
          <w:p w14:paraId="171926B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2880" w:type="dxa"/>
          </w:tcPr>
          <w:p w14:paraId="3AF006A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1080" w:type="dxa"/>
          </w:tcPr>
          <w:p w14:paraId="065BE0F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1440" w:type="dxa"/>
          </w:tcPr>
          <w:p w14:paraId="0DD19B21" w14:textId="77777777" w:rsidR="00F970C9" w:rsidRPr="00EA5FA7" w:rsidRDefault="00F970C9" w:rsidP="00B90779">
            <w:pPr>
              <w:widowControl w:val="0"/>
              <w:spacing w:after="0"/>
              <w:rPr>
                <w:rFonts w:ascii="Arial" w:hAnsi="Arial"/>
                <w:sz w:val="18"/>
                <w:lang w:eastAsia="ja-JP"/>
              </w:rPr>
            </w:pPr>
          </w:p>
        </w:tc>
        <w:tc>
          <w:tcPr>
            <w:tcW w:w="1872" w:type="dxa"/>
          </w:tcPr>
          <w:p w14:paraId="3D38F41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OCTET STRING (SIZE(3))</w:t>
            </w:r>
          </w:p>
        </w:tc>
        <w:tc>
          <w:tcPr>
            <w:tcW w:w="2880" w:type="dxa"/>
          </w:tcPr>
          <w:p w14:paraId="4CF8EB8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digits 0 to 9, encoded 0000 to 1001,</w:t>
            </w:r>
          </w:p>
          <w:p w14:paraId="047147D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1111 used as filler digit,</w:t>
            </w:r>
          </w:p>
          <w:p w14:paraId="08DE68EA"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wo digits per octet,</w:t>
            </w:r>
          </w:p>
          <w:p w14:paraId="576B9001"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4 to 1 of octet n encoding digit 2n-1</w:t>
            </w:r>
          </w:p>
          <w:p w14:paraId="54805CA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8 to 5 of octet n encoding digit 2n</w:t>
            </w:r>
          </w:p>
          <w:p w14:paraId="5B6ED718" w14:textId="77777777" w:rsidR="00F970C9" w:rsidRPr="00EA5FA7" w:rsidRDefault="00F970C9" w:rsidP="00B90779">
            <w:pPr>
              <w:widowControl w:val="0"/>
              <w:spacing w:after="0"/>
              <w:rPr>
                <w:rFonts w:ascii="Arial" w:hAnsi="Arial"/>
                <w:sz w:val="18"/>
                <w:lang w:eastAsia="ja-JP"/>
              </w:rPr>
            </w:pPr>
          </w:p>
          <w:p w14:paraId="463E938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rsidP="00B90779">
      <w:pPr>
        <w:widowControl w:val="0"/>
        <w:spacing w:after="120"/>
        <w:jc w:val="both"/>
        <w:rPr>
          <w:rFonts w:ascii="Arial" w:hAnsi="Arial"/>
          <w:lang w:eastAsia="zh-CN"/>
        </w:rPr>
      </w:pPr>
    </w:p>
    <w:p w14:paraId="7CB3C79C" w14:textId="77777777" w:rsidR="00F970C9" w:rsidRPr="00EA5FA7" w:rsidRDefault="00F970C9" w:rsidP="00B90779">
      <w:pPr>
        <w:pStyle w:val="Heading4"/>
        <w:keepNext w:val="0"/>
        <w:keepLines w:val="0"/>
        <w:widowControl w:val="0"/>
        <w:rPr>
          <w:lang w:eastAsia="zh-CN"/>
        </w:rPr>
      </w:pPr>
      <w:bookmarkStart w:id="9225" w:name="_Toc20955919"/>
      <w:bookmarkStart w:id="9226" w:name="_Toc29893037"/>
      <w:bookmarkStart w:id="9227" w:name="_Toc36556974"/>
      <w:bookmarkStart w:id="9228" w:name="_Toc45832422"/>
      <w:bookmarkStart w:id="9229" w:name="_Toc51763702"/>
      <w:bookmarkStart w:id="9230" w:name="_Toc64448871"/>
      <w:bookmarkStart w:id="9231" w:name="_Toc66289530"/>
      <w:bookmarkStart w:id="9232" w:name="_Toc74154643"/>
      <w:bookmarkStart w:id="9233" w:name="_Toc81383387"/>
      <w:bookmarkStart w:id="9234" w:name="_Toc88658020"/>
      <w:bookmarkStart w:id="9235" w:name="_Toc97910932"/>
      <w:bookmarkStart w:id="9236" w:name="_Toc99038692"/>
      <w:bookmarkStart w:id="9237" w:name="_Toc99730955"/>
      <w:bookmarkStart w:id="9238" w:name="_Toc105511086"/>
      <w:bookmarkStart w:id="9239" w:name="_Toc105927618"/>
      <w:bookmarkStart w:id="9240" w:name="_Toc106110158"/>
      <w:bookmarkStart w:id="9241" w:name="_Toc113835595"/>
      <w:bookmarkStart w:id="9242" w:name="_Toc120124443"/>
      <w:bookmarkStart w:id="9243" w:name="_Toc146226710"/>
      <w:bookmarkStart w:id="9244" w:name="_CR9_3_1_15"/>
      <w:bookmarkEnd w:id="9244"/>
      <w:r w:rsidRPr="00EA5FA7">
        <w:rPr>
          <w:lang w:eastAsia="zh-CN"/>
        </w:rPr>
        <w:t>9.3.1.15</w:t>
      </w:r>
      <w:r w:rsidRPr="00EA5FA7">
        <w:rPr>
          <w:lang w:eastAsia="zh-CN"/>
        </w:rPr>
        <w:tab/>
        <w:t>Transmission Bandwidth</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p>
    <w:p w14:paraId="17FDB6F7" w14:textId="77777777" w:rsidR="00F970C9" w:rsidRPr="00EA5FA7" w:rsidRDefault="00F970C9" w:rsidP="00B90779">
      <w:pPr>
        <w:widowControl w:val="0"/>
        <w:spacing w:after="120" w:line="0" w:lineRule="atLeast"/>
        <w:jc w:val="both"/>
        <w:rPr>
          <w:rFonts w:ascii="Arial" w:hAnsi="Arial"/>
          <w:lang w:eastAsia="zh-CN"/>
        </w:rPr>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9245" w:name="_Toc20955920"/>
      <w:bookmarkStart w:id="9246" w:name="_Toc29893038"/>
      <w:bookmarkStart w:id="9247" w:name="_Toc36556975"/>
      <w:bookmarkStart w:id="9248" w:name="_Toc45832423"/>
      <w:bookmarkStart w:id="9249" w:name="_Toc51763703"/>
      <w:bookmarkStart w:id="9250" w:name="_Toc64448872"/>
      <w:bookmarkStart w:id="9251" w:name="_Toc66289531"/>
      <w:bookmarkStart w:id="9252" w:name="_Toc74154644"/>
      <w:bookmarkStart w:id="9253" w:name="_Toc81383388"/>
      <w:bookmarkStart w:id="9254" w:name="_Toc88658021"/>
      <w:bookmarkStart w:id="9255" w:name="_Toc97910933"/>
      <w:bookmarkStart w:id="9256" w:name="_Toc99038693"/>
      <w:bookmarkStart w:id="9257" w:name="_Toc99730956"/>
      <w:bookmarkStart w:id="9258" w:name="_Toc105511087"/>
      <w:bookmarkStart w:id="9259" w:name="_Toc105927619"/>
      <w:bookmarkStart w:id="9260" w:name="_Toc106110159"/>
      <w:bookmarkStart w:id="9261" w:name="_Toc113835596"/>
      <w:bookmarkStart w:id="9262" w:name="_Toc120124444"/>
      <w:bookmarkStart w:id="9263" w:name="_Toc146226711"/>
      <w:bookmarkStart w:id="9264" w:name="_CR9_3_1_16"/>
      <w:bookmarkEnd w:id="9264"/>
      <w:r w:rsidRPr="00EA5FA7">
        <w:lastRenderedPageBreak/>
        <w:t>9.3.1.16</w:t>
      </w:r>
      <w:r w:rsidRPr="00EA5FA7">
        <w:tab/>
        <w:t>Void</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9265" w:name="_Toc20955921"/>
      <w:bookmarkStart w:id="9266" w:name="_Toc29893039"/>
      <w:bookmarkStart w:id="9267" w:name="_Toc36556976"/>
      <w:bookmarkStart w:id="9268" w:name="_Toc45832424"/>
      <w:bookmarkStart w:id="9269" w:name="_Toc51763704"/>
      <w:bookmarkStart w:id="9270" w:name="_Toc64448873"/>
      <w:bookmarkStart w:id="9271" w:name="_Toc66289532"/>
      <w:bookmarkStart w:id="9272" w:name="_Toc74154645"/>
      <w:bookmarkStart w:id="9273" w:name="_Toc81383389"/>
      <w:bookmarkStart w:id="9274" w:name="_Toc88658022"/>
      <w:bookmarkStart w:id="9275" w:name="_Toc97910934"/>
      <w:bookmarkStart w:id="9276" w:name="_Toc99038694"/>
      <w:bookmarkStart w:id="9277" w:name="_Toc99730957"/>
      <w:bookmarkStart w:id="9278" w:name="_Toc105511088"/>
      <w:bookmarkStart w:id="9279" w:name="_Toc105927620"/>
      <w:bookmarkStart w:id="9280" w:name="_Toc106110160"/>
      <w:bookmarkStart w:id="9281" w:name="_Toc113835597"/>
      <w:bookmarkStart w:id="9282" w:name="_Toc120124445"/>
      <w:bookmarkStart w:id="9283" w:name="_Toc146226712"/>
      <w:bookmarkStart w:id="9284" w:name="_CR9_3_1_17"/>
      <w:bookmarkEnd w:id="9284"/>
      <w:r w:rsidRPr="00EA5FA7">
        <w:t>9.3.1.17</w:t>
      </w:r>
      <w:r w:rsidRPr="00EA5FA7">
        <w:tab/>
        <w:t>NR Frequency Info</w:t>
      </w:r>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NR ARFCN</w:t>
            </w:r>
          </w:p>
        </w:tc>
        <w:tc>
          <w:tcPr>
            <w:tcW w:w="1080" w:type="dxa"/>
          </w:tcPr>
          <w:p w14:paraId="548F12F5" w14:textId="77777777" w:rsidR="0084422F" w:rsidRPr="00EA5FA7" w:rsidRDefault="0084422F" w:rsidP="00B90779">
            <w:pPr>
              <w:widowControl w:val="0"/>
              <w:spacing w:after="0"/>
              <w:rPr>
                <w:rFonts w:ascii="Arial" w:hAnsi="Arial"/>
                <w:sz w:val="18"/>
                <w:lang w:eastAsia="ja-JP"/>
              </w:rPr>
            </w:pPr>
            <w:r w:rsidRPr="00EA5FA7">
              <w:rPr>
                <w:rFonts w:ascii="Arial" w:hAnsi="Arial"/>
                <w:sz w:val="18"/>
                <w:szCs w:val="18"/>
                <w:lang w:eastAsia="ja-JP"/>
              </w:rPr>
              <w:t>M</w:t>
            </w:r>
          </w:p>
        </w:tc>
        <w:tc>
          <w:tcPr>
            <w:tcW w:w="1080" w:type="dxa"/>
          </w:tcPr>
          <w:p w14:paraId="0FD713F4" w14:textId="77777777" w:rsidR="0084422F" w:rsidRPr="00EA5FA7" w:rsidRDefault="0084422F" w:rsidP="00B90779">
            <w:pPr>
              <w:widowControl w:val="0"/>
              <w:spacing w:after="0"/>
              <w:rPr>
                <w:rFonts w:ascii="Arial" w:hAnsi="Arial"/>
                <w:sz w:val="18"/>
                <w:lang w:eastAsia="ja-JP"/>
              </w:rPr>
            </w:pPr>
          </w:p>
        </w:tc>
        <w:tc>
          <w:tcPr>
            <w:tcW w:w="1512" w:type="dxa"/>
          </w:tcPr>
          <w:p w14:paraId="49252E0A"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
          <w:p w14:paraId="32640A87"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90779">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O</w:t>
            </w:r>
          </w:p>
        </w:tc>
        <w:tc>
          <w:tcPr>
            <w:tcW w:w="1080" w:type="dxa"/>
          </w:tcPr>
          <w:p w14:paraId="1EAE50DF" w14:textId="77777777" w:rsidR="0084422F" w:rsidRPr="00EA5FA7" w:rsidRDefault="0084422F" w:rsidP="00B90779">
            <w:pPr>
              <w:widowControl w:val="0"/>
              <w:spacing w:after="0"/>
              <w:rPr>
                <w:rFonts w:ascii="Arial" w:hAnsi="Arial"/>
                <w:sz w:val="18"/>
                <w:lang w:eastAsia="ja-JP"/>
              </w:rPr>
            </w:pPr>
          </w:p>
        </w:tc>
        <w:tc>
          <w:tcPr>
            <w:tcW w:w="1512" w:type="dxa"/>
          </w:tcPr>
          <w:p w14:paraId="20613469"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9.3.1.28</w:t>
            </w:r>
          </w:p>
        </w:tc>
        <w:tc>
          <w:tcPr>
            <w:tcW w:w="1728" w:type="dxa"/>
          </w:tcPr>
          <w:p w14:paraId="4C2458DD"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29720362"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90779">
            <w:pPr>
              <w:widowControl w:val="0"/>
              <w:spacing w:after="0"/>
              <w:rPr>
                <w:rFonts w:ascii="Arial" w:hAnsi="Arial"/>
                <w:sz w:val="18"/>
                <w:lang w:eastAsia="ja-JP"/>
              </w:rPr>
            </w:pPr>
            <w:r w:rsidRPr="00EA5FA7">
              <w:rPr>
                <w:rFonts w:ascii="Arial" w:hAnsi="Arial"/>
                <w:b/>
                <w:sz w:val="18"/>
                <w:lang w:eastAsia="ja-JP"/>
              </w:rPr>
              <w:t>Frequency Band List</w:t>
            </w:r>
          </w:p>
        </w:tc>
        <w:tc>
          <w:tcPr>
            <w:tcW w:w="1080" w:type="dxa"/>
          </w:tcPr>
          <w:p w14:paraId="096E6EBC" w14:textId="77777777" w:rsidR="0084422F" w:rsidRPr="00EA5FA7" w:rsidRDefault="0084422F" w:rsidP="00B90779">
            <w:pPr>
              <w:widowControl w:val="0"/>
              <w:spacing w:after="0"/>
              <w:rPr>
                <w:rFonts w:ascii="Arial" w:hAnsi="Arial"/>
                <w:sz w:val="18"/>
                <w:szCs w:val="18"/>
                <w:lang w:eastAsia="ja-JP"/>
              </w:rPr>
            </w:pPr>
          </w:p>
        </w:tc>
        <w:tc>
          <w:tcPr>
            <w:tcW w:w="1080" w:type="dxa"/>
          </w:tcPr>
          <w:p w14:paraId="6C9ACD74"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w:t>
            </w:r>
          </w:p>
        </w:tc>
        <w:tc>
          <w:tcPr>
            <w:tcW w:w="1512" w:type="dxa"/>
          </w:tcPr>
          <w:p w14:paraId="09C8CCF6" w14:textId="77777777" w:rsidR="0084422F" w:rsidRPr="00EA5FA7" w:rsidRDefault="0084422F" w:rsidP="00B90779">
            <w:pPr>
              <w:widowControl w:val="0"/>
              <w:spacing w:after="0"/>
              <w:rPr>
                <w:rFonts w:ascii="Arial" w:hAnsi="Arial"/>
                <w:sz w:val="18"/>
                <w:lang w:eastAsia="ja-JP"/>
              </w:rPr>
            </w:pPr>
          </w:p>
        </w:tc>
        <w:tc>
          <w:tcPr>
            <w:tcW w:w="1728" w:type="dxa"/>
          </w:tcPr>
          <w:p w14:paraId="776BA98B"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85431D4"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EA5FA7" w:rsidRDefault="0084422F" w:rsidP="00B90779">
            <w:pPr>
              <w:widowControl w:val="0"/>
              <w:spacing w:after="0"/>
              <w:ind w:left="142"/>
              <w:rPr>
                <w:rFonts w:ascii="Arial" w:hAnsi="Arial"/>
                <w:sz w:val="18"/>
                <w:lang w:eastAsia="ja-JP"/>
              </w:rPr>
            </w:pPr>
            <w:r w:rsidRPr="00EA5FA7">
              <w:rPr>
                <w:rFonts w:ascii="Arial" w:hAnsi="Arial"/>
                <w:b/>
                <w:sz w:val="18"/>
                <w:lang w:eastAsia="ja-JP"/>
              </w:rPr>
              <w:t>&gt;Frequency Band Item</w:t>
            </w:r>
          </w:p>
        </w:tc>
        <w:tc>
          <w:tcPr>
            <w:tcW w:w="1080" w:type="dxa"/>
          </w:tcPr>
          <w:p w14:paraId="55152363" w14:textId="77777777" w:rsidR="0084422F" w:rsidRPr="00EA5FA7" w:rsidRDefault="0084422F" w:rsidP="00B90779">
            <w:pPr>
              <w:widowControl w:val="0"/>
              <w:spacing w:after="0"/>
              <w:rPr>
                <w:rFonts w:ascii="Arial" w:hAnsi="Arial"/>
                <w:sz w:val="18"/>
                <w:szCs w:val="18"/>
                <w:lang w:eastAsia="ja-JP"/>
              </w:rPr>
            </w:pPr>
          </w:p>
        </w:tc>
        <w:tc>
          <w:tcPr>
            <w:tcW w:w="1080" w:type="dxa"/>
          </w:tcPr>
          <w:p w14:paraId="26FB6190"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lt;maxnoofNrCellBands&gt;</w:t>
            </w:r>
          </w:p>
        </w:tc>
        <w:tc>
          <w:tcPr>
            <w:tcW w:w="1512" w:type="dxa"/>
          </w:tcPr>
          <w:p w14:paraId="14DA8790" w14:textId="77777777" w:rsidR="0084422F" w:rsidRPr="00EA5FA7" w:rsidRDefault="0084422F" w:rsidP="00B90779">
            <w:pPr>
              <w:widowControl w:val="0"/>
              <w:spacing w:after="0"/>
              <w:rPr>
                <w:rFonts w:ascii="Arial" w:hAnsi="Arial"/>
                <w:sz w:val="18"/>
                <w:lang w:eastAsia="ja-JP"/>
              </w:rPr>
            </w:pPr>
          </w:p>
        </w:tc>
        <w:tc>
          <w:tcPr>
            <w:tcW w:w="1728" w:type="dxa"/>
          </w:tcPr>
          <w:p w14:paraId="1E8F6646"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E533F6D"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w:t>
            </w:r>
            <w:bookmarkStart w:id="9285" w:name="OLE_LINK111"/>
            <w:r w:rsidRPr="00EA5FA7">
              <w:rPr>
                <w:rFonts w:ascii="Arial" w:hAnsi="Arial" w:cs="Arial"/>
                <w:sz w:val="18"/>
              </w:rPr>
              <w:t xml:space="preserve">NR Frequency Band </w:t>
            </w:r>
            <w:bookmarkEnd w:id="9285"/>
          </w:p>
        </w:tc>
        <w:tc>
          <w:tcPr>
            <w:tcW w:w="1080" w:type="dxa"/>
          </w:tcPr>
          <w:p w14:paraId="6E464F93"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1A67B656" w14:textId="77777777" w:rsidR="0084422F" w:rsidRPr="002F0C5B" w:rsidRDefault="0084422F" w:rsidP="00B90779">
            <w:pPr>
              <w:widowControl w:val="0"/>
              <w:spacing w:after="0"/>
              <w:rPr>
                <w:rFonts w:ascii="Arial" w:hAnsi="Arial"/>
                <w:i/>
                <w:sz w:val="18"/>
                <w:lang w:eastAsia="ja-JP"/>
              </w:rPr>
            </w:pPr>
          </w:p>
        </w:tc>
        <w:tc>
          <w:tcPr>
            <w:tcW w:w="1512" w:type="dxa"/>
          </w:tcPr>
          <w:p w14:paraId="17CAC581"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5907AB8C"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1 corresponds to NR operating band n1, value 2 corresponds to NR operating band n2, etc.</w:t>
            </w:r>
          </w:p>
        </w:tc>
        <w:tc>
          <w:tcPr>
            <w:tcW w:w="1080" w:type="dxa"/>
          </w:tcPr>
          <w:p w14:paraId="20C0B09E"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Supported SUL band List</w:t>
            </w:r>
          </w:p>
        </w:tc>
        <w:tc>
          <w:tcPr>
            <w:tcW w:w="1080" w:type="dxa"/>
          </w:tcPr>
          <w:p w14:paraId="5D0D1746" w14:textId="77777777" w:rsidR="0084422F" w:rsidRPr="00EA5FA7" w:rsidRDefault="0084422F" w:rsidP="00B90779">
            <w:pPr>
              <w:widowControl w:val="0"/>
              <w:spacing w:after="0"/>
              <w:rPr>
                <w:rFonts w:ascii="Arial" w:hAnsi="Arial"/>
                <w:sz w:val="18"/>
                <w:szCs w:val="18"/>
                <w:lang w:eastAsia="ja-JP"/>
              </w:rPr>
            </w:pPr>
          </w:p>
        </w:tc>
        <w:tc>
          <w:tcPr>
            <w:tcW w:w="1080" w:type="dxa"/>
          </w:tcPr>
          <w:p w14:paraId="5A42BEDB"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0..&lt;maxnoofNrCellBands&gt;</w:t>
            </w:r>
          </w:p>
        </w:tc>
        <w:tc>
          <w:tcPr>
            <w:tcW w:w="1512" w:type="dxa"/>
          </w:tcPr>
          <w:p w14:paraId="4DA0BD03" w14:textId="77777777" w:rsidR="0084422F" w:rsidRPr="00EA5FA7" w:rsidRDefault="0084422F" w:rsidP="00B90779">
            <w:pPr>
              <w:widowControl w:val="0"/>
              <w:spacing w:after="0"/>
              <w:rPr>
                <w:rFonts w:ascii="Arial" w:hAnsi="Arial"/>
                <w:sz w:val="18"/>
                <w:lang w:eastAsia="ja-JP"/>
              </w:rPr>
            </w:pPr>
          </w:p>
        </w:tc>
        <w:tc>
          <w:tcPr>
            <w:tcW w:w="1728" w:type="dxa"/>
          </w:tcPr>
          <w:p w14:paraId="2A7FF3AF"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09B44104"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90779">
            <w:pPr>
              <w:widowControl w:val="0"/>
              <w:spacing w:after="0"/>
              <w:ind w:leftChars="300" w:left="600"/>
              <w:rPr>
                <w:rFonts w:ascii="Arial" w:hAnsi="Arial"/>
                <w:sz w:val="18"/>
                <w:lang w:eastAsia="ja-JP"/>
              </w:rPr>
            </w:pPr>
            <w:r w:rsidRPr="00EA5FA7">
              <w:rPr>
                <w:rFonts w:ascii="Arial" w:hAnsi="Arial"/>
                <w:sz w:val="18"/>
                <w:lang w:eastAsia="ja-JP"/>
              </w:rPr>
              <w:t>&gt;&gt;&gt;Supported SUL band Item</w:t>
            </w:r>
          </w:p>
        </w:tc>
        <w:tc>
          <w:tcPr>
            <w:tcW w:w="1080" w:type="dxa"/>
          </w:tcPr>
          <w:p w14:paraId="48359326"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4A5AE7DB" w14:textId="77777777" w:rsidR="0084422F" w:rsidRPr="00EA5FA7" w:rsidRDefault="0084422F" w:rsidP="00B90779">
            <w:pPr>
              <w:widowControl w:val="0"/>
              <w:spacing w:after="0"/>
              <w:rPr>
                <w:rFonts w:ascii="Arial" w:hAnsi="Arial"/>
                <w:sz w:val="18"/>
                <w:lang w:eastAsia="ja-JP"/>
              </w:rPr>
            </w:pPr>
          </w:p>
        </w:tc>
        <w:tc>
          <w:tcPr>
            <w:tcW w:w="1512" w:type="dxa"/>
          </w:tcPr>
          <w:p w14:paraId="1C7D883D"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16E0512C" w14:textId="77777777" w:rsidR="0084422F" w:rsidRPr="00EA5FA7" w:rsidRDefault="0084422F" w:rsidP="00B90779">
            <w:pPr>
              <w:widowControl w:val="0"/>
              <w:rPr>
                <w:rFonts w:ascii="Arial" w:eastAsia="MS Mincho" w:hAnsi="Arial"/>
                <w:sz w:val="18"/>
                <w:lang w:eastAsia="ja-JP"/>
              </w:rPr>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80 corresponds to NR operating band n80, value 81 corresponds to NR operating band n81, etc.</w:t>
            </w:r>
          </w:p>
        </w:tc>
        <w:tc>
          <w:tcPr>
            <w:tcW w:w="1080" w:type="dxa"/>
          </w:tcPr>
          <w:p w14:paraId="50DBA545"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90779">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90779">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90779">
            <w:pPr>
              <w:pStyle w:val="TAL"/>
              <w:keepNext w:val="0"/>
              <w:keepLines w:val="0"/>
              <w:widowControl w:val="0"/>
              <w:rPr>
                <w:lang w:eastAsia="ja-JP"/>
              </w:rPr>
            </w:pPr>
          </w:p>
        </w:tc>
        <w:tc>
          <w:tcPr>
            <w:tcW w:w="1512" w:type="dxa"/>
          </w:tcPr>
          <w:p w14:paraId="28595EA1" w14:textId="77777777" w:rsidR="0084422F" w:rsidRPr="00EA5FA7" w:rsidRDefault="0084422F" w:rsidP="00B90779">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90779">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w:t>
            </w:r>
            <w:r>
              <w:rPr>
                <w:rFonts w:hint="eastAsia"/>
                <w:lang w:eastAsia="ja-JP"/>
              </w:rPr>
              <w:lastRenderedPageBreak/>
              <w:t xml:space="preserve">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90779">
            <w:pPr>
              <w:pStyle w:val="TAL"/>
              <w:keepNext w:val="0"/>
              <w:keepLines w:val="0"/>
              <w:widowControl w:val="0"/>
              <w:rPr>
                <w:rFonts w:eastAsia="MS Mincho"/>
                <w:lang w:eastAsia="ja-JP"/>
              </w:rPr>
            </w:pPr>
            <w:r w:rsidRPr="00B264BF">
              <w:rPr>
                <w:lang w:val="en-US" w:eastAsia="zh-CN"/>
              </w:rPr>
              <w:lastRenderedPageBreak/>
              <w:t>YES</w:t>
            </w:r>
          </w:p>
        </w:tc>
        <w:tc>
          <w:tcPr>
            <w:tcW w:w="1080" w:type="dxa"/>
          </w:tcPr>
          <w:p w14:paraId="70C62D0A" w14:textId="77777777" w:rsidR="0084422F" w:rsidRPr="00EA5FA7" w:rsidRDefault="0084422F" w:rsidP="00B90779">
            <w:pPr>
              <w:pStyle w:val="TAL"/>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9286" w:name="OLE_LINK152"/>
            <w:bookmarkStart w:id="9287" w:name="OLE_LINK153"/>
            <w:r w:rsidRPr="00EA5FA7">
              <w:rPr>
                <w:lang w:eastAsia="ja-JP"/>
              </w:rPr>
              <w:t>maxnoofNrCellBands</w:t>
            </w:r>
            <w:bookmarkEnd w:id="9286"/>
            <w:bookmarkEnd w:id="9287"/>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9288" w:name="_Toc20955922"/>
      <w:bookmarkStart w:id="9289" w:name="_Toc29893040"/>
      <w:bookmarkStart w:id="9290" w:name="_Toc36556977"/>
      <w:bookmarkStart w:id="9291" w:name="_Toc45832425"/>
      <w:bookmarkStart w:id="9292" w:name="_Toc51763705"/>
      <w:bookmarkStart w:id="9293" w:name="_Toc64448874"/>
      <w:bookmarkStart w:id="9294" w:name="_Toc66289533"/>
      <w:bookmarkStart w:id="9295" w:name="_Toc74154646"/>
      <w:bookmarkStart w:id="9296" w:name="_Toc81383390"/>
      <w:bookmarkStart w:id="9297" w:name="_Toc88658023"/>
      <w:bookmarkStart w:id="9298" w:name="_Toc97910935"/>
      <w:bookmarkStart w:id="9299" w:name="_Toc99038695"/>
      <w:bookmarkStart w:id="9300" w:name="_Toc99730958"/>
      <w:bookmarkStart w:id="9301" w:name="_Toc105511089"/>
      <w:bookmarkStart w:id="9302" w:name="_Toc105927621"/>
      <w:bookmarkStart w:id="9303" w:name="_Toc106110161"/>
      <w:bookmarkStart w:id="9304" w:name="_Toc113835598"/>
      <w:bookmarkStart w:id="9305" w:name="_Toc120124446"/>
      <w:bookmarkStart w:id="9306" w:name="_Toc146226713"/>
      <w:bookmarkStart w:id="9307" w:name="_CR9_3_1_18"/>
      <w:bookmarkEnd w:id="9307"/>
      <w:r w:rsidRPr="00EA5FA7">
        <w:rPr>
          <w:lang w:eastAsia="zh-CN"/>
        </w:rPr>
        <w:t>9.3.1.18</w:t>
      </w:r>
      <w:r w:rsidRPr="00EA5FA7">
        <w:rPr>
          <w:lang w:eastAsia="zh-CN"/>
        </w:rPr>
        <w:tab/>
        <w:t>gNB-DU System Information</w:t>
      </w:r>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F08B3E0"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6" w:type="pct"/>
          </w:tcPr>
          <w:p w14:paraId="1BE98253"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8397DD8"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009DC38E"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6" w:type="pct"/>
          </w:tcPr>
          <w:p w14:paraId="3F63CA45"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Criticality</w:t>
            </w:r>
          </w:p>
        </w:tc>
        <w:tc>
          <w:tcPr>
            <w:tcW w:w="556" w:type="pct"/>
          </w:tcPr>
          <w:p w14:paraId="72538EEF"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Assigned Criticality</w:t>
            </w:r>
          </w:p>
        </w:tc>
      </w:tr>
      <w:tr w:rsidR="0090234A" w:rsidRPr="00EA5FA7" w14:paraId="28925701" w14:textId="77777777" w:rsidTr="00B90779">
        <w:tc>
          <w:tcPr>
            <w:tcW w:w="1111" w:type="pct"/>
          </w:tcPr>
          <w:p w14:paraId="1D240D31" w14:textId="77777777" w:rsidR="00A01AFE" w:rsidRPr="00EA5FA7" w:rsidRDefault="00A01AFE" w:rsidP="00B90779">
            <w:pPr>
              <w:pStyle w:val="TAL"/>
              <w:keepNext w:val="0"/>
              <w:keepLines w:val="0"/>
              <w:widowControl w:val="0"/>
            </w:pPr>
            <w:r w:rsidRPr="00EA5FA7">
              <w:t>MIB message</w:t>
            </w:r>
          </w:p>
        </w:tc>
        <w:tc>
          <w:tcPr>
            <w:tcW w:w="556" w:type="pct"/>
          </w:tcPr>
          <w:p w14:paraId="0B1AC867" w14:textId="77777777" w:rsidR="00A01AFE" w:rsidRPr="00EA5FA7" w:rsidRDefault="00A01AFE" w:rsidP="00B90779">
            <w:pPr>
              <w:pStyle w:val="TAL"/>
              <w:keepNext w:val="0"/>
              <w:keepLines w:val="0"/>
              <w:widowControl w:val="0"/>
            </w:pPr>
            <w:r w:rsidRPr="00EA5FA7">
              <w:t>M</w:t>
            </w:r>
          </w:p>
        </w:tc>
        <w:tc>
          <w:tcPr>
            <w:tcW w:w="556" w:type="pct"/>
          </w:tcPr>
          <w:p w14:paraId="1D86C25B" w14:textId="77777777" w:rsidR="00A01AFE" w:rsidRPr="00EA5FA7" w:rsidRDefault="00A01AFE" w:rsidP="00B90779">
            <w:pPr>
              <w:pStyle w:val="TAL"/>
              <w:keepNext w:val="0"/>
              <w:keepLines w:val="0"/>
              <w:widowControl w:val="0"/>
            </w:pPr>
          </w:p>
        </w:tc>
        <w:tc>
          <w:tcPr>
            <w:tcW w:w="778" w:type="pct"/>
          </w:tcPr>
          <w:p w14:paraId="55DAD39B" w14:textId="77777777" w:rsidR="00A01AFE" w:rsidRPr="00EA5FA7" w:rsidRDefault="00A01AFE" w:rsidP="00B90779">
            <w:pPr>
              <w:pStyle w:val="TAL"/>
              <w:keepNext w:val="0"/>
              <w:keepLines w:val="0"/>
              <w:widowControl w:val="0"/>
            </w:pPr>
            <w:r w:rsidRPr="00EA5FA7">
              <w:t>OCTET STRING</w:t>
            </w:r>
          </w:p>
        </w:tc>
        <w:tc>
          <w:tcPr>
            <w:tcW w:w="889" w:type="pct"/>
          </w:tcPr>
          <w:p w14:paraId="46F4C424" w14:textId="1F178FDF" w:rsidR="00A01AFE" w:rsidRPr="00EA5FA7" w:rsidRDefault="00E74769" w:rsidP="00B90779">
            <w:pPr>
              <w:pStyle w:val="TAL"/>
              <w:keepNext w:val="0"/>
              <w:keepLines w:val="0"/>
              <w:widowControl w:val="0"/>
            </w:pPr>
            <w:r w:rsidRPr="00E74769">
              <w:t xml:space="preserve">Includes the </w:t>
            </w:r>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rsidP="00B90779">
            <w:pPr>
              <w:pStyle w:val="TAL"/>
              <w:keepNext w:val="0"/>
              <w:keepLines w:val="0"/>
              <w:widowControl w:val="0"/>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EA5FA7" w:rsidRDefault="00A01AFE" w:rsidP="00B90779">
            <w:pPr>
              <w:pStyle w:val="TAL"/>
              <w:keepNext w:val="0"/>
              <w:keepLines w:val="0"/>
              <w:widowControl w:val="0"/>
            </w:pPr>
            <w:r w:rsidRPr="00EA5FA7">
              <w:t>SIB1 message</w:t>
            </w:r>
          </w:p>
        </w:tc>
        <w:tc>
          <w:tcPr>
            <w:tcW w:w="556" w:type="pct"/>
          </w:tcPr>
          <w:p w14:paraId="2643215D" w14:textId="77777777" w:rsidR="00A01AFE" w:rsidRPr="00EA5FA7" w:rsidRDefault="00A01AFE" w:rsidP="00B90779">
            <w:pPr>
              <w:pStyle w:val="TAL"/>
              <w:keepNext w:val="0"/>
              <w:keepLines w:val="0"/>
              <w:widowControl w:val="0"/>
            </w:pPr>
            <w:r w:rsidRPr="00EA5FA7">
              <w:t>M</w:t>
            </w:r>
          </w:p>
        </w:tc>
        <w:tc>
          <w:tcPr>
            <w:tcW w:w="556" w:type="pct"/>
          </w:tcPr>
          <w:p w14:paraId="7863BA2F" w14:textId="77777777" w:rsidR="00A01AFE" w:rsidRPr="00EA5FA7" w:rsidRDefault="00A01AFE" w:rsidP="00B90779">
            <w:pPr>
              <w:pStyle w:val="TAL"/>
              <w:keepNext w:val="0"/>
              <w:keepLines w:val="0"/>
              <w:widowControl w:val="0"/>
            </w:pPr>
          </w:p>
        </w:tc>
        <w:tc>
          <w:tcPr>
            <w:tcW w:w="778" w:type="pct"/>
          </w:tcPr>
          <w:p w14:paraId="24EA8F44" w14:textId="77777777" w:rsidR="00A01AFE" w:rsidRPr="00EA5FA7" w:rsidRDefault="00A01AFE" w:rsidP="00B90779">
            <w:pPr>
              <w:pStyle w:val="TAL"/>
              <w:keepNext w:val="0"/>
              <w:keepLines w:val="0"/>
              <w:widowControl w:val="0"/>
            </w:pPr>
            <w:r w:rsidRPr="00EA5FA7">
              <w:t>OCTET STRING</w:t>
            </w:r>
          </w:p>
        </w:tc>
        <w:tc>
          <w:tcPr>
            <w:tcW w:w="889" w:type="pct"/>
          </w:tcPr>
          <w:p w14:paraId="5586F6A6" w14:textId="4DAB548C" w:rsidR="00A01AFE" w:rsidRPr="00EA5FA7" w:rsidRDefault="00E74769" w:rsidP="00B90779">
            <w:pPr>
              <w:pStyle w:val="TAL"/>
              <w:keepNext w:val="0"/>
              <w:keepLines w:val="0"/>
              <w:widowControl w:val="0"/>
            </w:pPr>
            <w:r>
              <w:t xml:space="preserve">Includes the </w:t>
            </w:r>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rsidP="00B90779">
            <w:pPr>
              <w:pStyle w:val="TAL"/>
              <w:keepNext w:val="0"/>
              <w:keepLines w:val="0"/>
              <w:widowControl w:val="0"/>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EA5FA7" w:rsidRDefault="00A01AFE" w:rsidP="00B90779">
            <w:pPr>
              <w:pStyle w:val="TAL"/>
              <w:keepNext w:val="0"/>
              <w:keepLines w:val="0"/>
              <w:widowControl w:val="0"/>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556" w:type="pct"/>
          </w:tcPr>
          <w:p w14:paraId="75C4AC9B"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151EB9E3" w14:textId="77777777" w:rsidR="00A01AFE" w:rsidRPr="00EA5FA7" w:rsidRDefault="00A01AFE" w:rsidP="00B90779">
            <w:pPr>
              <w:pStyle w:val="TAL"/>
              <w:keepNext w:val="0"/>
              <w:keepLines w:val="0"/>
              <w:widowControl w:val="0"/>
            </w:pPr>
          </w:p>
        </w:tc>
        <w:tc>
          <w:tcPr>
            <w:tcW w:w="778" w:type="pct"/>
          </w:tcPr>
          <w:p w14:paraId="56CDEB71" w14:textId="77777777" w:rsidR="00A01AFE" w:rsidRPr="00EA5FA7" w:rsidRDefault="00A01AFE" w:rsidP="00B90779">
            <w:pPr>
              <w:pStyle w:val="TAL"/>
              <w:keepNext w:val="0"/>
              <w:keepLines w:val="0"/>
              <w:widowControl w:val="0"/>
            </w:pPr>
            <w:r w:rsidRPr="00362DD3">
              <w:t>OCTET STRING</w:t>
            </w:r>
          </w:p>
        </w:tc>
        <w:tc>
          <w:tcPr>
            <w:tcW w:w="889" w:type="pct"/>
          </w:tcPr>
          <w:p w14:paraId="34CE2DCF" w14:textId="48DE3164" w:rsidR="00A01AFE" w:rsidRPr="00EA5FA7" w:rsidRDefault="00E74769" w:rsidP="00B90779">
            <w:pPr>
              <w:pStyle w:val="TAL"/>
              <w:keepNext w:val="0"/>
              <w:keepLines w:val="0"/>
              <w:widowControl w:val="0"/>
            </w:pPr>
            <w:r>
              <w:t xml:space="preserve">Includes the </w:t>
            </w:r>
            <w:r w:rsidR="00A01AFE" w:rsidRPr="00E74769">
              <w:rPr>
                <w:i/>
                <w:iCs/>
              </w:rPr>
              <w:t>SIB12</w:t>
            </w:r>
            <w:r>
              <w:t xml:space="preserve"> IE</w:t>
            </w:r>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EA5FA7" w:rsidRDefault="00A01AFE" w:rsidP="00B90779">
            <w:pPr>
              <w:pStyle w:val="TAL"/>
              <w:keepNext w:val="0"/>
              <w:keepLines w:val="0"/>
              <w:widowControl w:val="0"/>
            </w:pPr>
            <w:r w:rsidRPr="00D27051">
              <w:rPr>
                <w:rFonts w:hint="eastAsia"/>
                <w:lang w:eastAsia="zh-CN"/>
              </w:rPr>
              <w:t>S</w:t>
            </w:r>
            <w:r>
              <w:rPr>
                <w:lang w:eastAsia="zh-CN"/>
              </w:rPr>
              <w:t>IB13</w:t>
            </w:r>
            <w:r w:rsidRPr="00D27051">
              <w:rPr>
                <w:lang w:eastAsia="zh-CN"/>
              </w:rPr>
              <w:t xml:space="preserve"> message</w:t>
            </w:r>
          </w:p>
        </w:tc>
        <w:tc>
          <w:tcPr>
            <w:tcW w:w="556" w:type="pct"/>
          </w:tcPr>
          <w:p w14:paraId="7E08F8B1"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393990B5" w14:textId="77777777" w:rsidR="00A01AFE" w:rsidRPr="00EA5FA7" w:rsidRDefault="00A01AFE" w:rsidP="00B90779">
            <w:pPr>
              <w:pStyle w:val="TAL"/>
              <w:keepNext w:val="0"/>
              <w:keepLines w:val="0"/>
              <w:widowControl w:val="0"/>
            </w:pPr>
          </w:p>
        </w:tc>
        <w:tc>
          <w:tcPr>
            <w:tcW w:w="778" w:type="pct"/>
          </w:tcPr>
          <w:p w14:paraId="70714864" w14:textId="77777777" w:rsidR="00A01AFE" w:rsidRPr="00EA5FA7" w:rsidRDefault="00A01AFE" w:rsidP="00B90779">
            <w:pPr>
              <w:pStyle w:val="TAL"/>
              <w:keepNext w:val="0"/>
              <w:keepLines w:val="0"/>
              <w:widowControl w:val="0"/>
            </w:pPr>
            <w:r w:rsidRPr="00362DD3">
              <w:t>OCTET STRING</w:t>
            </w:r>
          </w:p>
        </w:tc>
        <w:tc>
          <w:tcPr>
            <w:tcW w:w="889" w:type="pct"/>
          </w:tcPr>
          <w:p w14:paraId="44F31FF6" w14:textId="1D1341DC" w:rsidR="00A01AFE" w:rsidRPr="00EA5FA7" w:rsidRDefault="00E74769" w:rsidP="00B90779">
            <w:pPr>
              <w:pStyle w:val="TAL"/>
              <w:keepNext w:val="0"/>
              <w:keepLines w:val="0"/>
              <w:widowControl w:val="0"/>
            </w:pPr>
            <w:r>
              <w:t xml:space="preserve">Includes the </w:t>
            </w:r>
            <w:r w:rsidR="00A01AFE" w:rsidRPr="00E74769">
              <w:rPr>
                <w:i/>
                <w:iCs/>
              </w:rPr>
              <w:t>SIB13</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EA5FA7" w:rsidRDefault="00A01AFE" w:rsidP="00B90779">
            <w:pPr>
              <w:pStyle w:val="TAL"/>
              <w:keepNext w:val="0"/>
              <w:keepLines w:val="0"/>
              <w:widowControl w:val="0"/>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556" w:type="pct"/>
          </w:tcPr>
          <w:p w14:paraId="6A9C645B" w14:textId="77777777" w:rsidR="00A01AFE" w:rsidRPr="00EA5FA7" w:rsidRDefault="00A01AFE" w:rsidP="00B90779">
            <w:pPr>
              <w:pStyle w:val="TAL"/>
              <w:keepNext w:val="0"/>
              <w:keepLines w:val="0"/>
              <w:widowControl w:val="0"/>
            </w:pPr>
            <w:r w:rsidRPr="009016E4">
              <w:rPr>
                <w:lang w:eastAsia="zh-CN"/>
              </w:rPr>
              <w:t>O</w:t>
            </w:r>
          </w:p>
        </w:tc>
        <w:tc>
          <w:tcPr>
            <w:tcW w:w="556" w:type="pct"/>
          </w:tcPr>
          <w:p w14:paraId="0CC2D5EC" w14:textId="77777777" w:rsidR="00A01AFE" w:rsidRPr="00EA5FA7" w:rsidRDefault="00A01AFE" w:rsidP="00B90779">
            <w:pPr>
              <w:pStyle w:val="TAL"/>
              <w:keepNext w:val="0"/>
              <w:keepLines w:val="0"/>
              <w:widowControl w:val="0"/>
            </w:pPr>
          </w:p>
        </w:tc>
        <w:tc>
          <w:tcPr>
            <w:tcW w:w="778" w:type="pct"/>
          </w:tcPr>
          <w:p w14:paraId="29957090" w14:textId="77777777" w:rsidR="00A01AFE" w:rsidRPr="00EA5FA7" w:rsidRDefault="00A01AFE" w:rsidP="00B90779">
            <w:pPr>
              <w:pStyle w:val="TAL"/>
              <w:keepNext w:val="0"/>
              <w:keepLines w:val="0"/>
              <w:widowControl w:val="0"/>
            </w:pPr>
            <w:r w:rsidRPr="00362DD3">
              <w:t>OCTET STRING</w:t>
            </w:r>
          </w:p>
        </w:tc>
        <w:tc>
          <w:tcPr>
            <w:tcW w:w="889" w:type="pct"/>
          </w:tcPr>
          <w:p w14:paraId="650C1622" w14:textId="6FF5956A" w:rsidR="00A01AFE" w:rsidRPr="00EA5FA7" w:rsidRDefault="00E74769" w:rsidP="00B90779">
            <w:pPr>
              <w:pStyle w:val="TAL"/>
              <w:keepNext w:val="0"/>
              <w:keepLines w:val="0"/>
              <w:widowControl w:val="0"/>
            </w:pPr>
            <w:r>
              <w:t xml:space="preserve">Includes the </w:t>
            </w:r>
            <w:r w:rsidR="00A01AFE" w:rsidRPr="00E74769">
              <w:rPr>
                <w:i/>
                <w:iCs/>
              </w:rPr>
              <w:t>SIB14</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D27051" w:rsidRDefault="00EE063F" w:rsidP="00B90779">
            <w:pPr>
              <w:pStyle w:val="TAL"/>
              <w:keepNext w:val="0"/>
              <w:keepLines w:val="0"/>
              <w:widowControl w:val="0"/>
              <w:rPr>
                <w:lang w:eastAsia="zh-CN"/>
              </w:rPr>
            </w:pPr>
            <w:r w:rsidRPr="00C10D7F">
              <w:rPr>
                <w:rFonts w:hint="eastAsia"/>
                <w:color w:val="000000"/>
              </w:rPr>
              <w:t>S</w:t>
            </w:r>
            <w:r w:rsidRPr="00C10D7F">
              <w:rPr>
                <w:color w:val="000000"/>
              </w:rPr>
              <w:t>IB10 message</w:t>
            </w:r>
          </w:p>
        </w:tc>
        <w:tc>
          <w:tcPr>
            <w:tcW w:w="556" w:type="pct"/>
          </w:tcPr>
          <w:p w14:paraId="727C8C1E" w14:textId="77777777" w:rsidR="00EE063F" w:rsidRPr="009016E4" w:rsidRDefault="00EE063F" w:rsidP="00B90779">
            <w:pPr>
              <w:pStyle w:val="TAL"/>
              <w:keepNext w:val="0"/>
              <w:keepLines w:val="0"/>
              <w:widowControl w:val="0"/>
              <w:rPr>
                <w:lang w:eastAsia="zh-CN"/>
              </w:rPr>
            </w:pPr>
            <w:r w:rsidRPr="00C10D7F">
              <w:rPr>
                <w:rFonts w:hint="eastAsia"/>
                <w:color w:val="000000"/>
              </w:rPr>
              <w:t>O</w:t>
            </w:r>
          </w:p>
        </w:tc>
        <w:tc>
          <w:tcPr>
            <w:tcW w:w="556" w:type="pct"/>
          </w:tcPr>
          <w:p w14:paraId="2F185987" w14:textId="77777777" w:rsidR="00EE063F" w:rsidRPr="00EA5FA7" w:rsidRDefault="00EE063F" w:rsidP="00B90779">
            <w:pPr>
              <w:pStyle w:val="TAL"/>
              <w:keepNext w:val="0"/>
              <w:keepLines w:val="0"/>
              <w:widowControl w:val="0"/>
            </w:pPr>
          </w:p>
        </w:tc>
        <w:tc>
          <w:tcPr>
            <w:tcW w:w="778" w:type="pct"/>
          </w:tcPr>
          <w:p w14:paraId="542F68FB" w14:textId="77777777" w:rsidR="00EE063F" w:rsidRPr="00362DD3" w:rsidRDefault="00EE063F" w:rsidP="00B90779">
            <w:pPr>
              <w:pStyle w:val="TAL"/>
              <w:keepNext w:val="0"/>
              <w:keepLines w:val="0"/>
              <w:widowControl w:val="0"/>
            </w:pPr>
            <w:r w:rsidRPr="00EA5FA7">
              <w:t>OCTET STRING</w:t>
            </w:r>
          </w:p>
        </w:tc>
        <w:tc>
          <w:tcPr>
            <w:tcW w:w="889" w:type="pct"/>
          </w:tcPr>
          <w:p w14:paraId="39DB5653" w14:textId="688ECB3A" w:rsidR="00EE063F" w:rsidRPr="00EE063F" w:rsidRDefault="00E74769" w:rsidP="00B90779">
            <w:pPr>
              <w:pStyle w:val="TAL"/>
              <w:keepNext w:val="0"/>
              <w:keepLines w:val="0"/>
              <w:widowControl w:val="0"/>
            </w:pPr>
            <w:r>
              <w:t xml:space="preserve">Includes the </w:t>
            </w:r>
            <w:r w:rsidR="00EE063F" w:rsidRPr="00E74769">
              <w:rPr>
                <w:i/>
                <w:iCs/>
              </w:rPr>
              <w:t>SIB10</w:t>
            </w:r>
            <w:r>
              <w:t xml:space="preserve"> IE</w:t>
            </w:r>
            <w:r w:rsidR="00EE063F" w:rsidRPr="00EA5FA7">
              <w:t xml:space="preserve">, as defined </w:t>
            </w:r>
            <w:r w:rsidR="00E313BD">
              <w:t xml:space="preserve">in subclause 6.3.1 </w:t>
            </w:r>
            <w:r w:rsidR="00EE063F" w:rsidRPr="00EA5FA7">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C10D7F" w:rsidRDefault="00721D8C" w:rsidP="00B90779">
            <w:pPr>
              <w:pStyle w:val="TAL"/>
              <w:keepNext w:val="0"/>
              <w:keepLines w:val="0"/>
              <w:widowControl w:val="0"/>
              <w:rPr>
                <w:color w:val="000000"/>
              </w:rPr>
            </w:pPr>
            <w:r>
              <w:rPr>
                <w:rFonts w:hint="eastAsia"/>
                <w:color w:val="000000"/>
              </w:rPr>
              <w:t>S</w:t>
            </w:r>
            <w:r>
              <w:rPr>
                <w:color w:val="000000"/>
              </w:rPr>
              <w:t>IB</w:t>
            </w:r>
            <w:r w:rsidR="00C24ECC">
              <w:rPr>
                <w:color w:val="000000"/>
              </w:rPr>
              <w:t>17</w:t>
            </w:r>
            <w:r>
              <w:rPr>
                <w:color w:val="000000"/>
              </w:rPr>
              <w:t xml:space="preserve"> message</w:t>
            </w:r>
          </w:p>
        </w:tc>
        <w:tc>
          <w:tcPr>
            <w:tcW w:w="556" w:type="pct"/>
          </w:tcPr>
          <w:p w14:paraId="3FECFD9D" w14:textId="77777777" w:rsidR="00721D8C" w:rsidRPr="00C10D7F" w:rsidRDefault="00721D8C" w:rsidP="00B90779">
            <w:pPr>
              <w:pStyle w:val="TAL"/>
              <w:keepNext w:val="0"/>
              <w:keepLines w:val="0"/>
              <w:widowControl w:val="0"/>
              <w:rPr>
                <w:color w:val="000000"/>
              </w:rPr>
            </w:pPr>
            <w:r>
              <w:rPr>
                <w:rFonts w:hint="eastAsia"/>
                <w:color w:val="000000"/>
              </w:rPr>
              <w:t>O</w:t>
            </w:r>
          </w:p>
        </w:tc>
        <w:tc>
          <w:tcPr>
            <w:tcW w:w="556" w:type="pct"/>
          </w:tcPr>
          <w:p w14:paraId="01CA3F9D" w14:textId="77777777" w:rsidR="00721D8C" w:rsidRPr="00EA5FA7" w:rsidRDefault="00721D8C" w:rsidP="00B90779">
            <w:pPr>
              <w:pStyle w:val="TAL"/>
              <w:keepNext w:val="0"/>
              <w:keepLines w:val="0"/>
              <w:widowControl w:val="0"/>
            </w:pPr>
          </w:p>
        </w:tc>
        <w:tc>
          <w:tcPr>
            <w:tcW w:w="778" w:type="pct"/>
          </w:tcPr>
          <w:p w14:paraId="46F719C4" w14:textId="77777777" w:rsidR="00721D8C" w:rsidRPr="00EA5FA7" w:rsidRDefault="00721D8C" w:rsidP="00B90779">
            <w:pPr>
              <w:pStyle w:val="TAL"/>
              <w:keepNext w:val="0"/>
              <w:keepLines w:val="0"/>
              <w:widowControl w:val="0"/>
            </w:pPr>
            <w:r>
              <w:rPr>
                <w:rFonts w:hint="eastAsia"/>
              </w:rPr>
              <w:t>O</w:t>
            </w:r>
            <w:r>
              <w:t>CTET STRING</w:t>
            </w:r>
          </w:p>
        </w:tc>
        <w:tc>
          <w:tcPr>
            <w:tcW w:w="889" w:type="pct"/>
          </w:tcPr>
          <w:p w14:paraId="10A442BC" w14:textId="0DF4086D" w:rsidR="00721D8C" w:rsidRPr="00EA5FA7" w:rsidRDefault="00E74769" w:rsidP="00B90779">
            <w:pPr>
              <w:pStyle w:val="TAL"/>
              <w:keepNext w:val="0"/>
              <w:keepLines w:val="0"/>
              <w:widowControl w:val="0"/>
            </w:pPr>
            <w:r>
              <w:t xml:space="preserve">Includes the </w:t>
            </w:r>
            <w:r w:rsidR="00721D8C" w:rsidRPr="00E74769">
              <w:rPr>
                <w:rFonts w:hint="eastAsia"/>
                <w:i/>
                <w:iCs/>
              </w:rPr>
              <w:t>SI</w:t>
            </w:r>
            <w:r w:rsidR="00721D8C" w:rsidRPr="00E74769">
              <w:rPr>
                <w:i/>
                <w:iCs/>
              </w:rPr>
              <w:t>B</w:t>
            </w:r>
            <w:r w:rsidR="00C24ECC" w:rsidRPr="00E74769">
              <w:rPr>
                <w:i/>
                <w:iCs/>
              </w:rPr>
              <w:t>17</w:t>
            </w:r>
            <w:r>
              <w:t xml:space="preserve"> IE</w:t>
            </w:r>
            <w:r w:rsidR="00721D8C">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Default="000F0CE4" w:rsidP="00B90779">
            <w:pPr>
              <w:pStyle w:val="TAL"/>
              <w:keepNext w:val="0"/>
              <w:keepLines w:val="0"/>
              <w:widowControl w:val="0"/>
              <w:rPr>
                <w:color w:val="000000"/>
              </w:rPr>
            </w:pPr>
            <w:r>
              <w:rPr>
                <w:rFonts w:hint="eastAsia"/>
                <w:color w:val="000000"/>
              </w:rPr>
              <w:t>S</w:t>
            </w:r>
            <w:r>
              <w:rPr>
                <w:color w:val="000000"/>
              </w:rPr>
              <w:t>IB20 message</w:t>
            </w:r>
          </w:p>
        </w:tc>
        <w:tc>
          <w:tcPr>
            <w:tcW w:w="556" w:type="pct"/>
          </w:tcPr>
          <w:p w14:paraId="03D3189A" w14:textId="77777777" w:rsidR="000F0CE4" w:rsidRDefault="000F0CE4" w:rsidP="00B90779">
            <w:pPr>
              <w:pStyle w:val="TAL"/>
              <w:keepNext w:val="0"/>
              <w:keepLines w:val="0"/>
              <w:widowControl w:val="0"/>
              <w:rPr>
                <w:color w:val="000000"/>
              </w:rPr>
            </w:pPr>
            <w:r>
              <w:rPr>
                <w:rFonts w:hint="eastAsia"/>
                <w:color w:val="000000"/>
              </w:rPr>
              <w:t>O</w:t>
            </w:r>
          </w:p>
        </w:tc>
        <w:tc>
          <w:tcPr>
            <w:tcW w:w="556" w:type="pct"/>
          </w:tcPr>
          <w:p w14:paraId="54637C46" w14:textId="77777777" w:rsidR="000F0CE4" w:rsidRPr="00EA5FA7" w:rsidRDefault="000F0CE4" w:rsidP="00B90779">
            <w:pPr>
              <w:pStyle w:val="TAL"/>
              <w:keepNext w:val="0"/>
              <w:keepLines w:val="0"/>
              <w:widowControl w:val="0"/>
            </w:pPr>
          </w:p>
        </w:tc>
        <w:tc>
          <w:tcPr>
            <w:tcW w:w="778" w:type="pct"/>
          </w:tcPr>
          <w:p w14:paraId="07A36957" w14:textId="77777777" w:rsidR="000F0CE4" w:rsidRDefault="000F0CE4" w:rsidP="00B90779">
            <w:pPr>
              <w:pStyle w:val="TAL"/>
              <w:keepNext w:val="0"/>
              <w:keepLines w:val="0"/>
              <w:widowControl w:val="0"/>
            </w:pPr>
            <w:r>
              <w:rPr>
                <w:rFonts w:hint="eastAsia"/>
              </w:rPr>
              <w:t>O</w:t>
            </w:r>
            <w:r>
              <w:t>CTET STRING</w:t>
            </w:r>
          </w:p>
        </w:tc>
        <w:tc>
          <w:tcPr>
            <w:tcW w:w="889" w:type="pct"/>
          </w:tcPr>
          <w:p w14:paraId="230CF544" w14:textId="2192B8FC" w:rsidR="000F0CE4" w:rsidRDefault="00E74769" w:rsidP="00B90779">
            <w:pPr>
              <w:pStyle w:val="TAL"/>
              <w:keepNext w:val="0"/>
              <w:keepLines w:val="0"/>
              <w:widowControl w:val="0"/>
            </w:pPr>
            <w:r>
              <w:t xml:space="preserve">Includes the </w:t>
            </w:r>
            <w:r w:rsidR="000F0CE4" w:rsidRPr="00E74769">
              <w:rPr>
                <w:rFonts w:hint="eastAsia"/>
                <w:i/>
                <w:iCs/>
              </w:rPr>
              <w:t>SI</w:t>
            </w:r>
            <w:r w:rsidR="000F0CE4" w:rsidRPr="00E74769">
              <w:rPr>
                <w:i/>
                <w:iCs/>
              </w:rPr>
              <w:t>B20</w:t>
            </w:r>
            <w:r>
              <w:t xml:space="preserve"> IE</w:t>
            </w:r>
            <w:r w:rsidR="000F0CE4">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Default="005654F5" w:rsidP="00B90779">
            <w:pPr>
              <w:pStyle w:val="TAL"/>
              <w:keepNext w:val="0"/>
              <w:keepLines w:val="0"/>
              <w:widowControl w:val="0"/>
              <w:rPr>
                <w:color w:val="000000"/>
              </w:rPr>
            </w:pPr>
            <w:r w:rsidRPr="00C10D7F">
              <w:rPr>
                <w:rFonts w:hint="eastAsia"/>
                <w:color w:val="000000"/>
              </w:rPr>
              <w:t>S</w:t>
            </w:r>
            <w:r>
              <w:rPr>
                <w:color w:val="000000"/>
              </w:rPr>
              <w:t>IB15</w:t>
            </w:r>
            <w:r w:rsidRPr="00C10D7F">
              <w:rPr>
                <w:color w:val="000000"/>
              </w:rPr>
              <w:t xml:space="preserve"> message</w:t>
            </w:r>
          </w:p>
        </w:tc>
        <w:tc>
          <w:tcPr>
            <w:tcW w:w="556" w:type="pct"/>
          </w:tcPr>
          <w:p w14:paraId="2BD9967F" w14:textId="77777777" w:rsidR="005654F5" w:rsidRDefault="005654F5" w:rsidP="00B90779">
            <w:pPr>
              <w:pStyle w:val="TAL"/>
              <w:keepNext w:val="0"/>
              <w:keepLines w:val="0"/>
              <w:widowControl w:val="0"/>
              <w:rPr>
                <w:color w:val="000000"/>
              </w:rPr>
            </w:pPr>
            <w:r w:rsidRPr="00C10D7F">
              <w:rPr>
                <w:rFonts w:hint="eastAsia"/>
                <w:color w:val="000000"/>
              </w:rPr>
              <w:t>O</w:t>
            </w:r>
          </w:p>
        </w:tc>
        <w:tc>
          <w:tcPr>
            <w:tcW w:w="556" w:type="pct"/>
          </w:tcPr>
          <w:p w14:paraId="556F53D6" w14:textId="77777777" w:rsidR="005654F5" w:rsidRPr="00EA5FA7" w:rsidRDefault="005654F5" w:rsidP="00B90779">
            <w:pPr>
              <w:pStyle w:val="TAL"/>
              <w:keepNext w:val="0"/>
              <w:keepLines w:val="0"/>
              <w:widowControl w:val="0"/>
            </w:pPr>
          </w:p>
        </w:tc>
        <w:tc>
          <w:tcPr>
            <w:tcW w:w="778" w:type="pct"/>
          </w:tcPr>
          <w:p w14:paraId="2AF02072" w14:textId="77777777" w:rsidR="005654F5" w:rsidRDefault="005654F5" w:rsidP="00B90779">
            <w:pPr>
              <w:pStyle w:val="TAL"/>
              <w:keepNext w:val="0"/>
              <w:keepLines w:val="0"/>
              <w:widowControl w:val="0"/>
            </w:pPr>
            <w:r w:rsidRPr="00EA5FA7">
              <w:t>OCTET STRING</w:t>
            </w:r>
          </w:p>
        </w:tc>
        <w:tc>
          <w:tcPr>
            <w:tcW w:w="889" w:type="pct"/>
          </w:tcPr>
          <w:p w14:paraId="591977E0" w14:textId="343EEEF5" w:rsidR="005654F5" w:rsidRDefault="00E74769" w:rsidP="00B90779">
            <w:pPr>
              <w:pStyle w:val="TAL"/>
              <w:keepNext w:val="0"/>
              <w:keepLines w:val="0"/>
              <w:widowControl w:val="0"/>
            </w:pPr>
            <w:r>
              <w:t xml:space="preserve">Includes the </w:t>
            </w:r>
            <w:r w:rsidR="005654F5" w:rsidRPr="00E74769">
              <w:rPr>
                <w:i/>
                <w:iCs/>
              </w:rPr>
              <w:t>SIB15</w:t>
            </w:r>
            <w:r>
              <w:t xml:space="preserve"> IE</w:t>
            </w:r>
            <w:r w:rsidR="005654F5" w:rsidRPr="00EA5FA7">
              <w:t xml:space="preserve">, as defined </w:t>
            </w:r>
            <w:r w:rsidR="005654F5">
              <w:t xml:space="preserve">in subclause 6.3.1 </w:t>
            </w:r>
            <w:r w:rsidR="005654F5" w:rsidRPr="00EA5FA7">
              <w:t>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9308" w:name="_Toc20955923"/>
      <w:bookmarkStart w:id="9309" w:name="_Toc29893041"/>
      <w:bookmarkStart w:id="9310" w:name="_Toc36556978"/>
      <w:bookmarkStart w:id="9311" w:name="_Toc45832426"/>
      <w:bookmarkStart w:id="9312" w:name="_Toc51763706"/>
      <w:bookmarkStart w:id="9313" w:name="_Toc64448875"/>
      <w:bookmarkStart w:id="9314" w:name="_Toc66289534"/>
      <w:bookmarkStart w:id="9315" w:name="_Toc74154647"/>
      <w:bookmarkStart w:id="9316" w:name="_Toc81383391"/>
      <w:bookmarkStart w:id="9317" w:name="_Toc88658024"/>
      <w:bookmarkStart w:id="9318" w:name="_Toc97910936"/>
      <w:bookmarkStart w:id="9319" w:name="_Toc99038696"/>
      <w:bookmarkStart w:id="9320" w:name="_Toc99730959"/>
      <w:bookmarkStart w:id="9321" w:name="_Toc105511090"/>
      <w:bookmarkStart w:id="9322" w:name="_Toc105927622"/>
      <w:bookmarkStart w:id="9323" w:name="_Toc106110162"/>
      <w:bookmarkStart w:id="9324" w:name="_Toc113835599"/>
      <w:bookmarkStart w:id="9325" w:name="_Toc120124447"/>
      <w:bookmarkStart w:id="9326" w:name="_Toc146226714"/>
      <w:bookmarkStart w:id="9327" w:name="_CR9_3_1_19"/>
      <w:bookmarkEnd w:id="9327"/>
      <w:r w:rsidRPr="00EA5FA7">
        <w:t>9.3.1.19</w:t>
      </w:r>
      <w:r w:rsidRPr="00EA5FA7">
        <w:tab/>
        <w:t>E-UTRAN QoS</w:t>
      </w:r>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lastRenderedPageBreak/>
              <w:t>IE/Group Name</w:t>
            </w:r>
          </w:p>
        </w:tc>
        <w:tc>
          <w:tcPr>
            <w:tcW w:w="1080" w:type="dxa"/>
          </w:tcPr>
          <w:p w14:paraId="035DA362"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080" w:type="dxa"/>
          </w:tcPr>
          <w:p w14:paraId="3A51AB16"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512" w:type="dxa"/>
          </w:tcPr>
          <w:p w14:paraId="6A1D4594"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1728" w:type="dxa"/>
          </w:tcPr>
          <w:p w14:paraId="00032FC3"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c>
          <w:tcPr>
            <w:tcW w:w="1080" w:type="dxa"/>
          </w:tcPr>
          <w:p w14:paraId="154BFC06" w14:textId="77777777" w:rsidR="004A0EC2" w:rsidRPr="00EA5FA7" w:rsidRDefault="004A0EC2" w:rsidP="00B90779">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90779">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77777777" w:rsidR="004A0EC2" w:rsidRPr="00EA5FA7" w:rsidRDefault="004A0EC2" w:rsidP="00B90779">
            <w:pPr>
              <w:pStyle w:val="TAC"/>
              <w:keepNext w:val="0"/>
              <w:keepLines w:val="0"/>
              <w:widowControl w:val="0"/>
              <w:rPr>
                <w:rFonts w:eastAsia="Malgun Gothic"/>
              </w:rPr>
            </w:pPr>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77777777" w:rsidR="004A0EC2" w:rsidRPr="00EA5FA7" w:rsidRDefault="004A0EC2" w:rsidP="00B90779">
            <w:pPr>
              <w:pStyle w:val="TAC"/>
              <w:keepNext w:val="0"/>
              <w:keepLines w:val="0"/>
              <w:widowControl w:val="0"/>
              <w:rPr>
                <w:rFonts w:eastAsia="Malgun Gothic"/>
              </w:rPr>
            </w:pPr>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77777777" w:rsidR="004A0EC2" w:rsidRPr="00EA5FA7" w:rsidRDefault="004A0EC2" w:rsidP="00B90779">
            <w:pPr>
              <w:pStyle w:val="TAC"/>
              <w:keepNext w:val="0"/>
              <w:keepLines w:val="0"/>
              <w:widowControl w:val="0"/>
              <w:rPr>
                <w:lang w:eastAsia="ja-JP"/>
              </w:rPr>
            </w:pPr>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90779">
      <w:pPr>
        <w:widowControl w:val="0"/>
        <w:spacing w:after="120"/>
        <w:jc w:val="both"/>
        <w:rPr>
          <w:rFonts w:ascii="Arial" w:hAnsi="Arial"/>
          <w:lang w:eastAsia="zh-CN"/>
        </w:rPr>
      </w:pPr>
    </w:p>
    <w:p w14:paraId="0F64D5F7" w14:textId="77777777" w:rsidR="00F970C9" w:rsidRPr="00EA5FA7" w:rsidRDefault="00F970C9" w:rsidP="00B90779">
      <w:pPr>
        <w:pStyle w:val="Heading4"/>
        <w:keepNext w:val="0"/>
        <w:keepLines w:val="0"/>
        <w:widowControl w:val="0"/>
      </w:pPr>
      <w:bookmarkStart w:id="9328" w:name="_Toc20955924"/>
      <w:bookmarkStart w:id="9329" w:name="_Toc29893042"/>
      <w:bookmarkStart w:id="9330" w:name="_Toc36556979"/>
      <w:bookmarkStart w:id="9331" w:name="_Toc45832427"/>
      <w:bookmarkStart w:id="9332" w:name="_Toc51763707"/>
      <w:bookmarkStart w:id="9333" w:name="_Toc64448876"/>
      <w:bookmarkStart w:id="9334" w:name="_Toc66289535"/>
      <w:bookmarkStart w:id="9335" w:name="_Toc74154648"/>
      <w:bookmarkStart w:id="9336" w:name="_Toc81383392"/>
      <w:bookmarkStart w:id="9337" w:name="_Toc88658025"/>
      <w:bookmarkStart w:id="9338" w:name="_Toc97910937"/>
      <w:bookmarkStart w:id="9339" w:name="_Toc99038697"/>
      <w:bookmarkStart w:id="9340" w:name="_Toc99730960"/>
      <w:bookmarkStart w:id="9341" w:name="_Toc105511091"/>
      <w:bookmarkStart w:id="9342" w:name="_Toc105927623"/>
      <w:bookmarkStart w:id="9343" w:name="_Toc106110163"/>
      <w:bookmarkStart w:id="9344" w:name="_Toc113835600"/>
      <w:bookmarkStart w:id="9345" w:name="_Toc120124448"/>
      <w:bookmarkStart w:id="9346" w:name="_Toc146226715"/>
      <w:bookmarkStart w:id="9347" w:name="_CR9_3_1_20"/>
      <w:bookmarkEnd w:id="9347"/>
      <w:r w:rsidRPr="00EA5FA7">
        <w:t>9.3.1.20</w:t>
      </w:r>
      <w:r w:rsidRPr="00EA5FA7">
        <w:tab/>
        <w:t>Allocation and Retention Priority</w:t>
      </w:r>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0674938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414B508B"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15DC36F"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051F322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3E397F7D" w14:textId="77777777" w:rsidTr="00B90779">
        <w:tc>
          <w:tcPr>
            <w:tcW w:w="2448" w:type="dxa"/>
          </w:tcPr>
          <w:p w14:paraId="62DC7C9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
          <w:p w14:paraId="3FA39029"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0DE5DE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6DC3F9D8" w14:textId="77777777" w:rsidR="00F970C9" w:rsidRPr="00EA5FA7" w:rsidRDefault="00F970C9" w:rsidP="00B90779">
            <w:pPr>
              <w:widowControl w:val="0"/>
              <w:spacing w:after="0"/>
              <w:rPr>
                <w:rFonts w:ascii="Arial" w:eastAsia="Malgun Gothic" w:hAnsi="Arial"/>
                <w:sz w:val="16"/>
                <w:lang w:eastAsia="x-none"/>
              </w:rPr>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2880" w:type="dxa"/>
          </w:tcPr>
          <w:p w14:paraId="1254B867" w14:textId="77777777" w:rsidR="00F970C9" w:rsidRPr="00EA5FA7" w:rsidRDefault="00F970C9" w:rsidP="00B90779">
            <w:pPr>
              <w:widowControl w:val="0"/>
              <w:spacing w:after="0"/>
              <w:rPr>
                <w:rFonts w:ascii="Arial" w:eastAsia="Malgun Gothic" w:hAnsi="Arial" w:cs="Arial"/>
                <w:sz w:val="18"/>
                <w:szCs w:val="18"/>
                <w:lang w:eastAsia="x-none"/>
              </w:rPr>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Usage:</w:t>
            </w:r>
          </w:p>
          <w:p w14:paraId="59A7B6A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 15 means "no priority".</w:t>
            </w:r>
          </w:p>
          <w:p w14:paraId="1217D13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emption Capability</w:t>
            </w:r>
          </w:p>
        </w:tc>
        <w:tc>
          <w:tcPr>
            <w:tcW w:w="1080" w:type="dxa"/>
          </w:tcPr>
          <w:p w14:paraId="357E1673"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412FF845"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6854354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2880" w:type="dxa"/>
          </w:tcPr>
          <w:p w14:paraId="018C9FD7"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 xml:space="preserve">Usage: </w:t>
            </w:r>
          </w:p>
          <w:p w14:paraId="4FE5D30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 xml:space="preserve">emption procedures/processes of the </w:t>
            </w:r>
            <w:r w:rsidRPr="00EA5FA7">
              <w:rPr>
                <w:rFonts w:ascii="Arial" w:eastAsia="Malgun Gothic" w:hAnsi="Arial"/>
                <w:sz w:val="18"/>
                <w:szCs w:val="18"/>
                <w:lang w:eastAsia="x-none"/>
              </w:rPr>
              <w:lastRenderedPageBreak/>
              <w:t>eNB.</w:t>
            </w:r>
          </w:p>
        </w:tc>
      </w:tr>
      <w:tr w:rsidR="00F970C9" w:rsidRPr="00EA5FA7" w14:paraId="7625AFFE" w14:textId="77777777" w:rsidTr="00B90779">
        <w:tc>
          <w:tcPr>
            <w:tcW w:w="2448" w:type="dxa"/>
          </w:tcPr>
          <w:p w14:paraId="3FCFEC9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lastRenderedPageBreak/>
              <w:t>Pre-emption Vulnerability</w:t>
            </w:r>
          </w:p>
        </w:tc>
        <w:tc>
          <w:tcPr>
            <w:tcW w:w="1080" w:type="dxa"/>
          </w:tcPr>
          <w:p w14:paraId="26B412A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653C7A8A"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5C35F339"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2880" w:type="dxa"/>
          </w:tcPr>
          <w:p w14:paraId="1CC0AB8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rsidP="00B90779">
      <w:pPr>
        <w:widowControl w:val="0"/>
        <w:spacing w:after="120"/>
        <w:jc w:val="both"/>
        <w:rPr>
          <w:rFonts w:ascii="Arial" w:hAnsi="Arial"/>
          <w:lang w:eastAsia="zh-CN"/>
        </w:rPr>
      </w:pPr>
    </w:p>
    <w:p w14:paraId="35C18911" w14:textId="77777777" w:rsidR="00F970C9" w:rsidRPr="00EA5FA7" w:rsidRDefault="00F970C9" w:rsidP="00B90779">
      <w:pPr>
        <w:pStyle w:val="Heading4"/>
        <w:keepNext w:val="0"/>
        <w:keepLines w:val="0"/>
        <w:widowControl w:val="0"/>
      </w:pPr>
      <w:bookmarkStart w:id="9348" w:name="_Toc20955925"/>
      <w:bookmarkStart w:id="9349" w:name="_Toc29893043"/>
      <w:bookmarkStart w:id="9350" w:name="_Toc36556980"/>
      <w:bookmarkStart w:id="9351" w:name="_Toc45832428"/>
      <w:bookmarkStart w:id="9352" w:name="_Toc51763708"/>
      <w:bookmarkStart w:id="9353" w:name="_Toc64448877"/>
      <w:bookmarkStart w:id="9354" w:name="_Toc66289536"/>
      <w:bookmarkStart w:id="9355" w:name="_Toc74154649"/>
      <w:bookmarkStart w:id="9356" w:name="_Toc81383393"/>
      <w:bookmarkStart w:id="9357" w:name="_Toc88658026"/>
      <w:bookmarkStart w:id="9358" w:name="_Toc97910938"/>
      <w:bookmarkStart w:id="9359" w:name="_Toc99038698"/>
      <w:bookmarkStart w:id="9360" w:name="_Toc99730961"/>
      <w:bookmarkStart w:id="9361" w:name="_Toc105511092"/>
      <w:bookmarkStart w:id="9362" w:name="_Toc105927624"/>
      <w:bookmarkStart w:id="9363" w:name="_Toc106110164"/>
      <w:bookmarkStart w:id="9364" w:name="_Toc113835601"/>
      <w:bookmarkStart w:id="9365" w:name="_Toc120124449"/>
      <w:bookmarkStart w:id="9366" w:name="_Toc146226716"/>
      <w:bookmarkStart w:id="9367" w:name="_CR9_3_1_21"/>
      <w:bookmarkEnd w:id="9367"/>
      <w:r w:rsidRPr="00EA5FA7">
        <w:t>9.3.1.21</w:t>
      </w:r>
      <w:r w:rsidRPr="00EA5FA7">
        <w:tab/>
        <w:t>GBR QoS Information</w:t>
      </w:r>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58A9D87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06E13A0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97AC867"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4666C5F3"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7C2EAA2C" w14:textId="77777777" w:rsidTr="00B90779">
        <w:tc>
          <w:tcPr>
            <w:tcW w:w="2448" w:type="dxa"/>
          </w:tcPr>
          <w:p w14:paraId="6C089EE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Downlink</w:t>
            </w:r>
          </w:p>
        </w:tc>
        <w:tc>
          <w:tcPr>
            <w:tcW w:w="1080" w:type="dxa"/>
          </w:tcPr>
          <w:p w14:paraId="21C46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78D704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81800F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Bit Rate</w:t>
            </w:r>
          </w:p>
          <w:p w14:paraId="2BE9188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285E0FD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4382B765" w14:textId="77777777" w:rsidTr="00B90779">
        <w:tc>
          <w:tcPr>
            <w:tcW w:w="2448" w:type="dxa"/>
          </w:tcPr>
          <w:p w14:paraId="25435C7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Uplink</w:t>
            </w:r>
          </w:p>
        </w:tc>
        <w:tc>
          <w:tcPr>
            <w:tcW w:w="1080" w:type="dxa"/>
          </w:tcPr>
          <w:p w14:paraId="243DF14E"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75F152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15BB4E8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4DBFCD3B"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523141E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1DB2583A" w14:textId="77777777" w:rsidTr="00B90779">
        <w:tc>
          <w:tcPr>
            <w:tcW w:w="2448" w:type="dxa"/>
          </w:tcPr>
          <w:p w14:paraId="08C26ED8"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Downlink</w:t>
            </w:r>
          </w:p>
        </w:tc>
        <w:tc>
          <w:tcPr>
            <w:tcW w:w="1080" w:type="dxa"/>
          </w:tcPr>
          <w:p w14:paraId="2622FD15"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2753D35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5DF79B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794E05E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41462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0660DF0D" w14:textId="77777777" w:rsidTr="00B90779">
        <w:tc>
          <w:tcPr>
            <w:tcW w:w="2448" w:type="dxa"/>
          </w:tcPr>
          <w:p w14:paraId="5DEF643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Uplink</w:t>
            </w:r>
          </w:p>
        </w:tc>
        <w:tc>
          <w:tcPr>
            <w:tcW w:w="1080" w:type="dxa"/>
          </w:tcPr>
          <w:p w14:paraId="43E36B5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699C3A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3F35F0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3A9100A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67D21B1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UL (i.e. from E-UTRAN to EPC) for the bearer.</w:t>
            </w:r>
          </w:p>
          <w:p w14:paraId="026561A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9368" w:name="_Toc20955926"/>
      <w:bookmarkStart w:id="9369" w:name="_Toc29893044"/>
      <w:bookmarkStart w:id="9370" w:name="_Toc36556981"/>
      <w:bookmarkStart w:id="9371" w:name="_Toc45832429"/>
      <w:bookmarkStart w:id="9372" w:name="_Toc51763709"/>
      <w:bookmarkStart w:id="9373" w:name="_Toc64448878"/>
      <w:bookmarkStart w:id="9374" w:name="_Toc66289537"/>
      <w:bookmarkStart w:id="9375" w:name="_Toc74154650"/>
      <w:bookmarkStart w:id="9376" w:name="_Toc81383394"/>
      <w:bookmarkStart w:id="9377" w:name="_Toc88658027"/>
      <w:bookmarkStart w:id="9378" w:name="_Toc97910939"/>
      <w:bookmarkStart w:id="9379" w:name="_Toc99038699"/>
      <w:bookmarkStart w:id="9380" w:name="_Toc99730962"/>
      <w:bookmarkStart w:id="9381" w:name="_Toc105511093"/>
      <w:bookmarkStart w:id="9382" w:name="_Toc105927625"/>
      <w:bookmarkStart w:id="9383" w:name="_Toc106110165"/>
      <w:bookmarkStart w:id="9384" w:name="_Toc113835602"/>
      <w:bookmarkStart w:id="9385" w:name="_Toc120124450"/>
      <w:bookmarkStart w:id="9386" w:name="_Toc146226717"/>
      <w:bookmarkStart w:id="9387" w:name="_CR9_3_1_22"/>
      <w:bookmarkEnd w:id="9387"/>
      <w:r w:rsidRPr="00EA5FA7">
        <w:rPr>
          <w:lang w:eastAsia="zh-CN"/>
        </w:rPr>
        <w:t>9.3.1.22</w:t>
      </w:r>
      <w:r w:rsidRPr="00EA5FA7">
        <w:rPr>
          <w:lang w:eastAsia="zh-CN"/>
        </w:rPr>
        <w:tab/>
        <w:t>Bit Rate</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Group Name</w:t>
            </w:r>
          </w:p>
        </w:tc>
        <w:tc>
          <w:tcPr>
            <w:tcW w:w="556" w:type="pct"/>
          </w:tcPr>
          <w:p w14:paraId="64EC0E35"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Presence</w:t>
            </w:r>
          </w:p>
        </w:tc>
        <w:tc>
          <w:tcPr>
            <w:tcW w:w="741" w:type="pct"/>
          </w:tcPr>
          <w:p w14:paraId="4EE9E630"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Range</w:t>
            </w:r>
          </w:p>
        </w:tc>
        <w:tc>
          <w:tcPr>
            <w:tcW w:w="963" w:type="pct"/>
          </w:tcPr>
          <w:p w14:paraId="7E309E98"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 type and reference</w:t>
            </w:r>
          </w:p>
        </w:tc>
        <w:tc>
          <w:tcPr>
            <w:tcW w:w="1481" w:type="pct"/>
          </w:tcPr>
          <w:p w14:paraId="2A412149"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Bit Rate</w:t>
            </w:r>
          </w:p>
        </w:tc>
        <w:tc>
          <w:tcPr>
            <w:tcW w:w="556" w:type="pct"/>
          </w:tcPr>
          <w:p w14:paraId="6CEF27C0" w14:textId="77777777" w:rsidR="00F970C9" w:rsidRPr="00EA5FA7" w:rsidRDefault="00F970C9" w:rsidP="00B90779">
            <w:pPr>
              <w:widowControl w:val="0"/>
              <w:spacing w:after="0"/>
              <w:rPr>
                <w:rFonts w:ascii="Arial" w:eastAsia="Malgun Gothic" w:hAnsi="Arial" w:cs="Arial"/>
                <w:sz w:val="18"/>
                <w:lang w:eastAsia="ja-JP"/>
              </w:rPr>
            </w:pPr>
            <w:r w:rsidRPr="00EA5FA7">
              <w:rPr>
                <w:rFonts w:ascii="Arial" w:eastAsia="Malgun Gothic" w:hAnsi="Arial" w:cs="Arial"/>
                <w:sz w:val="18"/>
                <w:lang w:eastAsia="ja-JP"/>
              </w:rPr>
              <w:t>M</w:t>
            </w:r>
          </w:p>
        </w:tc>
        <w:tc>
          <w:tcPr>
            <w:tcW w:w="741" w:type="pct"/>
          </w:tcPr>
          <w:p w14:paraId="2DD4DE4C" w14:textId="77777777" w:rsidR="00F970C9" w:rsidRPr="00EA5FA7" w:rsidRDefault="00F970C9" w:rsidP="00B90779">
            <w:pPr>
              <w:widowControl w:val="0"/>
              <w:spacing w:after="0"/>
              <w:rPr>
                <w:rFonts w:ascii="Arial" w:eastAsia="Malgun Gothic" w:hAnsi="Arial"/>
                <w:i/>
                <w:sz w:val="18"/>
                <w:lang w:eastAsia="ja-JP"/>
              </w:rPr>
            </w:pPr>
          </w:p>
        </w:tc>
        <w:tc>
          <w:tcPr>
            <w:tcW w:w="963" w:type="pct"/>
          </w:tcPr>
          <w:p w14:paraId="5A60D2AA"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sz w:val="18"/>
                <w:lang w:eastAsia="ja-JP"/>
              </w:rPr>
              <w:t>INTEGER (0.. 4,000,000,000,000,...)</w:t>
            </w:r>
          </w:p>
        </w:tc>
        <w:tc>
          <w:tcPr>
            <w:tcW w:w="1481" w:type="pct"/>
          </w:tcPr>
          <w:p w14:paraId="4F7EA16B"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cs="Arial"/>
                <w:sz w:val="18"/>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9388" w:name="_Toc20955927"/>
      <w:bookmarkStart w:id="9389" w:name="_Toc29893045"/>
      <w:bookmarkStart w:id="9390" w:name="_Toc36556982"/>
      <w:bookmarkStart w:id="9391" w:name="_Toc45832430"/>
      <w:bookmarkStart w:id="9392" w:name="_Toc51763710"/>
      <w:bookmarkStart w:id="9393" w:name="_Toc64448879"/>
      <w:bookmarkStart w:id="9394" w:name="_Toc66289538"/>
      <w:bookmarkStart w:id="9395" w:name="_Toc74154651"/>
      <w:bookmarkStart w:id="9396" w:name="_Toc81383395"/>
      <w:bookmarkStart w:id="9397" w:name="_Toc88658028"/>
      <w:bookmarkStart w:id="9398" w:name="_Toc97910940"/>
      <w:bookmarkStart w:id="9399" w:name="_Toc99038700"/>
      <w:bookmarkStart w:id="9400" w:name="_Toc99730963"/>
      <w:bookmarkStart w:id="9401" w:name="_Toc105511094"/>
      <w:bookmarkStart w:id="9402" w:name="_Toc105927626"/>
      <w:bookmarkStart w:id="9403" w:name="_Toc106110166"/>
      <w:bookmarkStart w:id="9404" w:name="_Toc113835603"/>
      <w:bookmarkStart w:id="9405" w:name="_Toc120124451"/>
      <w:bookmarkStart w:id="9406" w:name="_Toc146226718"/>
      <w:bookmarkStart w:id="9407" w:name="_CR9_3_1_23"/>
      <w:bookmarkEnd w:id="9407"/>
      <w:r w:rsidRPr="00EA5FA7">
        <w:rPr>
          <w:lang w:eastAsia="zh-CN"/>
        </w:rPr>
        <w:t>9.3.1.23</w:t>
      </w:r>
      <w:r w:rsidRPr="00EA5FA7">
        <w:rPr>
          <w:lang w:eastAsia="zh-CN"/>
        </w:rPr>
        <w:tab/>
        <w:t>Transaction ID</w:t>
      </w:r>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w:t>
      </w:r>
      <w:r w:rsidRPr="00EA5FA7">
        <w:rPr>
          <w:lang w:eastAsia="zh-CN"/>
        </w:rPr>
        <w:lastRenderedPageBreak/>
        <w:t>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08" w:name="_Hlk8869947"/>
      <w:r w:rsidRPr="00EA5FA7">
        <w:rPr>
          <w:lang w:eastAsia="zh-CN"/>
        </w:rPr>
        <w:t xml:space="preserve">The Transaction ID may identify </w:t>
      </w:r>
      <w:r w:rsidRPr="00EA5FA7">
        <w:t>more than one interface instance.</w:t>
      </w:r>
      <w:bookmarkEnd w:id="9408"/>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3394C50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6D57C15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AA0DCA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683CE4F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7D6D03ED" w14:textId="77777777" w:rsidTr="00A44C6C">
        <w:tc>
          <w:tcPr>
            <w:tcW w:w="1259" w:type="pct"/>
          </w:tcPr>
          <w:p w14:paraId="5F69F6CB" w14:textId="77777777" w:rsidR="00F970C9" w:rsidRPr="00EA5FA7" w:rsidRDefault="00F970C9" w:rsidP="00B90779">
            <w:pPr>
              <w:widowControl w:val="0"/>
              <w:spacing w:after="0"/>
              <w:rPr>
                <w:rFonts w:ascii="Arial" w:hAnsi="Arial"/>
                <w:sz w:val="18"/>
              </w:rPr>
            </w:pPr>
            <w:r w:rsidRPr="00EA5FA7">
              <w:rPr>
                <w:rFonts w:ascii="Arial" w:hAnsi="Arial"/>
                <w:sz w:val="18"/>
              </w:rPr>
              <w:t>Transaction ID</w:t>
            </w:r>
          </w:p>
        </w:tc>
        <w:tc>
          <w:tcPr>
            <w:tcW w:w="556" w:type="pct"/>
          </w:tcPr>
          <w:p w14:paraId="7F2DB797" w14:textId="77777777" w:rsidR="00F970C9" w:rsidRPr="00EA5FA7" w:rsidRDefault="00F970C9" w:rsidP="00B90779">
            <w:pPr>
              <w:widowControl w:val="0"/>
              <w:spacing w:after="0"/>
              <w:rPr>
                <w:rFonts w:ascii="Arial" w:hAnsi="Arial"/>
                <w:sz w:val="18"/>
              </w:rPr>
            </w:pPr>
            <w:r w:rsidRPr="00EA5FA7">
              <w:rPr>
                <w:rFonts w:ascii="Arial" w:hAnsi="Arial" w:cs="Arial"/>
                <w:sz w:val="18"/>
                <w:lang w:eastAsia="ja-JP"/>
              </w:rPr>
              <w:t>M</w:t>
            </w:r>
          </w:p>
        </w:tc>
        <w:tc>
          <w:tcPr>
            <w:tcW w:w="741" w:type="pct"/>
          </w:tcPr>
          <w:p w14:paraId="17E917A4" w14:textId="77777777" w:rsidR="00F970C9" w:rsidRPr="00EA5FA7" w:rsidRDefault="00F970C9" w:rsidP="00B90779">
            <w:pPr>
              <w:widowControl w:val="0"/>
              <w:spacing w:after="0"/>
              <w:rPr>
                <w:rFonts w:ascii="Arial" w:hAnsi="Arial"/>
                <w:sz w:val="18"/>
              </w:rPr>
            </w:pPr>
          </w:p>
        </w:tc>
        <w:tc>
          <w:tcPr>
            <w:tcW w:w="963" w:type="pct"/>
          </w:tcPr>
          <w:p w14:paraId="643CA4C0" w14:textId="77777777" w:rsidR="00F970C9" w:rsidRPr="00EA5FA7" w:rsidRDefault="00F970C9" w:rsidP="00B90779">
            <w:pPr>
              <w:widowControl w:val="0"/>
              <w:spacing w:after="0"/>
              <w:rPr>
                <w:rFonts w:ascii="Arial" w:hAnsi="Arial"/>
                <w:sz w:val="18"/>
              </w:rPr>
            </w:pPr>
            <w:r w:rsidRPr="00EA5FA7">
              <w:rPr>
                <w:rFonts w:ascii="Arial" w:hAnsi="Arial"/>
                <w:sz w:val="18"/>
              </w:rPr>
              <w:t>INTEGER (0..255, ...)</w:t>
            </w:r>
          </w:p>
        </w:tc>
        <w:tc>
          <w:tcPr>
            <w:tcW w:w="1481" w:type="pct"/>
          </w:tcPr>
          <w:p w14:paraId="0589401B" w14:textId="77777777" w:rsidR="00F970C9" w:rsidRPr="00EA5FA7" w:rsidRDefault="00F970C9" w:rsidP="00B90779">
            <w:pPr>
              <w:widowControl w:val="0"/>
              <w:spacing w:after="0"/>
              <w:rPr>
                <w:rFonts w:ascii="Arial" w:hAnsi="Arial" w:cs="Arial"/>
                <w:sz w:val="18"/>
                <w:szCs w:val="18"/>
              </w:rPr>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9409" w:name="_Toc20955928"/>
      <w:bookmarkStart w:id="9410" w:name="_Toc29893046"/>
      <w:bookmarkStart w:id="9411" w:name="_Toc36556983"/>
      <w:bookmarkStart w:id="9412" w:name="_Toc45832431"/>
      <w:bookmarkStart w:id="9413" w:name="_Toc51763711"/>
      <w:bookmarkStart w:id="9414" w:name="_Toc64448880"/>
      <w:bookmarkStart w:id="9415" w:name="_Toc66289539"/>
      <w:bookmarkStart w:id="9416" w:name="_Toc74154652"/>
      <w:bookmarkStart w:id="9417" w:name="_Toc81383396"/>
      <w:bookmarkStart w:id="9418" w:name="_Toc88658029"/>
      <w:bookmarkStart w:id="9419" w:name="_Toc97910941"/>
      <w:bookmarkStart w:id="9420" w:name="_Toc99038701"/>
      <w:bookmarkStart w:id="9421" w:name="_Toc99730964"/>
      <w:bookmarkStart w:id="9422" w:name="_Toc105511095"/>
      <w:bookmarkStart w:id="9423" w:name="_Toc105927627"/>
      <w:bookmarkStart w:id="9424" w:name="_Toc106110167"/>
      <w:bookmarkStart w:id="9425" w:name="_Toc113835604"/>
      <w:bookmarkStart w:id="9426" w:name="_Toc120124452"/>
      <w:bookmarkStart w:id="9427" w:name="_Toc146226719"/>
      <w:bookmarkStart w:id="9428" w:name="_CR9_3_1_24"/>
      <w:bookmarkEnd w:id="9428"/>
      <w:r w:rsidRPr="00EA5FA7">
        <w:rPr>
          <w:lang w:eastAsia="zh-CN"/>
        </w:rPr>
        <w:t>9.3.1.24</w:t>
      </w:r>
      <w:r w:rsidRPr="00EA5FA7">
        <w:rPr>
          <w:lang w:eastAsia="zh-CN"/>
        </w:rPr>
        <w:tab/>
        <w:t>DRX Cycle</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1265AC9A" w14:textId="77777777" w:rsidR="00F970C9" w:rsidRPr="00EA5FA7" w:rsidRDefault="00F970C9" w:rsidP="00B90779">
      <w:pPr>
        <w:widowControl w:val="0"/>
        <w:spacing w:after="120" w:line="0" w:lineRule="atLeast"/>
        <w:jc w:val="both"/>
        <w:rPr>
          <w:lang w:eastAsia="zh-CN"/>
        </w:rPr>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Group Name</w:t>
            </w:r>
          </w:p>
        </w:tc>
        <w:tc>
          <w:tcPr>
            <w:tcW w:w="1080" w:type="dxa"/>
          </w:tcPr>
          <w:p w14:paraId="1C201BCA"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Presence</w:t>
            </w:r>
          </w:p>
        </w:tc>
        <w:tc>
          <w:tcPr>
            <w:tcW w:w="1440" w:type="dxa"/>
          </w:tcPr>
          <w:p w14:paraId="16D6CFF4"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Range</w:t>
            </w:r>
          </w:p>
        </w:tc>
        <w:tc>
          <w:tcPr>
            <w:tcW w:w="1872" w:type="dxa"/>
          </w:tcPr>
          <w:p w14:paraId="49F486A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 Type and Reference</w:t>
            </w:r>
          </w:p>
        </w:tc>
        <w:tc>
          <w:tcPr>
            <w:tcW w:w="2880" w:type="dxa"/>
          </w:tcPr>
          <w:p w14:paraId="44DD90CD"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Semantics Description</w:t>
            </w:r>
          </w:p>
        </w:tc>
      </w:tr>
      <w:tr w:rsidR="00F970C9" w:rsidRPr="00EA5FA7" w14:paraId="4B26BE9C" w14:textId="77777777" w:rsidTr="00B90779">
        <w:tc>
          <w:tcPr>
            <w:tcW w:w="2448" w:type="dxa"/>
          </w:tcPr>
          <w:p w14:paraId="0571D92A"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Long DRX Cycle Length</w:t>
            </w:r>
          </w:p>
        </w:tc>
        <w:tc>
          <w:tcPr>
            <w:tcW w:w="1080" w:type="dxa"/>
          </w:tcPr>
          <w:p w14:paraId="7BA4C59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B3C746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94A8695" w14:textId="77777777" w:rsidR="00F970C9" w:rsidRPr="00EA5FA7" w:rsidRDefault="00F970C9" w:rsidP="00B90779">
            <w:pPr>
              <w:widowControl w:val="0"/>
              <w:tabs>
                <w:tab w:val="num" w:pos="360"/>
                <w:tab w:val="num" w:pos="1361"/>
              </w:tabs>
              <w:spacing w:after="120"/>
              <w:rPr>
                <w:rFonts w:ascii="Arial" w:eastAsia="Malgun Gothic" w:hAnsi="Arial"/>
                <w:sz w:val="18"/>
                <w:lang w:eastAsia="zh-CN"/>
              </w:rPr>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2880" w:type="dxa"/>
          </w:tcPr>
          <w:p w14:paraId="1B19E304" w14:textId="037A3F07"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r w:rsidR="00F970C9" w:rsidRPr="00EA5FA7">
              <w:rPr>
                <w:rFonts w:ascii="Arial" w:hAnsi="Arial"/>
                <w:sz w:val="18"/>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Length</w:t>
            </w:r>
          </w:p>
        </w:tc>
        <w:tc>
          <w:tcPr>
            <w:tcW w:w="1080" w:type="dxa"/>
          </w:tcPr>
          <w:p w14:paraId="34F5BA8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5200C0DA"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1F34ACF" w14:textId="77777777" w:rsidR="00F970C9" w:rsidRPr="00EA5FA7" w:rsidRDefault="00F970C9" w:rsidP="00B90779">
            <w:pPr>
              <w:widowControl w:val="0"/>
              <w:spacing w:after="120"/>
              <w:rPr>
                <w:rFonts w:ascii="Arial" w:eastAsia="Malgun Gothic" w:hAnsi="Arial"/>
                <w:sz w:val="18"/>
                <w:lang w:eastAsia="zh-CN"/>
              </w:rPr>
            </w:pPr>
            <w:r w:rsidRPr="00EA5FA7">
              <w:rPr>
                <w:rFonts w:ascii="Arial" w:eastAsia="Malgun Gothic" w:hAnsi="Arial"/>
                <w:sz w:val="18"/>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Timer</w:t>
            </w:r>
          </w:p>
        </w:tc>
        <w:tc>
          <w:tcPr>
            <w:tcW w:w="1080" w:type="dxa"/>
          </w:tcPr>
          <w:p w14:paraId="182C69A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7ADD0074"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B676079" w14:textId="77777777" w:rsidR="00F970C9" w:rsidRPr="00EA5FA7" w:rsidRDefault="00F970C9" w:rsidP="00B90779">
            <w:pPr>
              <w:widowControl w:val="0"/>
              <w:spacing w:after="120"/>
              <w:rPr>
                <w:rFonts w:ascii="Arial" w:hAnsi="Arial"/>
                <w:sz w:val="18"/>
                <w:lang w:eastAsia="zh-CN"/>
              </w:rPr>
            </w:pPr>
            <w:r w:rsidRPr="00EA5FA7">
              <w:rPr>
                <w:rFonts w:ascii="Arial" w:hAnsi="Arial"/>
                <w:sz w:val="18"/>
                <w:lang w:eastAsia="zh-CN"/>
              </w:rPr>
              <w:t>INTEGER (1..16)</w:t>
            </w:r>
          </w:p>
        </w:tc>
        <w:tc>
          <w:tcPr>
            <w:tcW w:w="2880" w:type="dxa"/>
          </w:tcPr>
          <w:p w14:paraId="17ECBF07" w14:textId="73B4E363"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9429" w:name="_Toc20955929"/>
      <w:bookmarkStart w:id="9430" w:name="_Toc29893047"/>
      <w:bookmarkStart w:id="9431" w:name="_Toc36556984"/>
      <w:bookmarkStart w:id="9432" w:name="_Toc45832432"/>
      <w:bookmarkStart w:id="9433" w:name="_Toc51763712"/>
      <w:bookmarkStart w:id="9434" w:name="_Toc64448881"/>
      <w:bookmarkStart w:id="9435" w:name="_Toc66289540"/>
      <w:bookmarkStart w:id="9436" w:name="_Toc74154653"/>
      <w:bookmarkStart w:id="9437" w:name="_Toc81383397"/>
      <w:bookmarkStart w:id="9438" w:name="_Toc88658030"/>
      <w:bookmarkStart w:id="9439" w:name="_Toc97910942"/>
      <w:bookmarkStart w:id="9440" w:name="_Toc99038702"/>
      <w:bookmarkStart w:id="9441" w:name="_Toc99730965"/>
      <w:bookmarkStart w:id="9442" w:name="_Toc105511096"/>
      <w:bookmarkStart w:id="9443" w:name="_Toc105927628"/>
      <w:bookmarkStart w:id="9444" w:name="_Toc106110168"/>
      <w:bookmarkStart w:id="9445" w:name="_Toc113835605"/>
      <w:bookmarkStart w:id="9446" w:name="_Toc120124453"/>
      <w:bookmarkStart w:id="9447" w:name="_Toc146226720"/>
      <w:bookmarkStart w:id="9448" w:name="_Hlk114050823"/>
      <w:bookmarkStart w:id="9449" w:name="_CR9_3_1_25"/>
      <w:bookmarkEnd w:id="9449"/>
      <w:r w:rsidRPr="00EA5FA7">
        <w:rPr>
          <w:lang w:eastAsia="zh-CN"/>
        </w:rPr>
        <w:t>9.3.1.25</w:t>
      </w:r>
      <w:r w:rsidRPr="00EA5FA7">
        <w:rPr>
          <w:lang w:eastAsia="zh-CN"/>
        </w:rPr>
        <w:tab/>
        <w:t>CU to DU RRC Information</w:t>
      </w:r>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p>
    <w:bookmarkEnd w:id="9448"/>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90779">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90779">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90779">
            <w:pPr>
              <w:pStyle w:val="TAL"/>
              <w:keepNext w:val="0"/>
              <w:keepLines w:val="0"/>
              <w:widowControl w:val="0"/>
              <w:rPr>
                <w:rFonts w:cs="Arial"/>
                <w:szCs w:val="18"/>
                <w:lang w:eastAsia="ja-JP"/>
              </w:rPr>
            </w:pPr>
            <w:bookmarkStart w:id="9450" w:name="_Hlk507487182"/>
            <w:r w:rsidRPr="00EA5FA7">
              <w:rPr>
                <w:lang w:eastAsia="zh-CN"/>
              </w:rPr>
              <w:t>UE-CapabilityRAT-ContainerList</w:t>
            </w:r>
            <w:bookmarkEnd w:id="9450"/>
          </w:p>
        </w:tc>
        <w:tc>
          <w:tcPr>
            <w:tcW w:w="1080" w:type="dxa"/>
          </w:tcPr>
          <w:p w14:paraId="33C44451"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90779">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90779">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90779">
            <w:pPr>
              <w:pStyle w:val="TAL"/>
              <w:keepNext w:val="0"/>
              <w:keepLines w:val="0"/>
              <w:widowControl w:val="0"/>
              <w:rPr>
                <w:lang w:eastAsia="zh-CN"/>
              </w:rPr>
            </w:pPr>
            <w:r w:rsidRPr="00EA5FA7">
              <w:rPr>
                <w:lang w:eastAsia="zh-CN"/>
              </w:rPr>
              <w:lastRenderedPageBreak/>
              <w:t xml:space="preserve">MeasConfig </w:t>
            </w:r>
          </w:p>
        </w:tc>
        <w:tc>
          <w:tcPr>
            <w:tcW w:w="1080" w:type="dxa"/>
          </w:tcPr>
          <w:p w14:paraId="0EB8B1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90779">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90779">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B90779">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B90779">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90779">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90779">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90779">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90779">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90779">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90779">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90779">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90779">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90779">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90779">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90779">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90779">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90779">
            <w:pPr>
              <w:widowControl w:val="0"/>
              <w:spacing w:after="0"/>
              <w:rPr>
                <w:rFonts w:ascii="Arial" w:hAnsi="Arial"/>
                <w:sz w:val="18"/>
              </w:rPr>
            </w:pPr>
            <w:r w:rsidRPr="00142451">
              <w:rPr>
                <w:rFonts w:ascii="Arial" w:hAnsi="Arial" w:hint="eastAsia"/>
                <w:sz w:val="18"/>
              </w:rPr>
              <w:t>U</w:t>
            </w:r>
            <w:r w:rsidRPr="00142451">
              <w:rPr>
                <w:rFonts w:ascii="Arial" w:hAnsi="Arial"/>
                <w:sz w:val="18"/>
              </w:rPr>
              <w:t>EAssistanceInformatio</w:t>
            </w:r>
            <w:r w:rsidRPr="00142451">
              <w:rPr>
                <w:rFonts w:ascii="Arial" w:hAnsi="Arial"/>
                <w:sz w:val="18"/>
              </w:rPr>
              <w:lastRenderedPageBreak/>
              <w:t>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90779">
            <w:pPr>
              <w:widowControl w:val="0"/>
              <w:spacing w:after="0"/>
              <w:rPr>
                <w:rFonts w:ascii="Arial" w:hAnsi="Arial"/>
                <w:sz w:val="18"/>
              </w:rPr>
            </w:pPr>
            <w:r w:rsidRPr="00142451">
              <w:rPr>
                <w:rFonts w:ascii="Arial" w:hAnsi="Arial" w:hint="eastAsia"/>
                <w:sz w:val="18"/>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90779">
            <w:pPr>
              <w:widowControl w:val="0"/>
              <w:spacing w:after="0"/>
              <w:rPr>
                <w:rFonts w:ascii="Arial" w:eastAsia="Yu Mincho" w:hAnsi="Arial" w:cs="Arial"/>
                <w:sz w:val="18"/>
                <w:szCs w:val="18"/>
                <w:lang w:eastAsia="ja-JP"/>
              </w:rPr>
            </w:pPr>
            <w:r w:rsidRPr="00142451">
              <w:rPr>
                <w:rFonts w:ascii="Arial" w:eastAsia="Yu Mincho" w:hAnsi="Arial" w:cs="Arial"/>
                <w:sz w:val="18"/>
                <w:szCs w:val="18"/>
                <w:lang w:eastAsia="ja-JP"/>
              </w:rPr>
              <w:t xml:space="preserve">OCTET </w:t>
            </w:r>
            <w:r w:rsidRPr="00142451">
              <w:rPr>
                <w:rFonts w:ascii="Arial" w:eastAsia="Yu Mincho" w:hAnsi="Arial" w:cs="Arial"/>
                <w:sz w:val="18"/>
                <w:szCs w:val="18"/>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90779">
            <w:pPr>
              <w:widowControl w:val="0"/>
              <w:spacing w:after="0"/>
              <w:rPr>
                <w:rFonts w:ascii="Arial" w:hAnsi="Arial"/>
                <w:sz w:val="18"/>
              </w:rPr>
            </w:pPr>
            <w:r w:rsidRPr="000C585D">
              <w:rPr>
                <w:rFonts w:ascii="Arial" w:hAnsi="Arial"/>
                <w:sz w:val="18"/>
              </w:rPr>
              <w:lastRenderedPageBreak/>
              <w:t xml:space="preserve">Includes the </w:t>
            </w:r>
            <w:r w:rsidR="00BF20F0" w:rsidRPr="000C585D">
              <w:rPr>
                <w:rFonts w:ascii="Arial" w:hAnsi="Arial"/>
                <w:i/>
                <w:iCs/>
                <w:sz w:val="18"/>
              </w:rPr>
              <w:lastRenderedPageBreak/>
              <w:t>UEAssistanceInformation</w:t>
            </w:r>
            <w:r w:rsidRPr="000C585D">
              <w:rPr>
                <w:rFonts w:ascii="Arial" w:hAnsi="Arial"/>
                <w:sz w:val="18"/>
              </w:rPr>
              <w:t xml:space="preserve"> message</w:t>
            </w:r>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90779">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90779">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90779">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90779">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90779">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90779">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90779">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90779">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90779">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90779">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90779">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90779">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90779">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90779">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90779">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90779">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90779">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90779">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90779">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90779">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90779">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90779">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90779">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90779">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90779">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90779">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90779">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90779">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90779">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90779">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90779">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90779">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766D26" w:rsidRPr="00556849" w14:paraId="39AE9A73" w14:textId="77777777" w:rsidTr="00B90779">
        <w:trPr>
          <w:ins w:id="9451" w:author="CR1223" w:date="2023-11-06T19:37:00Z"/>
        </w:trPr>
        <w:tc>
          <w:tcPr>
            <w:tcW w:w="2160" w:type="dxa"/>
            <w:tcBorders>
              <w:top w:val="single" w:sz="4" w:space="0" w:color="auto"/>
              <w:left w:val="single" w:sz="4" w:space="0" w:color="auto"/>
              <w:bottom w:val="single" w:sz="4" w:space="0" w:color="auto"/>
              <w:right w:val="single" w:sz="4" w:space="0" w:color="auto"/>
            </w:tcBorders>
          </w:tcPr>
          <w:p w14:paraId="7CFAB731" w14:textId="65E27FE5" w:rsidR="00766D26" w:rsidRDefault="00766D26" w:rsidP="00766D26">
            <w:pPr>
              <w:pStyle w:val="TAL"/>
              <w:keepNext w:val="0"/>
              <w:keepLines w:val="0"/>
              <w:widowControl w:val="0"/>
              <w:rPr>
                <w:ins w:id="9452" w:author="CR1223" w:date="2023-11-06T19:37:00Z"/>
                <w:lang w:eastAsia="en-GB"/>
              </w:rPr>
            </w:pPr>
            <w:ins w:id="9453" w:author="CR1223" w:date="2023-11-06T14:19:00Z">
              <w:r w:rsidRPr="007562BA">
                <w:rPr>
                  <w:lang w:eastAsia="en-GB"/>
                </w:rPr>
                <w:t>Preconfigured measurement GAP Request</w:t>
              </w:r>
            </w:ins>
          </w:p>
        </w:tc>
        <w:tc>
          <w:tcPr>
            <w:tcW w:w="1080" w:type="dxa"/>
            <w:tcBorders>
              <w:top w:val="single" w:sz="4" w:space="0" w:color="auto"/>
              <w:left w:val="single" w:sz="4" w:space="0" w:color="auto"/>
              <w:bottom w:val="single" w:sz="4" w:space="0" w:color="auto"/>
              <w:right w:val="single" w:sz="4" w:space="0" w:color="auto"/>
            </w:tcBorders>
          </w:tcPr>
          <w:p w14:paraId="3952C584" w14:textId="3D5152FA" w:rsidR="00766D26" w:rsidRPr="004B3528" w:rsidRDefault="00766D26" w:rsidP="00766D26">
            <w:pPr>
              <w:pStyle w:val="TAL"/>
              <w:keepNext w:val="0"/>
              <w:keepLines w:val="0"/>
              <w:widowControl w:val="0"/>
              <w:rPr>
                <w:ins w:id="9454" w:author="CR1223" w:date="2023-11-06T19:37:00Z"/>
                <w:rFonts w:hint="eastAsia"/>
                <w:lang w:val="en-US" w:eastAsia="zh-CN"/>
              </w:rPr>
            </w:pPr>
            <w:ins w:id="9455" w:author="CR1223" w:date="2023-11-06T14:19:00Z">
              <w:r w:rsidRPr="00644324">
                <w:rPr>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37703664" w14:textId="77777777" w:rsidR="00766D26" w:rsidRPr="00556849" w:rsidRDefault="00766D26" w:rsidP="00766D26">
            <w:pPr>
              <w:pStyle w:val="TAL"/>
              <w:keepNext w:val="0"/>
              <w:keepLines w:val="0"/>
              <w:widowControl w:val="0"/>
              <w:rPr>
                <w:ins w:id="9456" w:author="CR1223" w:date="2023-11-06T19:37: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E36135" w14:textId="73E9120A" w:rsidR="00766D26" w:rsidRPr="004B3528" w:rsidRDefault="00766D26" w:rsidP="00766D26">
            <w:pPr>
              <w:pStyle w:val="TAL"/>
              <w:keepNext w:val="0"/>
              <w:keepLines w:val="0"/>
              <w:widowControl w:val="0"/>
              <w:rPr>
                <w:ins w:id="9457" w:author="CR1223" w:date="2023-11-06T19:37:00Z"/>
                <w:rFonts w:cs="Arial"/>
                <w:szCs w:val="18"/>
                <w:lang w:eastAsia="ja-JP"/>
              </w:rPr>
            </w:pPr>
            <w:ins w:id="9458" w:author="CR1223" w:date="2023-11-06T14:19:00Z">
              <w:r w:rsidRPr="00644324">
                <w:rPr>
                  <w:rFonts w:cs="Arial"/>
                  <w:szCs w:val="18"/>
                  <w:lang w:eastAsia="ja-JP"/>
                </w:rPr>
                <w:t>ENUMERATED(true, …)</w:t>
              </w:r>
            </w:ins>
          </w:p>
        </w:tc>
        <w:tc>
          <w:tcPr>
            <w:tcW w:w="1728" w:type="dxa"/>
            <w:tcBorders>
              <w:top w:val="single" w:sz="4" w:space="0" w:color="auto"/>
              <w:left w:val="single" w:sz="4" w:space="0" w:color="auto"/>
              <w:bottom w:val="single" w:sz="4" w:space="0" w:color="auto"/>
              <w:right w:val="single" w:sz="4" w:space="0" w:color="auto"/>
            </w:tcBorders>
          </w:tcPr>
          <w:p w14:paraId="3C152803" w14:textId="77777777" w:rsidR="00766D26" w:rsidRPr="00F947BD" w:rsidRDefault="00766D26" w:rsidP="00766D26">
            <w:pPr>
              <w:pStyle w:val="TAL"/>
              <w:keepNext w:val="0"/>
              <w:keepLines w:val="0"/>
              <w:widowControl w:val="0"/>
              <w:rPr>
                <w:ins w:id="9459" w:author="CR1223" w:date="2023-11-06T19:37:00Z"/>
                <w:lang w:eastAsia="en-GB"/>
              </w:rPr>
            </w:pPr>
          </w:p>
        </w:tc>
        <w:tc>
          <w:tcPr>
            <w:tcW w:w="1080" w:type="dxa"/>
            <w:tcBorders>
              <w:top w:val="single" w:sz="4" w:space="0" w:color="auto"/>
              <w:left w:val="single" w:sz="4" w:space="0" w:color="auto"/>
              <w:bottom w:val="single" w:sz="4" w:space="0" w:color="auto"/>
              <w:right w:val="single" w:sz="4" w:space="0" w:color="auto"/>
            </w:tcBorders>
          </w:tcPr>
          <w:p w14:paraId="12ACDB4D" w14:textId="4F6605F0" w:rsidR="00766D26" w:rsidRPr="004B3528" w:rsidRDefault="00766D26" w:rsidP="00766D26">
            <w:pPr>
              <w:pStyle w:val="TAC"/>
              <w:keepNext w:val="0"/>
              <w:keepLines w:val="0"/>
              <w:widowControl w:val="0"/>
              <w:rPr>
                <w:ins w:id="9460" w:author="CR1223" w:date="2023-11-06T19:37:00Z"/>
                <w:rFonts w:hint="eastAsia"/>
                <w:lang w:val="en-US" w:eastAsia="zh-CN"/>
              </w:rPr>
            </w:pPr>
            <w:ins w:id="9461" w:author="CR1223" w:date="2023-11-06T14:19:00Z">
              <w:r w:rsidRPr="00644324">
                <w:rPr>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0C65D525" w14:textId="17FEAF37" w:rsidR="00766D26" w:rsidRPr="004B3528" w:rsidRDefault="00766D26" w:rsidP="00766D26">
            <w:pPr>
              <w:pStyle w:val="TAC"/>
              <w:keepNext w:val="0"/>
              <w:keepLines w:val="0"/>
              <w:widowControl w:val="0"/>
              <w:rPr>
                <w:ins w:id="9462" w:author="CR1223" w:date="2023-11-06T19:37:00Z"/>
                <w:rFonts w:hint="eastAsia"/>
                <w:lang w:val="en-US" w:eastAsia="zh-CN"/>
              </w:rPr>
            </w:pPr>
            <w:ins w:id="9463" w:author="CR1223" w:date="2023-11-06T14:19:00Z">
              <w:r w:rsidRPr="00644324">
                <w:rPr>
                  <w:lang w:val="en-US" w:eastAsia="zh-CN"/>
                </w:rPr>
                <w:t>ignore</w:t>
              </w:r>
            </w:ins>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9464" w:name="_Hlk145619040"/>
      <w:bookmarkStart w:id="9465" w:name="_Toc20955930"/>
      <w:bookmarkStart w:id="9466" w:name="_Toc29893048"/>
      <w:bookmarkStart w:id="9467" w:name="_Toc36556985"/>
      <w:bookmarkStart w:id="9468" w:name="_Toc45832433"/>
      <w:bookmarkStart w:id="9469" w:name="_Toc51763713"/>
      <w:bookmarkStart w:id="9470" w:name="_Toc64448882"/>
      <w:bookmarkStart w:id="9471" w:name="_Toc66289541"/>
      <w:bookmarkStart w:id="9472" w:name="_Toc74154654"/>
      <w:bookmarkStart w:id="9473" w:name="_Toc81383398"/>
      <w:bookmarkStart w:id="9474" w:name="_Toc88658031"/>
      <w:bookmarkStart w:id="9475" w:name="_Toc97910943"/>
      <w:bookmarkStart w:id="9476" w:name="_Toc99038703"/>
      <w:bookmarkStart w:id="9477" w:name="_Toc99730966"/>
      <w:bookmarkStart w:id="9478" w:name="_Toc105511097"/>
      <w:bookmarkStart w:id="9479" w:name="_Toc105927629"/>
      <w:bookmarkStart w:id="9480" w:name="_Toc106110169"/>
      <w:bookmarkStart w:id="9481" w:name="_Toc113835606"/>
      <w:bookmarkStart w:id="9482" w:name="_Toc120124454"/>
      <w:bookmarkStart w:id="9483" w:name="_Toc146226721"/>
      <w:bookmarkStart w:id="9484" w:name="_CR9_3_1_26"/>
      <w:bookmarkEnd w:id="9484"/>
      <w:r w:rsidRPr="00EA5FA7">
        <w:rPr>
          <w:lang w:eastAsia="zh-CN"/>
        </w:rPr>
        <w:t>9.3.1.26</w:t>
      </w:r>
      <w:bookmarkEnd w:id="9464"/>
      <w:r w:rsidRPr="00EA5FA7">
        <w:rPr>
          <w:lang w:eastAsia="zh-CN"/>
        </w:rPr>
        <w:tab/>
        <w:t>DU to CU RRC Information</w:t>
      </w:r>
      <w:bookmarkEnd w:id="9465"/>
      <w:bookmarkEnd w:id="9466"/>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90779">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90779">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77777777" w:rsidR="00F970C9" w:rsidRPr="00EA5FA7" w:rsidRDefault="00F970C9" w:rsidP="00B90779">
            <w:pPr>
              <w:pStyle w:val="TAC"/>
              <w:keepNext w:val="0"/>
              <w:keepLines w:val="0"/>
              <w:widowControl w:val="0"/>
              <w:rPr>
                <w:rFonts w:eastAsia="Malgun Gothic"/>
              </w:rPr>
            </w:pPr>
          </w:p>
        </w:tc>
        <w:tc>
          <w:tcPr>
            <w:tcW w:w="1080" w:type="dxa"/>
          </w:tcPr>
          <w:p w14:paraId="43D58320" w14:textId="77777777" w:rsidR="00F970C9" w:rsidRPr="00EA5FA7" w:rsidRDefault="00F970C9" w:rsidP="00B90779">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90779">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 xml:space="preserve">as defined in </w:t>
            </w:r>
            <w:r w:rsidR="00F970C9" w:rsidRPr="00EA5FA7">
              <w:rPr>
                <w:rFonts w:eastAsia="Malgun Gothic"/>
              </w:rPr>
              <w:lastRenderedPageBreak/>
              <w:t>TS 38.331 [8].</w:t>
            </w:r>
          </w:p>
          <w:p w14:paraId="0C93EA80"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B90779">
            <w:pPr>
              <w:pStyle w:val="TAL"/>
              <w:keepNext w:val="0"/>
              <w:keepLines w:val="0"/>
              <w:widowControl w:val="0"/>
              <w:rPr>
                <w:rFonts w:eastAsia="Malgun Gothic"/>
              </w:rPr>
            </w:pPr>
          </w:p>
          <w:p w14:paraId="77716F02" w14:textId="77777777" w:rsidR="00766D26" w:rsidRDefault="00F970C9" w:rsidP="00766D26">
            <w:pPr>
              <w:pStyle w:val="TAL"/>
              <w:keepNext w:val="0"/>
              <w:keepLines w:val="0"/>
              <w:widowControl w:val="0"/>
              <w:rPr>
                <w:ins w:id="9485" w:author="CR1223" w:date="2023-11-06T14:19:00Z"/>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55BC9F67" w14:textId="77777777" w:rsidR="00766D26" w:rsidRDefault="00766D26" w:rsidP="00766D26">
            <w:pPr>
              <w:pStyle w:val="TAL"/>
              <w:keepNext w:val="0"/>
              <w:keepLines w:val="0"/>
              <w:widowControl w:val="0"/>
              <w:rPr>
                <w:ins w:id="9486" w:author="CR1223" w:date="2023-11-06T14:19:00Z"/>
                <w:rFonts w:eastAsia="Malgun Gothic"/>
              </w:rPr>
            </w:pPr>
          </w:p>
          <w:p w14:paraId="5CA70D41" w14:textId="403C200A" w:rsidR="00F970C9" w:rsidRPr="00EA5FA7" w:rsidRDefault="00766D26" w:rsidP="00766D26">
            <w:pPr>
              <w:pStyle w:val="TAL"/>
              <w:keepNext w:val="0"/>
              <w:keepLines w:val="0"/>
              <w:widowControl w:val="0"/>
              <w:rPr>
                <w:rFonts w:eastAsia="Malgun Gothic"/>
              </w:rPr>
            </w:pPr>
            <w:ins w:id="9487" w:author="CR1223" w:date="2023-11-06T14:19:00Z">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ins>
          </w:p>
        </w:tc>
        <w:tc>
          <w:tcPr>
            <w:tcW w:w="1080" w:type="dxa"/>
          </w:tcPr>
          <w:p w14:paraId="0FB470C0" w14:textId="77777777" w:rsidR="00F970C9" w:rsidRPr="00EA5FA7" w:rsidRDefault="00F970C9" w:rsidP="00B90779">
            <w:pPr>
              <w:pStyle w:val="TAC"/>
              <w:keepNext w:val="0"/>
              <w:keepLines w:val="0"/>
              <w:widowControl w:val="0"/>
              <w:rPr>
                <w:rFonts w:eastAsia="Malgun Gothic"/>
              </w:rPr>
            </w:pPr>
          </w:p>
        </w:tc>
        <w:tc>
          <w:tcPr>
            <w:tcW w:w="1080" w:type="dxa"/>
          </w:tcPr>
          <w:p w14:paraId="18562C13" w14:textId="77777777" w:rsidR="00F970C9" w:rsidRPr="00EA5FA7" w:rsidRDefault="00F970C9" w:rsidP="00B90779">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90779">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7777777" w:rsidR="00F970C9" w:rsidRPr="00EA5FA7" w:rsidRDefault="00F970C9" w:rsidP="00B90779">
            <w:pPr>
              <w:pStyle w:val="TAC"/>
              <w:keepNext w:val="0"/>
              <w:keepLines w:val="0"/>
              <w:widowControl w:val="0"/>
              <w:rPr>
                <w:rFonts w:eastAsia="Malgun Gothic"/>
              </w:rPr>
            </w:pPr>
          </w:p>
        </w:tc>
        <w:tc>
          <w:tcPr>
            <w:tcW w:w="1080" w:type="dxa"/>
          </w:tcPr>
          <w:p w14:paraId="264EFFE1" w14:textId="77777777" w:rsidR="00F970C9" w:rsidRPr="00EA5FA7" w:rsidRDefault="00F970C9" w:rsidP="00B90779">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B90779">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B90779">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B90779">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77777777" w:rsidR="00F970C9" w:rsidRPr="00EA5FA7" w:rsidRDefault="00F970C9" w:rsidP="00B90779">
            <w:pPr>
              <w:pStyle w:val="TAC"/>
              <w:keepNext w:val="0"/>
              <w:keepLines w:val="0"/>
              <w:widowControl w:val="0"/>
              <w:rPr>
                <w:lang w:eastAsia="zh-CN"/>
              </w:rPr>
            </w:pPr>
          </w:p>
        </w:tc>
        <w:tc>
          <w:tcPr>
            <w:tcW w:w="1080" w:type="dxa"/>
          </w:tcPr>
          <w:p w14:paraId="26AF17F8" w14:textId="77777777" w:rsidR="00F970C9" w:rsidRPr="00EA5FA7" w:rsidRDefault="00F970C9" w:rsidP="00B90779">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B90779">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w:t>
            </w:r>
            <w:r w:rsidR="00A5101D">
              <w:rPr>
                <w:rFonts w:eastAsia="Malgun Gothic"/>
              </w:rPr>
              <w:lastRenderedPageBreak/>
              <w:t>selected band</w:t>
            </w:r>
            <w:r w:rsidRPr="00EA5FA7">
              <w:rPr>
                <w:rFonts w:eastAsia="Malgun Gothic"/>
              </w:rPr>
              <w:t>.</w:t>
            </w:r>
          </w:p>
        </w:tc>
        <w:tc>
          <w:tcPr>
            <w:tcW w:w="1080" w:type="dxa"/>
          </w:tcPr>
          <w:p w14:paraId="56408A76" w14:textId="77777777" w:rsidR="00F970C9" w:rsidRPr="00EA5FA7" w:rsidRDefault="00F970C9" w:rsidP="00B90779">
            <w:pPr>
              <w:pStyle w:val="TAC"/>
              <w:keepNext w:val="0"/>
              <w:keepLines w:val="0"/>
              <w:widowControl w:val="0"/>
              <w:rPr>
                <w:lang w:eastAsia="zh-CN"/>
              </w:rPr>
            </w:pPr>
            <w:r w:rsidRPr="00EA5FA7">
              <w:rPr>
                <w:rFonts w:eastAsia="Malgun Gothic"/>
              </w:rPr>
              <w:lastRenderedPageBreak/>
              <w:t>YES</w:t>
            </w:r>
          </w:p>
        </w:tc>
        <w:tc>
          <w:tcPr>
            <w:tcW w:w="1080" w:type="dxa"/>
          </w:tcPr>
          <w:p w14:paraId="050CA491"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90779">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90779">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90779">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90779">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B90779">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90779">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90779">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90779">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90779">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90779">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90779">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90779">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90779">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90779">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90779">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90779">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90779">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90779">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xml:space="preserve">, as defined in TS </w:t>
            </w:r>
            <w:r w:rsidR="00863B4A" w:rsidRPr="00EA5FA7">
              <w:lastRenderedPageBreak/>
              <w:t>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90779">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90779">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90779">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90779">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90779">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90779">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90779">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90779">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90779">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90779">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90779">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90779">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Y</w:t>
            </w:r>
            <w:r w:rsidRPr="001A5B54">
              <w:rPr>
                <w:rFonts w:ascii="Arial" w:hAnsi="Arial"/>
                <w:sz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B90779">
        <w:tc>
          <w:tcPr>
            <w:tcW w:w="2160" w:type="dxa"/>
          </w:tcPr>
          <w:p w14:paraId="3CB4FD72" w14:textId="77777777" w:rsidR="004531F7" w:rsidRPr="003068A2" w:rsidRDefault="004531F7" w:rsidP="00B90779">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90779">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90779">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90779">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90779">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90779">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YES</w:t>
            </w:r>
          </w:p>
        </w:tc>
        <w:tc>
          <w:tcPr>
            <w:tcW w:w="1080" w:type="dxa"/>
          </w:tcPr>
          <w:p w14:paraId="4EC05D55"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ignore</w:t>
            </w:r>
          </w:p>
        </w:tc>
      </w:tr>
      <w:tr w:rsidR="00D668B3" w:rsidRPr="003068A2" w14:paraId="0B3506DC" w14:textId="77777777" w:rsidTr="00B90779">
        <w:tc>
          <w:tcPr>
            <w:tcW w:w="2160" w:type="dxa"/>
          </w:tcPr>
          <w:p w14:paraId="7B9AF0D3" w14:textId="4212A953" w:rsidR="00D668B3" w:rsidRPr="003068A2" w:rsidRDefault="00231D5F" w:rsidP="00B90779">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90779">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90779">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90779">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90779">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90779">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90779">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90779">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90779">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90779">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90779">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90779">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90779">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90779">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90779">
            <w:pPr>
              <w:pStyle w:val="TAL"/>
              <w:keepNext w:val="0"/>
              <w:keepLines w:val="0"/>
              <w:widowControl w:val="0"/>
              <w:rPr>
                <w:lang w:eastAsia="zh-CN"/>
              </w:rPr>
            </w:pPr>
            <w:bookmarkStart w:id="9488" w:name="_Hlk103682388"/>
            <w:r>
              <w:rPr>
                <w:rFonts w:cs="Arial"/>
                <w:lang w:eastAsia="zh-CN"/>
              </w:rPr>
              <w:t>SL-RLC-ChannelToAddModList</w:t>
            </w:r>
            <w:bookmarkEnd w:id="9488"/>
          </w:p>
        </w:tc>
        <w:tc>
          <w:tcPr>
            <w:tcW w:w="1080" w:type="dxa"/>
          </w:tcPr>
          <w:p w14:paraId="37831028" w14:textId="77777777" w:rsidR="00E3081A" w:rsidRDefault="00E3081A" w:rsidP="00B90779">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90779">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90779">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90779">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90779">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90779">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B90779">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90779">
            <w:pPr>
              <w:pStyle w:val="TAL"/>
              <w:keepNext w:val="0"/>
              <w:keepLines w:val="0"/>
              <w:widowControl w:val="0"/>
              <w:rPr>
                <w:rFonts w:cs="Arial"/>
                <w:szCs w:val="18"/>
                <w:lang w:eastAsia="ja-JP"/>
              </w:rPr>
            </w:pPr>
          </w:p>
        </w:tc>
        <w:tc>
          <w:tcPr>
            <w:tcW w:w="1512" w:type="dxa"/>
          </w:tcPr>
          <w:p w14:paraId="4CBD81A0" w14:textId="52340BE5" w:rsidR="00F7689C" w:rsidRDefault="00F7689C" w:rsidP="00B90779">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90779">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lastRenderedPageBreak/>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90779">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183B415C" w14:textId="5CD89235" w:rsidR="00F7689C" w:rsidRDefault="00F7689C" w:rsidP="00B90779">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90779">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B90779">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90779">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90779">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90779">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90779">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6CA4B66A" w14:textId="2E42D0F3"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90779">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90779">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278B8386" w14:textId="226F68AC"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90779">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90779">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90779">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90779">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90779">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90779">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8B46BC">
            <w:pPr>
              <w:pStyle w:val="TAL"/>
              <w:keepNext w:val="0"/>
              <w:keepLines w:val="0"/>
              <w:widowControl w:val="0"/>
            </w:pPr>
            <w:r w:rsidRPr="00885270">
              <w:t>ServCellInfoList</w:t>
            </w:r>
          </w:p>
        </w:tc>
        <w:tc>
          <w:tcPr>
            <w:tcW w:w="1080" w:type="dxa"/>
          </w:tcPr>
          <w:p w14:paraId="644775EF" w14:textId="3C51033D" w:rsidR="008B46BC" w:rsidRDefault="008B46BC" w:rsidP="008B46BC">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8B46BC">
            <w:pPr>
              <w:pStyle w:val="TAL"/>
              <w:keepNext w:val="0"/>
              <w:keepLines w:val="0"/>
              <w:widowControl w:val="0"/>
              <w:rPr>
                <w:rFonts w:cs="Arial"/>
                <w:szCs w:val="18"/>
                <w:lang w:eastAsia="ja-JP"/>
              </w:rPr>
            </w:pPr>
          </w:p>
        </w:tc>
        <w:tc>
          <w:tcPr>
            <w:tcW w:w="1512" w:type="dxa"/>
          </w:tcPr>
          <w:p w14:paraId="0296905E" w14:textId="0AF60EC9" w:rsidR="008B46BC" w:rsidRDefault="008B46BC" w:rsidP="008B46BC">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8B46BC">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8B46BC">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8B46BC">
            <w:pPr>
              <w:pStyle w:val="TAC"/>
              <w:keepNext w:val="0"/>
              <w:keepLines w:val="0"/>
              <w:widowControl w:val="0"/>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9489" w:name="_Toc20955931"/>
      <w:bookmarkStart w:id="9490" w:name="_Toc29893049"/>
      <w:bookmarkStart w:id="9491" w:name="_Toc36556986"/>
      <w:bookmarkStart w:id="9492" w:name="_Toc45832434"/>
      <w:bookmarkStart w:id="9493" w:name="_Toc51763714"/>
      <w:bookmarkStart w:id="9494" w:name="_Toc64448883"/>
      <w:bookmarkStart w:id="9495" w:name="_Toc66289542"/>
      <w:bookmarkStart w:id="9496" w:name="_Toc74154655"/>
      <w:bookmarkStart w:id="9497" w:name="_Toc81383399"/>
      <w:bookmarkStart w:id="9498" w:name="_Toc88658032"/>
      <w:bookmarkStart w:id="9499" w:name="_Toc97910944"/>
      <w:bookmarkStart w:id="9500" w:name="_Toc99038704"/>
      <w:bookmarkStart w:id="9501" w:name="_Toc99730967"/>
      <w:bookmarkStart w:id="9502" w:name="_Toc105511098"/>
      <w:bookmarkStart w:id="9503" w:name="_Toc105927630"/>
      <w:bookmarkStart w:id="9504" w:name="_Toc106110170"/>
      <w:bookmarkStart w:id="9505" w:name="_Toc113835607"/>
      <w:bookmarkStart w:id="9506" w:name="_Toc120124455"/>
      <w:bookmarkStart w:id="9507" w:name="_Toc146226722"/>
      <w:bookmarkStart w:id="9508" w:name="_CR9_3_1_27"/>
      <w:bookmarkEnd w:id="9508"/>
      <w:r w:rsidRPr="00EA5FA7">
        <w:rPr>
          <w:rFonts w:eastAsia="MS Mincho"/>
        </w:rPr>
        <w:t>9.3.1.27</w:t>
      </w:r>
      <w:r w:rsidRPr="00EA5FA7">
        <w:rPr>
          <w:rFonts w:eastAsia="MS Mincho"/>
        </w:rPr>
        <w:tab/>
      </w:r>
      <w:r w:rsidRPr="00EA5FA7">
        <w:rPr>
          <w:rFonts w:eastAsia="MS Mincho"/>
          <w:bCs/>
        </w:rPr>
        <w:t>RLC Mode</w:t>
      </w:r>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rsidP="00B90779">
            <w:pPr>
              <w:pStyle w:val="TAL"/>
              <w:keepNext w:val="0"/>
              <w:keepLines w:val="0"/>
              <w:widowControl w:val="0"/>
              <w:rPr>
                <w:rFonts w:eastAsia="MS Mincho"/>
              </w:rPr>
            </w:pP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9509" w:name="_Toc20955932"/>
      <w:bookmarkStart w:id="9510" w:name="_Toc29893050"/>
      <w:bookmarkStart w:id="9511" w:name="_Toc36556987"/>
      <w:bookmarkStart w:id="9512" w:name="_Toc45832435"/>
      <w:bookmarkStart w:id="9513" w:name="_Toc51763715"/>
      <w:bookmarkStart w:id="9514" w:name="_Toc64448884"/>
      <w:bookmarkStart w:id="9515" w:name="_Toc66289543"/>
      <w:bookmarkStart w:id="9516" w:name="_Toc74154656"/>
      <w:bookmarkStart w:id="9517" w:name="_Toc81383400"/>
      <w:bookmarkStart w:id="9518" w:name="_Toc88658033"/>
      <w:bookmarkStart w:id="9519" w:name="_Toc97910945"/>
      <w:bookmarkStart w:id="9520" w:name="_Toc99038705"/>
      <w:bookmarkStart w:id="9521" w:name="_Toc99730968"/>
      <w:bookmarkStart w:id="9522" w:name="_Toc105511099"/>
      <w:bookmarkStart w:id="9523" w:name="_Toc105927631"/>
      <w:bookmarkStart w:id="9524" w:name="_Toc106110171"/>
      <w:bookmarkStart w:id="9525" w:name="_Toc113835608"/>
      <w:bookmarkStart w:id="9526" w:name="_Toc120124456"/>
      <w:bookmarkStart w:id="9527" w:name="_Toc146226723"/>
      <w:bookmarkStart w:id="9528" w:name="_CR9_3_1_28"/>
      <w:bookmarkEnd w:id="9528"/>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 bound</w:t>
            </w:r>
          </w:p>
        </w:tc>
        <w:tc>
          <w:tcPr>
            <w:tcW w:w="5670" w:type="dxa"/>
          </w:tcPr>
          <w:p w14:paraId="6AE81271"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NRARFCN</w:t>
            </w:r>
          </w:p>
        </w:tc>
        <w:tc>
          <w:tcPr>
            <w:tcW w:w="5670" w:type="dxa"/>
          </w:tcPr>
          <w:p w14:paraId="6A4F599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9529" w:name="_Toc20955933"/>
      <w:bookmarkStart w:id="9530" w:name="_Toc29893051"/>
      <w:bookmarkStart w:id="9531" w:name="_Toc36556988"/>
      <w:bookmarkStart w:id="9532" w:name="_Toc45832436"/>
      <w:bookmarkStart w:id="9533" w:name="_Toc51763716"/>
      <w:bookmarkStart w:id="9534" w:name="_Toc64448885"/>
      <w:bookmarkStart w:id="9535" w:name="_Toc66289544"/>
      <w:bookmarkStart w:id="9536" w:name="_Toc74154657"/>
      <w:bookmarkStart w:id="9537" w:name="_Toc81383401"/>
      <w:bookmarkStart w:id="9538" w:name="_Toc88658034"/>
      <w:bookmarkStart w:id="9539" w:name="_Toc97910946"/>
      <w:bookmarkStart w:id="9540" w:name="_Toc99038706"/>
      <w:bookmarkStart w:id="9541" w:name="_Toc99730969"/>
      <w:bookmarkStart w:id="9542" w:name="_Toc105511100"/>
      <w:bookmarkStart w:id="9543" w:name="_Toc105927632"/>
      <w:bookmarkStart w:id="9544" w:name="_Toc106110172"/>
      <w:bookmarkStart w:id="9545" w:name="_Toc113835609"/>
      <w:bookmarkStart w:id="9546" w:name="_Toc120124457"/>
      <w:bookmarkStart w:id="9547" w:name="_Toc146226724"/>
      <w:bookmarkStart w:id="9548" w:name="_CR9_3_1_29"/>
      <w:bookmarkEnd w:id="9548"/>
      <w:r w:rsidRPr="00EA5FA7">
        <w:rPr>
          <w:rFonts w:eastAsia="Yu Mincho"/>
        </w:rPr>
        <w:t>9.3.1.29</w:t>
      </w:r>
      <w:r w:rsidRPr="00EA5FA7">
        <w:rPr>
          <w:rFonts w:eastAsia="Yu Mincho"/>
        </w:rPr>
        <w:tab/>
        <w:t>5GS TAC</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9549" w:name="_Toc20955934"/>
      <w:bookmarkStart w:id="9550" w:name="_Toc29893052"/>
      <w:bookmarkStart w:id="9551" w:name="_Toc36556989"/>
      <w:bookmarkStart w:id="9552" w:name="_Toc45832437"/>
      <w:bookmarkStart w:id="9553" w:name="_Toc51763717"/>
      <w:bookmarkStart w:id="9554" w:name="_Toc64448886"/>
      <w:bookmarkStart w:id="9555" w:name="_Toc66289545"/>
      <w:bookmarkStart w:id="9556" w:name="_Toc74154658"/>
      <w:bookmarkStart w:id="9557" w:name="_Toc81383402"/>
      <w:bookmarkStart w:id="9558" w:name="_Toc88658035"/>
      <w:bookmarkStart w:id="9559" w:name="_Toc97910947"/>
      <w:bookmarkStart w:id="9560" w:name="_Toc99038707"/>
      <w:bookmarkStart w:id="9561" w:name="_Toc99730970"/>
      <w:bookmarkStart w:id="9562" w:name="_Toc105511101"/>
      <w:bookmarkStart w:id="9563" w:name="_Toc105927633"/>
      <w:bookmarkStart w:id="9564" w:name="_Toc106110173"/>
      <w:bookmarkStart w:id="9565" w:name="_Toc113835610"/>
      <w:bookmarkStart w:id="9566" w:name="_Toc120124458"/>
      <w:bookmarkStart w:id="9567" w:name="_Toc146226725"/>
      <w:bookmarkStart w:id="9568" w:name="_CR9_3_1_29a"/>
      <w:bookmarkEnd w:id="9568"/>
      <w:r w:rsidRPr="00EA5FA7">
        <w:rPr>
          <w:rFonts w:eastAsia="Yu Mincho"/>
        </w:rPr>
        <w:t>9.3.1.29a</w:t>
      </w:r>
      <w:r w:rsidRPr="00EA5FA7">
        <w:rPr>
          <w:rFonts w:eastAsia="Yu Mincho"/>
        </w:rPr>
        <w:tab/>
        <w:t>Configured EPS TAC</w:t>
      </w:r>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p>
    <w:p w14:paraId="2D540FF5" w14:textId="77777777" w:rsidR="00F970C9" w:rsidRPr="00EA5FA7" w:rsidRDefault="00F970C9" w:rsidP="00B90779">
      <w:pPr>
        <w:widowControl w:val="0"/>
        <w:rPr>
          <w:rFonts w:eastAsia="Yu Mincho"/>
        </w:rPr>
      </w:pPr>
      <w:r w:rsidRPr="00EA5FA7">
        <w:rPr>
          <w:rFonts w:eastAsia="Yu Mincho"/>
        </w:rPr>
        <w:lastRenderedPageBreak/>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9569" w:name="_Toc20955935"/>
      <w:bookmarkStart w:id="9570" w:name="_Toc29893053"/>
      <w:bookmarkStart w:id="9571" w:name="_Toc36556990"/>
      <w:bookmarkStart w:id="9572" w:name="_Toc45832438"/>
      <w:bookmarkStart w:id="9573" w:name="_Toc51763718"/>
      <w:bookmarkStart w:id="9574" w:name="_Toc64448887"/>
      <w:bookmarkStart w:id="9575" w:name="_Toc66289546"/>
      <w:bookmarkStart w:id="9576" w:name="_Toc74154659"/>
      <w:bookmarkStart w:id="9577" w:name="_Toc81383403"/>
      <w:bookmarkStart w:id="9578" w:name="_Toc88658036"/>
      <w:bookmarkStart w:id="9579" w:name="_Toc97910948"/>
      <w:bookmarkStart w:id="9580" w:name="_Toc99038708"/>
      <w:bookmarkStart w:id="9581" w:name="_Toc99730971"/>
      <w:bookmarkStart w:id="9582" w:name="_Toc105511102"/>
      <w:bookmarkStart w:id="9583" w:name="_Toc105927634"/>
      <w:bookmarkStart w:id="9584" w:name="_Toc106110174"/>
      <w:bookmarkStart w:id="9585" w:name="_Toc113835611"/>
      <w:bookmarkStart w:id="9586" w:name="_Toc120124459"/>
      <w:bookmarkStart w:id="9587" w:name="_Toc146226726"/>
      <w:bookmarkStart w:id="9588" w:name="_CR9_3_1_30"/>
      <w:bookmarkEnd w:id="9588"/>
      <w:r w:rsidRPr="00EA5FA7">
        <w:t>9.3.1.30</w:t>
      </w:r>
      <w:r w:rsidRPr="00EA5FA7">
        <w:tab/>
        <w:t>RRC Reconfiguration Complete Indicator</w:t>
      </w:r>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9589" w:name="_Toc20955936"/>
      <w:bookmarkStart w:id="9590" w:name="_Toc29893054"/>
      <w:bookmarkStart w:id="9591" w:name="_Toc36556991"/>
      <w:bookmarkStart w:id="9592" w:name="_Toc45832439"/>
      <w:bookmarkStart w:id="9593" w:name="_Toc51763719"/>
      <w:bookmarkStart w:id="9594" w:name="_Toc64448888"/>
      <w:bookmarkStart w:id="9595" w:name="_Toc66289547"/>
      <w:bookmarkStart w:id="9596" w:name="_Toc74154660"/>
      <w:bookmarkStart w:id="9597" w:name="_Toc81383404"/>
      <w:bookmarkStart w:id="9598" w:name="_Toc88658037"/>
      <w:bookmarkStart w:id="9599" w:name="_Toc97910949"/>
      <w:bookmarkStart w:id="9600" w:name="_Toc99038709"/>
      <w:bookmarkStart w:id="9601" w:name="_Toc99730972"/>
      <w:bookmarkStart w:id="9602" w:name="_Toc105511103"/>
      <w:bookmarkStart w:id="9603" w:name="_Toc105927635"/>
      <w:bookmarkStart w:id="9604" w:name="_Toc106110175"/>
      <w:bookmarkStart w:id="9605" w:name="_Toc113835612"/>
      <w:bookmarkStart w:id="9606" w:name="_Toc120124460"/>
      <w:bookmarkStart w:id="9607" w:name="_Toc146226727"/>
      <w:bookmarkStart w:id="9608" w:name="_CR9_3_1_31"/>
      <w:bookmarkEnd w:id="9608"/>
      <w:r w:rsidRPr="00EA5FA7">
        <w:rPr>
          <w:rFonts w:eastAsia="SimSun"/>
        </w:rPr>
        <w:t>9.3.1.31</w:t>
      </w:r>
      <w:r w:rsidRPr="00EA5FA7">
        <w:rPr>
          <w:rFonts w:eastAsia="SimSun"/>
        </w:rPr>
        <w:tab/>
        <w:t xml:space="preserve">UL </w:t>
      </w:r>
      <w:r w:rsidRPr="00EA5FA7">
        <w:rPr>
          <w:rFonts w:eastAsia="SimSun"/>
          <w:lang w:eastAsia="zh-CN"/>
        </w:rPr>
        <w:t>Configuration</w:t>
      </w:r>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9609" w:name="_Toc20955937"/>
      <w:bookmarkStart w:id="9610" w:name="_Toc29893055"/>
      <w:bookmarkStart w:id="9611" w:name="_Toc36556992"/>
      <w:bookmarkStart w:id="9612" w:name="_Toc45832440"/>
      <w:bookmarkStart w:id="9613" w:name="_Toc51763720"/>
      <w:bookmarkStart w:id="9614" w:name="_Toc64448889"/>
      <w:bookmarkStart w:id="9615" w:name="_Toc66289548"/>
      <w:bookmarkStart w:id="9616" w:name="_Toc74154661"/>
      <w:bookmarkStart w:id="9617" w:name="_Toc81383405"/>
      <w:bookmarkStart w:id="9618" w:name="_Toc88658038"/>
      <w:bookmarkStart w:id="9619" w:name="_Toc97910950"/>
      <w:bookmarkStart w:id="9620" w:name="_Toc99038710"/>
      <w:bookmarkStart w:id="9621" w:name="_Toc99730973"/>
      <w:bookmarkStart w:id="9622" w:name="_Toc105511104"/>
      <w:bookmarkStart w:id="9623" w:name="_Toc105927636"/>
      <w:bookmarkStart w:id="9624" w:name="_Toc106110176"/>
      <w:bookmarkStart w:id="9625" w:name="_Toc113835613"/>
      <w:bookmarkStart w:id="9626" w:name="_Toc120124461"/>
      <w:bookmarkStart w:id="9627" w:name="_Toc146226728"/>
      <w:bookmarkStart w:id="9628" w:name="_CR9_3_1_32"/>
      <w:bookmarkEnd w:id="9628"/>
      <w:r w:rsidRPr="00EA5FA7">
        <w:rPr>
          <w:lang w:eastAsia="zh-CN"/>
        </w:rPr>
        <w:t>9.3.1.32</w:t>
      </w:r>
      <w:r w:rsidRPr="00EA5FA7">
        <w:rPr>
          <w:lang w:eastAsia="zh-CN"/>
        </w:rPr>
        <w:tab/>
        <w:t>C-RNTI</w:t>
      </w:r>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9629" w:name="_Toc20955938"/>
      <w:bookmarkStart w:id="9630" w:name="_Toc29893056"/>
      <w:bookmarkStart w:id="9631" w:name="_Toc36556993"/>
      <w:bookmarkStart w:id="9632" w:name="_Toc45832441"/>
      <w:bookmarkStart w:id="9633" w:name="_Toc51763721"/>
      <w:bookmarkStart w:id="9634" w:name="_Toc64448890"/>
      <w:bookmarkStart w:id="9635" w:name="_Toc66289549"/>
      <w:bookmarkStart w:id="9636" w:name="_Toc74154662"/>
      <w:bookmarkStart w:id="9637" w:name="_Toc81383406"/>
      <w:bookmarkStart w:id="9638" w:name="_Toc88658039"/>
      <w:bookmarkStart w:id="9639" w:name="_Toc97910951"/>
      <w:bookmarkStart w:id="9640" w:name="_Toc99038711"/>
      <w:bookmarkStart w:id="9641" w:name="_Toc99730974"/>
      <w:bookmarkStart w:id="9642" w:name="_Toc105511105"/>
      <w:bookmarkStart w:id="9643" w:name="_Toc105927637"/>
      <w:bookmarkStart w:id="9644" w:name="_Toc106110177"/>
      <w:bookmarkStart w:id="9645" w:name="_Toc113835614"/>
      <w:bookmarkStart w:id="9646" w:name="_Toc120124462"/>
      <w:bookmarkStart w:id="9647" w:name="_Toc146226729"/>
      <w:bookmarkStart w:id="9648" w:name="_CR9_3_1_33"/>
      <w:bookmarkEnd w:id="9648"/>
      <w:r w:rsidRPr="00EA5FA7">
        <w:t>9.3.1.33</w:t>
      </w:r>
      <w:r w:rsidRPr="00EA5FA7">
        <w:tab/>
        <w:t>Cell UL Configured</w:t>
      </w:r>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9649" w:name="_Toc20955939"/>
      <w:bookmarkStart w:id="9650" w:name="_Toc29893057"/>
      <w:bookmarkStart w:id="9651" w:name="_Toc36556994"/>
      <w:bookmarkStart w:id="9652" w:name="_Toc45832442"/>
      <w:bookmarkStart w:id="9653" w:name="_Toc51763722"/>
      <w:bookmarkStart w:id="9654" w:name="_Toc64448891"/>
      <w:bookmarkStart w:id="9655" w:name="_Toc66289550"/>
      <w:bookmarkStart w:id="9656" w:name="_Toc74154663"/>
      <w:bookmarkStart w:id="9657" w:name="_Toc81383407"/>
      <w:bookmarkStart w:id="9658" w:name="_Toc88658040"/>
      <w:bookmarkStart w:id="9659" w:name="_Toc97910952"/>
      <w:bookmarkStart w:id="9660" w:name="_Toc99038712"/>
      <w:bookmarkStart w:id="9661" w:name="_Toc99730975"/>
      <w:bookmarkStart w:id="9662" w:name="_Toc105511106"/>
      <w:bookmarkStart w:id="9663" w:name="_Toc105927638"/>
      <w:bookmarkStart w:id="9664" w:name="_Toc106110178"/>
      <w:bookmarkStart w:id="9665" w:name="_Toc113835615"/>
      <w:bookmarkStart w:id="9666" w:name="_Toc120124463"/>
      <w:bookmarkStart w:id="9667" w:name="_Toc146226730"/>
      <w:bookmarkStart w:id="9668" w:name="_CR9_3_1_34"/>
      <w:bookmarkEnd w:id="9668"/>
      <w:r w:rsidRPr="00EA5FA7">
        <w:rPr>
          <w:lang w:eastAsia="zh-CN"/>
        </w:rPr>
        <w:t>9.3.1.34</w:t>
      </w:r>
      <w:r w:rsidRPr="00EA5FA7">
        <w:rPr>
          <w:lang w:eastAsia="zh-CN"/>
        </w:rPr>
        <w:tab/>
        <w:t>RAT-Frequency Priority Information</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 xml:space="preserve">IE. These parameters are used to define local configuration for RRM </w:t>
      </w:r>
      <w:r w:rsidRPr="00EA5FA7">
        <w:rPr>
          <w:lang w:eastAsia="zh-CN"/>
        </w:rPr>
        <w:lastRenderedPageBreak/>
        <w:t>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 xml:space="preserve">CHOICE </w:t>
            </w:r>
            <w:r w:rsidRPr="00454D3D">
              <w:rPr>
                <w:rFonts w:ascii="Arial" w:hAnsi="Arial"/>
                <w:i/>
                <w:iCs/>
                <w:sz w:val="18"/>
              </w:rPr>
              <w:t>RAT-Frequency Priority Information</w:t>
            </w:r>
          </w:p>
        </w:tc>
        <w:tc>
          <w:tcPr>
            <w:tcW w:w="556" w:type="pct"/>
          </w:tcPr>
          <w:p w14:paraId="06B6C94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2D53757E" w14:textId="77777777" w:rsidR="00F970C9" w:rsidRPr="00EA5FA7" w:rsidRDefault="00F970C9" w:rsidP="00B90779">
            <w:pPr>
              <w:widowControl w:val="0"/>
              <w:spacing w:after="0"/>
              <w:rPr>
                <w:rFonts w:ascii="Arial" w:hAnsi="Arial" w:cs="Arial"/>
                <w:sz w:val="18"/>
                <w:lang w:eastAsia="ja-JP"/>
              </w:rPr>
            </w:pPr>
          </w:p>
        </w:tc>
        <w:tc>
          <w:tcPr>
            <w:tcW w:w="963" w:type="pct"/>
          </w:tcPr>
          <w:p w14:paraId="75CF230F" w14:textId="77777777" w:rsidR="00F970C9" w:rsidRPr="00EA5FA7" w:rsidRDefault="00F970C9" w:rsidP="00B90779">
            <w:pPr>
              <w:widowControl w:val="0"/>
              <w:spacing w:after="0"/>
              <w:rPr>
                <w:rFonts w:ascii="Arial" w:hAnsi="Arial" w:cs="Arial"/>
                <w:sz w:val="18"/>
                <w:lang w:eastAsia="ja-JP"/>
              </w:rPr>
            </w:pPr>
          </w:p>
        </w:tc>
        <w:tc>
          <w:tcPr>
            <w:tcW w:w="1481" w:type="pct"/>
          </w:tcPr>
          <w:p w14:paraId="2680F0CF" w14:textId="77777777" w:rsidR="00F970C9" w:rsidRPr="00EA5FA7" w:rsidRDefault="00F970C9" w:rsidP="00B90779">
            <w:pPr>
              <w:widowControl w:val="0"/>
              <w:spacing w:after="0"/>
              <w:rPr>
                <w:rFonts w:ascii="Arial" w:hAnsi="Arial" w:cs="Arial"/>
                <w:sz w:val="18"/>
                <w:lang w:eastAsia="ja-JP"/>
              </w:rPr>
            </w:pPr>
          </w:p>
        </w:tc>
      </w:tr>
      <w:tr w:rsidR="00A44C6C" w:rsidRPr="00EA5FA7" w14:paraId="00BC5277" w14:textId="77777777" w:rsidTr="00A44C6C">
        <w:tc>
          <w:tcPr>
            <w:tcW w:w="1259" w:type="pct"/>
          </w:tcPr>
          <w:p w14:paraId="77571D64"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EN-DC</w:t>
            </w:r>
          </w:p>
        </w:tc>
        <w:tc>
          <w:tcPr>
            <w:tcW w:w="556" w:type="pct"/>
          </w:tcPr>
          <w:p w14:paraId="640F7EEF" w14:textId="77777777" w:rsidR="00F970C9" w:rsidRPr="00EA5FA7" w:rsidRDefault="00F970C9" w:rsidP="00B90779">
            <w:pPr>
              <w:widowControl w:val="0"/>
              <w:spacing w:after="0"/>
              <w:rPr>
                <w:rFonts w:ascii="Arial" w:hAnsi="Arial" w:cs="Arial"/>
                <w:sz w:val="18"/>
                <w:lang w:eastAsia="ja-JP"/>
              </w:rPr>
            </w:pPr>
          </w:p>
        </w:tc>
        <w:tc>
          <w:tcPr>
            <w:tcW w:w="741" w:type="pct"/>
          </w:tcPr>
          <w:p w14:paraId="41858F89" w14:textId="77777777" w:rsidR="00F970C9" w:rsidRPr="00EA5FA7" w:rsidRDefault="00F970C9" w:rsidP="00B90779">
            <w:pPr>
              <w:widowControl w:val="0"/>
              <w:spacing w:after="0"/>
              <w:rPr>
                <w:rFonts w:ascii="Arial" w:hAnsi="Arial" w:cs="Arial"/>
                <w:sz w:val="18"/>
                <w:lang w:eastAsia="ja-JP"/>
              </w:rPr>
            </w:pPr>
          </w:p>
        </w:tc>
        <w:tc>
          <w:tcPr>
            <w:tcW w:w="963" w:type="pct"/>
          </w:tcPr>
          <w:p w14:paraId="3BE04626" w14:textId="77777777" w:rsidR="00F970C9" w:rsidRPr="00EA5FA7" w:rsidRDefault="00F970C9" w:rsidP="00B90779">
            <w:pPr>
              <w:widowControl w:val="0"/>
              <w:spacing w:after="0"/>
              <w:rPr>
                <w:rFonts w:ascii="Arial" w:hAnsi="Arial" w:cs="Arial"/>
                <w:sz w:val="18"/>
                <w:lang w:eastAsia="ja-JP"/>
              </w:rPr>
            </w:pPr>
          </w:p>
        </w:tc>
        <w:tc>
          <w:tcPr>
            <w:tcW w:w="1481" w:type="pct"/>
          </w:tcPr>
          <w:p w14:paraId="25EFEF4E" w14:textId="77777777" w:rsidR="00F970C9" w:rsidRPr="00EA5FA7" w:rsidRDefault="00F970C9" w:rsidP="00B90779">
            <w:pPr>
              <w:widowControl w:val="0"/>
              <w:spacing w:after="0"/>
              <w:rPr>
                <w:rFonts w:ascii="Arial" w:hAnsi="Arial" w:cs="Arial"/>
                <w:sz w:val="18"/>
                <w:lang w:eastAsia="ja-JP"/>
              </w:rPr>
            </w:pPr>
          </w:p>
        </w:tc>
      </w:tr>
      <w:tr w:rsidR="00A44C6C" w:rsidRPr="00EA5FA7" w14:paraId="46524A93" w14:textId="77777777" w:rsidTr="00A44C6C">
        <w:tc>
          <w:tcPr>
            <w:tcW w:w="1259" w:type="pct"/>
          </w:tcPr>
          <w:p w14:paraId="53B44B83" w14:textId="77777777"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556" w:type="pct"/>
          </w:tcPr>
          <w:p w14:paraId="46C1C7D8"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31C73F3" w14:textId="77777777" w:rsidR="00F970C9" w:rsidRPr="00EA5FA7" w:rsidRDefault="00F970C9" w:rsidP="00B90779">
            <w:pPr>
              <w:widowControl w:val="0"/>
              <w:spacing w:after="0"/>
              <w:rPr>
                <w:rFonts w:ascii="Arial" w:hAnsi="Arial" w:cs="Arial"/>
                <w:sz w:val="18"/>
                <w:lang w:eastAsia="ja-JP"/>
              </w:rPr>
            </w:pPr>
          </w:p>
        </w:tc>
        <w:tc>
          <w:tcPr>
            <w:tcW w:w="963" w:type="pct"/>
          </w:tcPr>
          <w:p w14:paraId="4598F9E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1481" w:type="pct"/>
          </w:tcPr>
          <w:p w14:paraId="18B72D51" w14:textId="77777777" w:rsidR="00F970C9" w:rsidRPr="00EA5FA7" w:rsidRDefault="00F970C9" w:rsidP="00B90779">
            <w:pPr>
              <w:widowControl w:val="0"/>
              <w:spacing w:after="0"/>
              <w:rPr>
                <w:rFonts w:ascii="Arial" w:hAnsi="Arial" w:cs="Arial"/>
                <w:sz w:val="18"/>
                <w:lang w:eastAsia="ja-JP"/>
              </w:rPr>
            </w:pPr>
          </w:p>
        </w:tc>
      </w:tr>
      <w:tr w:rsidR="00A44C6C" w:rsidRPr="00EA5FA7" w14:paraId="70A39CCA" w14:textId="77777777" w:rsidTr="00A44C6C">
        <w:tc>
          <w:tcPr>
            <w:tcW w:w="1259" w:type="pct"/>
          </w:tcPr>
          <w:p w14:paraId="5E03D48C"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NG-RAN</w:t>
            </w:r>
          </w:p>
        </w:tc>
        <w:tc>
          <w:tcPr>
            <w:tcW w:w="556" w:type="pct"/>
          </w:tcPr>
          <w:p w14:paraId="53FDF552" w14:textId="77777777" w:rsidR="00F970C9" w:rsidRPr="00EA5FA7" w:rsidRDefault="00F970C9" w:rsidP="00B90779">
            <w:pPr>
              <w:widowControl w:val="0"/>
              <w:spacing w:after="0"/>
              <w:rPr>
                <w:rFonts w:ascii="Arial" w:hAnsi="Arial" w:cs="Arial"/>
                <w:sz w:val="18"/>
                <w:lang w:eastAsia="ja-JP"/>
              </w:rPr>
            </w:pPr>
          </w:p>
        </w:tc>
        <w:tc>
          <w:tcPr>
            <w:tcW w:w="741" w:type="pct"/>
          </w:tcPr>
          <w:p w14:paraId="50B92B4C" w14:textId="77777777" w:rsidR="00F970C9" w:rsidRPr="00EA5FA7" w:rsidRDefault="00F970C9" w:rsidP="00B90779">
            <w:pPr>
              <w:widowControl w:val="0"/>
              <w:spacing w:after="0"/>
              <w:rPr>
                <w:rFonts w:ascii="Arial" w:hAnsi="Arial" w:cs="Arial"/>
                <w:sz w:val="18"/>
                <w:lang w:eastAsia="ja-JP"/>
              </w:rPr>
            </w:pPr>
          </w:p>
        </w:tc>
        <w:tc>
          <w:tcPr>
            <w:tcW w:w="963" w:type="pct"/>
          </w:tcPr>
          <w:p w14:paraId="6ABEDAA6" w14:textId="77777777" w:rsidR="00F970C9" w:rsidRPr="00EA5FA7" w:rsidRDefault="00F970C9" w:rsidP="00B90779">
            <w:pPr>
              <w:widowControl w:val="0"/>
              <w:spacing w:after="0"/>
              <w:rPr>
                <w:rFonts w:ascii="Arial" w:hAnsi="Arial" w:cs="Arial"/>
                <w:sz w:val="18"/>
                <w:lang w:eastAsia="ja-JP"/>
              </w:rPr>
            </w:pPr>
          </w:p>
        </w:tc>
        <w:tc>
          <w:tcPr>
            <w:tcW w:w="1481" w:type="pct"/>
          </w:tcPr>
          <w:p w14:paraId="36D6FC8E" w14:textId="77777777" w:rsidR="00F970C9" w:rsidRPr="00EA5FA7" w:rsidRDefault="00F970C9" w:rsidP="00B90779">
            <w:pPr>
              <w:widowControl w:val="0"/>
              <w:spacing w:after="0"/>
              <w:rPr>
                <w:rFonts w:ascii="Arial" w:hAnsi="Arial" w:cs="Arial"/>
                <w:sz w:val="18"/>
                <w:lang w:eastAsia="ja-JP"/>
              </w:rPr>
            </w:pPr>
          </w:p>
        </w:tc>
      </w:tr>
      <w:tr w:rsidR="00A44C6C" w:rsidRPr="00EA5FA7" w14:paraId="641321B6" w14:textId="77777777" w:rsidTr="00A44C6C">
        <w:tc>
          <w:tcPr>
            <w:tcW w:w="1259" w:type="pct"/>
          </w:tcPr>
          <w:p w14:paraId="4FC2DCFB" w14:textId="1F9DA074"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556" w:type="pct"/>
          </w:tcPr>
          <w:p w14:paraId="01A45CBC"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98639B8" w14:textId="77777777" w:rsidR="00F970C9" w:rsidRPr="00EA5FA7" w:rsidRDefault="00F970C9" w:rsidP="00B90779">
            <w:pPr>
              <w:widowControl w:val="0"/>
              <w:spacing w:after="0"/>
              <w:rPr>
                <w:rFonts w:ascii="Arial" w:hAnsi="Arial" w:cs="Arial"/>
                <w:sz w:val="18"/>
                <w:lang w:eastAsia="ja-JP"/>
              </w:rPr>
            </w:pPr>
          </w:p>
        </w:tc>
        <w:tc>
          <w:tcPr>
            <w:tcW w:w="963" w:type="pct"/>
          </w:tcPr>
          <w:p w14:paraId="4D60FBC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1481" w:type="pct"/>
          </w:tcPr>
          <w:p w14:paraId="1CA79530" w14:textId="77777777" w:rsidR="00F970C9" w:rsidRPr="00EA5FA7" w:rsidRDefault="00F970C9" w:rsidP="00B90779">
            <w:pPr>
              <w:widowControl w:val="0"/>
              <w:spacing w:after="0"/>
              <w:rPr>
                <w:rFonts w:ascii="Arial" w:hAnsi="Arial" w:cs="Arial"/>
                <w:sz w:val="18"/>
                <w:lang w:eastAsia="ja-JP"/>
              </w:rPr>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9669" w:name="_Toc20955940"/>
      <w:bookmarkStart w:id="9670" w:name="_Toc29893058"/>
      <w:bookmarkStart w:id="9671" w:name="_Toc36556995"/>
      <w:bookmarkStart w:id="9672" w:name="_Toc45832443"/>
      <w:bookmarkStart w:id="9673" w:name="_Toc51763723"/>
      <w:bookmarkStart w:id="9674" w:name="_Toc64448892"/>
      <w:bookmarkStart w:id="9675" w:name="_Toc66289551"/>
      <w:bookmarkStart w:id="9676" w:name="_Toc74154664"/>
      <w:bookmarkStart w:id="9677" w:name="_Toc81383408"/>
      <w:bookmarkStart w:id="9678" w:name="_Toc88658041"/>
      <w:bookmarkStart w:id="9679" w:name="_Toc97910953"/>
      <w:bookmarkStart w:id="9680" w:name="_Toc99038713"/>
      <w:bookmarkStart w:id="9681" w:name="_Toc99730976"/>
      <w:bookmarkStart w:id="9682" w:name="_Toc105511107"/>
      <w:bookmarkStart w:id="9683" w:name="_Toc105927639"/>
      <w:bookmarkStart w:id="9684" w:name="_Toc106110179"/>
      <w:bookmarkStart w:id="9685" w:name="_Toc113835616"/>
      <w:bookmarkStart w:id="9686" w:name="_Toc120124464"/>
      <w:bookmarkStart w:id="9687" w:name="_Toc146226731"/>
      <w:bookmarkStart w:id="9688" w:name="_CR9_3_1_35"/>
      <w:bookmarkEnd w:id="9688"/>
      <w:r w:rsidRPr="00EA5FA7">
        <w:rPr>
          <w:lang w:eastAsia="zh-CN"/>
        </w:rPr>
        <w:t>9.3.1.35</w:t>
      </w:r>
      <w:r w:rsidRPr="00EA5FA7">
        <w:rPr>
          <w:lang w:eastAsia="zh-CN"/>
        </w:rPr>
        <w:tab/>
        <w:t>LCID</w:t>
      </w:r>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9689" w:name="_Toc20955941"/>
      <w:bookmarkStart w:id="9690" w:name="_Toc29893059"/>
      <w:bookmarkStart w:id="9691" w:name="_Toc36556996"/>
      <w:bookmarkStart w:id="9692" w:name="_Toc45832444"/>
      <w:bookmarkStart w:id="9693" w:name="_Toc51763724"/>
      <w:bookmarkStart w:id="9694" w:name="_Toc64448893"/>
      <w:bookmarkStart w:id="9695" w:name="_Toc66289552"/>
      <w:bookmarkStart w:id="9696" w:name="_Toc74154665"/>
      <w:bookmarkStart w:id="9697" w:name="_Toc81383409"/>
      <w:bookmarkStart w:id="9698" w:name="_Toc88658042"/>
      <w:bookmarkStart w:id="9699" w:name="_Toc97910954"/>
      <w:bookmarkStart w:id="9700" w:name="_Toc99038714"/>
      <w:bookmarkStart w:id="9701" w:name="_Toc99730977"/>
      <w:bookmarkStart w:id="9702" w:name="_Toc105511108"/>
      <w:bookmarkStart w:id="9703" w:name="_Toc105927640"/>
      <w:bookmarkStart w:id="9704" w:name="_Toc106110180"/>
      <w:bookmarkStart w:id="9705" w:name="_Toc113835617"/>
      <w:bookmarkStart w:id="9706" w:name="_Toc120124465"/>
      <w:bookmarkStart w:id="9707" w:name="_Toc146226732"/>
      <w:bookmarkStart w:id="9708" w:name="_CR9_3_1_36"/>
      <w:bookmarkEnd w:id="9708"/>
      <w:r w:rsidRPr="00EA5FA7">
        <w:rPr>
          <w:lang w:eastAsia="zh-CN"/>
        </w:rPr>
        <w:t>9.3.1.36</w:t>
      </w:r>
      <w:r w:rsidRPr="00EA5FA7">
        <w:rPr>
          <w:lang w:eastAsia="zh-CN"/>
        </w:rPr>
        <w:tab/>
        <w:t>Duplication activation</w:t>
      </w:r>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9709" w:name="_Toc20955942"/>
      <w:bookmarkStart w:id="9710" w:name="_Toc29893060"/>
      <w:bookmarkStart w:id="9711" w:name="_Toc36556997"/>
      <w:bookmarkStart w:id="9712" w:name="_Toc45832445"/>
      <w:bookmarkStart w:id="9713" w:name="_Toc51763725"/>
      <w:bookmarkStart w:id="9714" w:name="_Toc64448894"/>
      <w:bookmarkStart w:id="9715" w:name="_Toc66289553"/>
      <w:bookmarkStart w:id="9716" w:name="_Toc74154666"/>
      <w:bookmarkStart w:id="9717" w:name="_Toc81383410"/>
      <w:bookmarkStart w:id="9718" w:name="_Toc88658043"/>
      <w:bookmarkStart w:id="9719" w:name="_Toc97910955"/>
      <w:bookmarkStart w:id="9720" w:name="_Toc99038715"/>
      <w:bookmarkStart w:id="9721" w:name="_Toc99730978"/>
      <w:bookmarkStart w:id="9722" w:name="_Toc105511109"/>
      <w:bookmarkStart w:id="9723" w:name="_Toc105927641"/>
      <w:bookmarkStart w:id="9724" w:name="_Toc106110181"/>
      <w:bookmarkStart w:id="9725" w:name="_Toc113835618"/>
      <w:bookmarkStart w:id="9726" w:name="_Toc120124466"/>
      <w:bookmarkStart w:id="9727" w:name="_Toc146226733"/>
      <w:bookmarkStart w:id="9728" w:name="_CR9_3_1_37"/>
      <w:bookmarkEnd w:id="9728"/>
      <w:r w:rsidRPr="00EA5FA7">
        <w:rPr>
          <w:lang w:eastAsia="zh-CN"/>
        </w:rPr>
        <w:t>9.3.1.37</w:t>
      </w:r>
      <w:r w:rsidRPr="00EA5FA7">
        <w:rPr>
          <w:lang w:eastAsia="zh-CN"/>
        </w:rPr>
        <w:tab/>
        <w:t>Slice Support List</w:t>
      </w:r>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90779">
            <w:pPr>
              <w:pStyle w:val="TAL"/>
              <w:keepNext w:val="0"/>
              <w:keepLines w:val="0"/>
              <w:widowControl w:val="0"/>
              <w:ind w:left="102"/>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rsidP="00B90779">
      <w:pPr>
        <w:widowControl w:val="0"/>
        <w:spacing w:after="120"/>
        <w:jc w:val="both"/>
        <w:rPr>
          <w:rFonts w:ascii="Arial" w:hAnsi="Arial"/>
          <w:b/>
          <w:bCs/>
          <w:sz w:val="24"/>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90779">
      <w:pPr>
        <w:widowControl w:val="0"/>
        <w:spacing w:after="120"/>
        <w:jc w:val="both"/>
        <w:rPr>
          <w:rFonts w:ascii="Arial" w:hAnsi="Arial"/>
          <w:lang w:eastAsia="zh-CN"/>
        </w:rPr>
      </w:pPr>
    </w:p>
    <w:p w14:paraId="1373DA78" w14:textId="77777777" w:rsidR="00F970C9" w:rsidRPr="00EA5FA7" w:rsidRDefault="00F970C9" w:rsidP="00B90779">
      <w:pPr>
        <w:pStyle w:val="Heading4"/>
        <w:keepNext w:val="0"/>
        <w:keepLines w:val="0"/>
        <w:widowControl w:val="0"/>
        <w:rPr>
          <w:lang w:eastAsia="zh-CN"/>
        </w:rPr>
      </w:pPr>
      <w:bookmarkStart w:id="9729" w:name="_Toc20955943"/>
      <w:bookmarkStart w:id="9730" w:name="_Toc29893061"/>
      <w:bookmarkStart w:id="9731" w:name="_Toc36556998"/>
      <w:bookmarkStart w:id="9732" w:name="_Toc45832446"/>
      <w:bookmarkStart w:id="9733" w:name="_Toc51763726"/>
      <w:bookmarkStart w:id="9734" w:name="_Toc64448895"/>
      <w:bookmarkStart w:id="9735" w:name="_Toc66289554"/>
      <w:bookmarkStart w:id="9736" w:name="_Toc74154667"/>
      <w:bookmarkStart w:id="9737" w:name="_Toc81383411"/>
      <w:bookmarkStart w:id="9738" w:name="_Toc88658044"/>
      <w:bookmarkStart w:id="9739" w:name="_Toc97910956"/>
      <w:bookmarkStart w:id="9740" w:name="_Toc99038716"/>
      <w:bookmarkStart w:id="9741" w:name="_Toc99730979"/>
      <w:bookmarkStart w:id="9742" w:name="_Toc105511110"/>
      <w:bookmarkStart w:id="9743" w:name="_Toc105927642"/>
      <w:bookmarkStart w:id="9744" w:name="_Toc106110182"/>
      <w:bookmarkStart w:id="9745" w:name="_Toc113835619"/>
      <w:bookmarkStart w:id="9746" w:name="_Toc120124467"/>
      <w:bookmarkStart w:id="9747" w:name="_Toc146226734"/>
      <w:bookmarkStart w:id="9748" w:name="_CR9_3_1_38"/>
      <w:bookmarkEnd w:id="9748"/>
      <w:r w:rsidRPr="00EA5FA7">
        <w:rPr>
          <w:lang w:eastAsia="zh-CN"/>
        </w:rPr>
        <w:t>9.3.1.38</w:t>
      </w:r>
      <w:r w:rsidRPr="00EA5FA7">
        <w:rPr>
          <w:lang w:eastAsia="zh-CN"/>
        </w:rPr>
        <w:tab/>
        <w:t>S-NSSAI</w:t>
      </w:r>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rsidP="00B90779">
      <w:pPr>
        <w:widowControl w:val="0"/>
        <w:rPr>
          <w:b/>
          <w:noProof/>
        </w:rPr>
      </w:pPr>
    </w:p>
    <w:p w14:paraId="2AD4B16C" w14:textId="77777777" w:rsidR="00F970C9" w:rsidRPr="00EA5FA7" w:rsidRDefault="00F970C9" w:rsidP="00B90779">
      <w:pPr>
        <w:pStyle w:val="Heading4"/>
        <w:keepNext w:val="0"/>
        <w:keepLines w:val="0"/>
        <w:widowControl w:val="0"/>
      </w:pPr>
      <w:bookmarkStart w:id="9749" w:name="_Toc20955944"/>
      <w:bookmarkStart w:id="9750" w:name="_Toc29893062"/>
      <w:bookmarkStart w:id="9751" w:name="_Toc36556999"/>
      <w:bookmarkStart w:id="9752" w:name="_Toc45832447"/>
      <w:bookmarkStart w:id="9753" w:name="_Toc51763727"/>
      <w:bookmarkStart w:id="9754" w:name="_Toc64448896"/>
      <w:bookmarkStart w:id="9755" w:name="_Toc66289555"/>
      <w:bookmarkStart w:id="9756" w:name="_Toc74154668"/>
      <w:bookmarkStart w:id="9757" w:name="_Toc81383412"/>
      <w:bookmarkStart w:id="9758" w:name="_Toc88658045"/>
      <w:bookmarkStart w:id="9759" w:name="_Toc97910957"/>
      <w:bookmarkStart w:id="9760" w:name="_Toc99038717"/>
      <w:bookmarkStart w:id="9761" w:name="_Toc99730980"/>
      <w:bookmarkStart w:id="9762" w:name="_Toc105511111"/>
      <w:bookmarkStart w:id="9763" w:name="_Toc105927643"/>
      <w:bookmarkStart w:id="9764" w:name="_Toc106110183"/>
      <w:bookmarkStart w:id="9765" w:name="_Toc113835620"/>
      <w:bookmarkStart w:id="9766" w:name="_Toc120124468"/>
      <w:bookmarkStart w:id="9767" w:name="_Toc146226735"/>
      <w:bookmarkStart w:id="9768" w:name="_CR9_3_1_39"/>
      <w:bookmarkEnd w:id="9768"/>
      <w:r w:rsidRPr="00EA5FA7">
        <w:lastRenderedPageBreak/>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EA5FA7" w:rsidRDefault="00F970C9" w:rsidP="00B90779">
            <w:pPr>
              <w:pStyle w:val="TAL"/>
              <w:keepNext w:val="0"/>
              <w:keepLines w:val="0"/>
              <w:widowControl w:val="0"/>
              <w:ind w:left="102"/>
              <w:rPr>
                <w:b/>
                <w:lang w:eastAsia="ja-JP"/>
              </w:rPr>
            </w:pPr>
            <w:r w:rsidRPr="00EA5FA7">
              <w:rPr>
                <w:rFonts w:cs="Arial"/>
                <w:iCs/>
                <w:lang w:eastAsia="ja-JP"/>
              </w:rPr>
              <w:t>&gt;</w:t>
            </w:r>
            <w:r w:rsidRPr="00454D3D">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90779">
            <w:pPr>
              <w:pStyle w:val="TAL"/>
              <w:keepNext w:val="0"/>
              <w:keepLines w:val="0"/>
              <w:widowControl w:val="0"/>
              <w:ind w:left="198"/>
              <w:rPr>
                <w:lang w:eastAsia="ja-JP"/>
              </w:rPr>
            </w:pPr>
            <w:bookmarkStart w:id="9769" w:name="OLE_LINK8"/>
            <w:r w:rsidRPr="00EA5FA7">
              <w:rPr>
                <w:lang w:eastAsia="ja-JP"/>
              </w:rPr>
              <w:t>&gt;&gt;Index Length 10</w:t>
            </w:r>
            <w:bookmarkEnd w:id="9769"/>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9770" w:name="_Toc20955945"/>
      <w:bookmarkStart w:id="9771" w:name="_Toc29893063"/>
      <w:bookmarkStart w:id="9772" w:name="_Toc36557000"/>
      <w:bookmarkStart w:id="9773" w:name="_Toc45832448"/>
      <w:bookmarkStart w:id="9774" w:name="_Toc51763728"/>
      <w:bookmarkStart w:id="9775" w:name="_Toc64448897"/>
      <w:bookmarkStart w:id="9776" w:name="_Toc66289556"/>
      <w:bookmarkStart w:id="9777" w:name="_Toc74154669"/>
      <w:bookmarkStart w:id="9778" w:name="_Toc81383413"/>
      <w:bookmarkStart w:id="9779" w:name="_Toc88658046"/>
      <w:bookmarkStart w:id="9780" w:name="_Toc97910958"/>
      <w:bookmarkStart w:id="9781" w:name="_Toc99038718"/>
      <w:bookmarkStart w:id="9782" w:name="_Toc99730981"/>
      <w:bookmarkStart w:id="9783" w:name="_Toc105511112"/>
      <w:bookmarkStart w:id="9784" w:name="_Toc105927644"/>
      <w:bookmarkStart w:id="9785" w:name="_Toc106110184"/>
      <w:bookmarkStart w:id="9786" w:name="_Toc113835621"/>
      <w:bookmarkStart w:id="9787" w:name="_Toc120124469"/>
      <w:bookmarkStart w:id="9788" w:name="_Toc146226736"/>
      <w:bookmarkStart w:id="9789" w:name="_CR9_3_1_40"/>
      <w:bookmarkEnd w:id="9789"/>
      <w:r w:rsidRPr="00EA5FA7">
        <w:t>9.3.1.</w:t>
      </w:r>
      <w:r w:rsidRPr="00EA5FA7">
        <w:rPr>
          <w:lang w:eastAsia="zh-CN"/>
        </w:rPr>
        <w:t>40</w:t>
      </w:r>
      <w:r w:rsidRPr="00EA5FA7">
        <w:tab/>
      </w:r>
      <w:r w:rsidRPr="00EA5FA7">
        <w:rPr>
          <w:lang w:eastAsia="zh-CN"/>
        </w:rPr>
        <w:t>Paging DRX</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9790" w:name="_Toc20955946"/>
      <w:bookmarkStart w:id="9791" w:name="_Toc29893064"/>
      <w:bookmarkStart w:id="9792" w:name="_Toc36557001"/>
      <w:bookmarkStart w:id="9793" w:name="_Toc45832449"/>
      <w:bookmarkStart w:id="9794" w:name="_Toc51763729"/>
      <w:bookmarkStart w:id="9795" w:name="_Toc64448898"/>
      <w:bookmarkStart w:id="9796" w:name="_Toc66289557"/>
      <w:bookmarkStart w:id="9797" w:name="_Toc74154670"/>
      <w:bookmarkStart w:id="9798" w:name="_Toc81383414"/>
      <w:bookmarkStart w:id="9799" w:name="_Toc88658047"/>
      <w:bookmarkStart w:id="9800" w:name="_Toc97910959"/>
      <w:bookmarkStart w:id="9801" w:name="_Toc99038719"/>
      <w:bookmarkStart w:id="9802" w:name="_Toc99730982"/>
      <w:bookmarkStart w:id="9803" w:name="_Toc105511113"/>
      <w:bookmarkStart w:id="9804" w:name="_Toc105927645"/>
      <w:bookmarkStart w:id="9805" w:name="_Toc106110185"/>
      <w:bookmarkStart w:id="9806" w:name="_Toc113835622"/>
      <w:bookmarkStart w:id="9807" w:name="_Toc120124470"/>
      <w:bookmarkStart w:id="9808" w:name="_Toc146226737"/>
      <w:bookmarkStart w:id="9809" w:name="_CR9_3_1_41"/>
      <w:bookmarkEnd w:id="9809"/>
      <w:r w:rsidRPr="00EA5FA7">
        <w:rPr>
          <w:lang w:eastAsia="zh-CN"/>
        </w:rPr>
        <w:t>9.3.1.41</w:t>
      </w:r>
      <w:r w:rsidRPr="00EA5FA7">
        <w:rPr>
          <w:lang w:eastAsia="zh-CN"/>
        </w:rPr>
        <w:tab/>
      </w:r>
      <w:r w:rsidRPr="00EA5FA7">
        <w:t>Paging Priority</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9810" w:name="_Toc20955947"/>
      <w:bookmarkStart w:id="9811" w:name="_Toc29893065"/>
      <w:bookmarkStart w:id="9812" w:name="_Toc36557002"/>
      <w:bookmarkStart w:id="9813" w:name="_Toc45832450"/>
      <w:bookmarkStart w:id="9814" w:name="_Toc51763730"/>
      <w:bookmarkStart w:id="9815" w:name="_Toc64448899"/>
      <w:bookmarkStart w:id="9816" w:name="_Toc66289558"/>
      <w:bookmarkStart w:id="9817" w:name="_Toc74154671"/>
      <w:bookmarkStart w:id="9818" w:name="_Toc81383415"/>
      <w:bookmarkStart w:id="9819" w:name="_Toc88658048"/>
      <w:bookmarkStart w:id="9820" w:name="_Toc97910960"/>
      <w:bookmarkStart w:id="9821" w:name="_Toc99038720"/>
      <w:bookmarkStart w:id="9822" w:name="_Toc99730983"/>
      <w:bookmarkStart w:id="9823" w:name="_Toc105511114"/>
      <w:bookmarkStart w:id="9824" w:name="_Toc105927646"/>
      <w:bookmarkStart w:id="9825" w:name="_Toc106110186"/>
      <w:bookmarkStart w:id="9826" w:name="_Toc113835623"/>
      <w:bookmarkStart w:id="9827" w:name="_Toc120124471"/>
      <w:bookmarkStart w:id="9828" w:name="_Toc146226738"/>
      <w:bookmarkStart w:id="9829" w:name="_CR9_3_1_42"/>
      <w:bookmarkEnd w:id="9829"/>
      <w:r w:rsidRPr="00EA5FA7">
        <w:rPr>
          <w:lang w:eastAsia="zh-CN"/>
        </w:rPr>
        <w:t>9.3.1.42</w:t>
      </w:r>
      <w:r w:rsidRPr="00EA5FA7">
        <w:rPr>
          <w:lang w:eastAsia="zh-CN"/>
        </w:rPr>
        <w:tab/>
        <w:t>gNB-CU System Information</w:t>
      </w:r>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77777777" w:rsidR="009A6DCE" w:rsidRPr="00EA5FA7" w:rsidDel="003E731D" w:rsidRDefault="009A6DCE" w:rsidP="00B90779">
            <w:pPr>
              <w:pStyle w:val="TAC"/>
              <w:keepNext w:val="0"/>
              <w:keepLines w:val="0"/>
              <w:widowControl w:val="0"/>
            </w:pPr>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B62421" w:rsidRDefault="009A6DCE" w:rsidP="00B90779">
            <w:pPr>
              <w:pStyle w:val="TAL"/>
              <w:keepNext w:val="0"/>
              <w:keepLines w:val="0"/>
              <w:widowControl w:val="0"/>
              <w:ind w:left="102"/>
              <w:rPr>
                <w:b/>
                <w:bCs/>
              </w:rPr>
            </w:pPr>
            <w:r w:rsidRPr="00B62421">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77777777" w:rsidR="009A6DCE" w:rsidRPr="00EA5FA7" w:rsidRDefault="009A6DCE" w:rsidP="00B90779">
            <w:pPr>
              <w:pStyle w:val="TAC"/>
              <w:keepNext w:val="0"/>
              <w:keepLines w:val="0"/>
              <w:widowControl w:val="0"/>
            </w:pPr>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 xml:space="preserve">corresponding to not defined SIBs in </w:t>
            </w:r>
            <w:r w:rsidR="00FA28C0">
              <w:rPr>
                <w:rFonts w:eastAsia="Yu Mincho"/>
                <w:lang w:eastAsia="ja-JP"/>
              </w:rPr>
              <w:lastRenderedPageBreak/>
              <w:t>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77777777" w:rsidR="009A6DCE" w:rsidRPr="00EA5FA7" w:rsidRDefault="009A6DCE" w:rsidP="00B90779">
            <w:pPr>
              <w:pStyle w:val="TAC"/>
              <w:keepNext w:val="0"/>
              <w:keepLines w:val="0"/>
              <w:widowControl w:val="0"/>
            </w:pPr>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77777777" w:rsidR="009A6DCE" w:rsidRPr="00EA5FA7" w:rsidRDefault="009A6DCE" w:rsidP="00B90779">
            <w:pPr>
              <w:pStyle w:val="TAC"/>
              <w:keepNext w:val="0"/>
              <w:keepLines w:val="0"/>
              <w:widowControl w:val="0"/>
            </w:pPr>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77777777" w:rsidR="009A6DCE" w:rsidRPr="00EA5FA7" w:rsidRDefault="009A6DC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9830" w:name="_Toc20955948"/>
      <w:bookmarkStart w:id="9831" w:name="_Toc29893066"/>
      <w:bookmarkStart w:id="9832" w:name="_Toc36557003"/>
      <w:bookmarkStart w:id="9833" w:name="_Toc45832451"/>
      <w:bookmarkStart w:id="9834" w:name="_Toc51763731"/>
      <w:bookmarkStart w:id="9835" w:name="_Toc64448900"/>
      <w:bookmarkStart w:id="9836" w:name="_Toc66289559"/>
      <w:bookmarkStart w:id="9837" w:name="_Toc74154672"/>
      <w:bookmarkStart w:id="9838" w:name="_Toc81383416"/>
      <w:bookmarkStart w:id="9839" w:name="_Toc88658049"/>
      <w:bookmarkStart w:id="9840" w:name="_Toc97910961"/>
      <w:bookmarkStart w:id="9841" w:name="_Toc99038721"/>
      <w:bookmarkStart w:id="9842" w:name="_Toc99730984"/>
      <w:bookmarkStart w:id="9843" w:name="_Toc105511115"/>
      <w:bookmarkStart w:id="9844" w:name="_Toc105927647"/>
      <w:bookmarkStart w:id="9845" w:name="_Toc106110187"/>
      <w:bookmarkStart w:id="9846" w:name="_Toc113835624"/>
      <w:bookmarkStart w:id="9847" w:name="_Toc120124472"/>
      <w:bookmarkStart w:id="9848" w:name="_Toc146226739"/>
      <w:bookmarkStart w:id="9849" w:name="_CR9_3_1_43"/>
      <w:bookmarkEnd w:id="9849"/>
      <w:r w:rsidRPr="00EA5FA7">
        <w:t>9.3.1.</w:t>
      </w:r>
      <w:r w:rsidRPr="00EA5FA7">
        <w:rPr>
          <w:lang w:eastAsia="zh-CN"/>
        </w:rPr>
        <w:t>43</w:t>
      </w:r>
      <w:r w:rsidRPr="00EA5FA7">
        <w:tab/>
      </w:r>
      <w:r w:rsidRPr="00EA5FA7">
        <w:rPr>
          <w:lang w:eastAsia="zh-CN"/>
        </w:rPr>
        <w:t>RAN UE Paging identity</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r w:rsidRPr="00EA5FA7">
        <w:rPr>
          <w:lang w:eastAsia="zh-CN"/>
        </w:rPr>
        <w:t xml:space="preserve"> </w:t>
      </w:r>
    </w:p>
    <w:p w14:paraId="1682DE9D" w14:textId="77777777" w:rsidR="00F970C9" w:rsidRPr="00EA5FA7" w:rsidRDefault="00F970C9" w:rsidP="00B90779">
      <w:pPr>
        <w:widowControl w:val="0"/>
        <w:rPr>
          <w:lang w:eastAsia="zh-CN"/>
        </w:rPr>
      </w:pPr>
      <w:r w:rsidRPr="00EA5FA7">
        <w:rPr>
          <w:lang w:eastAsia="zh-CN"/>
        </w:rPr>
        <w:t xml:space="preserve">This IE indicates the </w:t>
      </w:r>
      <w:r w:rsidRPr="00EA5FA7">
        <w:rPr>
          <w:sz w:val="18"/>
          <w:lang w:eastAsia="ja-JP"/>
        </w:rPr>
        <w:t>RAN UE Paging identit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9850" w:name="_Toc20955949"/>
      <w:bookmarkStart w:id="9851" w:name="_Toc29893067"/>
      <w:bookmarkStart w:id="9852" w:name="_Toc36557004"/>
      <w:bookmarkStart w:id="9853" w:name="_Toc45832452"/>
      <w:bookmarkStart w:id="9854" w:name="_Toc51763732"/>
      <w:bookmarkStart w:id="9855" w:name="_Toc64448901"/>
      <w:bookmarkStart w:id="9856" w:name="_Toc66289560"/>
      <w:bookmarkStart w:id="9857" w:name="_Toc74154673"/>
      <w:bookmarkStart w:id="9858" w:name="_Toc81383417"/>
      <w:bookmarkStart w:id="9859" w:name="_Toc88658050"/>
      <w:bookmarkStart w:id="9860" w:name="_Toc97910962"/>
      <w:bookmarkStart w:id="9861" w:name="_Toc99038722"/>
      <w:bookmarkStart w:id="9862" w:name="_Toc99730985"/>
      <w:bookmarkStart w:id="9863" w:name="_Toc105511116"/>
      <w:bookmarkStart w:id="9864" w:name="_Toc105927648"/>
      <w:bookmarkStart w:id="9865" w:name="_Toc106110188"/>
      <w:bookmarkStart w:id="9866" w:name="_Toc113835625"/>
      <w:bookmarkStart w:id="9867" w:name="_Toc120124473"/>
      <w:bookmarkStart w:id="9868" w:name="_Toc146226740"/>
      <w:bookmarkStart w:id="9869" w:name="_CR9_3_1_44"/>
      <w:bookmarkEnd w:id="9869"/>
      <w:r w:rsidRPr="00EA5FA7">
        <w:t>9.3.1.</w:t>
      </w:r>
      <w:r w:rsidRPr="00EA5FA7">
        <w:rPr>
          <w:lang w:eastAsia="zh-CN"/>
        </w:rPr>
        <w:t>44</w:t>
      </w:r>
      <w:r w:rsidRPr="00EA5FA7">
        <w:tab/>
      </w:r>
      <w:r w:rsidRPr="00EA5FA7">
        <w:rPr>
          <w:lang w:eastAsia="zh-CN"/>
        </w:rPr>
        <w:t>CN UE Paging Identity</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EA5FA7" w:rsidRDefault="00F970C9" w:rsidP="00B90779">
            <w:pPr>
              <w:pStyle w:val="TAL"/>
              <w:keepNext w:val="0"/>
              <w:keepLines w:val="0"/>
              <w:widowControl w:val="0"/>
              <w:ind w:left="102"/>
              <w:rPr>
                <w:lang w:eastAsia="ja-JP"/>
              </w:rPr>
            </w:pPr>
            <w:r w:rsidRPr="00EA5FA7">
              <w:rPr>
                <w:lang w:eastAsia="ja-JP"/>
              </w:rPr>
              <w:t>&gt;</w:t>
            </w:r>
            <w:r w:rsidRPr="00454D3D">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90779">
            <w:pPr>
              <w:pStyle w:val="TAL"/>
              <w:keepNext w:val="0"/>
              <w:keepLines w:val="0"/>
              <w:widowControl w:val="0"/>
              <w:ind w:left="198"/>
              <w:rPr>
                <w:lang w:eastAsia="ja-JP"/>
              </w:rPr>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9870" w:name="_Toc20955950"/>
      <w:bookmarkStart w:id="9871" w:name="_Toc29893068"/>
      <w:bookmarkStart w:id="9872" w:name="_Toc36557005"/>
      <w:bookmarkStart w:id="9873" w:name="_Toc45832453"/>
      <w:bookmarkStart w:id="9874" w:name="_Toc51763733"/>
      <w:bookmarkStart w:id="9875" w:name="_Toc64448902"/>
      <w:bookmarkStart w:id="9876" w:name="_Toc66289561"/>
      <w:bookmarkStart w:id="9877" w:name="_Toc74154674"/>
      <w:bookmarkStart w:id="9878" w:name="_Toc81383418"/>
      <w:bookmarkStart w:id="9879" w:name="_Toc88658051"/>
      <w:bookmarkStart w:id="9880" w:name="_Toc97910963"/>
      <w:bookmarkStart w:id="9881" w:name="_Toc99038723"/>
      <w:bookmarkStart w:id="9882" w:name="_Toc99730986"/>
      <w:bookmarkStart w:id="9883" w:name="_Toc105511117"/>
      <w:bookmarkStart w:id="9884" w:name="_Toc105927649"/>
      <w:bookmarkStart w:id="9885" w:name="_Toc106110189"/>
      <w:bookmarkStart w:id="9886" w:name="_Toc113835626"/>
      <w:bookmarkStart w:id="9887" w:name="_Toc120124474"/>
      <w:bookmarkStart w:id="9888" w:name="_Toc146226741"/>
      <w:bookmarkStart w:id="9889" w:name="_CR9_3_1_45"/>
      <w:bookmarkEnd w:id="9889"/>
      <w:r w:rsidRPr="00EA5FA7">
        <w:rPr>
          <w:lang w:eastAsia="zh-CN"/>
        </w:rPr>
        <w:t>9.3.1.45</w:t>
      </w:r>
      <w:r w:rsidRPr="00EA5FA7">
        <w:rPr>
          <w:lang w:eastAsia="zh-CN"/>
        </w:rPr>
        <w:tab/>
        <w:t>QoS Flow Level QoS Parameters</w:t>
      </w:r>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36AC54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321F971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00F3A30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DC1DEF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3193960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riticality</w:t>
            </w:r>
          </w:p>
        </w:tc>
        <w:tc>
          <w:tcPr>
            <w:tcW w:w="1080" w:type="dxa"/>
          </w:tcPr>
          <w:p w14:paraId="05EE756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b/>
                <w:sz w:val="18"/>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
          <w:p w14:paraId="77C382C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227D694C" w14:textId="77777777" w:rsidR="00F970C9" w:rsidRPr="00EA5FA7" w:rsidRDefault="00F970C9" w:rsidP="00B90779">
            <w:pPr>
              <w:widowControl w:val="0"/>
              <w:spacing w:after="0"/>
              <w:rPr>
                <w:rFonts w:ascii="Arial" w:hAnsi="Arial"/>
                <w:i/>
                <w:sz w:val="18"/>
                <w:lang w:eastAsia="ja-JP"/>
              </w:rPr>
            </w:pPr>
          </w:p>
        </w:tc>
        <w:tc>
          <w:tcPr>
            <w:tcW w:w="1512" w:type="dxa"/>
          </w:tcPr>
          <w:p w14:paraId="403D45A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09A6D91D"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60E3EA2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29AB1F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24F7F318" w14:textId="77777777" w:rsidTr="00B90779">
        <w:tc>
          <w:tcPr>
            <w:tcW w:w="2160" w:type="dxa"/>
          </w:tcPr>
          <w:p w14:paraId="6E423165"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
          <w:p w14:paraId="7C6DDA29" w14:textId="77777777" w:rsidR="00F970C9" w:rsidRPr="00EA5FA7" w:rsidRDefault="00F970C9" w:rsidP="00B90779">
            <w:pPr>
              <w:widowControl w:val="0"/>
              <w:spacing w:after="0"/>
              <w:rPr>
                <w:rFonts w:ascii="Arial" w:hAnsi="Arial" w:cs="Arial"/>
                <w:sz w:val="18"/>
                <w:lang w:eastAsia="ja-JP"/>
              </w:rPr>
            </w:pPr>
          </w:p>
        </w:tc>
        <w:tc>
          <w:tcPr>
            <w:tcW w:w="1080" w:type="dxa"/>
          </w:tcPr>
          <w:p w14:paraId="1D575B72" w14:textId="77777777" w:rsidR="00F970C9" w:rsidRPr="00EA5FA7" w:rsidRDefault="00F970C9" w:rsidP="00B90779">
            <w:pPr>
              <w:widowControl w:val="0"/>
              <w:spacing w:after="0"/>
              <w:rPr>
                <w:rFonts w:ascii="Arial" w:hAnsi="Arial"/>
                <w:i/>
                <w:sz w:val="18"/>
                <w:lang w:eastAsia="ja-JP"/>
              </w:rPr>
            </w:pPr>
          </w:p>
        </w:tc>
        <w:tc>
          <w:tcPr>
            <w:tcW w:w="1512" w:type="dxa"/>
          </w:tcPr>
          <w:p w14:paraId="3B5BE45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F534208"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48190CBD"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040A94B7" w14:textId="77777777" w:rsidR="00F970C9" w:rsidRPr="00EA5FA7" w:rsidRDefault="00F970C9" w:rsidP="00B90779">
            <w:pPr>
              <w:widowControl w:val="0"/>
              <w:spacing w:after="0"/>
              <w:jc w:val="center"/>
              <w:rPr>
                <w:rFonts w:ascii="Arial" w:hAnsi="Arial"/>
                <w:sz w:val="18"/>
                <w:lang w:eastAsia="ja-JP"/>
              </w:rPr>
            </w:pPr>
          </w:p>
        </w:tc>
      </w:tr>
      <w:tr w:rsidR="00F970C9" w:rsidRPr="00EA5FA7" w14:paraId="7AC22CD0" w14:textId="77777777" w:rsidTr="00B90779">
        <w:tc>
          <w:tcPr>
            <w:tcW w:w="2160" w:type="dxa"/>
          </w:tcPr>
          <w:p w14:paraId="5735A58D"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 xml:space="preserve">&gt;&gt;Non Dynamic 5QI </w:t>
            </w:r>
            <w:r w:rsidRPr="00EA5FA7">
              <w:rPr>
                <w:rFonts w:ascii="Arial" w:eastAsia="Batang" w:hAnsi="Arial" w:cs="Arial"/>
                <w:sz w:val="18"/>
                <w:lang w:eastAsia="ja-JP"/>
              </w:rPr>
              <w:lastRenderedPageBreak/>
              <w:t>Descriptor</w:t>
            </w:r>
          </w:p>
        </w:tc>
        <w:tc>
          <w:tcPr>
            <w:tcW w:w="1080" w:type="dxa"/>
          </w:tcPr>
          <w:p w14:paraId="401CF7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lastRenderedPageBreak/>
              <w:t>M</w:t>
            </w:r>
          </w:p>
        </w:tc>
        <w:tc>
          <w:tcPr>
            <w:tcW w:w="1080" w:type="dxa"/>
          </w:tcPr>
          <w:p w14:paraId="32426058" w14:textId="77777777" w:rsidR="00F970C9" w:rsidRPr="00EA5FA7" w:rsidRDefault="00F970C9" w:rsidP="00B90779">
            <w:pPr>
              <w:widowControl w:val="0"/>
              <w:spacing w:after="0"/>
              <w:rPr>
                <w:rFonts w:ascii="Arial" w:hAnsi="Arial"/>
                <w:i/>
                <w:sz w:val="18"/>
                <w:lang w:eastAsia="ja-JP"/>
              </w:rPr>
            </w:pPr>
          </w:p>
        </w:tc>
        <w:tc>
          <w:tcPr>
            <w:tcW w:w="1512" w:type="dxa"/>
          </w:tcPr>
          <w:p w14:paraId="3776ED4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9</w:t>
            </w:r>
          </w:p>
        </w:tc>
        <w:tc>
          <w:tcPr>
            <w:tcW w:w="1728" w:type="dxa"/>
          </w:tcPr>
          <w:p w14:paraId="6878B5EC"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79E7FA5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37CEDF8" w14:textId="77777777" w:rsidR="00F970C9" w:rsidRPr="00EA5FA7" w:rsidRDefault="00F970C9" w:rsidP="00B90779">
            <w:pPr>
              <w:widowControl w:val="0"/>
              <w:spacing w:after="0"/>
              <w:jc w:val="center"/>
              <w:rPr>
                <w:rFonts w:ascii="Arial" w:hAnsi="Arial"/>
                <w:sz w:val="18"/>
                <w:lang w:eastAsia="ja-JP"/>
              </w:rPr>
            </w:pPr>
          </w:p>
        </w:tc>
      </w:tr>
      <w:tr w:rsidR="00F970C9" w:rsidRPr="00EA5FA7" w14:paraId="0DB76C2F" w14:textId="77777777" w:rsidTr="00B90779">
        <w:tc>
          <w:tcPr>
            <w:tcW w:w="2160" w:type="dxa"/>
          </w:tcPr>
          <w:p w14:paraId="063E3315"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
          <w:p w14:paraId="1B3A6880" w14:textId="77777777" w:rsidR="00F970C9" w:rsidRPr="00EA5FA7" w:rsidRDefault="00F970C9" w:rsidP="00B90779">
            <w:pPr>
              <w:widowControl w:val="0"/>
              <w:spacing w:after="0"/>
              <w:rPr>
                <w:rFonts w:ascii="Arial" w:hAnsi="Arial" w:cs="Arial"/>
                <w:sz w:val="18"/>
                <w:lang w:eastAsia="ja-JP"/>
              </w:rPr>
            </w:pPr>
          </w:p>
        </w:tc>
        <w:tc>
          <w:tcPr>
            <w:tcW w:w="1080" w:type="dxa"/>
          </w:tcPr>
          <w:p w14:paraId="2AC7AEFF" w14:textId="77777777" w:rsidR="00F970C9" w:rsidRPr="00EA5FA7" w:rsidRDefault="00F970C9" w:rsidP="00B90779">
            <w:pPr>
              <w:widowControl w:val="0"/>
              <w:spacing w:after="0"/>
              <w:rPr>
                <w:rFonts w:ascii="Arial" w:hAnsi="Arial"/>
                <w:i/>
                <w:sz w:val="18"/>
                <w:lang w:eastAsia="ja-JP"/>
              </w:rPr>
            </w:pPr>
          </w:p>
        </w:tc>
        <w:tc>
          <w:tcPr>
            <w:tcW w:w="1512" w:type="dxa"/>
          </w:tcPr>
          <w:p w14:paraId="499144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50A4AD6"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56E5DB11"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4B120786"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69BA10E" w14:textId="77777777" w:rsidTr="00B90779">
        <w:tc>
          <w:tcPr>
            <w:tcW w:w="2160" w:type="dxa"/>
          </w:tcPr>
          <w:p w14:paraId="50BE0C02"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gt;Dynamic 5QI Descriptor</w:t>
            </w:r>
          </w:p>
        </w:tc>
        <w:tc>
          <w:tcPr>
            <w:tcW w:w="1080" w:type="dxa"/>
          </w:tcPr>
          <w:p w14:paraId="25DF86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B41BF1C" w14:textId="77777777" w:rsidR="00F970C9" w:rsidRPr="00EA5FA7" w:rsidRDefault="00F970C9" w:rsidP="00B90779">
            <w:pPr>
              <w:widowControl w:val="0"/>
              <w:spacing w:after="0"/>
              <w:rPr>
                <w:rFonts w:ascii="Arial" w:hAnsi="Arial"/>
                <w:i/>
                <w:sz w:val="18"/>
                <w:lang w:eastAsia="ja-JP"/>
              </w:rPr>
            </w:pPr>
          </w:p>
        </w:tc>
        <w:tc>
          <w:tcPr>
            <w:tcW w:w="1512" w:type="dxa"/>
          </w:tcPr>
          <w:p w14:paraId="744D479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7</w:t>
            </w:r>
          </w:p>
        </w:tc>
        <w:tc>
          <w:tcPr>
            <w:tcW w:w="1728" w:type="dxa"/>
          </w:tcPr>
          <w:p w14:paraId="53C09BC9"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1F255AB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7716F400" w14:textId="77777777" w:rsidR="00F970C9" w:rsidRPr="00EA5FA7" w:rsidRDefault="00F970C9" w:rsidP="00B90779">
            <w:pPr>
              <w:widowControl w:val="0"/>
              <w:spacing w:after="0"/>
              <w:jc w:val="center"/>
              <w:rPr>
                <w:rFonts w:ascii="Arial" w:hAnsi="Arial"/>
                <w:sz w:val="18"/>
                <w:lang w:eastAsia="ja-JP"/>
              </w:rPr>
            </w:pPr>
          </w:p>
        </w:tc>
      </w:tr>
      <w:tr w:rsidR="00F970C9" w:rsidRPr="00EA5FA7" w14:paraId="5CFD42B0" w14:textId="77777777" w:rsidTr="00B90779">
        <w:tc>
          <w:tcPr>
            <w:tcW w:w="2160" w:type="dxa"/>
          </w:tcPr>
          <w:p w14:paraId="5B7E761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NG-RAN Allocation and Retention Priority</w:t>
            </w:r>
          </w:p>
        </w:tc>
        <w:tc>
          <w:tcPr>
            <w:tcW w:w="1080" w:type="dxa"/>
          </w:tcPr>
          <w:p w14:paraId="1D845E2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A1D51FD" w14:textId="77777777" w:rsidR="00F970C9" w:rsidRPr="00EA5FA7" w:rsidRDefault="00F970C9" w:rsidP="00B90779">
            <w:pPr>
              <w:widowControl w:val="0"/>
              <w:spacing w:after="0"/>
              <w:rPr>
                <w:rFonts w:ascii="Arial" w:hAnsi="Arial"/>
                <w:i/>
                <w:sz w:val="18"/>
                <w:lang w:eastAsia="ja-JP"/>
              </w:rPr>
            </w:pPr>
          </w:p>
        </w:tc>
        <w:tc>
          <w:tcPr>
            <w:tcW w:w="1512" w:type="dxa"/>
          </w:tcPr>
          <w:p w14:paraId="51DF43D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8</w:t>
            </w:r>
          </w:p>
        </w:tc>
        <w:tc>
          <w:tcPr>
            <w:tcW w:w="1728" w:type="dxa"/>
          </w:tcPr>
          <w:p w14:paraId="7D3B069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5C78CD7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16FE6FD" w14:textId="77777777" w:rsidR="00F970C9" w:rsidRPr="00EA5FA7" w:rsidRDefault="00F970C9" w:rsidP="00B90779">
            <w:pPr>
              <w:widowControl w:val="0"/>
              <w:spacing w:after="0"/>
              <w:jc w:val="center"/>
              <w:rPr>
                <w:rFonts w:ascii="Arial" w:hAnsi="Arial"/>
                <w:sz w:val="18"/>
                <w:lang w:eastAsia="ja-JP"/>
              </w:rPr>
            </w:pPr>
          </w:p>
        </w:tc>
      </w:tr>
      <w:tr w:rsidR="00F970C9" w:rsidRPr="00EA5FA7" w14:paraId="3124C0D0" w14:textId="77777777" w:rsidTr="00B90779">
        <w:tc>
          <w:tcPr>
            <w:tcW w:w="2160" w:type="dxa"/>
          </w:tcPr>
          <w:p w14:paraId="7AF43E6A"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GBR QoS Flow Information</w:t>
            </w:r>
          </w:p>
        </w:tc>
        <w:tc>
          <w:tcPr>
            <w:tcW w:w="1080" w:type="dxa"/>
          </w:tcPr>
          <w:p w14:paraId="070B589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952DB98" w14:textId="77777777" w:rsidR="00F970C9" w:rsidRPr="00EA5FA7" w:rsidRDefault="00F970C9" w:rsidP="00B90779">
            <w:pPr>
              <w:widowControl w:val="0"/>
              <w:spacing w:after="0"/>
              <w:rPr>
                <w:rFonts w:ascii="Arial" w:hAnsi="Arial"/>
                <w:i/>
                <w:sz w:val="18"/>
                <w:lang w:eastAsia="ja-JP"/>
              </w:rPr>
            </w:pPr>
          </w:p>
        </w:tc>
        <w:tc>
          <w:tcPr>
            <w:tcW w:w="1512" w:type="dxa"/>
          </w:tcPr>
          <w:p w14:paraId="5ABF334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6</w:t>
            </w:r>
          </w:p>
        </w:tc>
        <w:tc>
          <w:tcPr>
            <w:tcW w:w="1728" w:type="dxa"/>
          </w:tcPr>
          <w:p w14:paraId="741F1B8F"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
          <w:p w14:paraId="687124F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7A35C9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DB0A2DF" w14:textId="77777777" w:rsidTr="00B90779">
        <w:tc>
          <w:tcPr>
            <w:tcW w:w="2160" w:type="dxa"/>
          </w:tcPr>
          <w:p w14:paraId="6A05B3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eflective QoS Attribute</w:t>
            </w:r>
          </w:p>
        </w:tc>
        <w:tc>
          <w:tcPr>
            <w:tcW w:w="1080" w:type="dxa"/>
          </w:tcPr>
          <w:p w14:paraId="77D2305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595CB54" w14:textId="77777777" w:rsidR="00F970C9" w:rsidRPr="00EA5FA7" w:rsidRDefault="00F970C9" w:rsidP="00B90779">
            <w:pPr>
              <w:widowControl w:val="0"/>
              <w:spacing w:after="0"/>
              <w:rPr>
                <w:rFonts w:ascii="Arial" w:hAnsi="Arial"/>
                <w:i/>
                <w:sz w:val="18"/>
                <w:lang w:eastAsia="ja-JP"/>
              </w:rPr>
            </w:pPr>
          </w:p>
        </w:tc>
        <w:tc>
          <w:tcPr>
            <w:tcW w:w="1512" w:type="dxa"/>
          </w:tcPr>
          <w:p w14:paraId="6EA63F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ENUMERATED (subject to, ...)</w:t>
            </w:r>
          </w:p>
        </w:tc>
        <w:tc>
          <w:tcPr>
            <w:tcW w:w="1728" w:type="dxa"/>
          </w:tcPr>
          <w:p w14:paraId="7AD4EC4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
          <w:p w14:paraId="557A9B4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BA46B2E" w14:textId="77777777" w:rsidR="00F970C9" w:rsidRPr="00EA5FA7" w:rsidRDefault="00F970C9" w:rsidP="00B90779">
            <w:pPr>
              <w:widowControl w:val="0"/>
              <w:spacing w:after="0"/>
              <w:jc w:val="center"/>
              <w:rPr>
                <w:rFonts w:ascii="Arial" w:hAnsi="Arial"/>
                <w:sz w:val="18"/>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Bit Rate</w:t>
            </w:r>
          </w:p>
          <w:p w14:paraId="2920467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90779">
            <w:pPr>
              <w:widowControl w:val="0"/>
              <w:spacing w:after="0"/>
              <w:rPr>
                <w:rFonts w:ascii="Arial" w:hAnsi="Arial" w:cs="Arial"/>
                <w:sz w:val="18"/>
                <w:szCs w:val="18"/>
                <w:lang w:eastAsia="ja-JP"/>
              </w:rPr>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90779">
            <w:pPr>
              <w:widowControl w:val="0"/>
              <w:spacing w:after="0"/>
              <w:rPr>
                <w:rFonts w:ascii="Arial" w:hAnsi="Arial" w:cs="Arial"/>
                <w:sz w:val="18"/>
                <w:lang w:eastAsia="ja-JP"/>
              </w:rPr>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90779">
            <w:pPr>
              <w:widowControl w:val="0"/>
              <w:rPr>
                <w:rFonts w:ascii="Arial" w:hAnsi="Arial" w:cs="Arial"/>
                <w:sz w:val="18"/>
                <w:szCs w:val="18"/>
                <w:lang w:eastAsia="ja-JP"/>
              </w:rPr>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90779">
            <w:pPr>
              <w:widowControl w:val="0"/>
              <w:spacing w:after="0"/>
              <w:rPr>
                <w:rFonts w:ascii="Arial" w:hAnsi="Arial"/>
                <w:sz w:val="18"/>
                <w:lang w:eastAsia="ja-JP"/>
              </w:rPr>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90779">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90779">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90779">
            <w:pPr>
              <w:pStyle w:val="TAL"/>
              <w:keepNext w:val="0"/>
              <w:keepLines w:val="0"/>
              <w:widowControl w:val="0"/>
              <w:rPr>
                <w:lang w:eastAsia="ja-JP"/>
              </w:rPr>
            </w:pPr>
            <w:r>
              <w:rPr>
                <w:lang w:eastAsia="ja-JP"/>
              </w:rPr>
              <w:t>Transport Layer Address</w:t>
            </w:r>
          </w:p>
          <w:p w14:paraId="4990F858" w14:textId="77777777" w:rsidR="004A0EC2" w:rsidRPr="004A3B8F" w:rsidRDefault="004A0EC2" w:rsidP="00B90779">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90779">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90779">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90779">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9890" w:name="_Toc20955951"/>
      <w:bookmarkStart w:id="9891" w:name="_Toc29893069"/>
      <w:bookmarkStart w:id="9892" w:name="_Toc36557006"/>
      <w:bookmarkStart w:id="9893" w:name="_Toc45832454"/>
      <w:bookmarkStart w:id="9894" w:name="_Toc51763734"/>
      <w:bookmarkStart w:id="9895" w:name="_Toc64448903"/>
      <w:bookmarkStart w:id="9896" w:name="_Toc66289562"/>
      <w:bookmarkStart w:id="9897" w:name="_Toc74154675"/>
      <w:bookmarkStart w:id="9898" w:name="_Toc81383419"/>
      <w:bookmarkStart w:id="9899" w:name="_Toc88658052"/>
      <w:bookmarkStart w:id="9900" w:name="_Toc97910964"/>
      <w:bookmarkStart w:id="9901" w:name="_Toc99038724"/>
      <w:bookmarkStart w:id="9902" w:name="_Toc99730987"/>
      <w:bookmarkStart w:id="9903" w:name="_Toc105511118"/>
      <w:bookmarkStart w:id="9904" w:name="_Toc105927650"/>
      <w:bookmarkStart w:id="9905" w:name="_Toc106110190"/>
      <w:bookmarkStart w:id="9906" w:name="_Toc113835627"/>
      <w:bookmarkStart w:id="9907" w:name="_Toc120124475"/>
      <w:bookmarkStart w:id="9908" w:name="_Toc146226742"/>
      <w:bookmarkStart w:id="9909" w:name="_CR9_3_1_46"/>
      <w:bookmarkEnd w:id="9909"/>
      <w:r w:rsidRPr="00EA5FA7">
        <w:rPr>
          <w:lang w:eastAsia="zh-CN"/>
        </w:rPr>
        <w:t>9.3.1.46</w:t>
      </w:r>
      <w:r w:rsidRPr="00EA5FA7">
        <w:rPr>
          <w:lang w:eastAsia="zh-CN"/>
        </w:rPr>
        <w:tab/>
        <w:t>GBR QoS Flow Information</w:t>
      </w:r>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8800C60"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0367865C"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359A35D7"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7810385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214E6D80"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Criticality</w:t>
            </w:r>
          </w:p>
        </w:tc>
        <w:tc>
          <w:tcPr>
            <w:tcW w:w="1080" w:type="dxa"/>
          </w:tcPr>
          <w:p w14:paraId="58CB7FC5"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Downlink</w:t>
            </w:r>
          </w:p>
        </w:tc>
        <w:tc>
          <w:tcPr>
            <w:tcW w:w="1080" w:type="dxa"/>
          </w:tcPr>
          <w:p w14:paraId="715BFF75"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164226A" w14:textId="77777777" w:rsidR="00BF20F0" w:rsidRPr="00EA5FA7" w:rsidRDefault="00BF20F0" w:rsidP="00B90779">
            <w:pPr>
              <w:widowControl w:val="0"/>
              <w:spacing w:after="0"/>
              <w:rPr>
                <w:rFonts w:ascii="Arial" w:hAnsi="Arial"/>
                <w:i/>
                <w:sz w:val="18"/>
                <w:lang w:eastAsia="ja-JP"/>
              </w:rPr>
            </w:pPr>
          </w:p>
        </w:tc>
        <w:tc>
          <w:tcPr>
            <w:tcW w:w="1512" w:type="dxa"/>
          </w:tcPr>
          <w:p w14:paraId="2989208A"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0CB2147E"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26C8EE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Uplink</w:t>
            </w:r>
          </w:p>
        </w:tc>
        <w:tc>
          <w:tcPr>
            <w:tcW w:w="1080" w:type="dxa"/>
          </w:tcPr>
          <w:p w14:paraId="58FD176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077ABD4" w14:textId="77777777" w:rsidR="00BF20F0" w:rsidRPr="00EA5FA7" w:rsidRDefault="00BF20F0" w:rsidP="00B90779">
            <w:pPr>
              <w:widowControl w:val="0"/>
              <w:spacing w:after="0"/>
              <w:rPr>
                <w:rFonts w:ascii="Arial" w:hAnsi="Arial"/>
                <w:i/>
                <w:sz w:val="18"/>
                <w:lang w:eastAsia="ja-JP"/>
              </w:rPr>
            </w:pPr>
          </w:p>
        </w:tc>
        <w:tc>
          <w:tcPr>
            <w:tcW w:w="1512" w:type="dxa"/>
          </w:tcPr>
          <w:p w14:paraId="0A079C9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10F05A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1858B0DF"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Downlink</w:t>
            </w:r>
          </w:p>
        </w:tc>
        <w:tc>
          <w:tcPr>
            <w:tcW w:w="1080" w:type="dxa"/>
          </w:tcPr>
          <w:p w14:paraId="4E1AF556"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B42BE14" w14:textId="77777777" w:rsidR="00BF20F0" w:rsidRPr="00EA5FA7" w:rsidRDefault="00BF20F0" w:rsidP="00B90779">
            <w:pPr>
              <w:widowControl w:val="0"/>
              <w:spacing w:after="0"/>
              <w:rPr>
                <w:rFonts w:ascii="Arial" w:hAnsi="Arial"/>
                <w:i/>
                <w:sz w:val="18"/>
                <w:lang w:eastAsia="ja-JP"/>
              </w:rPr>
            </w:pPr>
          </w:p>
        </w:tc>
        <w:tc>
          <w:tcPr>
            <w:tcW w:w="1512" w:type="dxa"/>
          </w:tcPr>
          <w:p w14:paraId="4A82FD4D"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1E3C4C8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0A5019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Uplink</w:t>
            </w:r>
          </w:p>
        </w:tc>
        <w:tc>
          <w:tcPr>
            <w:tcW w:w="1080" w:type="dxa"/>
          </w:tcPr>
          <w:p w14:paraId="59DC881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C5DB684" w14:textId="77777777" w:rsidR="00BF20F0" w:rsidRPr="00EA5FA7" w:rsidRDefault="00BF20F0" w:rsidP="00B90779">
            <w:pPr>
              <w:widowControl w:val="0"/>
              <w:spacing w:after="0"/>
              <w:rPr>
                <w:rFonts w:ascii="Arial" w:hAnsi="Arial"/>
                <w:i/>
                <w:sz w:val="18"/>
                <w:lang w:eastAsia="ja-JP"/>
              </w:rPr>
            </w:pPr>
          </w:p>
        </w:tc>
        <w:tc>
          <w:tcPr>
            <w:tcW w:w="1512" w:type="dxa"/>
          </w:tcPr>
          <w:p w14:paraId="322FCFD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F44C4D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3C3F66BC"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 xml:space="preserve">Guaranteed Bit Rate (provided there is data to </w:t>
            </w:r>
            <w:r w:rsidRPr="00EA5FA7">
              <w:rPr>
                <w:rFonts w:ascii="Arial" w:hAnsi="Arial"/>
                <w:sz w:val="18"/>
                <w:lang w:eastAsia="ja-JP"/>
              </w:rPr>
              <w:lastRenderedPageBreak/>
              <w:t>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lastRenderedPageBreak/>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Downlink</w:t>
            </w:r>
          </w:p>
        </w:tc>
        <w:tc>
          <w:tcPr>
            <w:tcW w:w="1080" w:type="dxa"/>
          </w:tcPr>
          <w:p w14:paraId="56B9DBC1"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33070D4" w14:textId="77777777" w:rsidR="00BF20F0" w:rsidRPr="00EA5FA7" w:rsidRDefault="00BF20F0" w:rsidP="00B90779">
            <w:pPr>
              <w:widowControl w:val="0"/>
              <w:spacing w:after="0"/>
              <w:rPr>
                <w:rFonts w:ascii="Arial" w:hAnsi="Arial"/>
                <w:i/>
                <w:sz w:val="18"/>
                <w:lang w:eastAsia="ja-JP"/>
              </w:rPr>
            </w:pPr>
          </w:p>
        </w:tc>
        <w:tc>
          <w:tcPr>
            <w:tcW w:w="1512" w:type="dxa"/>
          </w:tcPr>
          <w:p w14:paraId="64653634"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9DD43C8"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Uplink</w:t>
            </w:r>
          </w:p>
        </w:tc>
        <w:tc>
          <w:tcPr>
            <w:tcW w:w="1080" w:type="dxa"/>
          </w:tcPr>
          <w:p w14:paraId="17EB788F"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F7CD274" w14:textId="77777777" w:rsidR="00BF20F0" w:rsidRPr="00EA5FA7" w:rsidRDefault="00BF20F0" w:rsidP="00B90779">
            <w:pPr>
              <w:widowControl w:val="0"/>
              <w:spacing w:after="0"/>
              <w:rPr>
                <w:rFonts w:ascii="Arial" w:hAnsi="Arial"/>
                <w:i/>
                <w:sz w:val="18"/>
                <w:lang w:eastAsia="ja-JP"/>
              </w:rPr>
            </w:pPr>
          </w:p>
        </w:tc>
        <w:tc>
          <w:tcPr>
            <w:tcW w:w="1512" w:type="dxa"/>
          </w:tcPr>
          <w:p w14:paraId="32A27113"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CD8C3F1"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90779">
            <w:pPr>
              <w:widowControl w:val="0"/>
              <w:spacing w:after="0"/>
              <w:rPr>
                <w:rFonts w:ascii="Arial" w:hAnsi="Arial"/>
                <w:sz w:val="18"/>
              </w:rPr>
            </w:pPr>
            <w:r w:rsidRPr="00256998">
              <w:rPr>
                <w:rFonts w:ascii="Arial" w:eastAsia="MS Mincho" w:hAnsi="Arial" w:cs="Arial"/>
                <w:sz w:val="18"/>
                <w:szCs w:val="18"/>
              </w:rPr>
              <w:t>Alternative QoS Parameters Set List</w:t>
            </w:r>
          </w:p>
        </w:tc>
        <w:tc>
          <w:tcPr>
            <w:tcW w:w="1080" w:type="dxa"/>
          </w:tcPr>
          <w:p w14:paraId="2657A2AA" w14:textId="77777777" w:rsidR="00BF20F0" w:rsidRPr="00EA5FA7" w:rsidRDefault="00BF20F0" w:rsidP="00B90779">
            <w:pPr>
              <w:widowControl w:val="0"/>
              <w:spacing w:after="0"/>
              <w:rPr>
                <w:rFonts w:ascii="Arial" w:hAnsi="Arial" w:cs="Arial"/>
                <w:sz w:val="18"/>
              </w:rPr>
            </w:pPr>
            <w:r w:rsidRPr="00256998">
              <w:rPr>
                <w:rFonts w:ascii="Arial" w:eastAsia="MS Mincho" w:hAnsi="Arial" w:cs="Arial"/>
                <w:sz w:val="18"/>
                <w:szCs w:val="18"/>
              </w:rPr>
              <w:t>O</w:t>
            </w:r>
          </w:p>
        </w:tc>
        <w:tc>
          <w:tcPr>
            <w:tcW w:w="1080" w:type="dxa"/>
          </w:tcPr>
          <w:p w14:paraId="0B082A9A" w14:textId="77777777" w:rsidR="00BF20F0" w:rsidRPr="00EA5FA7" w:rsidRDefault="00BF20F0" w:rsidP="00B90779">
            <w:pPr>
              <w:widowControl w:val="0"/>
              <w:spacing w:after="0"/>
              <w:rPr>
                <w:rFonts w:ascii="Arial" w:hAnsi="Arial"/>
                <w:i/>
                <w:sz w:val="18"/>
                <w:lang w:eastAsia="ja-JP"/>
              </w:rPr>
            </w:pPr>
          </w:p>
        </w:tc>
        <w:tc>
          <w:tcPr>
            <w:tcW w:w="1512" w:type="dxa"/>
          </w:tcPr>
          <w:p w14:paraId="53571D6D" w14:textId="77777777" w:rsidR="00BF20F0" w:rsidRPr="00EA5FA7" w:rsidRDefault="00102223" w:rsidP="00B90779">
            <w:pPr>
              <w:widowControl w:val="0"/>
              <w:spacing w:after="0"/>
              <w:rPr>
                <w:rFonts w:ascii="Arial" w:hAnsi="Arial"/>
                <w:sz w:val="18"/>
              </w:rPr>
            </w:pPr>
            <w:r>
              <w:rPr>
                <w:rFonts w:ascii="Arial" w:eastAsia="MS Mincho" w:hAnsi="Arial" w:cs="Arial"/>
                <w:sz w:val="18"/>
                <w:szCs w:val="18"/>
              </w:rPr>
              <w:t>9.3.1.125</w:t>
            </w:r>
          </w:p>
        </w:tc>
        <w:tc>
          <w:tcPr>
            <w:tcW w:w="1728" w:type="dxa"/>
          </w:tcPr>
          <w:p w14:paraId="5010C360" w14:textId="77777777" w:rsidR="00BF20F0" w:rsidRPr="00EA5FA7" w:rsidRDefault="00BF20F0" w:rsidP="00B90779">
            <w:pPr>
              <w:widowControl w:val="0"/>
              <w:spacing w:after="0"/>
              <w:rPr>
                <w:rFonts w:ascii="Arial" w:hAnsi="Arial" w:cs="Arial"/>
                <w:sz w:val="18"/>
                <w:szCs w:val="18"/>
              </w:rPr>
            </w:pPr>
            <w:r w:rsidRPr="004352A2">
              <w:rPr>
                <w:rFonts w:ascii="Arial" w:eastAsia="MS Mincho" w:hAnsi="Arial" w:cs="Arial"/>
                <w:sz w:val="18"/>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9910" w:name="_Toc20955952"/>
      <w:bookmarkStart w:id="9911" w:name="_Toc29893070"/>
      <w:bookmarkStart w:id="9912" w:name="_Toc36557007"/>
      <w:bookmarkStart w:id="9913" w:name="_Toc45832455"/>
      <w:bookmarkStart w:id="9914" w:name="_Toc51763735"/>
      <w:bookmarkStart w:id="9915" w:name="_Toc64448904"/>
      <w:bookmarkStart w:id="9916" w:name="_Toc66289563"/>
      <w:bookmarkStart w:id="9917" w:name="_Toc74154676"/>
      <w:bookmarkStart w:id="9918" w:name="_Toc81383420"/>
      <w:bookmarkStart w:id="9919" w:name="_Toc88658053"/>
      <w:bookmarkStart w:id="9920" w:name="_Toc97910965"/>
      <w:bookmarkStart w:id="9921" w:name="_Toc99038725"/>
      <w:bookmarkStart w:id="9922" w:name="_Toc99730988"/>
      <w:bookmarkStart w:id="9923" w:name="_Toc105511119"/>
      <w:bookmarkStart w:id="9924" w:name="_Toc105927651"/>
      <w:bookmarkStart w:id="9925" w:name="_Toc106110191"/>
      <w:bookmarkStart w:id="9926" w:name="_Toc113835628"/>
      <w:bookmarkStart w:id="9927" w:name="_Toc120124476"/>
      <w:bookmarkStart w:id="9928" w:name="_Toc146226743"/>
      <w:bookmarkStart w:id="9929" w:name="_CR9_3_1_47"/>
      <w:bookmarkEnd w:id="9929"/>
      <w:r w:rsidRPr="00EA5FA7">
        <w:rPr>
          <w:lang w:eastAsia="zh-CN"/>
        </w:rPr>
        <w:t>9.3.1.47</w:t>
      </w:r>
      <w:r w:rsidRPr="00EA5FA7">
        <w:rPr>
          <w:lang w:eastAsia="zh-CN"/>
        </w:rPr>
        <w:tab/>
        <w:t>Dynamic 5QI Descriptor</w:t>
      </w:r>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90779">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90779">
            <w:pPr>
              <w:pStyle w:val="TAL"/>
              <w:keepNext w:val="0"/>
              <w:keepLines w:val="0"/>
              <w:widowControl w:val="0"/>
              <w:rPr>
                <w:i/>
                <w:lang w:eastAsia="ja-JP"/>
              </w:rPr>
            </w:pPr>
          </w:p>
        </w:tc>
        <w:tc>
          <w:tcPr>
            <w:tcW w:w="1512" w:type="dxa"/>
          </w:tcPr>
          <w:p w14:paraId="786497E4"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90779">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90779">
            <w:pPr>
              <w:pStyle w:val="TAL"/>
              <w:keepNext w:val="0"/>
              <w:keepLines w:val="0"/>
              <w:widowControl w:val="0"/>
              <w:rPr>
                <w:i/>
                <w:lang w:eastAsia="ja-JP"/>
              </w:rPr>
            </w:pPr>
          </w:p>
        </w:tc>
        <w:tc>
          <w:tcPr>
            <w:tcW w:w="1512" w:type="dxa"/>
          </w:tcPr>
          <w:p w14:paraId="7B2E5B98"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lastRenderedPageBreak/>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lastRenderedPageBreak/>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90779">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90779">
            <w:pPr>
              <w:pStyle w:val="TAL"/>
              <w:keepNext w:val="0"/>
              <w:keepLines w:val="0"/>
              <w:widowControl w:val="0"/>
            </w:pPr>
            <w:r w:rsidRPr="00EA5FA7">
              <w:t>M</w:t>
            </w:r>
          </w:p>
        </w:tc>
        <w:tc>
          <w:tcPr>
            <w:tcW w:w="1080" w:type="dxa"/>
          </w:tcPr>
          <w:p w14:paraId="0511E576" w14:textId="77777777" w:rsidR="000F4584" w:rsidRPr="00EA5FA7" w:rsidRDefault="000F4584" w:rsidP="00B90779">
            <w:pPr>
              <w:pStyle w:val="TAL"/>
              <w:keepNext w:val="0"/>
              <w:keepLines w:val="0"/>
              <w:widowControl w:val="0"/>
              <w:rPr>
                <w:i/>
                <w:lang w:eastAsia="ja-JP"/>
              </w:rPr>
            </w:pPr>
          </w:p>
        </w:tc>
        <w:tc>
          <w:tcPr>
            <w:tcW w:w="1512" w:type="dxa"/>
          </w:tcPr>
          <w:p w14:paraId="1A9C937F"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90779">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90779">
            <w:pPr>
              <w:pStyle w:val="TAL"/>
              <w:keepNext w:val="0"/>
              <w:keepLines w:val="0"/>
              <w:widowControl w:val="0"/>
            </w:pPr>
            <w:r w:rsidRPr="00EA5FA7">
              <w:t>C-ifGBRflow</w:t>
            </w:r>
          </w:p>
        </w:tc>
        <w:tc>
          <w:tcPr>
            <w:tcW w:w="1080" w:type="dxa"/>
          </w:tcPr>
          <w:p w14:paraId="5AE2D987" w14:textId="77777777" w:rsidR="000F4584" w:rsidRPr="00EA5FA7" w:rsidRDefault="000F4584" w:rsidP="00B90779">
            <w:pPr>
              <w:pStyle w:val="TAL"/>
              <w:keepNext w:val="0"/>
              <w:keepLines w:val="0"/>
              <w:widowControl w:val="0"/>
              <w:rPr>
                <w:i/>
                <w:lang w:eastAsia="ja-JP"/>
              </w:rPr>
            </w:pPr>
          </w:p>
        </w:tc>
        <w:tc>
          <w:tcPr>
            <w:tcW w:w="1512" w:type="dxa"/>
          </w:tcPr>
          <w:p w14:paraId="4BC0017C" w14:textId="77777777" w:rsidR="000F4584" w:rsidRPr="00EA5FA7" w:rsidRDefault="000F4584" w:rsidP="00B90779">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B90779">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90779">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90779">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90779">
            <w:pPr>
              <w:pStyle w:val="TAL"/>
              <w:keepNext w:val="0"/>
              <w:keepLines w:val="0"/>
              <w:widowControl w:val="0"/>
              <w:rPr>
                <w:i/>
                <w:lang w:eastAsia="ja-JP"/>
              </w:rPr>
            </w:pPr>
          </w:p>
        </w:tc>
        <w:tc>
          <w:tcPr>
            <w:tcW w:w="1512" w:type="dxa"/>
          </w:tcPr>
          <w:p w14:paraId="26F44DE0"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90779">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90779">
            <w:pPr>
              <w:pStyle w:val="TAL"/>
              <w:keepNext w:val="0"/>
              <w:keepLines w:val="0"/>
              <w:widowControl w:val="0"/>
            </w:pPr>
            <w:r w:rsidRPr="00EA5FA7">
              <w:t>O</w:t>
            </w:r>
          </w:p>
        </w:tc>
        <w:tc>
          <w:tcPr>
            <w:tcW w:w="1080" w:type="dxa"/>
          </w:tcPr>
          <w:p w14:paraId="61E7DB9E" w14:textId="77777777" w:rsidR="000F4584" w:rsidRPr="00EA5FA7" w:rsidRDefault="000F4584" w:rsidP="00B90779">
            <w:pPr>
              <w:pStyle w:val="TAL"/>
              <w:keepNext w:val="0"/>
              <w:keepLines w:val="0"/>
              <w:widowControl w:val="0"/>
              <w:rPr>
                <w:i/>
                <w:lang w:eastAsia="ja-JP"/>
              </w:rPr>
            </w:pPr>
          </w:p>
        </w:tc>
        <w:tc>
          <w:tcPr>
            <w:tcW w:w="1512" w:type="dxa"/>
          </w:tcPr>
          <w:p w14:paraId="16E133D6"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90779">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90779">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90779">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90779">
            <w:pPr>
              <w:pStyle w:val="TAL"/>
              <w:keepNext w:val="0"/>
              <w:keepLines w:val="0"/>
              <w:widowControl w:val="0"/>
              <w:rPr>
                <w:i/>
                <w:lang w:eastAsia="ja-JP"/>
              </w:rPr>
            </w:pPr>
          </w:p>
        </w:tc>
        <w:tc>
          <w:tcPr>
            <w:tcW w:w="1512" w:type="dxa"/>
          </w:tcPr>
          <w:p w14:paraId="71E8CAED"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90779">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90779">
            <w:pPr>
              <w:pStyle w:val="TAL"/>
              <w:keepNext w:val="0"/>
              <w:keepLines w:val="0"/>
              <w:widowControl w:val="0"/>
              <w:rPr>
                <w:i/>
                <w:lang w:eastAsia="ja-JP"/>
              </w:rPr>
            </w:pPr>
          </w:p>
        </w:tc>
        <w:tc>
          <w:tcPr>
            <w:tcW w:w="1512" w:type="dxa"/>
          </w:tcPr>
          <w:p w14:paraId="6F0E7514"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18AE6DE3"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90779">
            <w:pPr>
              <w:pStyle w:val="TAL"/>
              <w:keepNext w:val="0"/>
              <w:keepLines w:val="0"/>
              <w:widowControl w:val="0"/>
              <w:rPr>
                <w:i/>
                <w:lang w:eastAsia="ja-JP"/>
              </w:rPr>
            </w:pPr>
          </w:p>
        </w:tc>
        <w:tc>
          <w:tcPr>
            <w:tcW w:w="1512" w:type="dxa"/>
          </w:tcPr>
          <w:p w14:paraId="405A9FA0"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6FAA9098"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ondition</w:t>
            </w:r>
          </w:p>
        </w:tc>
        <w:tc>
          <w:tcPr>
            <w:tcW w:w="3185" w:type="pct"/>
          </w:tcPr>
          <w:p w14:paraId="2935D40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ifGBRflow</w:t>
            </w:r>
          </w:p>
        </w:tc>
        <w:tc>
          <w:tcPr>
            <w:tcW w:w="3185" w:type="pct"/>
          </w:tcPr>
          <w:p w14:paraId="6B4CFC5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9930" w:name="_Toc20955953"/>
      <w:bookmarkStart w:id="9931" w:name="_Toc29893071"/>
      <w:bookmarkStart w:id="9932" w:name="_Toc36557008"/>
      <w:bookmarkStart w:id="9933" w:name="_Toc45832456"/>
      <w:bookmarkStart w:id="9934" w:name="_Toc51763736"/>
      <w:bookmarkStart w:id="9935" w:name="_Toc64448905"/>
      <w:bookmarkStart w:id="9936" w:name="_Toc66289564"/>
      <w:bookmarkStart w:id="9937" w:name="_Toc74154677"/>
      <w:bookmarkStart w:id="9938" w:name="_Toc81383421"/>
      <w:bookmarkStart w:id="9939" w:name="_Toc88658054"/>
      <w:bookmarkStart w:id="9940" w:name="_Toc97910966"/>
      <w:bookmarkStart w:id="9941" w:name="_Toc99038726"/>
      <w:bookmarkStart w:id="9942" w:name="_Toc99730989"/>
      <w:bookmarkStart w:id="9943" w:name="_Toc105511120"/>
      <w:bookmarkStart w:id="9944" w:name="_Toc105927652"/>
      <w:bookmarkStart w:id="9945" w:name="_Toc106110192"/>
      <w:bookmarkStart w:id="9946" w:name="_Toc113835629"/>
      <w:bookmarkStart w:id="9947" w:name="_Toc120124477"/>
      <w:bookmarkStart w:id="9948" w:name="_Toc146226744"/>
      <w:bookmarkStart w:id="9949" w:name="_CR9_3_1_48"/>
      <w:bookmarkEnd w:id="9949"/>
      <w:r w:rsidRPr="00EA5FA7">
        <w:rPr>
          <w:lang w:eastAsia="zh-CN"/>
        </w:rPr>
        <w:t>9.3.1.48</w:t>
      </w:r>
      <w:r w:rsidRPr="00EA5FA7">
        <w:rPr>
          <w:lang w:eastAsia="zh-CN"/>
        </w:rPr>
        <w:tab/>
        <w:t>NG-RAN Allocation and Retention Priority</w:t>
      </w:r>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328F67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7585242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0FC9BB7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4929E4C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Yu Mincho" w:hAnsi="Arial"/>
                <w:sz w:val="18"/>
              </w:rPr>
              <w:t>Priority Level</w:t>
            </w:r>
          </w:p>
        </w:tc>
        <w:tc>
          <w:tcPr>
            <w:tcW w:w="1080" w:type="dxa"/>
          </w:tcPr>
          <w:p w14:paraId="11B9215E"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641C5BB" w14:textId="77777777" w:rsidR="00F970C9" w:rsidRPr="00EA5FA7" w:rsidRDefault="00F970C9" w:rsidP="00B90779">
            <w:pPr>
              <w:widowControl w:val="0"/>
              <w:spacing w:after="0"/>
              <w:rPr>
                <w:rFonts w:ascii="Arial" w:hAnsi="Arial"/>
                <w:i/>
                <w:sz w:val="18"/>
                <w:lang w:eastAsia="ja-JP"/>
              </w:rPr>
            </w:pPr>
          </w:p>
        </w:tc>
        <w:tc>
          <w:tcPr>
            <w:tcW w:w="1872" w:type="dxa"/>
          </w:tcPr>
          <w:p w14:paraId="244B3B5A" w14:textId="77777777" w:rsidR="00F970C9" w:rsidRPr="00EA5FA7" w:rsidRDefault="00F970C9" w:rsidP="00B90779">
            <w:pPr>
              <w:widowControl w:val="0"/>
              <w:spacing w:after="0"/>
              <w:rPr>
                <w:rFonts w:ascii="Arial" w:hAnsi="Arial"/>
                <w:sz w:val="18"/>
                <w:lang w:eastAsia="ja-JP"/>
              </w:rPr>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880" w:type="dxa"/>
          </w:tcPr>
          <w:p w14:paraId="7530A9C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Values are ordered in </w:t>
            </w:r>
            <w:r w:rsidRPr="00EA5FA7">
              <w:rPr>
                <w:rFonts w:ascii="Arial" w:hAnsi="Arial" w:cs="Arial"/>
                <w:sz w:val="18"/>
                <w:lang w:eastAsia="ja-JP"/>
              </w:rPr>
              <w:lastRenderedPageBreak/>
              <w:t>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lastRenderedPageBreak/>
              <w:t>Pre-emption Capability</w:t>
            </w:r>
          </w:p>
        </w:tc>
        <w:tc>
          <w:tcPr>
            <w:tcW w:w="1080" w:type="dxa"/>
          </w:tcPr>
          <w:p w14:paraId="25C86C05"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14E4BD75" w14:textId="77777777" w:rsidR="00F970C9" w:rsidRPr="00EA5FA7" w:rsidRDefault="00F970C9" w:rsidP="00B90779">
            <w:pPr>
              <w:widowControl w:val="0"/>
              <w:spacing w:after="0"/>
              <w:rPr>
                <w:rFonts w:ascii="Arial" w:hAnsi="Arial"/>
                <w:i/>
                <w:sz w:val="18"/>
                <w:lang w:eastAsia="ja-JP"/>
              </w:rPr>
            </w:pPr>
          </w:p>
        </w:tc>
        <w:tc>
          <w:tcPr>
            <w:tcW w:w="1872" w:type="dxa"/>
          </w:tcPr>
          <w:p w14:paraId="2644E97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880" w:type="dxa"/>
          </w:tcPr>
          <w:p w14:paraId="3CBDBB1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B90779">
        <w:tc>
          <w:tcPr>
            <w:tcW w:w="2448" w:type="dxa"/>
          </w:tcPr>
          <w:p w14:paraId="38DDF3C3"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t>Pre-emption Vulnerability</w:t>
            </w:r>
          </w:p>
        </w:tc>
        <w:tc>
          <w:tcPr>
            <w:tcW w:w="1080" w:type="dxa"/>
          </w:tcPr>
          <w:p w14:paraId="35DD5E07"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86CF263" w14:textId="77777777" w:rsidR="00F970C9" w:rsidRPr="00EA5FA7" w:rsidRDefault="00F970C9" w:rsidP="00B90779">
            <w:pPr>
              <w:widowControl w:val="0"/>
              <w:spacing w:after="0"/>
              <w:rPr>
                <w:rFonts w:ascii="Arial" w:hAnsi="Arial"/>
                <w:i/>
                <w:sz w:val="18"/>
                <w:lang w:eastAsia="ja-JP"/>
              </w:rPr>
            </w:pPr>
          </w:p>
        </w:tc>
        <w:tc>
          <w:tcPr>
            <w:tcW w:w="1872" w:type="dxa"/>
          </w:tcPr>
          <w:p w14:paraId="569B6A2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880" w:type="dxa"/>
          </w:tcPr>
          <w:p w14:paraId="234417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9950" w:name="_Toc20955954"/>
      <w:bookmarkStart w:id="9951" w:name="_Toc29893072"/>
      <w:bookmarkStart w:id="9952" w:name="_Toc36557009"/>
      <w:bookmarkStart w:id="9953" w:name="_Toc45832457"/>
      <w:bookmarkStart w:id="9954" w:name="_Toc51763737"/>
      <w:bookmarkStart w:id="9955" w:name="_Toc64448906"/>
      <w:bookmarkStart w:id="9956" w:name="_Toc66289565"/>
      <w:bookmarkStart w:id="9957" w:name="_Toc74154678"/>
      <w:bookmarkStart w:id="9958" w:name="_Toc81383422"/>
      <w:bookmarkStart w:id="9959" w:name="_Toc88658055"/>
      <w:bookmarkStart w:id="9960" w:name="_Toc97910967"/>
      <w:bookmarkStart w:id="9961" w:name="_Toc99038727"/>
      <w:bookmarkStart w:id="9962" w:name="_Toc99730990"/>
      <w:bookmarkStart w:id="9963" w:name="_Toc105511121"/>
      <w:bookmarkStart w:id="9964" w:name="_Toc105927653"/>
      <w:bookmarkStart w:id="9965" w:name="_Toc106110193"/>
      <w:bookmarkStart w:id="9966" w:name="_Toc113835630"/>
      <w:bookmarkStart w:id="9967" w:name="_Toc120124478"/>
      <w:bookmarkStart w:id="9968" w:name="_Toc146226745"/>
      <w:bookmarkStart w:id="9969" w:name="_CR9_3_1_49"/>
      <w:bookmarkEnd w:id="9969"/>
      <w:r w:rsidRPr="00EA5FA7">
        <w:rPr>
          <w:lang w:eastAsia="zh-CN"/>
        </w:rPr>
        <w:t>9.3.1.49</w:t>
      </w:r>
      <w:r w:rsidRPr="00EA5FA7">
        <w:rPr>
          <w:lang w:eastAsia="zh-CN"/>
        </w:rPr>
        <w:tab/>
        <w:t>Non Dynamic 5QI Descriptor</w:t>
      </w:r>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9B4BFE7"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4632CA6C"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258C725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80B5D0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06FCC531"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Criticality</w:t>
            </w:r>
          </w:p>
        </w:tc>
        <w:tc>
          <w:tcPr>
            <w:tcW w:w="1080" w:type="dxa"/>
          </w:tcPr>
          <w:p w14:paraId="2A258EA4"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5QI</w:t>
            </w:r>
          </w:p>
        </w:tc>
        <w:tc>
          <w:tcPr>
            <w:tcW w:w="1080" w:type="dxa"/>
          </w:tcPr>
          <w:p w14:paraId="5544BC28"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M</w:t>
            </w:r>
          </w:p>
        </w:tc>
        <w:tc>
          <w:tcPr>
            <w:tcW w:w="1080" w:type="dxa"/>
          </w:tcPr>
          <w:p w14:paraId="48F33860" w14:textId="77777777" w:rsidR="000F4584" w:rsidRPr="00EA5FA7" w:rsidRDefault="000F4584" w:rsidP="00B90779">
            <w:pPr>
              <w:widowControl w:val="0"/>
              <w:spacing w:after="0"/>
              <w:rPr>
                <w:rFonts w:ascii="Arial" w:eastAsia="Yu Mincho" w:hAnsi="Arial"/>
                <w:sz w:val="18"/>
              </w:rPr>
            </w:pPr>
          </w:p>
        </w:tc>
        <w:tc>
          <w:tcPr>
            <w:tcW w:w="1512" w:type="dxa"/>
          </w:tcPr>
          <w:p w14:paraId="35C69FA8" w14:textId="77777777" w:rsidR="000F4584" w:rsidRPr="00EA5FA7" w:rsidRDefault="000F4584" w:rsidP="00B90779">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90779">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90779">
            <w:pPr>
              <w:widowControl w:val="0"/>
              <w:spacing w:after="0"/>
              <w:rPr>
                <w:rFonts w:ascii="Arial" w:hAnsi="Arial" w:cs="Arial"/>
                <w:sz w:val="18"/>
                <w:lang w:eastAsia="ja-JP"/>
              </w:rPr>
            </w:pPr>
            <w:r w:rsidRPr="00EA5FA7">
              <w:rPr>
                <w:rFonts w:ascii="Arial" w:eastAsia="Yu Mincho" w:hAnsi="Arial"/>
                <w:sz w:val="18"/>
              </w:rPr>
              <w:t>Priority Level</w:t>
            </w:r>
          </w:p>
        </w:tc>
        <w:tc>
          <w:tcPr>
            <w:tcW w:w="1080" w:type="dxa"/>
          </w:tcPr>
          <w:p w14:paraId="0DF4D4AC"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048F7832" w14:textId="77777777" w:rsidR="000F4584" w:rsidRPr="00EA5FA7" w:rsidRDefault="000F4584" w:rsidP="00B90779">
            <w:pPr>
              <w:widowControl w:val="0"/>
              <w:spacing w:after="0"/>
              <w:rPr>
                <w:rFonts w:ascii="Arial" w:hAnsi="Arial"/>
                <w:i/>
                <w:sz w:val="18"/>
                <w:lang w:eastAsia="ja-JP"/>
              </w:rPr>
            </w:pPr>
          </w:p>
        </w:tc>
        <w:tc>
          <w:tcPr>
            <w:tcW w:w="1512" w:type="dxa"/>
          </w:tcPr>
          <w:p w14:paraId="0F02C20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INTEGER (1..127)</w:t>
            </w:r>
          </w:p>
        </w:tc>
        <w:tc>
          <w:tcPr>
            <w:tcW w:w="1728" w:type="dxa"/>
          </w:tcPr>
          <w:p w14:paraId="77D9377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 xml:space="preserve">For details see TS 23.501 [21]. When included overrides standardized or pre-configured </w:t>
            </w:r>
            <w:r w:rsidRPr="00EA5FA7">
              <w:rPr>
                <w:rFonts w:ascii="Arial" w:hAnsi="Arial" w:cs="Arial"/>
                <w:sz w:val="18"/>
                <w:szCs w:val="18"/>
              </w:rPr>
              <w:lastRenderedPageBreak/>
              <w:t>value.</w:t>
            </w:r>
          </w:p>
        </w:tc>
        <w:tc>
          <w:tcPr>
            <w:tcW w:w="1080" w:type="dxa"/>
          </w:tcPr>
          <w:p w14:paraId="6330C1CA" w14:textId="77777777" w:rsidR="000F4584" w:rsidRPr="00EA5FA7" w:rsidRDefault="000F4584" w:rsidP="00B90779">
            <w:pPr>
              <w:pStyle w:val="TAC"/>
              <w:keepNext w:val="0"/>
              <w:keepLines w:val="0"/>
              <w:widowControl w:val="0"/>
            </w:pPr>
            <w:r w:rsidRPr="004273A6">
              <w:lastRenderedPageBreak/>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Averaging Window</w:t>
            </w:r>
          </w:p>
        </w:tc>
        <w:tc>
          <w:tcPr>
            <w:tcW w:w="1080" w:type="dxa"/>
          </w:tcPr>
          <w:p w14:paraId="5229B9B5"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25C64513" w14:textId="77777777" w:rsidR="000F4584" w:rsidRPr="00EA5FA7" w:rsidRDefault="000F4584" w:rsidP="00B90779">
            <w:pPr>
              <w:widowControl w:val="0"/>
              <w:spacing w:after="0"/>
              <w:rPr>
                <w:rFonts w:ascii="Arial" w:hAnsi="Arial"/>
                <w:i/>
                <w:sz w:val="18"/>
                <w:lang w:eastAsia="ja-JP"/>
              </w:rPr>
            </w:pPr>
          </w:p>
        </w:tc>
        <w:tc>
          <w:tcPr>
            <w:tcW w:w="1512" w:type="dxa"/>
          </w:tcPr>
          <w:p w14:paraId="4254A81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3</w:t>
            </w:r>
          </w:p>
        </w:tc>
        <w:tc>
          <w:tcPr>
            <w:tcW w:w="1728" w:type="dxa"/>
          </w:tcPr>
          <w:p w14:paraId="44C1716B"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90779">
            <w:pPr>
              <w:widowControl w:val="0"/>
              <w:spacing w:after="0"/>
              <w:rPr>
                <w:rFonts w:ascii="Arial" w:eastAsia="Yu Mincho" w:hAnsi="Arial"/>
                <w:sz w:val="18"/>
              </w:rPr>
            </w:pPr>
            <w:r w:rsidRPr="00EA5FA7">
              <w:rPr>
                <w:rFonts w:ascii="Arial" w:hAnsi="Arial" w:cs="Arial"/>
                <w:sz w:val="18"/>
              </w:rPr>
              <w:t>Maximum Data Burst Volume</w:t>
            </w:r>
          </w:p>
        </w:tc>
        <w:tc>
          <w:tcPr>
            <w:tcW w:w="1080" w:type="dxa"/>
          </w:tcPr>
          <w:p w14:paraId="35F18CE2" w14:textId="77777777" w:rsidR="000F4584" w:rsidRPr="00EA5FA7" w:rsidRDefault="000F4584" w:rsidP="00B90779">
            <w:pPr>
              <w:widowControl w:val="0"/>
              <w:spacing w:after="0"/>
              <w:rPr>
                <w:rFonts w:ascii="Arial" w:hAnsi="Arial"/>
                <w:sz w:val="18"/>
              </w:rPr>
            </w:pPr>
            <w:r w:rsidRPr="00EA5FA7">
              <w:rPr>
                <w:rFonts w:ascii="Arial" w:hAnsi="Arial"/>
                <w:sz w:val="18"/>
              </w:rPr>
              <w:t>O</w:t>
            </w:r>
          </w:p>
        </w:tc>
        <w:tc>
          <w:tcPr>
            <w:tcW w:w="1080" w:type="dxa"/>
          </w:tcPr>
          <w:p w14:paraId="0EB67D51" w14:textId="77777777" w:rsidR="000F4584" w:rsidRPr="00EA5FA7" w:rsidRDefault="000F4584" w:rsidP="00B90779">
            <w:pPr>
              <w:widowControl w:val="0"/>
              <w:spacing w:after="0"/>
              <w:rPr>
                <w:rFonts w:ascii="Arial" w:hAnsi="Arial"/>
                <w:i/>
                <w:sz w:val="18"/>
                <w:lang w:eastAsia="ja-JP"/>
              </w:rPr>
            </w:pPr>
          </w:p>
        </w:tc>
        <w:tc>
          <w:tcPr>
            <w:tcW w:w="1512" w:type="dxa"/>
          </w:tcPr>
          <w:p w14:paraId="09F23D4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4</w:t>
            </w:r>
          </w:p>
        </w:tc>
        <w:tc>
          <w:tcPr>
            <w:tcW w:w="1728" w:type="dxa"/>
          </w:tcPr>
          <w:p w14:paraId="2D25B71E"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90779">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B90779">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B90779">
            <w:pPr>
              <w:pStyle w:val="TAL"/>
              <w:keepNext w:val="0"/>
              <w:keepLines w:val="0"/>
              <w:widowControl w:val="0"/>
              <w:rPr>
                <w:i/>
                <w:lang w:eastAsia="ja-JP"/>
              </w:rPr>
            </w:pPr>
          </w:p>
        </w:tc>
        <w:tc>
          <w:tcPr>
            <w:tcW w:w="1512" w:type="dxa"/>
          </w:tcPr>
          <w:p w14:paraId="70EB71DA" w14:textId="77777777" w:rsidR="000F4584" w:rsidRPr="0056674C" w:rsidRDefault="000F4584" w:rsidP="00B90779">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B90779">
            <w:pPr>
              <w:pStyle w:val="TAL"/>
              <w:keepNext w:val="0"/>
              <w:keepLines w:val="0"/>
              <w:widowControl w:val="0"/>
            </w:pPr>
            <w:r>
              <w:rPr>
                <w:lang w:eastAsia="ja-JP"/>
              </w:rPr>
              <w:t>9.3.1.145</w:t>
            </w:r>
          </w:p>
        </w:tc>
        <w:tc>
          <w:tcPr>
            <w:tcW w:w="1728" w:type="dxa"/>
          </w:tcPr>
          <w:p w14:paraId="08110443" w14:textId="77777777" w:rsidR="000F4584" w:rsidRPr="004273A6" w:rsidRDefault="000F4584" w:rsidP="00B90779">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90779">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90779">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90779">
            <w:pPr>
              <w:pStyle w:val="TAL"/>
              <w:keepNext w:val="0"/>
              <w:keepLines w:val="0"/>
              <w:widowControl w:val="0"/>
              <w:rPr>
                <w:i/>
                <w:lang w:eastAsia="ja-JP"/>
              </w:rPr>
            </w:pPr>
          </w:p>
        </w:tc>
        <w:tc>
          <w:tcPr>
            <w:tcW w:w="1512" w:type="dxa"/>
          </w:tcPr>
          <w:p w14:paraId="700F0465" w14:textId="77777777" w:rsidR="000F4584" w:rsidRPr="0056674C" w:rsidRDefault="000F4584" w:rsidP="00B90779">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90779">
            <w:pPr>
              <w:pStyle w:val="TAL"/>
              <w:keepNext w:val="0"/>
              <w:keepLines w:val="0"/>
              <w:widowControl w:val="0"/>
            </w:pPr>
            <w:r>
              <w:rPr>
                <w:lang w:eastAsia="ja-JP"/>
              </w:rPr>
              <w:t>9.3.1.145</w:t>
            </w:r>
          </w:p>
        </w:tc>
        <w:tc>
          <w:tcPr>
            <w:tcW w:w="1728" w:type="dxa"/>
          </w:tcPr>
          <w:p w14:paraId="2EF543BB" w14:textId="77777777" w:rsidR="000F4584" w:rsidRPr="004273A6" w:rsidRDefault="000F4584" w:rsidP="00B90779">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9970" w:name="_Toc20955955"/>
      <w:bookmarkStart w:id="9971" w:name="_Toc29893073"/>
      <w:bookmarkStart w:id="9972" w:name="_Toc36557010"/>
      <w:bookmarkStart w:id="9973" w:name="_Toc45832458"/>
      <w:bookmarkStart w:id="9974" w:name="_Toc51763738"/>
      <w:bookmarkStart w:id="9975" w:name="_Toc64448907"/>
      <w:bookmarkStart w:id="9976" w:name="_Toc66289566"/>
      <w:bookmarkStart w:id="9977" w:name="_Toc74154679"/>
      <w:bookmarkStart w:id="9978" w:name="_Toc81383423"/>
      <w:bookmarkStart w:id="9979" w:name="_Toc88658056"/>
      <w:bookmarkStart w:id="9980" w:name="_Toc97910968"/>
      <w:bookmarkStart w:id="9981" w:name="_Toc99038728"/>
      <w:bookmarkStart w:id="9982" w:name="_Toc99730991"/>
      <w:bookmarkStart w:id="9983" w:name="_Toc105511122"/>
      <w:bookmarkStart w:id="9984" w:name="_Toc105927654"/>
      <w:bookmarkStart w:id="9985" w:name="_Toc106110194"/>
      <w:bookmarkStart w:id="9986" w:name="_Toc113835631"/>
      <w:bookmarkStart w:id="9987" w:name="_Toc120124479"/>
      <w:bookmarkStart w:id="9988" w:name="_Toc146226746"/>
      <w:bookmarkStart w:id="9989" w:name="_CR9_3_1_50"/>
      <w:bookmarkEnd w:id="9989"/>
      <w:r w:rsidRPr="00EA5FA7">
        <w:rPr>
          <w:lang w:eastAsia="zh-CN"/>
        </w:rPr>
        <w:t>9.3.1.50</w:t>
      </w:r>
      <w:r w:rsidRPr="00EA5FA7">
        <w:rPr>
          <w:lang w:eastAsia="zh-CN"/>
        </w:rPr>
        <w:tab/>
      </w:r>
      <w:r w:rsidRPr="00EA5FA7">
        <w:t>Maximum Packet Loss Rate</w:t>
      </w:r>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Packet Loss Rate</w:t>
            </w:r>
          </w:p>
        </w:tc>
        <w:tc>
          <w:tcPr>
            <w:tcW w:w="556" w:type="pct"/>
          </w:tcPr>
          <w:p w14:paraId="3EC78D05" w14:textId="77777777" w:rsidR="00F970C9" w:rsidRPr="00EA5FA7" w:rsidRDefault="00F970C9" w:rsidP="00B90779">
            <w:pPr>
              <w:widowControl w:val="0"/>
              <w:spacing w:after="0"/>
              <w:rPr>
                <w:rFonts w:ascii="Arial" w:hAnsi="Arial"/>
                <w:sz w:val="18"/>
              </w:rPr>
            </w:pPr>
            <w:r w:rsidRPr="00EA5FA7">
              <w:t>M</w:t>
            </w:r>
          </w:p>
        </w:tc>
        <w:tc>
          <w:tcPr>
            <w:tcW w:w="741" w:type="pct"/>
          </w:tcPr>
          <w:p w14:paraId="0879E192" w14:textId="77777777" w:rsidR="00F970C9" w:rsidRPr="00EA5FA7" w:rsidRDefault="00F970C9" w:rsidP="00B90779">
            <w:pPr>
              <w:widowControl w:val="0"/>
              <w:spacing w:after="0"/>
              <w:rPr>
                <w:rFonts w:ascii="Arial" w:hAnsi="Arial"/>
                <w:i/>
                <w:sz w:val="18"/>
                <w:lang w:eastAsia="ja-JP"/>
              </w:rPr>
            </w:pPr>
          </w:p>
        </w:tc>
        <w:tc>
          <w:tcPr>
            <w:tcW w:w="963" w:type="pct"/>
          </w:tcPr>
          <w:p w14:paraId="46CF4EF8"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INTEGER(0..1000)</w:t>
            </w:r>
          </w:p>
        </w:tc>
        <w:tc>
          <w:tcPr>
            <w:tcW w:w="1481" w:type="pct"/>
          </w:tcPr>
          <w:p w14:paraId="1A154B0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9990" w:name="_Toc20955956"/>
      <w:bookmarkStart w:id="9991" w:name="_Toc29893074"/>
      <w:bookmarkStart w:id="9992" w:name="_Toc36557011"/>
      <w:bookmarkStart w:id="9993" w:name="_Toc45832459"/>
      <w:bookmarkStart w:id="9994" w:name="_Toc51763739"/>
      <w:bookmarkStart w:id="9995" w:name="_Toc64448908"/>
      <w:bookmarkStart w:id="9996" w:name="_Toc66289567"/>
      <w:bookmarkStart w:id="9997" w:name="_Toc74154680"/>
      <w:bookmarkStart w:id="9998" w:name="_Toc81383424"/>
      <w:bookmarkStart w:id="9999" w:name="_Toc88658057"/>
      <w:bookmarkStart w:id="10000" w:name="_Toc97910969"/>
      <w:bookmarkStart w:id="10001" w:name="_Toc99038729"/>
      <w:bookmarkStart w:id="10002" w:name="_Toc99730992"/>
      <w:bookmarkStart w:id="10003" w:name="_Toc105511123"/>
      <w:bookmarkStart w:id="10004" w:name="_Toc105927655"/>
      <w:bookmarkStart w:id="10005" w:name="_Toc106110195"/>
      <w:bookmarkStart w:id="10006" w:name="_Toc113835632"/>
      <w:bookmarkStart w:id="10007" w:name="_Toc120124480"/>
      <w:bookmarkStart w:id="10008" w:name="_Toc146226747"/>
      <w:bookmarkStart w:id="10009" w:name="_CR9_3_1_51"/>
      <w:bookmarkEnd w:id="10009"/>
      <w:r w:rsidRPr="00EA5FA7">
        <w:rPr>
          <w:lang w:eastAsia="zh-CN"/>
        </w:rPr>
        <w:t>9.3.1.51</w:t>
      </w:r>
      <w:r w:rsidRPr="00EA5FA7">
        <w:rPr>
          <w:lang w:eastAsia="zh-CN"/>
        </w:rPr>
        <w:tab/>
      </w:r>
      <w:r w:rsidRPr="00EA5FA7">
        <w:t>Packet Delay Budget</w:t>
      </w:r>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1104A1E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9C4C32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C80C3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42E684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Packet Delay Budget</w:t>
            </w:r>
          </w:p>
        </w:tc>
        <w:tc>
          <w:tcPr>
            <w:tcW w:w="556" w:type="pct"/>
          </w:tcPr>
          <w:p w14:paraId="452E5C0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1E8E5017" w14:textId="77777777" w:rsidR="00F970C9" w:rsidRPr="00EA5FA7" w:rsidRDefault="00F970C9" w:rsidP="00B90779">
            <w:pPr>
              <w:widowControl w:val="0"/>
              <w:spacing w:after="0"/>
              <w:rPr>
                <w:rFonts w:ascii="Arial" w:eastAsia="Yu Mincho" w:hAnsi="Arial"/>
                <w:sz w:val="18"/>
              </w:rPr>
            </w:pPr>
          </w:p>
        </w:tc>
        <w:tc>
          <w:tcPr>
            <w:tcW w:w="963" w:type="pct"/>
          </w:tcPr>
          <w:p w14:paraId="54A35560"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1481" w:type="pct"/>
          </w:tcPr>
          <w:p w14:paraId="190F279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10010" w:name="_Toc20955957"/>
      <w:bookmarkStart w:id="10011" w:name="_Toc29893075"/>
      <w:bookmarkStart w:id="10012" w:name="_Toc36557012"/>
      <w:bookmarkStart w:id="10013" w:name="_Toc45832460"/>
      <w:bookmarkStart w:id="10014" w:name="_Toc51763740"/>
      <w:bookmarkStart w:id="10015" w:name="_Toc64448909"/>
      <w:bookmarkStart w:id="10016" w:name="_Toc66289568"/>
      <w:bookmarkStart w:id="10017" w:name="_Toc74154681"/>
      <w:bookmarkStart w:id="10018" w:name="_Toc81383425"/>
      <w:bookmarkStart w:id="10019" w:name="_Toc88658058"/>
      <w:bookmarkStart w:id="10020" w:name="_Toc97910970"/>
      <w:bookmarkStart w:id="10021" w:name="_Toc99038730"/>
      <w:bookmarkStart w:id="10022" w:name="_Toc99730993"/>
      <w:bookmarkStart w:id="10023" w:name="_Toc105511124"/>
      <w:bookmarkStart w:id="10024" w:name="_Toc105927656"/>
      <w:bookmarkStart w:id="10025" w:name="_Toc106110196"/>
      <w:bookmarkStart w:id="10026" w:name="_Toc113835633"/>
      <w:bookmarkStart w:id="10027" w:name="_Toc120124481"/>
      <w:bookmarkStart w:id="10028" w:name="_Toc146226748"/>
      <w:bookmarkStart w:id="10029" w:name="_CR9_3_1_52"/>
      <w:bookmarkEnd w:id="10029"/>
      <w:r w:rsidRPr="00EA5FA7">
        <w:rPr>
          <w:lang w:eastAsia="zh-CN"/>
        </w:rPr>
        <w:t>9.3.1.52</w:t>
      </w:r>
      <w:r w:rsidRPr="00EA5FA7">
        <w:rPr>
          <w:lang w:eastAsia="zh-CN"/>
        </w:rPr>
        <w:tab/>
      </w:r>
      <w:r w:rsidRPr="00EA5FA7">
        <w:t>Packet Error Rate</w:t>
      </w:r>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48403B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78F17A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78A9CB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2BABADF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Scalar</w:t>
            </w:r>
          </w:p>
        </w:tc>
        <w:tc>
          <w:tcPr>
            <w:tcW w:w="556" w:type="pct"/>
          </w:tcPr>
          <w:p w14:paraId="11DA8302"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M</w:t>
            </w:r>
          </w:p>
        </w:tc>
        <w:tc>
          <w:tcPr>
            <w:tcW w:w="741" w:type="pct"/>
          </w:tcPr>
          <w:p w14:paraId="06E0957C" w14:textId="77777777" w:rsidR="00F970C9" w:rsidRPr="00EA5FA7" w:rsidRDefault="00F970C9" w:rsidP="00B90779">
            <w:pPr>
              <w:widowControl w:val="0"/>
              <w:spacing w:after="0"/>
              <w:rPr>
                <w:rFonts w:ascii="Arial" w:hAnsi="Arial"/>
                <w:sz w:val="18"/>
                <w:szCs w:val="22"/>
              </w:rPr>
            </w:pPr>
          </w:p>
        </w:tc>
        <w:tc>
          <w:tcPr>
            <w:tcW w:w="963" w:type="pct"/>
          </w:tcPr>
          <w:p w14:paraId="70D35A89"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1481" w:type="pct"/>
          </w:tcPr>
          <w:p w14:paraId="77452537"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lastRenderedPageBreak/>
              <w:t>Exponent</w:t>
            </w:r>
          </w:p>
        </w:tc>
        <w:tc>
          <w:tcPr>
            <w:tcW w:w="556" w:type="pct"/>
          </w:tcPr>
          <w:p w14:paraId="7F09D0F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36A1D311" w14:textId="77777777" w:rsidR="00F970C9" w:rsidRPr="00EA5FA7" w:rsidRDefault="00F970C9" w:rsidP="00B90779">
            <w:pPr>
              <w:widowControl w:val="0"/>
              <w:spacing w:after="0"/>
              <w:rPr>
                <w:rFonts w:ascii="Arial" w:eastAsia="Yu Mincho" w:hAnsi="Arial"/>
                <w:sz w:val="18"/>
              </w:rPr>
            </w:pPr>
          </w:p>
        </w:tc>
        <w:tc>
          <w:tcPr>
            <w:tcW w:w="963" w:type="pct"/>
          </w:tcPr>
          <w:p w14:paraId="792B1674"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1481" w:type="pct"/>
          </w:tcPr>
          <w:p w14:paraId="050953D5" w14:textId="77777777" w:rsidR="00F970C9" w:rsidRPr="00EA5FA7" w:rsidRDefault="00F970C9" w:rsidP="00B90779">
            <w:pPr>
              <w:widowControl w:val="0"/>
              <w:spacing w:after="0"/>
              <w:rPr>
                <w:rFonts w:ascii="Arial" w:eastAsia="Yu Mincho" w:hAnsi="Arial"/>
                <w:sz w:val="18"/>
              </w:rPr>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10030" w:name="_Toc20955958"/>
      <w:bookmarkStart w:id="10031" w:name="_Toc29893076"/>
      <w:bookmarkStart w:id="10032" w:name="_Toc36557013"/>
      <w:bookmarkStart w:id="10033" w:name="_Toc45832461"/>
      <w:bookmarkStart w:id="10034" w:name="_Toc51763741"/>
      <w:bookmarkStart w:id="10035" w:name="_Toc64448910"/>
      <w:bookmarkStart w:id="10036" w:name="_Toc66289569"/>
      <w:bookmarkStart w:id="10037" w:name="_Toc74154682"/>
      <w:bookmarkStart w:id="10038" w:name="_Toc81383426"/>
      <w:bookmarkStart w:id="10039" w:name="_Toc88658059"/>
      <w:bookmarkStart w:id="10040" w:name="_Toc97910971"/>
      <w:bookmarkStart w:id="10041" w:name="_Toc99038731"/>
      <w:bookmarkStart w:id="10042" w:name="_Toc99730994"/>
      <w:bookmarkStart w:id="10043" w:name="_Toc105511125"/>
      <w:bookmarkStart w:id="10044" w:name="_Toc105927657"/>
      <w:bookmarkStart w:id="10045" w:name="_Toc106110197"/>
      <w:bookmarkStart w:id="10046" w:name="_Toc113835634"/>
      <w:bookmarkStart w:id="10047" w:name="_Toc120124482"/>
      <w:bookmarkStart w:id="10048" w:name="_Toc146226749"/>
      <w:bookmarkStart w:id="10049" w:name="_CR9_3_1_53"/>
      <w:bookmarkEnd w:id="10049"/>
      <w:r w:rsidRPr="00EA5FA7">
        <w:rPr>
          <w:lang w:eastAsia="zh-CN"/>
        </w:rPr>
        <w:t>9.3.1.53</w:t>
      </w:r>
      <w:r w:rsidRPr="00EA5FA7">
        <w:rPr>
          <w:lang w:eastAsia="zh-CN"/>
        </w:rPr>
        <w:tab/>
      </w:r>
      <w:r w:rsidRPr="00EA5FA7">
        <w:t>Averaging Window</w:t>
      </w:r>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B3397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5366E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438CA8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51BEB49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Averaging Window</w:t>
            </w:r>
          </w:p>
        </w:tc>
        <w:tc>
          <w:tcPr>
            <w:tcW w:w="556" w:type="pct"/>
          </w:tcPr>
          <w:p w14:paraId="6DAE451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519D8342" w14:textId="77777777" w:rsidR="00F970C9" w:rsidRPr="00EA5FA7" w:rsidRDefault="00F970C9" w:rsidP="00B90779">
            <w:pPr>
              <w:widowControl w:val="0"/>
              <w:spacing w:after="0"/>
              <w:rPr>
                <w:rFonts w:ascii="Arial" w:eastAsia="Yu Mincho" w:hAnsi="Arial"/>
                <w:sz w:val="18"/>
              </w:rPr>
            </w:pPr>
          </w:p>
        </w:tc>
        <w:tc>
          <w:tcPr>
            <w:tcW w:w="963" w:type="pct"/>
          </w:tcPr>
          <w:p w14:paraId="22C1573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1481" w:type="pct"/>
          </w:tcPr>
          <w:p w14:paraId="6E3BA375" w14:textId="77777777" w:rsidR="00F970C9" w:rsidRPr="00EA5FA7" w:rsidRDefault="00F970C9" w:rsidP="00B90779">
            <w:pPr>
              <w:pStyle w:val="TAL"/>
              <w:keepNext w:val="0"/>
              <w:keepLines w:val="0"/>
              <w:widowControl w:val="0"/>
            </w:pPr>
            <w:r w:rsidRPr="00EA5FA7">
              <w:t xml:space="preserve">Unit: ms. The default value is 2000ms. </w:t>
            </w:r>
          </w:p>
          <w:p w14:paraId="00FAAE7A" w14:textId="77777777" w:rsidR="00F970C9" w:rsidRPr="00EA5FA7" w:rsidRDefault="00F970C9" w:rsidP="00B90779">
            <w:pPr>
              <w:widowControl w:val="0"/>
              <w:spacing w:after="0"/>
              <w:rPr>
                <w:rFonts w:ascii="Arial" w:eastAsia="Yu Mincho" w:hAnsi="Arial"/>
                <w:sz w:val="18"/>
              </w:rPr>
            </w:pP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10050" w:name="_Toc20955959"/>
      <w:bookmarkStart w:id="10051" w:name="_Toc29893077"/>
      <w:bookmarkStart w:id="10052" w:name="_Toc36557014"/>
      <w:bookmarkStart w:id="10053" w:name="_Toc45832462"/>
      <w:bookmarkStart w:id="10054" w:name="_Toc51763742"/>
      <w:bookmarkStart w:id="10055" w:name="_Toc64448911"/>
      <w:bookmarkStart w:id="10056" w:name="_Toc66289570"/>
      <w:bookmarkStart w:id="10057" w:name="_Toc74154683"/>
      <w:bookmarkStart w:id="10058" w:name="_Toc81383427"/>
      <w:bookmarkStart w:id="10059" w:name="_Toc88658060"/>
      <w:bookmarkStart w:id="10060" w:name="_Toc97910972"/>
      <w:bookmarkStart w:id="10061" w:name="_Toc99038732"/>
      <w:bookmarkStart w:id="10062" w:name="_Toc99730995"/>
      <w:bookmarkStart w:id="10063" w:name="_Toc105511126"/>
      <w:bookmarkStart w:id="10064" w:name="_Toc105927658"/>
      <w:bookmarkStart w:id="10065" w:name="_Toc106110198"/>
      <w:bookmarkStart w:id="10066" w:name="_Toc113835635"/>
      <w:bookmarkStart w:id="10067" w:name="_Toc120124483"/>
      <w:bookmarkStart w:id="10068" w:name="_Toc146226750"/>
      <w:bookmarkStart w:id="10069" w:name="_CR9_3_1_54"/>
      <w:bookmarkEnd w:id="10069"/>
      <w:r w:rsidRPr="00EA5FA7">
        <w:rPr>
          <w:lang w:eastAsia="zh-CN"/>
        </w:rPr>
        <w:t>9.3.1.54</w:t>
      </w:r>
      <w:r w:rsidRPr="00EA5FA7">
        <w:rPr>
          <w:lang w:eastAsia="zh-CN"/>
        </w:rPr>
        <w:tab/>
      </w:r>
      <w:r w:rsidRPr="00EA5FA7">
        <w:t>Maximum Data Burst Volume</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7A42BC5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6D41715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2A5CE9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2DF2D19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Data Burst Volume</w:t>
            </w:r>
          </w:p>
        </w:tc>
        <w:tc>
          <w:tcPr>
            <w:tcW w:w="556" w:type="pct"/>
          </w:tcPr>
          <w:p w14:paraId="578DFF7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D8EF8A2" w14:textId="77777777" w:rsidR="00F970C9" w:rsidRPr="00EA5FA7" w:rsidRDefault="00F970C9" w:rsidP="00B90779">
            <w:pPr>
              <w:widowControl w:val="0"/>
              <w:spacing w:after="0"/>
              <w:rPr>
                <w:rFonts w:ascii="Arial" w:eastAsia="Yu Mincho" w:hAnsi="Arial"/>
                <w:sz w:val="18"/>
              </w:rPr>
            </w:pPr>
          </w:p>
        </w:tc>
        <w:tc>
          <w:tcPr>
            <w:tcW w:w="963" w:type="pct"/>
          </w:tcPr>
          <w:p w14:paraId="70E54EB8"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1481" w:type="pct"/>
          </w:tcPr>
          <w:p w14:paraId="2809CA07"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10070" w:name="_Toc20955960"/>
      <w:bookmarkStart w:id="10071" w:name="_Toc29893078"/>
      <w:bookmarkStart w:id="10072" w:name="_Toc36557015"/>
      <w:bookmarkStart w:id="10073" w:name="_Toc45832463"/>
      <w:bookmarkStart w:id="10074" w:name="_Toc51763743"/>
      <w:bookmarkStart w:id="10075" w:name="_Toc64448912"/>
      <w:bookmarkStart w:id="10076" w:name="_Toc66289571"/>
      <w:bookmarkStart w:id="10077" w:name="_Toc74154684"/>
      <w:bookmarkStart w:id="10078" w:name="_Toc81383428"/>
      <w:bookmarkStart w:id="10079" w:name="_Toc88658061"/>
      <w:bookmarkStart w:id="10080" w:name="_Toc97910973"/>
      <w:bookmarkStart w:id="10081" w:name="_Toc99038733"/>
      <w:bookmarkStart w:id="10082" w:name="_Toc99730996"/>
      <w:bookmarkStart w:id="10083" w:name="_Toc105511127"/>
      <w:bookmarkStart w:id="10084" w:name="_Toc105927659"/>
      <w:bookmarkStart w:id="10085" w:name="_Toc106110199"/>
      <w:bookmarkStart w:id="10086" w:name="_Toc113835636"/>
      <w:bookmarkStart w:id="10087" w:name="_Toc120124484"/>
      <w:bookmarkStart w:id="10088" w:name="_Toc146226751"/>
      <w:bookmarkStart w:id="10089" w:name="_CR9_3_1_55"/>
      <w:bookmarkEnd w:id="10089"/>
      <w:r w:rsidRPr="00EA5FA7">
        <w:t>9.3.1.55</w:t>
      </w:r>
      <w:r w:rsidRPr="00EA5FA7">
        <w:tab/>
      </w:r>
      <w:r w:rsidRPr="00EA5FA7">
        <w:rPr>
          <w:lang w:eastAsia="zh-CN"/>
        </w:rPr>
        <w:t>Masked IMEISV</w:t>
      </w:r>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02380D6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3B66196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56E8819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0C08F8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Masked IMEISV</w:t>
            </w:r>
          </w:p>
        </w:tc>
        <w:tc>
          <w:tcPr>
            <w:tcW w:w="556" w:type="pct"/>
          </w:tcPr>
          <w:p w14:paraId="473D692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19F746FF" w14:textId="77777777" w:rsidR="00F970C9" w:rsidRPr="00EA5FA7" w:rsidRDefault="00F970C9" w:rsidP="00B90779">
            <w:pPr>
              <w:widowControl w:val="0"/>
              <w:spacing w:after="0"/>
              <w:rPr>
                <w:rFonts w:ascii="Arial" w:hAnsi="Arial" w:cs="Arial"/>
                <w:sz w:val="18"/>
                <w:lang w:eastAsia="ja-JP"/>
              </w:rPr>
            </w:pPr>
          </w:p>
        </w:tc>
        <w:tc>
          <w:tcPr>
            <w:tcW w:w="963" w:type="pct"/>
          </w:tcPr>
          <w:p w14:paraId="3E6B71F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BIT STRING (SIZE (64))</w:t>
            </w:r>
          </w:p>
        </w:tc>
        <w:tc>
          <w:tcPr>
            <w:tcW w:w="1481" w:type="pct"/>
          </w:tcPr>
          <w:p w14:paraId="3AFFD597"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10090" w:name="_Toc20955961"/>
      <w:bookmarkStart w:id="10091" w:name="_Toc29893079"/>
      <w:bookmarkStart w:id="10092" w:name="_Toc36557016"/>
      <w:bookmarkStart w:id="10093" w:name="_Toc45832464"/>
      <w:bookmarkStart w:id="10094" w:name="_Toc51763744"/>
      <w:bookmarkStart w:id="10095" w:name="_Toc64448913"/>
      <w:bookmarkStart w:id="10096" w:name="_Toc66289572"/>
      <w:bookmarkStart w:id="10097" w:name="_Toc74154685"/>
      <w:bookmarkStart w:id="10098" w:name="_Toc81383429"/>
      <w:bookmarkStart w:id="10099" w:name="_Toc88658062"/>
      <w:bookmarkStart w:id="10100" w:name="_Toc97910974"/>
      <w:bookmarkStart w:id="10101" w:name="_Toc99038734"/>
      <w:bookmarkStart w:id="10102" w:name="_Toc99730997"/>
      <w:bookmarkStart w:id="10103" w:name="_Toc105511128"/>
      <w:bookmarkStart w:id="10104" w:name="_Toc105927660"/>
      <w:bookmarkStart w:id="10105" w:name="_Toc106110200"/>
      <w:bookmarkStart w:id="10106" w:name="_Toc113835637"/>
      <w:bookmarkStart w:id="10107" w:name="_Toc120124485"/>
      <w:bookmarkStart w:id="10108" w:name="_Toc146226752"/>
      <w:bookmarkStart w:id="10109" w:name="_CR9_3_1_56"/>
      <w:bookmarkEnd w:id="10109"/>
      <w:r w:rsidRPr="00EA5FA7">
        <w:rPr>
          <w:lang w:eastAsia="zh-CN"/>
        </w:rPr>
        <w:t>9.3.1.56</w:t>
      </w:r>
      <w:r w:rsidRPr="00EA5FA7">
        <w:rPr>
          <w:lang w:eastAsia="zh-CN"/>
        </w:rPr>
        <w:tab/>
        <w:t>Notification Control</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Group Name</w:t>
            </w:r>
          </w:p>
        </w:tc>
        <w:tc>
          <w:tcPr>
            <w:tcW w:w="556" w:type="pct"/>
          </w:tcPr>
          <w:p w14:paraId="2A72C0CE"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Presence</w:t>
            </w:r>
          </w:p>
        </w:tc>
        <w:tc>
          <w:tcPr>
            <w:tcW w:w="741" w:type="pct"/>
          </w:tcPr>
          <w:p w14:paraId="0F5B7322"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Range</w:t>
            </w:r>
          </w:p>
        </w:tc>
        <w:tc>
          <w:tcPr>
            <w:tcW w:w="963" w:type="pct"/>
          </w:tcPr>
          <w:p w14:paraId="425CA017"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 Type and Reference</w:t>
            </w:r>
          </w:p>
        </w:tc>
        <w:tc>
          <w:tcPr>
            <w:tcW w:w="1481" w:type="pct"/>
          </w:tcPr>
          <w:p w14:paraId="767669CB"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Semantics Description</w:t>
            </w:r>
          </w:p>
        </w:tc>
      </w:tr>
      <w:tr w:rsidR="00F970C9" w:rsidRPr="00EA5FA7" w14:paraId="66E163C7" w14:textId="77777777" w:rsidTr="00B90779">
        <w:tc>
          <w:tcPr>
            <w:tcW w:w="1259" w:type="pct"/>
          </w:tcPr>
          <w:p w14:paraId="31312DC8"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 xml:space="preserve">Notification Control </w:t>
            </w:r>
          </w:p>
        </w:tc>
        <w:tc>
          <w:tcPr>
            <w:tcW w:w="556" w:type="pct"/>
          </w:tcPr>
          <w:p w14:paraId="46B621D4"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szCs w:val="18"/>
                <w:lang w:eastAsia="ja-JP"/>
              </w:rPr>
              <w:t>M</w:t>
            </w:r>
          </w:p>
        </w:tc>
        <w:tc>
          <w:tcPr>
            <w:tcW w:w="741" w:type="pct"/>
          </w:tcPr>
          <w:p w14:paraId="543CA97E" w14:textId="77777777" w:rsidR="00F970C9" w:rsidRPr="00EA5FA7" w:rsidRDefault="00F970C9" w:rsidP="00B90779">
            <w:pPr>
              <w:widowControl w:val="0"/>
              <w:spacing w:after="0"/>
              <w:jc w:val="both"/>
              <w:rPr>
                <w:rFonts w:ascii="Arial" w:hAnsi="Arial"/>
                <w:sz w:val="18"/>
                <w:lang w:eastAsia="ja-JP"/>
              </w:rPr>
            </w:pPr>
          </w:p>
        </w:tc>
        <w:tc>
          <w:tcPr>
            <w:tcW w:w="963" w:type="pct"/>
          </w:tcPr>
          <w:p w14:paraId="363F1AB2"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ENUMERATED(Active, Not-Active, ...)</w:t>
            </w:r>
          </w:p>
        </w:tc>
        <w:tc>
          <w:tcPr>
            <w:tcW w:w="1481" w:type="pct"/>
          </w:tcPr>
          <w:p w14:paraId="2DEFE2ED" w14:textId="77777777" w:rsidR="00F970C9" w:rsidRPr="00EA5FA7" w:rsidRDefault="00F970C9" w:rsidP="00B90779">
            <w:pPr>
              <w:widowControl w:val="0"/>
              <w:spacing w:after="0"/>
              <w:jc w:val="both"/>
              <w:rPr>
                <w:rFonts w:ascii="Arial" w:eastAsia="MS Mincho" w:hAnsi="Arial"/>
                <w:sz w:val="18"/>
                <w:lang w:eastAsia="ja-JP"/>
              </w:rPr>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10110" w:name="_Toc20955962"/>
      <w:bookmarkStart w:id="10111" w:name="_Toc29893080"/>
      <w:bookmarkStart w:id="10112" w:name="_Toc36557017"/>
      <w:bookmarkStart w:id="10113" w:name="_Toc45832465"/>
      <w:bookmarkStart w:id="10114" w:name="_Toc51763745"/>
      <w:bookmarkStart w:id="10115" w:name="_Toc64448914"/>
      <w:bookmarkStart w:id="10116" w:name="_Toc66289573"/>
      <w:bookmarkStart w:id="10117" w:name="_Toc74154686"/>
      <w:bookmarkStart w:id="10118" w:name="_Toc81383430"/>
      <w:bookmarkStart w:id="10119" w:name="_Toc88658063"/>
      <w:bookmarkStart w:id="10120" w:name="_Toc97910975"/>
      <w:bookmarkStart w:id="10121" w:name="_Toc99038735"/>
      <w:bookmarkStart w:id="10122" w:name="_Toc99730998"/>
      <w:bookmarkStart w:id="10123" w:name="_Toc105511129"/>
      <w:bookmarkStart w:id="10124" w:name="_Toc105927661"/>
      <w:bookmarkStart w:id="10125" w:name="_Toc106110201"/>
      <w:bookmarkStart w:id="10126" w:name="_Toc113835638"/>
      <w:bookmarkStart w:id="10127" w:name="_Toc120124486"/>
      <w:bookmarkStart w:id="10128" w:name="_Toc146226753"/>
      <w:bookmarkStart w:id="10129" w:name="_CR9_3_1_57"/>
      <w:bookmarkEnd w:id="10129"/>
      <w:r w:rsidRPr="00EA5FA7">
        <w:rPr>
          <w:lang w:eastAsia="zh-CN"/>
        </w:rPr>
        <w:t>9.3.1.57</w:t>
      </w:r>
      <w:r w:rsidRPr="00EA5FA7">
        <w:rPr>
          <w:lang w:eastAsia="zh-CN"/>
        </w:rPr>
        <w:tab/>
        <w:t>RAN Area Code</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11D7F05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242CD52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66F95FC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7DC3AC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zh-CN"/>
              </w:rPr>
              <w:t>RANAC</w:t>
            </w:r>
          </w:p>
        </w:tc>
        <w:tc>
          <w:tcPr>
            <w:tcW w:w="556" w:type="pct"/>
          </w:tcPr>
          <w:p w14:paraId="728746B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AAFDDA6" w14:textId="77777777" w:rsidR="00F970C9" w:rsidRPr="00EA5FA7" w:rsidRDefault="00F970C9" w:rsidP="00B90779">
            <w:pPr>
              <w:widowControl w:val="0"/>
              <w:spacing w:after="0"/>
              <w:rPr>
                <w:rFonts w:ascii="Arial" w:hAnsi="Arial" w:cs="Arial"/>
                <w:sz w:val="18"/>
                <w:lang w:eastAsia="ja-JP"/>
              </w:rPr>
            </w:pPr>
          </w:p>
        </w:tc>
        <w:tc>
          <w:tcPr>
            <w:tcW w:w="963" w:type="pct"/>
          </w:tcPr>
          <w:p w14:paraId="57D71221" w14:textId="77777777" w:rsidR="00F970C9" w:rsidRPr="00EA5FA7" w:rsidRDefault="00F970C9" w:rsidP="00B90779">
            <w:pPr>
              <w:widowControl w:val="0"/>
              <w:spacing w:after="0"/>
              <w:rPr>
                <w:rFonts w:ascii="Arial" w:hAnsi="Arial" w:cs="Arial"/>
                <w:sz w:val="18"/>
                <w:lang w:eastAsia="ja-JP"/>
              </w:rPr>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1481" w:type="pct"/>
          </w:tcPr>
          <w:p w14:paraId="70DF5A3F" w14:textId="77777777" w:rsidR="00F970C9" w:rsidRPr="00EA5FA7" w:rsidRDefault="00F970C9" w:rsidP="00B90779">
            <w:pPr>
              <w:widowControl w:val="0"/>
              <w:spacing w:after="0"/>
              <w:rPr>
                <w:rFonts w:ascii="Arial" w:hAnsi="Arial"/>
                <w:sz w:val="18"/>
              </w:rPr>
            </w:pPr>
            <w:r w:rsidRPr="00EA5FA7">
              <w:rPr>
                <w:rFonts w:ascii="Arial" w:hAnsi="Arial" w:cs="Arial"/>
                <w:sz w:val="18"/>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10130" w:name="_Toc20955963"/>
      <w:bookmarkStart w:id="10131" w:name="_Toc29893081"/>
      <w:bookmarkStart w:id="10132" w:name="_Toc36557018"/>
      <w:bookmarkStart w:id="10133" w:name="_Toc45832466"/>
      <w:bookmarkStart w:id="10134" w:name="_Toc51763746"/>
      <w:bookmarkStart w:id="10135" w:name="_Toc64448915"/>
      <w:bookmarkStart w:id="10136" w:name="_Toc66289574"/>
      <w:bookmarkStart w:id="10137" w:name="_Toc74154687"/>
      <w:bookmarkStart w:id="10138" w:name="_Toc81383431"/>
      <w:bookmarkStart w:id="10139" w:name="_Toc88658064"/>
      <w:bookmarkStart w:id="10140" w:name="_Toc97910976"/>
      <w:bookmarkStart w:id="10141" w:name="_Toc99038736"/>
      <w:bookmarkStart w:id="10142" w:name="_Toc99730999"/>
      <w:bookmarkStart w:id="10143" w:name="_Toc105511130"/>
      <w:bookmarkStart w:id="10144" w:name="_Toc105927662"/>
      <w:bookmarkStart w:id="10145" w:name="_Toc106110202"/>
      <w:bookmarkStart w:id="10146" w:name="_Toc113835639"/>
      <w:bookmarkStart w:id="10147" w:name="_Toc120124487"/>
      <w:bookmarkStart w:id="10148" w:name="_Toc146226754"/>
      <w:bookmarkStart w:id="10149" w:name="_CR9_3_1_58"/>
      <w:bookmarkEnd w:id="10149"/>
      <w:r w:rsidRPr="00EA5FA7">
        <w:rPr>
          <w:lang w:eastAsia="zh-CN"/>
        </w:rPr>
        <w:lastRenderedPageBreak/>
        <w:t>9.3.1.58</w:t>
      </w:r>
      <w:r w:rsidRPr="00EA5FA7">
        <w:rPr>
          <w:lang w:eastAsia="zh-CN"/>
        </w:rPr>
        <w:tab/>
        <w:t>PWS System Information</w:t>
      </w:r>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SIB type</w:t>
            </w:r>
          </w:p>
        </w:tc>
        <w:tc>
          <w:tcPr>
            <w:tcW w:w="1080" w:type="dxa"/>
          </w:tcPr>
          <w:p w14:paraId="40309774"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M</w:t>
            </w:r>
          </w:p>
        </w:tc>
        <w:tc>
          <w:tcPr>
            <w:tcW w:w="1080" w:type="dxa"/>
          </w:tcPr>
          <w:p w14:paraId="232F24FE" w14:textId="77777777" w:rsidR="004C01CD" w:rsidRPr="00EA5FA7" w:rsidRDefault="004C01CD" w:rsidP="00B90779">
            <w:pPr>
              <w:widowControl w:val="0"/>
              <w:spacing w:after="0"/>
              <w:jc w:val="center"/>
              <w:rPr>
                <w:rFonts w:ascii="Arial" w:hAnsi="Arial" w:cs="Arial"/>
                <w:b/>
                <w:bCs/>
                <w:sz w:val="18"/>
                <w:szCs w:val="18"/>
                <w:lang w:eastAsia="ja-JP"/>
              </w:rPr>
            </w:pPr>
          </w:p>
        </w:tc>
        <w:tc>
          <w:tcPr>
            <w:tcW w:w="1512" w:type="dxa"/>
          </w:tcPr>
          <w:p w14:paraId="62AAF4AB" w14:textId="77777777" w:rsidR="004C01CD" w:rsidRPr="00EA5FA7" w:rsidRDefault="004C01CD" w:rsidP="00B90779">
            <w:pPr>
              <w:widowControl w:val="0"/>
              <w:spacing w:after="0"/>
              <w:jc w:val="center"/>
              <w:rPr>
                <w:rFonts w:ascii="Arial" w:hAnsi="Arial" w:cs="Arial"/>
                <w:b/>
                <w:bCs/>
                <w:sz w:val="18"/>
                <w:szCs w:val="18"/>
                <w:lang w:eastAsia="ja-JP"/>
              </w:rPr>
            </w:pPr>
            <w:r w:rsidRPr="00EA5FA7">
              <w:rPr>
                <w:rFonts w:ascii="Arial" w:eastAsia="Yu Mincho" w:hAnsi="Arial" w:cs="Arial"/>
                <w:sz w:val="18"/>
                <w:szCs w:val="18"/>
                <w:lang w:eastAsia="ja-JP"/>
              </w:rPr>
              <w:t>INTEGER (6..8, …)</w:t>
            </w:r>
          </w:p>
        </w:tc>
        <w:tc>
          <w:tcPr>
            <w:tcW w:w="1728" w:type="dxa"/>
          </w:tcPr>
          <w:p w14:paraId="53794080"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90779">
            <w:pPr>
              <w:widowControl w:val="0"/>
              <w:spacing w:after="0"/>
              <w:jc w:val="both"/>
              <w:rPr>
                <w:rFonts w:ascii="Arial" w:hAnsi="Arial" w:cs="Arial"/>
                <w:sz w:val="18"/>
                <w:szCs w:val="18"/>
                <w:lang w:eastAsia="ja-JP"/>
              </w:rPr>
            </w:pPr>
            <w:r w:rsidRPr="00EA5FA7">
              <w:rPr>
                <w:rFonts w:ascii="Arial" w:hAnsi="Arial"/>
                <w:lang w:eastAsia="zh-CN"/>
              </w:rPr>
              <w:t>SIB message</w:t>
            </w:r>
          </w:p>
        </w:tc>
        <w:tc>
          <w:tcPr>
            <w:tcW w:w="1080" w:type="dxa"/>
          </w:tcPr>
          <w:p w14:paraId="2664A966" w14:textId="77777777" w:rsidR="004C01CD" w:rsidRPr="00EA5FA7" w:rsidRDefault="004C01CD" w:rsidP="00B90779">
            <w:pPr>
              <w:widowControl w:val="0"/>
              <w:spacing w:after="0"/>
              <w:rPr>
                <w:rFonts w:ascii="Arial" w:hAnsi="Arial" w:cs="Arial"/>
                <w:sz w:val="18"/>
                <w:szCs w:val="18"/>
                <w:lang w:eastAsia="ja-JP"/>
              </w:rPr>
            </w:pPr>
            <w:r w:rsidRPr="00EA5FA7">
              <w:rPr>
                <w:rFonts w:ascii="Arial" w:hAnsi="Arial"/>
                <w:lang w:eastAsia="zh-CN"/>
              </w:rPr>
              <w:t>M</w:t>
            </w:r>
          </w:p>
        </w:tc>
        <w:tc>
          <w:tcPr>
            <w:tcW w:w="1080" w:type="dxa"/>
          </w:tcPr>
          <w:p w14:paraId="7EC37CE0" w14:textId="77777777" w:rsidR="004C01CD" w:rsidRPr="00EA5FA7" w:rsidRDefault="004C01CD" w:rsidP="00B90779">
            <w:pPr>
              <w:widowControl w:val="0"/>
              <w:spacing w:after="0"/>
              <w:jc w:val="both"/>
              <w:rPr>
                <w:rFonts w:ascii="Arial" w:hAnsi="Arial" w:cs="Arial"/>
                <w:sz w:val="18"/>
                <w:szCs w:val="18"/>
                <w:lang w:eastAsia="ja-JP"/>
              </w:rPr>
            </w:pPr>
          </w:p>
        </w:tc>
        <w:tc>
          <w:tcPr>
            <w:tcW w:w="1512" w:type="dxa"/>
          </w:tcPr>
          <w:p w14:paraId="2C9AA0E0" w14:textId="77777777" w:rsidR="004C01CD" w:rsidRPr="00EA5FA7" w:rsidRDefault="004C01CD" w:rsidP="00B90779">
            <w:pPr>
              <w:widowControl w:val="0"/>
              <w:spacing w:after="0"/>
              <w:jc w:val="center"/>
              <w:rPr>
                <w:rFonts w:ascii="Arial" w:hAnsi="Arial" w:cs="Arial"/>
                <w:sz w:val="18"/>
                <w:szCs w:val="18"/>
                <w:lang w:eastAsia="ja-JP"/>
              </w:rPr>
            </w:pPr>
            <w:r w:rsidRPr="00EA5FA7">
              <w:rPr>
                <w:rFonts w:ascii="Arial" w:eastAsia="Yu Mincho" w:hAnsi="Arial" w:cs="Arial"/>
                <w:sz w:val="18"/>
                <w:szCs w:val="18"/>
                <w:lang w:eastAsia="ja-JP"/>
              </w:rPr>
              <w:t>OCTET STRING</w:t>
            </w:r>
          </w:p>
        </w:tc>
        <w:tc>
          <w:tcPr>
            <w:tcW w:w="1728" w:type="dxa"/>
          </w:tcPr>
          <w:p w14:paraId="431A82D2" w14:textId="77777777" w:rsidR="004C01CD" w:rsidRPr="00EA5FA7" w:rsidRDefault="004C01CD" w:rsidP="00B90779">
            <w:pPr>
              <w:pStyle w:val="TAL"/>
              <w:keepNext w:val="0"/>
              <w:keepLines w:val="0"/>
              <w:widowControl w:val="0"/>
              <w:rPr>
                <w:rFonts w:cs="Arial"/>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90779">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90779">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90779">
            <w:pPr>
              <w:pStyle w:val="TAL"/>
              <w:keepNext w:val="0"/>
              <w:keepLines w:val="0"/>
              <w:widowControl w:val="0"/>
              <w:rPr>
                <w:lang w:eastAsia="ja-JP"/>
              </w:rPr>
            </w:pPr>
          </w:p>
        </w:tc>
        <w:tc>
          <w:tcPr>
            <w:tcW w:w="1512" w:type="dxa"/>
          </w:tcPr>
          <w:p w14:paraId="2658C1E7" w14:textId="77777777" w:rsidR="004C01CD" w:rsidRPr="00EA5FA7" w:rsidRDefault="004C01CD" w:rsidP="00B90779">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90779">
            <w:pPr>
              <w:pStyle w:val="TAL"/>
              <w:keepNext w:val="0"/>
              <w:keepLines w:val="0"/>
              <w:widowControl w:val="0"/>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90779">
            <w:pPr>
              <w:pStyle w:val="TAL"/>
              <w:keepNext w:val="0"/>
              <w:keepLines w:val="0"/>
              <w:widowControl w:val="0"/>
              <w:rPr>
                <w:lang w:eastAsia="ja-JP"/>
              </w:rPr>
            </w:pPr>
          </w:p>
        </w:tc>
        <w:tc>
          <w:tcPr>
            <w:tcW w:w="1512" w:type="dxa"/>
          </w:tcPr>
          <w:p w14:paraId="63530262" w14:textId="77777777" w:rsidR="004C01CD" w:rsidRPr="00EA5FA7" w:rsidRDefault="004C01CD" w:rsidP="00B90779">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90779">
            <w:pPr>
              <w:pStyle w:val="TAL"/>
              <w:keepNext w:val="0"/>
              <w:keepLines w:val="0"/>
              <w:widowControl w:val="0"/>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Serial Number</w:t>
            </w:r>
          </w:p>
        </w:tc>
        <w:tc>
          <w:tcPr>
            <w:tcW w:w="1080" w:type="dxa"/>
          </w:tcPr>
          <w:p w14:paraId="580007E4"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90779">
            <w:pPr>
              <w:pStyle w:val="TAL"/>
              <w:keepNext w:val="0"/>
              <w:keepLines w:val="0"/>
              <w:widowControl w:val="0"/>
              <w:rPr>
                <w:lang w:eastAsia="ja-JP"/>
              </w:rPr>
            </w:pPr>
          </w:p>
        </w:tc>
        <w:tc>
          <w:tcPr>
            <w:tcW w:w="1512" w:type="dxa"/>
          </w:tcPr>
          <w:p w14:paraId="4B512CD0" w14:textId="77777777" w:rsidR="004C01CD" w:rsidRPr="00EA5FA7" w:rsidRDefault="004C01CD" w:rsidP="00B90779">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90779">
            <w:pPr>
              <w:pStyle w:val="TAL"/>
              <w:keepNext w:val="0"/>
              <w:keepLines w:val="0"/>
              <w:widowControl w:val="0"/>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90779">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90779">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90779">
            <w:pPr>
              <w:pStyle w:val="TAL"/>
              <w:keepNext w:val="0"/>
              <w:keepLines w:val="0"/>
              <w:widowControl w:val="0"/>
              <w:rPr>
                <w:lang w:eastAsia="ja-JP"/>
              </w:rPr>
            </w:pPr>
          </w:p>
        </w:tc>
        <w:tc>
          <w:tcPr>
            <w:tcW w:w="1512" w:type="dxa"/>
          </w:tcPr>
          <w:p w14:paraId="3CDE7DC6" w14:textId="77777777" w:rsidR="00FE33F2" w:rsidRPr="00EA5FA7" w:rsidRDefault="00FE33F2" w:rsidP="00B90779">
            <w:pPr>
              <w:pStyle w:val="TAL"/>
              <w:keepNext w:val="0"/>
              <w:keepLines w:val="0"/>
              <w:widowControl w:val="0"/>
            </w:pPr>
            <w:r w:rsidRPr="00EA5FA7">
              <w:rPr>
                <w:rFonts w:cs="Arial" w:hint="eastAsia"/>
                <w:szCs w:val="18"/>
                <w:lang w:eastAsia="zh-CN"/>
              </w:rPr>
              <w:t>9.3.1.86</w:t>
            </w:r>
          </w:p>
        </w:tc>
        <w:tc>
          <w:tcPr>
            <w:tcW w:w="1728" w:type="dxa"/>
          </w:tcPr>
          <w:p w14:paraId="3E8BDA77" w14:textId="77777777" w:rsidR="00FE33F2" w:rsidRPr="00EA5FA7" w:rsidRDefault="00FE33F2" w:rsidP="00B90779">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Yes</w:t>
            </w:r>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10150" w:name="_Toc20955964"/>
      <w:bookmarkStart w:id="10151" w:name="_Toc29893082"/>
      <w:bookmarkStart w:id="10152" w:name="_Toc36557019"/>
      <w:bookmarkStart w:id="10153" w:name="_Toc45832467"/>
      <w:bookmarkStart w:id="10154" w:name="_Toc51763747"/>
      <w:bookmarkStart w:id="10155" w:name="_Toc64448916"/>
      <w:bookmarkStart w:id="10156" w:name="_Toc66289575"/>
      <w:bookmarkStart w:id="10157" w:name="_Toc74154688"/>
      <w:bookmarkStart w:id="10158" w:name="_Toc81383432"/>
      <w:bookmarkStart w:id="10159" w:name="_Toc88658065"/>
      <w:bookmarkStart w:id="10160" w:name="_Toc97910977"/>
      <w:bookmarkStart w:id="10161" w:name="_Toc99038737"/>
      <w:bookmarkStart w:id="10162" w:name="_Toc99731000"/>
      <w:bookmarkStart w:id="10163" w:name="_Toc105511131"/>
      <w:bookmarkStart w:id="10164" w:name="_Toc105927663"/>
      <w:bookmarkStart w:id="10165" w:name="_Toc106110203"/>
      <w:bookmarkStart w:id="10166" w:name="_Toc113835640"/>
      <w:bookmarkStart w:id="10167" w:name="_Toc120124488"/>
      <w:bookmarkStart w:id="10168" w:name="_Toc146226755"/>
      <w:bookmarkStart w:id="10169" w:name="_CR9_3_1_59"/>
      <w:bookmarkEnd w:id="10169"/>
      <w:r w:rsidRPr="00EA5FA7">
        <w:rPr>
          <w:lang w:eastAsia="zh-CN"/>
        </w:rPr>
        <w:t>9.3.1.59</w:t>
      </w:r>
      <w:r w:rsidRPr="00EA5FA7">
        <w:rPr>
          <w:lang w:eastAsia="zh-CN"/>
        </w:rPr>
        <w:tab/>
      </w:r>
      <w:r w:rsidRPr="00EA5FA7">
        <w:t>Repetition Period</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6078618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5438BB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B527F2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76E4FF6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Repetition Period</w:t>
            </w:r>
          </w:p>
        </w:tc>
        <w:tc>
          <w:tcPr>
            <w:tcW w:w="556" w:type="pct"/>
          </w:tcPr>
          <w:p w14:paraId="626E476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3BB62E2F" w14:textId="77777777" w:rsidR="00F970C9" w:rsidRPr="00EA5FA7" w:rsidRDefault="00F970C9" w:rsidP="00B90779">
            <w:pPr>
              <w:widowControl w:val="0"/>
              <w:spacing w:after="0"/>
              <w:rPr>
                <w:rFonts w:ascii="Arial" w:hAnsi="Arial"/>
                <w:i/>
                <w:sz w:val="18"/>
                <w:lang w:eastAsia="ja-JP"/>
              </w:rPr>
            </w:pPr>
          </w:p>
        </w:tc>
        <w:tc>
          <w:tcPr>
            <w:tcW w:w="963" w:type="pct"/>
          </w:tcPr>
          <w:p w14:paraId="57168CE7"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1481" w:type="pct"/>
          </w:tcPr>
          <w:p w14:paraId="17284CDE"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10170" w:name="_Toc20955965"/>
      <w:bookmarkStart w:id="10171" w:name="_Toc29893083"/>
      <w:bookmarkStart w:id="10172" w:name="_Toc36557020"/>
      <w:bookmarkStart w:id="10173" w:name="_Toc45832468"/>
      <w:bookmarkStart w:id="10174" w:name="_Toc51763748"/>
      <w:bookmarkStart w:id="10175" w:name="_Toc64448917"/>
      <w:bookmarkStart w:id="10176" w:name="_Toc66289576"/>
      <w:bookmarkStart w:id="10177" w:name="_Toc74154689"/>
      <w:bookmarkStart w:id="10178" w:name="_Toc81383433"/>
      <w:bookmarkStart w:id="10179" w:name="_Toc88658066"/>
      <w:bookmarkStart w:id="10180" w:name="_Toc97910978"/>
      <w:bookmarkStart w:id="10181" w:name="_Toc99038738"/>
      <w:bookmarkStart w:id="10182" w:name="_Toc99731001"/>
      <w:bookmarkStart w:id="10183" w:name="_Toc105511132"/>
      <w:bookmarkStart w:id="10184" w:name="_Toc105927664"/>
      <w:bookmarkStart w:id="10185" w:name="_Toc106110204"/>
      <w:bookmarkStart w:id="10186" w:name="_Toc113835641"/>
      <w:bookmarkStart w:id="10187" w:name="_Toc120124489"/>
      <w:bookmarkStart w:id="10188" w:name="_Toc146226756"/>
      <w:bookmarkStart w:id="10189" w:name="_CR9_3_1_60"/>
      <w:bookmarkEnd w:id="10189"/>
      <w:r w:rsidRPr="00EA5FA7">
        <w:rPr>
          <w:lang w:eastAsia="zh-CN"/>
        </w:rPr>
        <w:t>9.3.1.60</w:t>
      </w:r>
      <w:r w:rsidRPr="00EA5FA7">
        <w:rPr>
          <w:lang w:eastAsia="zh-CN"/>
        </w:rPr>
        <w:tab/>
        <w:t>Number of Broadcasts Requested</w:t>
      </w:r>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55C1E3D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A4F6AB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23BD57E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1E3057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Number of Broadcasts Requested</w:t>
            </w:r>
          </w:p>
        </w:tc>
        <w:tc>
          <w:tcPr>
            <w:tcW w:w="556" w:type="pct"/>
          </w:tcPr>
          <w:p w14:paraId="36AFEA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15B69956" w14:textId="77777777" w:rsidR="00F970C9" w:rsidRPr="00EA5FA7" w:rsidRDefault="00F970C9" w:rsidP="00B90779">
            <w:pPr>
              <w:widowControl w:val="0"/>
              <w:spacing w:after="0"/>
              <w:rPr>
                <w:rFonts w:ascii="Arial" w:hAnsi="Arial"/>
                <w:i/>
                <w:sz w:val="18"/>
                <w:lang w:eastAsia="ja-JP"/>
              </w:rPr>
            </w:pPr>
          </w:p>
        </w:tc>
        <w:tc>
          <w:tcPr>
            <w:tcW w:w="963" w:type="pct"/>
          </w:tcPr>
          <w:p w14:paraId="19253071"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65535)</w:t>
            </w:r>
          </w:p>
        </w:tc>
        <w:tc>
          <w:tcPr>
            <w:tcW w:w="1481" w:type="pct"/>
          </w:tcPr>
          <w:p w14:paraId="42C01B5E" w14:textId="77777777" w:rsidR="00F970C9" w:rsidRPr="00EA5FA7" w:rsidRDefault="00F970C9" w:rsidP="00B90779">
            <w:pPr>
              <w:widowControl w:val="0"/>
              <w:spacing w:after="0"/>
              <w:rPr>
                <w:rFonts w:ascii="Arial" w:hAnsi="Arial"/>
                <w:sz w:val="18"/>
                <w:lang w:eastAsia="ja-JP"/>
              </w:rPr>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10190" w:name="_Toc20955966"/>
      <w:bookmarkStart w:id="10191" w:name="_Toc29893084"/>
      <w:bookmarkStart w:id="10192" w:name="_Toc36557021"/>
      <w:bookmarkStart w:id="10193" w:name="_Toc45832469"/>
      <w:bookmarkStart w:id="10194" w:name="_Toc51763749"/>
      <w:bookmarkStart w:id="10195" w:name="_Toc64448918"/>
      <w:bookmarkStart w:id="10196" w:name="_Toc66289577"/>
      <w:bookmarkStart w:id="10197" w:name="_Toc74154690"/>
      <w:bookmarkStart w:id="10198" w:name="_Toc81383434"/>
      <w:bookmarkStart w:id="10199" w:name="_Toc88658067"/>
      <w:bookmarkStart w:id="10200" w:name="_Toc97910979"/>
      <w:bookmarkStart w:id="10201" w:name="_Toc99038739"/>
      <w:bookmarkStart w:id="10202" w:name="_Toc99731002"/>
      <w:bookmarkStart w:id="10203" w:name="_Toc105511133"/>
      <w:bookmarkStart w:id="10204" w:name="_Toc105927665"/>
      <w:bookmarkStart w:id="10205" w:name="_Toc106110205"/>
      <w:bookmarkStart w:id="10206" w:name="_Toc113835642"/>
      <w:bookmarkStart w:id="10207" w:name="_Toc120124490"/>
      <w:bookmarkStart w:id="10208" w:name="_Toc146226757"/>
      <w:bookmarkStart w:id="10209" w:name="_CR9_3_1_61"/>
      <w:bookmarkEnd w:id="10209"/>
      <w:r w:rsidRPr="00EA5FA7">
        <w:rPr>
          <w:lang w:eastAsia="zh-CN"/>
        </w:rPr>
        <w:t>9.3.1.61</w:t>
      </w:r>
      <w:r w:rsidRPr="00EA5FA7">
        <w:rPr>
          <w:lang w:eastAsia="zh-CN"/>
        </w:rPr>
        <w:tab/>
        <w:t>Void</w:t>
      </w:r>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311B0575" w14:textId="77777777" w:rsidR="00F970C9" w:rsidRPr="00EA5FA7" w:rsidRDefault="00F970C9" w:rsidP="00B90779">
      <w:pPr>
        <w:pStyle w:val="Heading4"/>
        <w:keepNext w:val="0"/>
        <w:keepLines w:val="0"/>
        <w:widowControl w:val="0"/>
        <w:rPr>
          <w:lang w:eastAsia="zh-CN"/>
        </w:rPr>
      </w:pPr>
      <w:bookmarkStart w:id="10210" w:name="_Toc20955967"/>
      <w:bookmarkStart w:id="10211" w:name="_Toc29893085"/>
      <w:bookmarkStart w:id="10212" w:name="_Toc36557022"/>
      <w:bookmarkStart w:id="10213" w:name="_Toc45832470"/>
      <w:bookmarkStart w:id="10214" w:name="_Toc51763750"/>
      <w:bookmarkStart w:id="10215" w:name="_Toc64448919"/>
      <w:bookmarkStart w:id="10216" w:name="_Toc66289578"/>
      <w:bookmarkStart w:id="10217" w:name="_Toc74154691"/>
      <w:bookmarkStart w:id="10218" w:name="_Toc81383435"/>
      <w:bookmarkStart w:id="10219" w:name="_Toc88658068"/>
      <w:bookmarkStart w:id="10220" w:name="_Toc97910980"/>
      <w:bookmarkStart w:id="10221" w:name="_Toc99038740"/>
      <w:bookmarkStart w:id="10222" w:name="_Toc99731003"/>
      <w:bookmarkStart w:id="10223" w:name="_Toc105511134"/>
      <w:bookmarkStart w:id="10224" w:name="_Toc105927666"/>
      <w:bookmarkStart w:id="10225" w:name="_Toc106110206"/>
      <w:bookmarkStart w:id="10226" w:name="_Toc113835643"/>
      <w:bookmarkStart w:id="10227" w:name="_Toc120124491"/>
      <w:bookmarkStart w:id="10228" w:name="_Toc146226758"/>
      <w:bookmarkStart w:id="10229" w:name="_CR9_3_1_62"/>
      <w:bookmarkEnd w:id="10229"/>
      <w:r w:rsidRPr="00EA5FA7">
        <w:rPr>
          <w:lang w:eastAsia="zh-CN"/>
        </w:rPr>
        <w:t>9.3.1.62</w:t>
      </w:r>
      <w:r w:rsidRPr="00EA5FA7">
        <w:rPr>
          <w:lang w:eastAsia="zh-CN"/>
        </w:rPr>
        <w:tab/>
        <w:t>SIType List</w:t>
      </w:r>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1523107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D3C1F5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068B329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2520603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5793A4A" w14:textId="77777777" w:rsidTr="00B90779">
        <w:tc>
          <w:tcPr>
            <w:tcW w:w="2448" w:type="dxa"/>
          </w:tcPr>
          <w:p w14:paraId="39753691" w14:textId="77777777" w:rsidR="00F970C9" w:rsidRPr="00EA5FA7" w:rsidRDefault="00F970C9" w:rsidP="00B90779">
            <w:pPr>
              <w:widowControl w:val="0"/>
              <w:spacing w:after="0"/>
              <w:jc w:val="both"/>
              <w:rPr>
                <w:rFonts w:ascii="Arial" w:hAnsi="Arial"/>
                <w:lang w:eastAsia="zh-CN"/>
              </w:rPr>
            </w:pPr>
            <w:r w:rsidRPr="00EA5FA7">
              <w:rPr>
                <w:rFonts w:ascii="Arial" w:hAnsi="Arial"/>
                <w:b/>
                <w:lang w:eastAsia="zh-CN"/>
              </w:rPr>
              <w:t>SI type item IEs</w:t>
            </w:r>
          </w:p>
        </w:tc>
        <w:tc>
          <w:tcPr>
            <w:tcW w:w="1080" w:type="dxa"/>
          </w:tcPr>
          <w:p w14:paraId="60BB29BF" w14:textId="77777777" w:rsidR="00F970C9" w:rsidRPr="00EA5FA7" w:rsidRDefault="00F970C9" w:rsidP="00B90779">
            <w:pPr>
              <w:widowControl w:val="0"/>
              <w:spacing w:after="0"/>
              <w:jc w:val="center"/>
              <w:rPr>
                <w:rFonts w:ascii="Arial" w:hAnsi="Arial"/>
                <w:lang w:eastAsia="zh-CN"/>
              </w:rPr>
            </w:pPr>
          </w:p>
        </w:tc>
        <w:tc>
          <w:tcPr>
            <w:tcW w:w="1440" w:type="dxa"/>
          </w:tcPr>
          <w:p w14:paraId="073D72C3"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i/>
                <w:sz w:val="18"/>
              </w:rPr>
              <w:t>1.. &lt;maxnoofSITypes&gt;</w:t>
            </w:r>
          </w:p>
        </w:tc>
        <w:tc>
          <w:tcPr>
            <w:tcW w:w="1872" w:type="dxa"/>
          </w:tcPr>
          <w:p w14:paraId="5B68454E" w14:textId="77777777" w:rsidR="00F970C9" w:rsidRPr="00EA5FA7" w:rsidRDefault="00F970C9" w:rsidP="00B90779">
            <w:pPr>
              <w:widowControl w:val="0"/>
              <w:spacing w:after="0"/>
              <w:jc w:val="center"/>
              <w:rPr>
                <w:rFonts w:ascii="Arial" w:eastAsia="Yu Mincho" w:hAnsi="Arial" w:cs="Arial"/>
                <w:sz w:val="18"/>
                <w:szCs w:val="18"/>
                <w:lang w:eastAsia="ja-JP"/>
              </w:rPr>
            </w:pPr>
          </w:p>
        </w:tc>
        <w:tc>
          <w:tcPr>
            <w:tcW w:w="2880" w:type="dxa"/>
          </w:tcPr>
          <w:p w14:paraId="4A37B074" w14:textId="77777777" w:rsidR="00F970C9" w:rsidRPr="00EA5FA7" w:rsidRDefault="00F970C9" w:rsidP="00B90779">
            <w:pPr>
              <w:widowControl w:val="0"/>
              <w:spacing w:after="0"/>
              <w:jc w:val="both"/>
              <w:rPr>
                <w:rFonts w:ascii="Arial" w:hAnsi="Arial"/>
                <w:sz w:val="18"/>
                <w:szCs w:val="18"/>
                <w:lang w:eastAsia="zh-CN"/>
              </w:rPr>
            </w:pPr>
          </w:p>
        </w:tc>
      </w:tr>
      <w:tr w:rsidR="00546BC5" w:rsidRPr="00EA5FA7" w14:paraId="72A5424E" w14:textId="77777777" w:rsidTr="00B90779">
        <w:tc>
          <w:tcPr>
            <w:tcW w:w="2448" w:type="dxa"/>
          </w:tcPr>
          <w:p w14:paraId="26BE1528" w14:textId="77777777" w:rsidR="00546BC5" w:rsidRPr="00EA5FA7" w:rsidRDefault="00546BC5" w:rsidP="00B90779">
            <w:pPr>
              <w:widowControl w:val="0"/>
              <w:spacing w:after="0"/>
              <w:jc w:val="both"/>
              <w:rPr>
                <w:rFonts w:ascii="Arial" w:hAnsi="Arial"/>
                <w:lang w:eastAsia="zh-CN"/>
              </w:rPr>
            </w:pPr>
            <w:r w:rsidRPr="00EA5FA7">
              <w:rPr>
                <w:rFonts w:ascii="Arial" w:hAnsi="Arial"/>
                <w:lang w:eastAsia="zh-CN"/>
              </w:rPr>
              <w:lastRenderedPageBreak/>
              <w:t>&gt;SI Type</w:t>
            </w:r>
          </w:p>
        </w:tc>
        <w:tc>
          <w:tcPr>
            <w:tcW w:w="1080" w:type="dxa"/>
          </w:tcPr>
          <w:p w14:paraId="653E6510" w14:textId="77777777" w:rsidR="00546BC5" w:rsidRPr="00EA5FA7" w:rsidRDefault="00546BC5" w:rsidP="00B90779">
            <w:pPr>
              <w:widowControl w:val="0"/>
              <w:spacing w:after="0"/>
              <w:jc w:val="center"/>
              <w:rPr>
                <w:rFonts w:ascii="Arial" w:hAnsi="Arial"/>
                <w:lang w:eastAsia="zh-CN"/>
              </w:rPr>
            </w:pPr>
            <w:r w:rsidRPr="00EA5FA7">
              <w:rPr>
                <w:rFonts w:ascii="Arial" w:hAnsi="Arial"/>
                <w:lang w:eastAsia="zh-CN"/>
              </w:rPr>
              <w:t>M</w:t>
            </w:r>
          </w:p>
        </w:tc>
        <w:tc>
          <w:tcPr>
            <w:tcW w:w="1440" w:type="dxa"/>
          </w:tcPr>
          <w:p w14:paraId="25B8063C" w14:textId="77777777" w:rsidR="00546BC5" w:rsidRPr="00EA5FA7" w:rsidRDefault="00546BC5" w:rsidP="00B90779">
            <w:pPr>
              <w:widowControl w:val="0"/>
              <w:spacing w:after="0"/>
              <w:jc w:val="both"/>
              <w:rPr>
                <w:rFonts w:ascii="Arial" w:hAnsi="Arial" w:cs="Arial"/>
                <w:sz w:val="18"/>
                <w:szCs w:val="18"/>
                <w:lang w:eastAsia="ja-JP"/>
              </w:rPr>
            </w:pPr>
          </w:p>
        </w:tc>
        <w:tc>
          <w:tcPr>
            <w:tcW w:w="1872" w:type="dxa"/>
          </w:tcPr>
          <w:p w14:paraId="1E8EB943" w14:textId="77777777" w:rsidR="00546BC5" w:rsidRPr="00EA5FA7" w:rsidRDefault="00546BC5" w:rsidP="00B90779">
            <w:pPr>
              <w:widowControl w:val="0"/>
              <w:spacing w:after="0"/>
              <w:rPr>
                <w:rFonts w:ascii="Arial" w:eastAsia="Yu Mincho" w:hAnsi="Arial" w:cs="Arial"/>
                <w:sz w:val="18"/>
                <w:szCs w:val="18"/>
                <w:lang w:eastAsia="ja-JP"/>
              </w:rPr>
            </w:pPr>
            <w:r w:rsidRPr="00EA5FA7">
              <w:rPr>
                <w:rFonts w:ascii="Arial" w:eastAsia="Yu Mincho" w:hAnsi="Arial" w:cs="Arial"/>
                <w:sz w:val="18"/>
                <w:szCs w:val="18"/>
                <w:lang w:eastAsia="ja-JP"/>
              </w:rPr>
              <w:t xml:space="preserve"> </w:t>
            </w:r>
          </w:p>
          <w:p w14:paraId="1EBBEB82" w14:textId="64660F10" w:rsidR="00546BC5" w:rsidRPr="00EA5FA7" w:rsidRDefault="00546BC5" w:rsidP="00B90779">
            <w:pPr>
              <w:widowControl w:val="0"/>
              <w:spacing w:after="0"/>
              <w:jc w:val="both"/>
              <w:rPr>
                <w:rFonts w:ascii="Arial" w:eastAsia="Yu Mincho" w:hAnsi="Arial" w:cs="Arial"/>
                <w:sz w:val="18"/>
                <w:szCs w:val="18"/>
                <w:lang w:eastAsia="ja-JP"/>
              </w:rPr>
            </w:pPr>
            <w:r w:rsidRPr="00EA5FA7">
              <w:rPr>
                <w:rFonts w:ascii="Arial" w:eastAsia="Yu Mincho" w:hAnsi="Arial" w:cs="Arial"/>
                <w:sz w:val="18"/>
                <w:szCs w:val="18"/>
                <w:lang w:eastAsia="ja-JP"/>
              </w:rPr>
              <w:t>INTEGER (1..32, ...)</w:t>
            </w:r>
          </w:p>
        </w:tc>
        <w:tc>
          <w:tcPr>
            <w:tcW w:w="2880" w:type="dxa"/>
          </w:tcPr>
          <w:p w14:paraId="2A46A143" w14:textId="5D114624" w:rsidR="00546BC5" w:rsidRPr="00EA5FA7" w:rsidRDefault="00546BC5" w:rsidP="00B90779">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 bound</w:t>
            </w:r>
          </w:p>
        </w:tc>
        <w:tc>
          <w:tcPr>
            <w:tcW w:w="5670" w:type="dxa"/>
          </w:tcPr>
          <w:p w14:paraId="3972BDB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90779">
            <w:pPr>
              <w:widowControl w:val="0"/>
              <w:spacing w:after="0"/>
              <w:jc w:val="both"/>
              <w:rPr>
                <w:rFonts w:ascii="Arial" w:hAnsi="Arial"/>
                <w:sz w:val="18"/>
              </w:rPr>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90779">
            <w:pPr>
              <w:widowControl w:val="0"/>
              <w:spacing w:after="0"/>
              <w:jc w:val="both"/>
              <w:rPr>
                <w:rFonts w:ascii="Arial" w:hAnsi="Arial"/>
                <w:sz w:val="18"/>
              </w:rPr>
            </w:pPr>
            <w:r w:rsidRPr="00EA5FA7">
              <w:rPr>
                <w:rFonts w:ascii="Arial" w:hAnsi="Arial"/>
                <w:sz w:val="18"/>
              </w:rPr>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10230" w:name="_Toc20955968"/>
      <w:bookmarkStart w:id="10231" w:name="_Toc29893086"/>
      <w:bookmarkStart w:id="10232" w:name="_Toc36557023"/>
      <w:bookmarkStart w:id="10233" w:name="_Toc45832471"/>
      <w:bookmarkStart w:id="10234" w:name="_Toc51763751"/>
      <w:bookmarkStart w:id="10235" w:name="_Toc64448920"/>
      <w:bookmarkStart w:id="10236" w:name="_Toc66289579"/>
      <w:bookmarkStart w:id="10237" w:name="_Toc74154692"/>
      <w:bookmarkStart w:id="10238" w:name="_Toc81383436"/>
      <w:bookmarkStart w:id="10239" w:name="_Toc88658069"/>
      <w:bookmarkStart w:id="10240" w:name="_Toc97910981"/>
      <w:bookmarkStart w:id="10241" w:name="_Toc99038741"/>
      <w:bookmarkStart w:id="10242" w:name="_Toc99731004"/>
      <w:bookmarkStart w:id="10243" w:name="_Toc105511135"/>
      <w:bookmarkStart w:id="10244" w:name="_Toc105927667"/>
      <w:bookmarkStart w:id="10245" w:name="_Toc106110207"/>
      <w:bookmarkStart w:id="10246" w:name="_Toc113835644"/>
      <w:bookmarkStart w:id="10247" w:name="_Toc120124492"/>
      <w:bookmarkStart w:id="10248" w:name="_Toc146226759"/>
      <w:bookmarkStart w:id="10249" w:name="_CR9_3_1_63"/>
      <w:bookmarkEnd w:id="10249"/>
      <w:r w:rsidRPr="00EA5FA7">
        <w:rPr>
          <w:lang w:eastAsia="zh-CN"/>
        </w:rPr>
        <w:t>9.3.1.63</w:t>
      </w:r>
      <w:r w:rsidRPr="00EA5FA7">
        <w:tab/>
        <w:t>QoS Flow Identifier</w:t>
      </w:r>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309ED11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57C82D3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357C89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5B2659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lang w:eastAsia="ja-JP"/>
              </w:rPr>
              <w:t>QoS Flow Identifier</w:t>
            </w:r>
          </w:p>
        </w:tc>
        <w:tc>
          <w:tcPr>
            <w:tcW w:w="556" w:type="pct"/>
          </w:tcPr>
          <w:p w14:paraId="63A518D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FB5F12D" w14:textId="77777777" w:rsidR="00F970C9" w:rsidRPr="00EA5FA7" w:rsidRDefault="00F970C9" w:rsidP="00B90779">
            <w:pPr>
              <w:widowControl w:val="0"/>
              <w:spacing w:after="0"/>
              <w:rPr>
                <w:rFonts w:ascii="Arial" w:hAnsi="Arial"/>
                <w:i/>
                <w:sz w:val="18"/>
                <w:lang w:eastAsia="ja-JP"/>
              </w:rPr>
            </w:pPr>
          </w:p>
        </w:tc>
        <w:tc>
          <w:tcPr>
            <w:tcW w:w="963" w:type="pct"/>
          </w:tcPr>
          <w:p w14:paraId="11F230BB"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lang w:eastAsia="ja-JP"/>
              </w:rPr>
              <w:t>INTEGER (0 ..63)</w:t>
            </w:r>
          </w:p>
        </w:tc>
        <w:tc>
          <w:tcPr>
            <w:tcW w:w="1481" w:type="pct"/>
          </w:tcPr>
          <w:p w14:paraId="13442032" w14:textId="77777777" w:rsidR="00F970C9" w:rsidRPr="00EA5FA7" w:rsidRDefault="00F970C9" w:rsidP="00B90779">
            <w:pPr>
              <w:widowControl w:val="0"/>
              <w:spacing w:after="0"/>
              <w:rPr>
                <w:rFonts w:ascii="Arial" w:hAnsi="Arial"/>
                <w:sz w:val="18"/>
                <w:lang w:eastAsia="ja-JP"/>
              </w:rPr>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10250" w:name="_Toc20955969"/>
      <w:bookmarkStart w:id="10251" w:name="_Toc29893087"/>
      <w:bookmarkStart w:id="10252" w:name="_Toc36557024"/>
      <w:bookmarkStart w:id="10253" w:name="_Toc45832472"/>
      <w:bookmarkStart w:id="10254" w:name="_Toc51763752"/>
      <w:bookmarkStart w:id="10255" w:name="_Toc64448921"/>
      <w:bookmarkStart w:id="10256" w:name="_Toc66289580"/>
      <w:bookmarkStart w:id="10257" w:name="_Toc74154693"/>
      <w:bookmarkStart w:id="10258" w:name="_Toc81383437"/>
      <w:bookmarkStart w:id="10259" w:name="_Toc88658070"/>
      <w:bookmarkStart w:id="10260" w:name="_Toc97910982"/>
      <w:bookmarkStart w:id="10261" w:name="_Toc99038742"/>
      <w:bookmarkStart w:id="10262" w:name="_Toc99731005"/>
      <w:bookmarkStart w:id="10263" w:name="_Toc105511136"/>
      <w:bookmarkStart w:id="10264" w:name="_Toc105927668"/>
      <w:bookmarkStart w:id="10265" w:name="_Toc106110208"/>
      <w:bookmarkStart w:id="10266" w:name="_Toc113835645"/>
      <w:bookmarkStart w:id="10267" w:name="_Toc120124493"/>
      <w:bookmarkStart w:id="10268" w:name="_Toc146226760"/>
      <w:bookmarkStart w:id="10269" w:name="_CR9_3_1_64"/>
      <w:bookmarkEnd w:id="10269"/>
      <w:r w:rsidRPr="00EA5FA7">
        <w:t>9.3.1.64</w:t>
      </w:r>
      <w:r w:rsidRPr="00EA5FA7">
        <w:tab/>
        <w:t>Served E-UTRA Cell Information</w:t>
      </w:r>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rsidP="00B90779">
            <w:pPr>
              <w:pStyle w:val="TAL"/>
              <w:keepNext w:val="0"/>
              <w:keepLines w:val="0"/>
              <w:widowControl w:val="0"/>
              <w:ind w:left="142"/>
              <w:rPr>
                <w:i/>
                <w:iCs/>
                <w:lang w:eastAsia="ja-JP"/>
              </w:rPr>
            </w:pPr>
            <w:r w:rsidRPr="00EA5FA7">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rsidP="00B90779">
            <w:pPr>
              <w:pStyle w:val="TAL"/>
              <w:keepNext w:val="0"/>
              <w:keepLines w:val="0"/>
              <w:widowControl w:val="0"/>
              <w:ind w:left="284"/>
              <w:rPr>
                <w:b/>
                <w:lang w:eastAsia="ja-JP"/>
              </w:rPr>
            </w:pPr>
            <w:r w:rsidRPr="00EA5FA7">
              <w:rPr>
                <w:b/>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90779">
            <w:pPr>
              <w:pStyle w:val="TAL"/>
              <w:keepNext w:val="0"/>
              <w:keepLines w:val="0"/>
              <w:widowControl w:val="0"/>
              <w:ind w:left="425"/>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90779">
            <w:pPr>
              <w:pStyle w:val="TAL"/>
              <w:keepNext w:val="0"/>
              <w:keepLines w:val="0"/>
              <w:widowControl w:val="0"/>
              <w:ind w:left="425"/>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rsidP="00B90779">
            <w:pPr>
              <w:pStyle w:val="TAL"/>
              <w:keepNext w:val="0"/>
              <w:keepLines w:val="0"/>
              <w:widowControl w:val="0"/>
              <w:ind w:left="425"/>
              <w:rPr>
                <w:lang w:eastAsia="ja-JP"/>
              </w:rPr>
            </w:pPr>
            <w:r w:rsidRPr="00EA5FA7">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rsidP="00B90779">
            <w:pPr>
              <w:pStyle w:val="TAL"/>
              <w:keepNext w:val="0"/>
              <w:keepLines w:val="0"/>
              <w:widowControl w:val="0"/>
              <w:ind w:left="425"/>
              <w:rPr>
                <w:lang w:eastAsia="ja-JP"/>
              </w:rPr>
            </w:pPr>
            <w:r w:rsidRPr="00EA5FA7">
              <w:rPr>
                <w:b/>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90779">
            <w:pPr>
              <w:pStyle w:val="TAL"/>
              <w:keepNext w:val="0"/>
              <w:keepLines w:val="0"/>
              <w:widowControl w:val="0"/>
              <w:ind w:left="42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90779">
            <w:pPr>
              <w:pStyle w:val="TAH"/>
              <w:keepNext w:val="0"/>
              <w:keepLines w:val="0"/>
              <w:widowControl w:val="0"/>
              <w:jc w:val="left"/>
              <w:rPr>
                <w:b w:val="0"/>
                <w:bCs/>
                <w:lang w:eastAsia="ja-JP"/>
              </w:rPr>
            </w:pPr>
            <w:r w:rsidRPr="00EA5FA7">
              <w:rPr>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90779">
            <w:pPr>
              <w:pStyle w:val="TAH"/>
              <w:keepNext w:val="0"/>
              <w:keepLines w:val="0"/>
              <w:widowControl w:val="0"/>
              <w:jc w:val="left"/>
              <w:rPr>
                <w:b w:val="0"/>
                <w:bCs/>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90779">
            <w:pPr>
              <w:pStyle w:val="TAH"/>
              <w:keepNext w:val="0"/>
              <w:keepLines w:val="0"/>
              <w:widowControl w:val="0"/>
              <w:jc w:val="left"/>
              <w:rPr>
                <w:b w:val="0"/>
                <w:bCs/>
                <w:lang w:eastAsia="ja-JP"/>
              </w:rPr>
            </w:pPr>
            <w:r w:rsidRPr="00EA5FA7">
              <w:rPr>
                <w:rFonts w:cs="Arial"/>
                <w:b w:val="0"/>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90779">
            <w:pPr>
              <w:pStyle w:val="TAH"/>
              <w:keepNext w:val="0"/>
              <w:keepLines w:val="0"/>
              <w:widowControl w:val="0"/>
              <w:jc w:val="left"/>
              <w:rPr>
                <w:b w:val="0"/>
                <w:bCs/>
                <w:lang w:eastAsia="zh-CN"/>
              </w:rPr>
            </w:pPr>
            <w:r w:rsidRPr="00EA5FA7">
              <w:rPr>
                <w:rFonts w:cs="Arial"/>
                <w:b w:val="0"/>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10270" w:name="_Toc20955970"/>
      <w:bookmarkStart w:id="10271" w:name="_Toc29893088"/>
      <w:bookmarkStart w:id="10272" w:name="_Toc36557025"/>
      <w:bookmarkStart w:id="10273" w:name="_Toc45832473"/>
      <w:bookmarkStart w:id="10274" w:name="_Toc51763753"/>
      <w:bookmarkStart w:id="10275" w:name="_Toc64448922"/>
      <w:bookmarkStart w:id="10276" w:name="_Toc66289581"/>
      <w:bookmarkStart w:id="10277" w:name="_Toc74154694"/>
      <w:bookmarkStart w:id="10278" w:name="_Toc81383438"/>
      <w:bookmarkStart w:id="10279" w:name="_Toc88658071"/>
      <w:bookmarkStart w:id="10280" w:name="_Toc97910983"/>
      <w:bookmarkStart w:id="10281" w:name="_Toc99038743"/>
      <w:bookmarkStart w:id="10282" w:name="_Toc99731006"/>
      <w:bookmarkStart w:id="10283" w:name="_Toc105511137"/>
      <w:bookmarkStart w:id="10284" w:name="_Toc105927669"/>
      <w:bookmarkStart w:id="10285" w:name="_Toc106110209"/>
      <w:bookmarkStart w:id="10286" w:name="_Toc113835646"/>
      <w:bookmarkStart w:id="10287" w:name="_Toc120124494"/>
      <w:bookmarkStart w:id="10288" w:name="_Toc146226761"/>
      <w:bookmarkStart w:id="10289" w:name="_CR9_3_1_65"/>
      <w:bookmarkEnd w:id="10289"/>
      <w:r w:rsidRPr="00EA5FA7">
        <w:rPr>
          <w:rFonts w:eastAsia="Malgun Gothic"/>
          <w:lang w:eastAsia="zh-CN"/>
        </w:rPr>
        <w:t>9.3.1.65</w:t>
      </w:r>
      <w:r w:rsidRPr="00EA5FA7">
        <w:rPr>
          <w:rFonts w:eastAsia="Malgun Gothic"/>
          <w:lang w:eastAsia="zh-CN"/>
        </w:rPr>
        <w:tab/>
        <w:t>Available PLMN List</w:t>
      </w:r>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
          <w:p w14:paraId="26C4ED2C" w14:textId="77777777" w:rsidR="00F970C9" w:rsidRPr="00EA5FA7" w:rsidRDefault="00F970C9" w:rsidP="00B90779">
            <w:pPr>
              <w:widowControl w:val="0"/>
              <w:spacing w:after="0"/>
              <w:jc w:val="both"/>
              <w:rPr>
                <w:rFonts w:ascii="Arial" w:eastAsia="Batang" w:hAnsi="Arial"/>
                <w:sz w:val="18"/>
                <w:lang w:eastAsia="ja-JP"/>
              </w:rPr>
            </w:pPr>
          </w:p>
        </w:tc>
        <w:tc>
          <w:tcPr>
            <w:tcW w:w="1440" w:type="dxa"/>
          </w:tcPr>
          <w:p w14:paraId="6BCB8666"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72" w:type="dxa"/>
          </w:tcPr>
          <w:p w14:paraId="79EFF9F4" w14:textId="77777777" w:rsidR="00F970C9" w:rsidRPr="00EA5FA7" w:rsidRDefault="00F970C9" w:rsidP="00B90779">
            <w:pPr>
              <w:widowControl w:val="0"/>
              <w:spacing w:after="0"/>
              <w:jc w:val="both"/>
              <w:rPr>
                <w:rFonts w:ascii="Arial" w:eastAsia="SimSun" w:hAnsi="Arial"/>
                <w:sz w:val="18"/>
                <w:lang w:eastAsia="ja-JP"/>
              </w:rPr>
            </w:pPr>
          </w:p>
        </w:tc>
        <w:tc>
          <w:tcPr>
            <w:tcW w:w="2880" w:type="dxa"/>
          </w:tcPr>
          <w:p w14:paraId="0654EC12" w14:textId="77777777" w:rsidR="00F970C9" w:rsidRPr="00EA5FA7" w:rsidRDefault="00F970C9" w:rsidP="00B90779">
            <w:pPr>
              <w:widowControl w:val="0"/>
              <w:spacing w:after="0"/>
              <w:jc w:val="both"/>
              <w:rPr>
                <w:rFonts w:ascii="Arial" w:eastAsia="SimSun" w:hAnsi="Arial"/>
                <w:sz w:val="18"/>
                <w:lang w:eastAsia="ja-JP"/>
              </w:rPr>
            </w:pPr>
          </w:p>
        </w:tc>
      </w:tr>
      <w:tr w:rsidR="00F970C9" w:rsidRPr="00EA5FA7" w14:paraId="323FF7FC" w14:textId="77777777" w:rsidTr="00B90779">
        <w:tc>
          <w:tcPr>
            <w:tcW w:w="2448" w:type="dxa"/>
          </w:tcPr>
          <w:p w14:paraId="797330F2"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5329BCF6"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1440" w:type="dxa"/>
          </w:tcPr>
          <w:p w14:paraId="0342FC51" w14:textId="77777777" w:rsidR="00F970C9" w:rsidRPr="00EA5FA7" w:rsidRDefault="00F970C9" w:rsidP="00B90779">
            <w:pPr>
              <w:widowControl w:val="0"/>
              <w:spacing w:after="0"/>
              <w:jc w:val="both"/>
              <w:rPr>
                <w:rFonts w:ascii="Arial" w:eastAsia="SimSun" w:hAnsi="Arial"/>
                <w:sz w:val="18"/>
                <w:lang w:eastAsia="ja-JP"/>
              </w:rPr>
            </w:pPr>
          </w:p>
        </w:tc>
        <w:tc>
          <w:tcPr>
            <w:tcW w:w="1872" w:type="dxa"/>
          </w:tcPr>
          <w:p w14:paraId="3BD665D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2880" w:type="dxa"/>
          </w:tcPr>
          <w:p w14:paraId="2B0D248D" w14:textId="77777777" w:rsidR="00F970C9" w:rsidRPr="00EA5FA7" w:rsidRDefault="00F970C9" w:rsidP="00B90779">
            <w:pPr>
              <w:widowControl w:val="0"/>
              <w:spacing w:after="0"/>
              <w:jc w:val="both"/>
              <w:rPr>
                <w:rFonts w:ascii="Arial" w:eastAsia="SimSun" w:hAnsi="Arial"/>
                <w:sz w:val="18"/>
                <w:lang w:eastAsia="ja-JP"/>
              </w:rPr>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lastRenderedPageBreak/>
              <w:t>Range bound</w:t>
            </w:r>
          </w:p>
        </w:tc>
        <w:tc>
          <w:tcPr>
            <w:tcW w:w="5998" w:type="dxa"/>
          </w:tcPr>
          <w:p w14:paraId="0F918877"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bCs/>
                <w:sz w:val="18"/>
                <w:lang w:eastAsia="ja-JP"/>
              </w:rPr>
              <w:t>maxnoofBPLMNs</w:t>
            </w:r>
          </w:p>
        </w:tc>
        <w:tc>
          <w:tcPr>
            <w:tcW w:w="5998" w:type="dxa"/>
          </w:tcPr>
          <w:p w14:paraId="1EAA513D"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10290" w:name="_Toc20955971"/>
      <w:bookmarkStart w:id="10291" w:name="_Toc29893089"/>
      <w:bookmarkStart w:id="10292" w:name="_Toc36557026"/>
      <w:bookmarkStart w:id="10293" w:name="_Toc45832474"/>
      <w:bookmarkStart w:id="10294" w:name="_Toc51763754"/>
      <w:bookmarkStart w:id="10295" w:name="_Toc64448923"/>
      <w:bookmarkStart w:id="10296" w:name="_Toc66289582"/>
      <w:bookmarkStart w:id="10297" w:name="_Toc74154695"/>
      <w:bookmarkStart w:id="10298" w:name="_Toc81383439"/>
      <w:bookmarkStart w:id="10299" w:name="_Toc88658072"/>
      <w:bookmarkStart w:id="10300" w:name="_Toc97910984"/>
      <w:bookmarkStart w:id="10301" w:name="_Toc99038744"/>
      <w:bookmarkStart w:id="10302" w:name="_Toc99731007"/>
      <w:bookmarkStart w:id="10303" w:name="_Toc105511138"/>
      <w:bookmarkStart w:id="10304" w:name="_Toc105927670"/>
      <w:bookmarkStart w:id="10305" w:name="_Toc106110210"/>
      <w:bookmarkStart w:id="10306" w:name="_Toc113835647"/>
      <w:bookmarkStart w:id="10307" w:name="_Toc120124495"/>
      <w:bookmarkStart w:id="10308" w:name="_Toc146226762"/>
      <w:bookmarkStart w:id="10309" w:name="_CR9_3_1_66"/>
      <w:bookmarkEnd w:id="10309"/>
      <w:r w:rsidRPr="00EA5FA7">
        <w:rPr>
          <w:lang w:eastAsia="zh-CN"/>
        </w:rPr>
        <w:t>9.3.1.66</w:t>
      </w:r>
      <w:r w:rsidRPr="00EA5FA7">
        <w:rPr>
          <w:lang w:eastAsia="zh-CN"/>
        </w:rPr>
        <w:tab/>
      </w:r>
      <w:r w:rsidRPr="00EA5FA7">
        <w:rPr>
          <w:rFonts w:eastAsia="SimSun"/>
          <w:lang w:eastAsia="zh-CN"/>
        </w:rPr>
        <w:t>RLC Failure Indication</w:t>
      </w:r>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r w:rsidRPr="00EA5FA7">
              <w:rPr>
                <w:rFonts w:ascii="Arial" w:eastAsia="Malgun Gothic" w:hAnsi="Arial"/>
                <w:sz w:val="18"/>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LCID</w:t>
            </w:r>
          </w:p>
          <w:p w14:paraId="14590822"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0310" w:name="_Toc20955972"/>
      <w:bookmarkStart w:id="10311" w:name="_Toc29893090"/>
      <w:bookmarkStart w:id="10312" w:name="_Toc36557027"/>
      <w:bookmarkStart w:id="10313" w:name="_Toc45832475"/>
      <w:bookmarkStart w:id="10314" w:name="_Toc51763755"/>
      <w:bookmarkStart w:id="10315" w:name="_Toc64448924"/>
      <w:bookmarkStart w:id="10316" w:name="_Toc66289583"/>
      <w:bookmarkStart w:id="10317" w:name="_Toc74154696"/>
      <w:bookmarkStart w:id="10318" w:name="_Toc81383440"/>
      <w:bookmarkStart w:id="10319" w:name="_Toc88658073"/>
      <w:bookmarkStart w:id="10320" w:name="_Toc97910985"/>
      <w:bookmarkStart w:id="10321" w:name="_Toc99038745"/>
      <w:bookmarkStart w:id="10322" w:name="_Toc99731008"/>
      <w:bookmarkStart w:id="10323" w:name="_Toc105511139"/>
      <w:bookmarkStart w:id="10324" w:name="_Toc105927671"/>
      <w:bookmarkStart w:id="10325" w:name="_Toc106110211"/>
      <w:bookmarkStart w:id="10326" w:name="_Toc113835648"/>
      <w:bookmarkStart w:id="10327" w:name="_Toc120124496"/>
      <w:bookmarkStart w:id="10328" w:name="_Toc146226763"/>
      <w:bookmarkStart w:id="10329" w:name="_CR9_3_1_67"/>
      <w:bookmarkEnd w:id="10329"/>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90779">
            <w:pPr>
              <w:widowControl w:val="0"/>
              <w:spacing w:after="0"/>
              <w:rPr>
                <w:rFonts w:ascii="Arial" w:eastAsia="SimSun" w:hAnsi="Arial"/>
                <w:sz w:val="18"/>
                <w:szCs w:val="18"/>
                <w:lang w:eastAsia="zh-CN"/>
              </w:rPr>
            </w:pPr>
            <w:r w:rsidRPr="00EA5FA7">
              <w:rPr>
                <w:rFonts w:ascii="Arial" w:eastAsia="MS Mincho" w:hAnsi="Arial"/>
                <w:noProof/>
                <w:sz w:val="18"/>
                <w:szCs w:val="18"/>
                <w:lang w:eastAsia="ja-JP"/>
              </w:rPr>
              <w:t>Uplink TxDirectCurrentList Information</w:t>
            </w:r>
          </w:p>
        </w:tc>
        <w:tc>
          <w:tcPr>
            <w:tcW w:w="556" w:type="pct"/>
          </w:tcPr>
          <w:p w14:paraId="2E70C0EC"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M</w:t>
            </w:r>
          </w:p>
        </w:tc>
        <w:tc>
          <w:tcPr>
            <w:tcW w:w="741" w:type="pct"/>
          </w:tcPr>
          <w:p w14:paraId="36A5DB07" w14:textId="77777777" w:rsidR="00F970C9" w:rsidRPr="00EA5FA7" w:rsidRDefault="00F970C9" w:rsidP="00B90779">
            <w:pPr>
              <w:widowControl w:val="0"/>
              <w:spacing w:after="0"/>
              <w:rPr>
                <w:rFonts w:ascii="Arial" w:eastAsia="SimSun" w:hAnsi="Arial"/>
                <w:sz w:val="18"/>
                <w:szCs w:val="18"/>
                <w:lang w:eastAsia="ja-JP"/>
              </w:rPr>
            </w:pPr>
          </w:p>
        </w:tc>
        <w:tc>
          <w:tcPr>
            <w:tcW w:w="963" w:type="pct"/>
          </w:tcPr>
          <w:p w14:paraId="13D0655A"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OCTET STRING</w:t>
            </w:r>
          </w:p>
        </w:tc>
        <w:tc>
          <w:tcPr>
            <w:tcW w:w="1481" w:type="pct"/>
          </w:tcPr>
          <w:p w14:paraId="3CCCDDF3" w14:textId="5862EA92" w:rsidR="00F970C9" w:rsidRPr="00EA5FA7" w:rsidRDefault="001A31B8" w:rsidP="00B90779">
            <w:pPr>
              <w:widowControl w:val="0"/>
              <w:spacing w:after="0"/>
              <w:rPr>
                <w:rFonts w:ascii="Arial" w:eastAsia="SimSun" w:hAnsi="Arial"/>
                <w:sz w:val="18"/>
                <w:szCs w:val="18"/>
                <w:lang w:eastAsia="zh-CN"/>
              </w:rPr>
            </w:pPr>
            <w:r w:rsidRPr="001A31B8">
              <w:rPr>
                <w:rFonts w:ascii="Arial" w:eastAsia="SimSun" w:hAnsi="Arial"/>
                <w:iCs/>
                <w:sz w:val="18"/>
                <w:szCs w:val="18"/>
                <w:lang w:eastAsia="x-none"/>
              </w:rPr>
              <w:t xml:space="preserve">Includes the </w:t>
            </w:r>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r w:rsidRPr="001A31B8">
              <w:rPr>
                <w:rFonts w:ascii="Arial" w:eastAsia="SimSun" w:hAnsi="Arial"/>
                <w:sz w:val="18"/>
                <w:szCs w:val="18"/>
                <w:lang w:eastAsia="ja-JP"/>
              </w:rPr>
              <w:t xml:space="preserve">IE </w:t>
            </w:r>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0330" w:name="_Toc20955973"/>
      <w:bookmarkStart w:id="10331" w:name="_Toc29893091"/>
      <w:bookmarkStart w:id="10332" w:name="_Toc36557028"/>
      <w:bookmarkStart w:id="10333" w:name="_Toc45832476"/>
      <w:bookmarkStart w:id="10334" w:name="_Toc51763756"/>
      <w:bookmarkStart w:id="10335" w:name="_Toc64448925"/>
      <w:bookmarkStart w:id="10336" w:name="_Toc66289584"/>
      <w:bookmarkStart w:id="10337" w:name="_Toc74154697"/>
      <w:bookmarkStart w:id="10338" w:name="_Toc81383441"/>
      <w:bookmarkStart w:id="10339" w:name="_Toc88658074"/>
      <w:bookmarkStart w:id="10340" w:name="_Toc97910986"/>
      <w:bookmarkStart w:id="10341" w:name="_Toc99038746"/>
      <w:bookmarkStart w:id="10342" w:name="_Toc99731009"/>
      <w:bookmarkStart w:id="10343" w:name="_Toc105511140"/>
      <w:bookmarkStart w:id="10344" w:name="_Toc105927672"/>
      <w:bookmarkStart w:id="10345" w:name="_Toc106110212"/>
      <w:bookmarkStart w:id="10346" w:name="_Toc113835649"/>
      <w:bookmarkStart w:id="10347" w:name="_Toc120124497"/>
      <w:bookmarkStart w:id="10348" w:name="_Toc146226764"/>
      <w:bookmarkStart w:id="10349" w:name="_CR9_3_1_68"/>
      <w:bookmarkEnd w:id="10349"/>
      <w:r w:rsidRPr="00EA5FA7">
        <w:rPr>
          <w:noProof/>
        </w:rPr>
        <w:t>9.3.1.68</w:t>
      </w:r>
      <w:r w:rsidRPr="00EA5FA7">
        <w:rPr>
          <w:noProof/>
        </w:rPr>
        <w:tab/>
        <w:t xml:space="preserve">Service </w:t>
      </w:r>
      <w:r w:rsidRPr="00EA5FA7">
        <w:rPr>
          <w:noProof/>
          <w:lang w:eastAsia="zh-CN"/>
        </w:rPr>
        <w:t>Status</w:t>
      </w:r>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ervice State</w:t>
            </w:r>
          </w:p>
        </w:tc>
        <w:tc>
          <w:tcPr>
            <w:tcW w:w="556" w:type="pct"/>
          </w:tcPr>
          <w:p w14:paraId="310A058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M</w:t>
            </w:r>
          </w:p>
        </w:tc>
        <w:tc>
          <w:tcPr>
            <w:tcW w:w="741" w:type="pct"/>
          </w:tcPr>
          <w:p w14:paraId="6883E396"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26BEEAE1"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In-Service, Out-Of-Service, ...)</w:t>
            </w:r>
          </w:p>
        </w:tc>
        <w:tc>
          <w:tcPr>
            <w:tcW w:w="1481" w:type="pct"/>
          </w:tcPr>
          <w:p w14:paraId="0545771C"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witching Off Ongoing</w:t>
            </w:r>
          </w:p>
        </w:tc>
        <w:tc>
          <w:tcPr>
            <w:tcW w:w="556" w:type="pct"/>
          </w:tcPr>
          <w:p w14:paraId="7989B07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O</w:t>
            </w:r>
          </w:p>
        </w:tc>
        <w:tc>
          <w:tcPr>
            <w:tcW w:w="741" w:type="pct"/>
          </w:tcPr>
          <w:p w14:paraId="3242A64F"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41F2F4A6"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True, ...)</w:t>
            </w:r>
          </w:p>
        </w:tc>
        <w:tc>
          <w:tcPr>
            <w:tcW w:w="1481" w:type="pct"/>
          </w:tcPr>
          <w:p w14:paraId="20A056E1"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0350" w:name="_Toc20955974"/>
      <w:bookmarkStart w:id="10351" w:name="_Toc29893092"/>
      <w:bookmarkStart w:id="10352" w:name="_Toc36557029"/>
      <w:bookmarkStart w:id="10353" w:name="_Toc45832477"/>
      <w:bookmarkStart w:id="10354" w:name="_Toc51763757"/>
      <w:bookmarkStart w:id="10355" w:name="_Toc64448926"/>
      <w:bookmarkStart w:id="10356" w:name="_Toc66289585"/>
      <w:bookmarkStart w:id="10357" w:name="_Toc74154698"/>
      <w:bookmarkStart w:id="10358" w:name="_Toc81383442"/>
      <w:bookmarkStart w:id="10359" w:name="_Toc88658075"/>
      <w:bookmarkStart w:id="10360" w:name="_Toc97910987"/>
      <w:bookmarkStart w:id="10361" w:name="_Toc99038747"/>
      <w:bookmarkStart w:id="10362" w:name="_Toc99731010"/>
      <w:bookmarkStart w:id="10363" w:name="_Toc105511141"/>
      <w:bookmarkStart w:id="10364" w:name="_Toc105927673"/>
      <w:bookmarkStart w:id="10365" w:name="_Toc106110213"/>
      <w:bookmarkStart w:id="10366" w:name="_Toc113835650"/>
      <w:bookmarkStart w:id="10367" w:name="_Toc120124498"/>
      <w:bookmarkStart w:id="10368" w:name="_Toc146226765"/>
      <w:bookmarkStart w:id="10369" w:name="_CR9_3_1_69"/>
      <w:bookmarkEnd w:id="10369"/>
      <w:r w:rsidRPr="00EA5FA7">
        <w:rPr>
          <w:noProof/>
        </w:rPr>
        <w:t>9.3.1.69</w:t>
      </w:r>
      <w:r w:rsidRPr="00EA5FA7">
        <w:rPr>
          <w:noProof/>
        </w:rPr>
        <w:tab/>
        <w:t>RLC Status</w:t>
      </w:r>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0370" w:name="_Toc20955975"/>
      <w:bookmarkStart w:id="10371" w:name="_Toc29893093"/>
      <w:bookmarkStart w:id="10372" w:name="_Toc36557030"/>
      <w:bookmarkStart w:id="10373" w:name="_Toc45832478"/>
      <w:bookmarkStart w:id="10374" w:name="_Toc51763758"/>
      <w:bookmarkStart w:id="10375" w:name="_Toc64448927"/>
      <w:bookmarkStart w:id="10376" w:name="_Toc66289586"/>
      <w:bookmarkStart w:id="10377" w:name="_Toc74154699"/>
      <w:bookmarkStart w:id="10378" w:name="_Toc81383443"/>
      <w:bookmarkStart w:id="10379" w:name="_Toc88658076"/>
      <w:bookmarkStart w:id="10380" w:name="_Toc97910988"/>
      <w:bookmarkStart w:id="10381" w:name="_Toc99038748"/>
      <w:bookmarkStart w:id="10382" w:name="_Toc99731011"/>
      <w:bookmarkStart w:id="10383" w:name="_Toc105511142"/>
      <w:bookmarkStart w:id="10384" w:name="_Toc105927674"/>
      <w:bookmarkStart w:id="10385" w:name="_Toc106110214"/>
      <w:bookmarkStart w:id="10386" w:name="_Toc113835651"/>
      <w:bookmarkStart w:id="10387" w:name="_Toc120124499"/>
      <w:bookmarkStart w:id="10388" w:name="_Toc146226766"/>
      <w:bookmarkStart w:id="10389" w:name="_CR9_3_1_70"/>
      <w:bookmarkEnd w:id="10389"/>
      <w:r w:rsidRPr="00EA5FA7">
        <w:rPr>
          <w:rFonts w:eastAsia="Yu Mincho"/>
          <w:noProof/>
        </w:rPr>
        <w:t>9.3.1.70</w:t>
      </w:r>
      <w:r w:rsidRPr="00EA5FA7">
        <w:rPr>
          <w:rFonts w:eastAsia="Yu Mincho"/>
          <w:noProof/>
        </w:rPr>
        <w:tab/>
        <w:t>RRC Version</w:t>
      </w:r>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 xml:space="preserve">OCTET STRING (SIZE </w:t>
            </w:r>
            <w:r w:rsidRPr="00EA5FA7">
              <w:rPr>
                <w:noProof/>
                <w:lang w:eastAsia="ja-JP"/>
              </w:rPr>
              <w:lastRenderedPageBreak/>
              <w:t>(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lastRenderedPageBreak/>
              <w:t xml:space="preserve">Latest supported RRC version in the </w:t>
            </w:r>
            <w:r w:rsidRPr="00EA5FA7">
              <w:rPr>
                <w:rFonts w:cs="Arial"/>
                <w:noProof/>
                <w:szCs w:val="18"/>
                <w:lang w:eastAsia="ja-JP"/>
              </w:rPr>
              <w:lastRenderedPageBreak/>
              <w:t>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lastRenderedPageBreak/>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0390" w:name="_Toc20955976"/>
      <w:bookmarkStart w:id="10391" w:name="_Toc29893094"/>
      <w:bookmarkStart w:id="10392" w:name="_Toc36557031"/>
      <w:bookmarkStart w:id="10393" w:name="_Toc45832479"/>
      <w:bookmarkStart w:id="10394" w:name="_Toc51763759"/>
      <w:bookmarkStart w:id="10395" w:name="_Toc64448928"/>
      <w:bookmarkStart w:id="10396" w:name="_Toc66289587"/>
      <w:bookmarkStart w:id="10397" w:name="_Toc74154700"/>
      <w:bookmarkStart w:id="10398" w:name="_Toc81383444"/>
      <w:bookmarkStart w:id="10399" w:name="_Toc88658077"/>
      <w:bookmarkStart w:id="10400" w:name="_Toc97910989"/>
      <w:bookmarkStart w:id="10401" w:name="_Toc99038749"/>
      <w:bookmarkStart w:id="10402" w:name="_Toc99731012"/>
      <w:bookmarkStart w:id="10403" w:name="_Toc105511143"/>
      <w:bookmarkStart w:id="10404" w:name="_Toc105927675"/>
      <w:bookmarkStart w:id="10405" w:name="_Toc106110215"/>
      <w:bookmarkStart w:id="10406" w:name="_Toc113835652"/>
      <w:bookmarkStart w:id="10407" w:name="_Toc120124500"/>
      <w:bookmarkStart w:id="10408" w:name="_Toc146226767"/>
      <w:bookmarkStart w:id="10409" w:name="_CR9_3_1_71"/>
      <w:bookmarkEnd w:id="10409"/>
      <w:r w:rsidRPr="00EA5FA7">
        <w:rPr>
          <w:rFonts w:eastAsia="Batang"/>
          <w:noProof/>
        </w:rPr>
        <w:t>9.3.1.71</w:t>
      </w:r>
      <w:r w:rsidRPr="00EA5FA7">
        <w:rPr>
          <w:rFonts w:eastAsia="Batang"/>
          <w:noProof/>
        </w:rPr>
        <w:tab/>
      </w:r>
      <w:r w:rsidRPr="00EA5FA7">
        <w:rPr>
          <w:noProof/>
        </w:rPr>
        <w:t>RRC Delivery Status</w:t>
      </w:r>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0410" w:name="_Toc20955977"/>
      <w:bookmarkStart w:id="10411" w:name="_Toc29893095"/>
      <w:bookmarkStart w:id="10412" w:name="_Toc36557032"/>
      <w:bookmarkStart w:id="10413" w:name="_Toc45832480"/>
      <w:bookmarkStart w:id="10414" w:name="_Toc51763760"/>
      <w:bookmarkStart w:id="10415" w:name="_Toc64448929"/>
      <w:bookmarkStart w:id="10416" w:name="_Toc66289588"/>
      <w:bookmarkStart w:id="10417" w:name="_Toc74154701"/>
      <w:bookmarkStart w:id="10418" w:name="_Toc81383445"/>
      <w:bookmarkStart w:id="10419" w:name="_Toc88658078"/>
      <w:bookmarkStart w:id="10420" w:name="_Toc97910990"/>
      <w:bookmarkStart w:id="10421" w:name="_Toc99038750"/>
      <w:bookmarkStart w:id="10422" w:name="_Toc99731013"/>
      <w:bookmarkStart w:id="10423" w:name="_Toc105511144"/>
      <w:bookmarkStart w:id="10424" w:name="_Toc105927676"/>
      <w:bookmarkStart w:id="10425" w:name="_Toc106110216"/>
      <w:bookmarkStart w:id="10426" w:name="_Toc113835653"/>
      <w:bookmarkStart w:id="10427" w:name="_Toc120124501"/>
      <w:bookmarkStart w:id="10428" w:name="_Toc146226768"/>
      <w:bookmarkStart w:id="10429" w:name="_CR9_3_1_72"/>
      <w:bookmarkEnd w:id="10429"/>
      <w:r w:rsidRPr="00EA5FA7">
        <w:rPr>
          <w:lang w:eastAsia="zh-CN"/>
        </w:rPr>
        <w:t>9.3.1.72</w:t>
      </w:r>
      <w:r w:rsidRPr="00EA5FA7">
        <w:tab/>
        <w:t>QoS Flow Mapping Indication</w:t>
      </w:r>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0430" w:name="_Toc20955978"/>
      <w:bookmarkStart w:id="10431" w:name="_Toc29893096"/>
      <w:bookmarkStart w:id="10432" w:name="_Toc36557033"/>
      <w:bookmarkStart w:id="10433" w:name="_Toc45832481"/>
      <w:bookmarkStart w:id="10434" w:name="_Toc51763761"/>
      <w:bookmarkStart w:id="10435" w:name="_Toc64448930"/>
      <w:bookmarkStart w:id="10436" w:name="_Toc66289589"/>
      <w:bookmarkStart w:id="10437" w:name="_Toc74154702"/>
      <w:bookmarkStart w:id="10438" w:name="_Toc81383446"/>
      <w:bookmarkStart w:id="10439" w:name="_Toc88658079"/>
      <w:bookmarkStart w:id="10440" w:name="_Toc97910991"/>
      <w:bookmarkStart w:id="10441" w:name="_Toc99038751"/>
      <w:bookmarkStart w:id="10442" w:name="_Toc99731014"/>
      <w:bookmarkStart w:id="10443" w:name="_Toc105511145"/>
      <w:bookmarkStart w:id="10444" w:name="_Toc105927677"/>
      <w:bookmarkStart w:id="10445" w:name="_Toc106110217"/>
      <w:bookmarkStart w:id="10446" w:name="_Toc113835654"/>
      <w:bookmarkStart w:id="10447" w:name="_Toc120124502"/>
      <w:bookmarkStart w:id="10448" w:name="_Toc146226769"/>
      <w:bookmarkStart w:id="10449" w:name="_CR9_3_1_73"/>
      <w:bookmarkEnd w:id="10449"/>
      <w:r w:rsidRPr="00EA5FA7">
        <w:t>9.3.1.73</w:t>
      </w:r>
      <w:r w:rsidRPr="00EA5FA7">
        <w:tab/>
        <w:t>Resource Coordination Transfer Information</w:t>
      </w:r>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0450" w:name="_Toc20955979"/>
      <w:bookmarkStart w:id="10451" w:name="_Toc29893097"/>
      <w:bookmarkStart w:id="10452" w:name="_Toc36557034"/>
      <w:bookmarkStart w:id="10453" w:name="_Toc45832482"/>
      <w:bookmarkStart w:id="10454" w:name="_Toc51763762"/>
      <w:bookmarkStart w:id="10455" w:name="_Toc64448931"/>
      <w:bookmarkStart w:id="10456" w:name="_Toc66289590"/>
      <w:bookmarkStart w:id="10457" w:name="_Toc74154703"/>
      <w:bookmarkStart w:id="10458" w:name="_Toc81383447"/>
      <w:bookmarkStart w:id="10459" w:name="_Toc88658080"/>
      <w:bookmarkStart w:id="10460" w:name="_Toc97910992"/>
      <w:bookmarkStart w:id="10461" w:name="_Toc99038752"/>
      <w:bookmarkStart w:id="10462" w:name="_Toc99731015"/>
      <w:bookmarkStart w:id="10463" w:name="_Toc105511146"/>
      <w:bookmarkStart w:id="10464" w:name="_Toc105927678"/>
      <w:bookmarkStart w:id="10465" w:name="_Toc106110218"/>
      <w:bookmarkStart w:id="10466" w:name="_Toc113835655"/>
      <w:bookmarkStart w:id="10467" w:name="_Toc120124503"/>
      <w:bookmarkStart w:id="10468" w:name="_Toc146226770"/>
      <w:bookmarkStart w:id="10469" w:name="_CR9_3_1_74"/>
      <w:bookmarkEnd w:id="10469"/>
      <w:r w:rsidRPr="00EA5FA7">
        <w:t>9.3.1.74</w:t>
      </w:r>
      <w:r w:rsidRPr="00EA5FA7">
        <w:tab/>
        <w:t>E-UTRA PRACH Configuration</w:t>
      </w:r>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lastRenderedPageBreak/>
              <w:t>(0..837)</w:t>
            </w:r>
          </w:p>
        </w:tc>
        <w:tc>
          <w:tcPr>
            <w:tcW w:w="1481" w:type="pct"/>
          </w:tcPr>
          <w:p w14:paraId="1131EB0A" w14:textId="77777777" w:rsidR="00F970C9" w:rsidRPr="00EA5FA7" w:rsidRDefault="00F970C9" w:rsidP="00B90779">
            <w:pPr>
              <w:pStyle w:val="TAL"/>
              <w:keepNext w:val="0"/>
              <w:keepLines w:val="0"/>
              <w:widowControl w:val="0"/>
              <w:rPr>
                <w:lang w:eastAsia="zh-CN"/>
              </w:rPr>
            </w:pPr>
            <w:r w:rsidRPr="00EA5FA7">
              <w:rPr>
                <w:lang w:eastAsia="zh-CN"/>
              </w:rPr>
              <w:lastRenderedPageBreak/>
              <w:t xml:space="preserve"> See section 5.7.2. in TS 36.211 </w:t>
            </w:r>
            <w:r w:rsidRPr="00EA5FA7">
              <w:rPr>
                <w:lang w:eastAsia="zh-CN"/>
              </w:rPr>
              <w:lastRenderedPageBreak/>
              <w:t>[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lastRenderedPageBreak/>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4FA53598"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lang w:eastAsia="zh-CN"/>
              </w:rPr>
              <w:t>ifTDD</w:t>
            </w:r>
          </w:p>
        </w:tc>
        <w:tc>
          <w:tcPr>
            <w:tcW w:w="6192" w:type="dxa"/>
          </w:tcPr>
          <w:p w14:paraId="602D6A7D"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0470" w:name="_Toc20955980"/>
      <w:bookmarkStart w:id="10471" w:name="_Toc29893098"/>
      <w:bookmarkStart w:id="10472" w:name="_Toc36557035"/>
      <w:bookmarkStart w:id="10473" w:name="_Toc45832483"/>
      <w:bookmarkStart w:id="10474" w:name="_Toc51763763"/>
      <w:bookmarkStart w:id="10475" w:name="_Toc64448932"/>
      <w:bookmarkStart w:id="10476" w:name="_Toc66289591"/>
      <w:bookmarkStart w:id="10477" w:name="_Toc74154704"/>
      <w:bookmarkStart w:id="10478" w:name="_Toc81383448"/>
      <w:bookmarkStart w:id="10479" w:name="_Toc88658081"/>
      <w:bookmarkStart w:id="10480" w:name="_Toc97910993"/>
      <w:bookmarkStart w:id="10481" w:name="_Toc99038753"/>
      <w:bookmarkStart w:id="10482" w:name="_Toc99731016"/>
      <w:bookmarkStart w:id="10483" w:name="_Toc105511147"/>
      <w:bookmarkStart w:id="10484" w:name="_Toc105927679"/>
      <w:bookmarkStart w:id="10485" w:name="_Toc106110219"/>
      <w:bookmarkStart w:id="10486" w:name="_Toc113835656"/>
      <w:bookmarkStart w:id="10487" w:name="_Toc120124504"/>
      <w:bookmarkStart w:id="10488" w:name="_Toc146226771"/>
      <w:bookmarkStart w:id="10489" w:name="_CR9_3_1_75"/>
      <w:bookmarkEnd w:id="10489"/>
      <w:r w:rsidRPr="00EA5FA7">
        <w:t>9.3.1.75</w:t>
      </w:r>
      <w:r w:rsidRPr="00EA5FA7">
        <w:tab/>
        <w:t>Resource Coordination E-UTRA Cell Information</w:t>
      </w:r>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90779">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EA5FA7" w:rsidRDefault="008A78D9" w:rsidP="00B90779">
            <w:pPr>
              <w:pStyle w:val="TAL"/>
              <w:keepNext w:val="0"/>
              <w:keepLines w:val="0"/>
              <w:widowControl w:val="0"/>
              <w:ind w:left="142"/>
              <w:rPr>
                <w:i/>
                <w:iCs/>
                <w:lang w:eastAsia="ja-JP"/>
              </w:rPr>
            </w:pPr>
            <w:r w:rsidRPr="00EA5FA7">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90779">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EA5FA7" w:rsidRDefault="008A78D9" w:rsidP="00B90779">
            <w:pPr>
              <w:pStyle w:val="TAL"/>
              <w:keepNext w:val="0"/>
              <w:keepLines w:val="0"/>
              <w:widowControl w:val="0"/>
              <w:ind w:left="284"/>
              <w:rPr>
                <w:b/>
                <w:lang w:eastAsia="ja-JP"/>
              </w:rPr>
            </w:pPr>
            <w:r w:rsidRPr="00EA5FA7">
              <w:rPr>
                <w:b/>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90779">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90779">
            <w:pPr>
              <w:pStyle w:val="TAL"/>
              <w:keepNext w:val="0"/>
              <w:keepLines w:val="0"/>
              <w:widowControl w:val="0"/>
              <w:ind w:left="425"/>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90779">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90779">
            <w:pPr>
              <w:pStyle w:val="TAL"/>
              <w:keepNext w:val="0"/>
              <w:keepLines w:val="0"/>
              <w:widowControl w:val="0"/>
              <w:ind w:left="425"/>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90779">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90779">
            <w:pPr>
              <w:pStyle w:val="TAL"/>
              <w:keepNext w:val="0"/>
              <w:keepLines w:val="0"/>
              <w:widowControl w:val="0"/>
              <w:ind w:left="425"/>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90779">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90779">
            <w:pPr>
              <w:pStyle w:val="TAL"/>
              <w:keepNext w:val="0"/>
              <w:keepLines w:val="0"/>
              <w:widowControl w:val="0"/>
              <w:ind w:left="425"/>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90779">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EA5FA7" w:rsidRDefault="008A78D9" w:rsidP="00B90779">
            <w:pPr>
              <w:pStyle w:val="TAL"/>
              <w:keepNext w:val="0"/>
              <w:keepLines w:val="0"/>
              <w:widowControl w:val="0"/>
              <w:ind w:left="142"/>
              <w:rPr>
                <w:lang w:eastAsia="ja-JP"/>
              </w:rPr>
            </w:pPr>
            <w:r w:rsidRPr="00EA5FA7">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90779">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EA5FA7" w:rsidRDefault="008A78D9" w:rsidP="00B90779">
            <w:pPr>
              <w:pStyle w:val="TAL"/>
              <w:keepNext w:val="0"/>
              <w:keepLines w:val="0"/>
              <w:widowControl w:val="0"/>
              <w:ind w:left="284"/>
              <w:rPr>
                <w:b/>
                <w:lang w:eastAsia="ja-JP"/>
              </w:rPr>
            </w:pPr>
            <w:r w:rsidRPr="00EA5FA7">
              <w:rPr>
                <w:b/>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90779">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90779">
            <w:pPr>
              <w:pStyle w:val="TAL"/>
              <w:keepNext w:val="0"/>
              <w:keepLines w:val="0"/>
              <w:widowControl w:val="0"/>
              <w:ind w:left="425"/>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90779">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90779">
            <w:pPr>
              <w:pStyle w:val="TAL"/>
              <w:keepNext w:val="0"/>
              <w:keepLines w:val="0"/>
              <w:widowControl w:val="0"/>
              <w:ind w:left="425"/>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90779">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90779">
            <w:pPr>
              <w:pStyle w:val="TAL"/>
              <w:keepNext w:val="0"/>
              <w:keepLines w:val="0"/>
              <w:widowControl w:val="0"/>
              <w:ind w:left="425"/>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w:t>
            </w:r>
            <w:r w:rsidRPr="00EA5FA7">
              <w:rPr>
                <w:lang w:eastAsia="zh-CN"/>
              </w:rPr>
              <w:lastRenderedPageBreak/>
              <w:t>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90779">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90779">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EA5FA7" w:rsidRDefault="008A78D9" w:rsidP="00B90779">
            <w:pPr>
              <w:pStyle w:val="TAL"/>
              <w:keepNext w:val="0"/>
              <w:keepLines w:val="0"/>
              <w:widowControl w:val="0"/>
              <w:ind w:left="425"/>
              <w:rPr>
                <w:b/>
                <w:lang w:eastAsia="zh-CN"/>
              </w:rPr>
            </w:pPr>
            <w:r w:rsidRPr="00EA5FA7">
              <w:rPr>
                <w:b/>
                <w:lang w:eastAsia="zh-CN"/>
              </w:rPr>
              <w:t xml:space="preserve">&gt;&gt;&gt;Special </w:t>
            </w:r>
            <w:r w:rsidRPr="00EA5FA7">
              <w:rPr>
                <w:b/>
                <w:lang w:eastAsia="ja-JP"/>
              </w:rPr>
              <w:t>Subframe</w:t>
            </w:r>
            <w:r w:rsidRPr="00EA5FA7">
              <w:rPr>
                <w:b/>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90779">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90779">
            <w:pPr>
              <w:pStyle w:val="TALLeft1cm"/>
              <w:keepNext w:val="0"/>
              <w:keepLines w:val="0"/>
              <w:widowControl w:val="0"/>
              <w:rPr>
                <w:lang w:val="en-GB"/>
              </w:rPr>
            </w:pPr>
            <w:r w:rsidRPr="00EA5FA7">
              <w:rPr>
                <w:lang w:val="en-GB" w:eastAsia="zh-CN"/>
              </w:rPr>
              <w:t xml:space="preserve">&gt;&gt;&gt;&gt;Special </w:t>
            </w:r>
            <w:r w:rsidRPr="00EA5FA7">
              <w:rPr>
                <w:lang w:val="en-GB"/>
              </w:rPr>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90779">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90779">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90779">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90779">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90779">
            <w:pPr>
              <w:pStyle w:val="TAL"/>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90779">
            <w:pPr>
              <w:pStyle w:val="TAL"/>
              <w:keepNext w:val="0"/>
              <w:keepLines w:val="0"/>
              <w:widowControl w:val="0"/>
              <w:rPr>
                <w:lang w:eastAsia="zh-CN"/>
              </w:rPr>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0490" w:name="_Toc20955981"/>
      <w:bookmarkStart w:id="10491" w:name="_Toc29893099"/>
      <w:bookmarkStart w:id="10492" w:name="_Toc36557036"/>
      <w:bookmarkStart w:id="10493" w:name="_Toc45832484"/>
      <w:bookmarkStart w:id="10494" w:name="_Toc51763764"/>
      <w:bookmarkStart w:id="10495" w:name="_Toc64448933"/>
      <w:bookmarkStart w:id="10496" w:name="_Toc66289592"/>
      <w:bookmarkStart w:id="10497" w:name="_Toc74154705"/>
      <w:bookmarkStart w:id="10498" w:name="_Toc81383449"/>
      <w:bookmarkStart w:id="10499" w:name="_Toc88658082"/>
      <w:bookmarkStart w:id="10500" w:name="_Toc97910994"/>
      <w:bookmarkStart w:id="10501" w:name="_Toc99038754"/>
      <w:bookmarkStart w:id="10502" w:name="_Toc99731017"/>
      <w:bookmarkStart w:id="10503" w:name="_Toc105511148"/>
      <w:bookmarkStart w:id="10504" w:name="_Toc105927680"/>
      <w:bookmarkStart w:id="10505" w:name="_Toc106110220"/>
      <w:bookmarkStart w:id="10506" w:name="_Toc113835657"/>
      <w:bookmarkStart w:id="10507" w:name="_Toc120124505"/>
      <w:bookmarkStart w:id="10508" w:name="_Toc146226772"/>
      <w:bookmarkStart w:id="10509" w:name="_CR9_3_1_76"/>
      <w:bookmarkEnd w:id="10509"/>
      <w:r w:rsidRPr="00EA5FA7">
        <w:rPr>
          <w:rFonts w:eastAsia="Malgun Gothic"/>
          <w:lang w:eastAsia="zh-CN"/>
        </w:rPr>
        <w:t>9.3.1.76</w:t>
      </w:r>
      <w:r w:rsidRPr="00EA5FA7">
        <w:rPr>
          <w:rFonts w:eastAsia="Malgun Gothic"/>
          <w:lang w:eastAsia="zh-CN"/>
        </w:rPr>
        <w:tab/>
        <w:t>Extended Available PLMN List</w:t>
      </w:r>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556" w:type="pct"/>
          </w:tcPr>
          <w:p w14:paraId="32AD1888" w14:textId="77777777" w:rsidR="00F970C9" w:rsidRPr="00EA5FA7" w:rsidRDefault="00F970C9" w:rsidP="00B90779">
            <w:pPr>
              <w:widowControl w:val="0"/>
              <w:spacing w:after="0"/>
              <w:jc w:val="both"/>
              <w:rPr>
                <w:rFonts w:ascii="Arial" w:eastAsia="Batang" w:hAnsi="Arial"/>
                <w:sz w:val="18"/>
                <w:lang w:eastAsia="ja-JP"/>
              </w:rPr>
            </w:pPr>
          </w:p>
        </w:tc>
        <w:tc>
          <w:tcPr>
            <w:tcW w:w="741" w:type="pct"/>
          </w:tcPr>
          <w:p w14:paraId="3592E981"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963" w:type="pct"/>
          </w:tcPr>
          <w:p w14:paraId="6014DA5F" w14:textId="77777777" w:rsidR="00F970C9" w:rsidRPr="00EA5FA7" w:rsidRDefault="00F970C9" w:rsidP="00B90779">
            <w:pPr>
              <w:widowControl w:val="0"/>
              <w:spacing w:after="0"/>
              <w:jc w:val="both"/>
              <w:rPr>
                <w:rFonts w:ascii="Arial" w:eastAsia="SimSun" w:hAnsi="Arial"/>
                <w:sz w:val="18"/>
                <w:lang w:eastAsia="ja-JP"/>
              </w:rPr>
            </w:pPr>
          </w:p>
        </w:tc>
        <w:tc>
          <w:tcPr>
            <w:tcW w:w="1481" w:type="pct"/>
          </w:tcPr>
          <w:p w14:paraId="1B0A468E" w14:textId="77777777" w:rsidR="00F970C9" w:rsidRPr="00EA5FA7" w:rsidRDefault="00F970C9" w:rsidP="00B90779">
            <w:pPr>
              <w:widowControl w:val="0"/>
              <w:spacing w:after="0"/>
              <w:jc w:val="both"/>
              <w:rPr>
                <w:rFonts w:ascii="Arial" w:eastAsia="SimSun" w:hAnsi="Arial"/>
                <w:sz w:val="18"/>
                <w:lang w:eastAsia="ja-JP"/>
              </w:rPr>
            </w:pPr>
          </w:p>
        </w:tc>
      </w:tr>
      <w:tr w:rsidR="00A44C6C" w:rsidRPr="00EA5FA7" w14:paraId="52448401" w14:textId="77777777" w:rsidTr="00A44C6C">
        <w:tc>
          <w:tcPr>
            <w:tcW w:w="1259" w:type="pct"/>
          </w:tcPr>
          <w:p w14:paraId="0EDDE02A"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556" w:type="pct"/>
          </w:tcPr>
          <w:p w14:paraId="70ED7090"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741" w:type="pct"/>
          </w:tcPr>
          <w:p w14:paraId="60044530" w14:textId="77777777" w:rsidR="00F970C9" w:rsidRPr="00EA5FA7" w:rsidRDefault="00F970C9" w:rsidP="00B90779">
            <w:pPr>
              <w:widowControl w:val="0"/>
              <w:spacing w:after="0"/>
              <w:jc w:val="both"/>
              <w:rPr>
                <w:rFonts w:ascii="Arial" w:eastAsia="SimSun" w:hAnsi="Arial"/>
                <w:sz w:val="18"/>
                <w:lang w:eastAsia="ja-JP"/>
              </w:rPr>
            </w:pPr>
          </w:p>
        </w:tc>
        <w:tc>
          <w:tcPr>
            <w:tcW w:w="963" w:type="pct"/>
          </w:tcPr>
          <w:p w14:paraId="1EDF2C77"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1481" w:type="pct"/>
          </w:tcPr>
          <w:p w14:paraId="72B98587" w14:textId="77777777" w:rsidR="00F970C9" w:rsidRPr="00EA5FA7" w:rsidRDefault="00F970C9" w:rsidP="00B90779">
            <w:pPr>
              <w:widowControl w:val="0"/>
              <w:spacing w:after="0"/>
              <w:jc w:val="both"/>
              <w:rPr>
                <w:rFonts w:ascii="Arial" w:eastAsia="SimSun" w:hAnsi="Arial"/>
                <w:sz w:val="18"/>
                <w:lang w:eastAsia="ja-JP"/>
              </w:rPr>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0510" w:name="_Toc20955982"/>
      <w:bookmarkStart w:id="10511" w:name="_Toc29893100"/>
      <w:bookmarkStart w:id="10512" w:name="_Toc36557037"/>
      <w:bookmarkStart w:id="10513" w:name="_Toc45832485"/>
      <w:bookmarkStart w:id="10514" w:name="_Toc51763765"/>
      <w:bookmarkStart w:id="10515" w:name="_Toc64448934"/>
      <w:bookmarkStart w:id="10516" w:name="_Toc66289593"/>
      <w:bookmarkStart w:id="10517" w:name="_Toc74154706"/>
      <w:bookmarkStart w:id="10518" w:name="_Toc81383450"/>
      <w:bookmarkStart w:id="10519" w:name="_Toc88658083"/>
      <w:bookmarkStart w:id="10520" w:name="_Toc97910995"/>
      <w:bookmarkStart w:id="10521" w:name="_Toc99038755"/>
      <w:bookmarkStart w:id="10522" w:name="_Toc99731018"/>
      <w:bookmarkStart w:id="10523" w:name="_Toc105511149"/>
      <w:bookmarkStart w:id="10524" w:name="_Toc105927681"/>
      <w:bookmarkStart w:id="10525" w:name="_Toc106110221"/>
      <w:bookmarkStart w:id="10526" w:name="_Toc113835658"/>
      <w:bookmarkStart w:id="10527" w:name="_Toc120124506"/>
      <w:bookmarkStart w:id="10528" w:name="_Toc146226773"/>
      <w:bookmarkStart w:id="10529" w:name="_CR9_3_1_77"/>
      <w:bookmarkEnd w:id="10529"/>
      <w:r w:rsidRPr="00EA5FA7">
        <w:rPr>
          <w:rFonts w:eastAsia="Malgun Gothic"/>
          <w:lang w:eastAsia="zh-CN"/>
        </w:rPr>
        <w:t>9.3.1.77</w:t>
      </w:r>
      <w:r w:rsidRPr="00EA5FA7">
        <w:rPr>
          <w:rFonts w:eastAsia="Malgun Gothic"/>
          <w:lang w:eastAsia="zh-CN"/>
        </w:rPr>
        <w:tab/>
        <w:t>Associated SCell List</w:t>
      </w:r>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EA5FA7" w:rsidRDefault="00F970C9" w:rsidP="00B90779">
            <w:pPr>
              <w:widowControl w:val="0"/>
              <w:spacing w:after="0"/>
              <w:jc w:val="both"/>
              <w:rPr>
                <w:rFonts w:ascii="Arial" w:hAnsi="Arial"/>
                <w:b/>
                <w:bCs/>
                <w:iCs/>
                <w:sz w:val="18"/>
                <w:lang w:eastAsia="ja-JP"/>
              </w:rPr>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556" w:type="pct"/>
          </w:tcPr>
          <w:p w14:paraId="4046F0A3" w14:textId="77777777" w:rsidR="00F970C9" w:rsidRPr="00EA5FA7" w:rsidRDefault="00F970C9" w:rsidP="00B90779">
            <w:pPr>
              <w:widowControl w:val="0"/>
              <w:spacing w:after="0"/>
              <w:jc w:val="both"/>
              <w:rPr>
                <w:rFonts w:ascii="Arial" w:eastAsia="Batang" w:hAnsi="Arial"/>
                <w:sz w:val="18"/>
                <w:lang w:eastAsia="ja-JP"/>
              </w:rPr>
            </w:pPr>
          </w:p>
        </w:tc>
        <w:tc>
          <w:tcPr>
            <w:tcW w:w="556" w:type="pct"/>
          </w:tcPr>
          <w:p w14:paraId="7C8A7973" w14:textId="77777777" w:rsidR="00F970C9" w:rsidRPr="00EA5FA7" w:rsidRDefault="00F970C9" w:rsidP="00B90779">
            <w:pPr>
              <w:widowControl w:val="0"/>
              <w:spacing w:after="0"/>
              <w:jc w:val="both"/>
              <w:rPr>
                <w:rFonts w:ascii="Arial" w:hAnsi="Arial"/>
                <w:i/>
                <w:sz w:val="18"/>
                <w:szCs w:val="18"/>
                <w:lang w:eastAsia="ja-JP"/>
              </w:rPr>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778" w:type="pct"/>
          </w:tcPr>
          <w:p w14:paraId="6762219E" w14:textId="77777777" w:rsidR="00F970C9" w:rsidRPr="00EA5FA7" w:rsidRDefault="00F970C9" w:rsidP="00B90779">
            <w:pPr>
              <w:widowControl w:val="0"/>
              <w:spacing w:after="0"/>
              <w:jc w:val="both"/>
              <w:rPr>
                <w:rFonts w:ascii="Arial" w:hAnsi="Arial"/>
                <w:sz w:val="18"/>
                <w:lang w:eastAsia="ja-JP"/>
              </w:rPr>
            </w:pPr>
          </w:p>
        </w:tc>
        <w:tc>
          <w:tcPr>
            <w:tcW w:w="889" w:type="pct"/>
          </w:tcPr>
          <w:p w14:paraId="3AB09985" w14:textId="77777777" w:rsidR="00F970C9" w:rsidRPr="00EA5FA7" w:rsidRDefault="00F970C9" w:rsidP="00B90779">
            <w:pPr>
              <w:widowControl w:val="0"/>
              <w:spacing w:after="0"/>
              <w:jc w:val="both"/>
              <w:rPr>
                <w:rFonts w:ascii="Arial" w:hAnsi="Arial"/>
                <w:sz w:val="18"/>
                <w:lang w:eastAsia="ja-JP"/>
              </w:rPr>
            </w:pPr>
          </w:p>
        </w:tc>
        <w:tc>
          <w:tcPr>
            <w:tcW w:w="556" w:type="pct"/>
          </w:tcPr>
          <w:p w14:paraId="23FE451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6CADE2B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r>
      <w:tr w:rsidR="00D059B5" w:rsidRPr="00EA5FA7" w14:paraId="72528B49" w14:textId="77777777" w:rsidTr="00D059B5">
        <w:tc>
          <w:tcPr>
            <w:tcW w:w="1111" w:type="pct"/>
          </w:tcPr>
          <w:p w14:paraId="4833BC4B" w14:textId="77777777" w:rsidR="00F970C9" w:rsidRPr="00EA5FA7" w:rsidRDefault="00F970C9" w:rsidP="00B90779">
            <w:pPr>
              <w:widowControl w:val="0"/>
              <w:spacing w:after="0"/>
              <w:ind w:left="72"/>
              <w:jc w:val="both"/>
              <w:rPr>
                <w:rFonts w:ascii="Arial" w:hAnsi="Arial"/>
                <w:sz w:val="18"/>
                <w:lang w:eastAsia="ja-JP"/>
              </w:rPr>
            </w:pPr>
            <w:r w:rsidRPr="00EA5FA7">
              <w:rPr>
                <w:rFonts w:ascii="Arial" w:hAnsi="Arial"/>
                <w:sz w:val="18"/>
                <w:lang w:eastAsia="zh-CN"/>
              </w:rPr>
              <w:t>&gt;SCell ID</w:t>
            </w:r>
          </w:p>
        </w:tc>
        <w:tc>
          <w:tcPr>
            <w:tcW w:w="556" w:type="pct"/>
          </w:tcPr>
          <w:p w14:paraId="03CB66E9"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M</w:t>
            </w:r>
          </w:p>
        </w:tc>
        <w:tc>
          <w:tcPr>
            <w:tcW w:w="556" w:type="pct"/>
          </w:tcPr>
          <w:p w14:paraId="2D37AE12" w14:textId="77777777" w:rsidR="00F970C9" w:rsidRPr="00EA5FA7" w:rsidRDefault="00F970C9" w:rsidP="00B90779">
            <w:pPr>
              <w:widowControl w:val="0"/>
              <w:spacing w:after="0"/>
              <w:jc w:val="both"/>
              <w:rPr>
                <w:rFonts w:ascii="Arial" w:hAnsi="Arial"/>
                <w:sz w:val="18"/>
                <w:lang w:eastAsia="ja-JP"/>
              </w:rPr>
            </w:pPr>
          </w:p>
        </w:tc>
        <w:tc>
          <w:tcPr>
            <w:tcW w:w="778" w:type="pct"/>
          </w:tcPr>
          <w:p w14:paraId="29E5555F" w14:textId="456BF2E1"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rPr>
              <w:t>NR CGI</w:t>
            </w:r>
            <w:r w:rsidR="004E1B61">
              <w:rPr>
                <w:rFonts w:ascii="Arial" w:hAnsi="Arial" w:cs="Arial"/>
                <w:sz w:val="18"/>
                <w:szCs w:val="18"/>
              </w:rPr>
              <w:t xml:space="preserve"> </w:t>
            </w:r>
            <w:r w:rsidRPr="00EA5FA7">
              <w:rPr>
                <w:rFonts w:ascii="Arial" w:hAnsi="Arial" w:cs="Arial"/>
                <w:sz w:val="18"/>
                <w:szCs w:val="18"/>
              </w:rPr>
              <w:t>9.3.1.12</w:t>
            </w:r>
          </w:p>
        </w:tc>
        <w:tc>
          <w:tcPr>
            <w:tcW w:w="889" w:type="pct"/>
          </w:tcPr>
          <w:p w14:paraId="5E08F57A" w14:textId="77777777" w:rsidR="00F970C9" w:rsidRPr="00EA5FA7" w:rsidRDefault="00F970C9" w:rsidP="00B90779">
            <w:pPr>
              <w:widowControl w:val="0"/>
              <w:spacing w:after="0"/>
              <w:jc w:val="both"/>
              <w:rPr>
                <w:rFonts w:ascii="Arial" w:hAnsi="Arial"/>
                <w:sz w:val="18"/>
                <w:lang w:eastAsia="ja-JP"/>
              </w:rPr>
            </w:pPr>
          </w:p>
        </w:tc>
        <w:tc>
          <w:tcPr>
            <w:tcW w:w="556" w:type="pct"/>
          </w:tcPr>
          <w:p w14:paraId="18BE2C9A"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52C1DD45" w14:textId="77777777" w:rsidR="00F970C9" w:rsidRPr="00EA5FA7" w:rsidRDefault="00F970C9" w:rsidP="00B90779">
            <w:pPr>
              <w:widowControl w:val="0"/>
              <w:spacing w:after="0"/>
              <w:jc w:val="center"/>
              <w:rPr>
                <w:rFonts w:ascii="Arial" w:hAnsi="Arial"/>
                <w:sz w:val="18"/>
                <w:lang w:eastAsia="ja-JP"/>
              </w:rPr>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 xml:space="preserve">Maximum no. of SCells allowed towards one UE, the maximum </w:t>
            </w:r>
            <w:r w:rsidRPr="00EA5FA7">
              <w:lastRenderedPageBreak/>
              <w:t>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0530" w:name="_Toc20955983"/>
      <w:bookmarkStart w:id="10531" w:name="_Toc29893101"/>
      <w:bookmarkStart w:id="10532" w:name="_Toc36557038"/>
      <w:bookmarkStart w:id="10533" w:name="_Toc45832486"/>
      <w:bookmarkStart w:id="10534" w:name="_Toc51763766"/>
      <w:bookmarkStart w:id="10535" w:name="_Toc64448935"/>
      <w:bookmarkStart w:id="10536" w:name="_Toc66289594"/>
      <w:bookmarkStart w:id="10537" w:name="_Toc74154707"/>
      <w:bookmarkStart w:id="10538" w:name="_Toc81383451"/>
      <w:bookmarkStart w:id="10539" w:name="_Toc88658084"/>
      <w:bookmarkStart w:id="10540" w:name="_Toc97910996"/>
      <w:bookmarkStart w:id="10541" w:name="_Toc99038756"/>
      <w:bookmarkStart w:id="10542" w:name="_Toc99731019"/>
      <w:bookmarkStart w:id="10543" w:name="_Toc105511150"/>
      <w:bookmarkStart w:id="10544" w:name="_Toc105927682"/>
      <w:bookmarkStart w:id="10545" w:name="_Toc106110222"/>
      <w:bookmarkStart w:id="10546" w:name="_Toc113835659"/>
      <w:bookmarkStart w:id="10547" w:name="_Toc120124507"/>
      <w:bookmarkStart w:id="10548" w:name="_Toc146226774"/>
      <w:bookmarkStart w:id="10549" w:name="_CR9_3_1_78"/>
      <w:bookmarkEnd w:id="10549"/>
      <w:r w:rsidRPr="00EA5FA7">
        <w:t>9.3.1.78</w:t>
      </w:r>
      <w:r w:rsidRPr="00EA5FA7">
        <w:tab/>
        <w:t>Cell Direction</w:t>
      </w:r>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0550" w:name="_Toc20955984"/>
      <w:bookmarkStart w:id="10551" w:name="_Toc29893102"/>
      <w:bookmarkStart w:id="10552" w:name="_Toc36557039"/>
      <w:bookmarkStart w:id="10553" w:name="_Toc45832487"/>
      <w:bookmarkStart w:id="10554" w:name="_Toc51763767"/>
      <w:bookmarkStart w:id="10555" w:name="_Toc64448936"/>
      <w:bookmarkStart w:id="10556" w:name="_Toc66289595"/>
      <w:bookmarkStart w:id="10557" w:name="_Toc74154708"/>
      <w:bookmarkStart w:id="10558" w:name="_Toc81383452"/>
      <w:bookmarkStart w:id="10559" w:name="_Toc88658085"/>
      <w:bookmarkStart w:id="10560" w:name="_Toc97910997"/>
      <w:bookmarkStart w:id="10561" w:name="_Toc99038757"/>
      <w:bookmarkStart w:id="10562" w:name="_Toc99731020"/>
      <w:bookmarkStart w:id="10563" w:name="_Toc105511151"/>
      <w:bookmarkStart w:id="10564" w:name="_Toc105927683"/>
      <w:bookmarkStart w:id="10565" w:name="_Toc106110223"/>
      <w:bookmarkStart w:id="10566" w:name="_Toc113835660"/>
      <w:bookmarkStart w:id="10567" w:name="_Toc120124508"/>
      <w:bookmarkStart w:id="10568" w:name="_Toc146226775"/>
      <w:bookmarkStart w:id="10569" w:name="_CR9_3_1_79"/>
      <w:bookmarkEnd w:id="10569"/>
      <w:r w:rsidRPr="00EA5FA7">
        <w:t>9.3.1.79</w:t>
      </w:r>
      <w:r w:rsidRPr="00EA5FA7">
        <w:tab/>
        <w:t>Paging Origin</w:t>
      </w:r>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0570" w:name="_Toc20955985"/>
      <w:bookmarkStart w:id="10571" w:name="_Toc29893103"/>
      <w:bookmarkStart w:id="10572" w:name="_Toc36557040"/>
      <w:bookmarkStart w:id="10573" w:name="_Toc45832488"/>
      <w:bookmarkStart w:id="10574" w:name="_Toc51763768"/>
      <w:bookmarkStart w:id="10575" w:name="_Toc64448937"/>
      <w:bookmarkStart w:id="10576" w:name="_Toc66289596"/>
      <w:bookmarkStart w:id="10577" w:name="_Toc74154709"/>
      <w:bookmarkStart w:id="10578" w:name="_Toc81383453"/>
      <w:bookmarkStart w:id="10579" w:name="_Toc88658086"/>
      <w:bookmarkStart w:id="10580" w:name="_Toc97910998"/>
      <w:bookmarkStart w:id="10581" w:name="_Toc99038758"/>
      <w:bookmarkStart w:id="10582" w:name="_Toc99731021"/>
      <w:bookmarkStart w:id="10583" w:name="_Toc105511152"/>
      <w:bookmarkStart w:id="10584" w:name="_Toc105927684"/>
      <w:bookmarkStart w:id="10585" w:name="_Toc106110224"/>
      <w:bookmarkStart w:id="10586" w:name="_Toc113835661"/>
      <w:bookmarkStart w:id="10587" w:name="_Toc120124509"/>
      <w:bookmarkStart w:id="10588" w:name="_Toc146226776"/>
      <w:bookmarkStart w:id="10589" w:name="_CR9_3_1_80"/>
      <w:bookmarkEnd w:id="10589"/>
      <w:r w:rsidRPr="00EA5FA7">
        <w:rPr>
          <w:lang w:eastAsia="ja-JP"/>
        </w:rPr>
        <w:t>9.3.1.80</w:t>
      </w:r>
      <w:r w:rsidR="00F970C9" w:rsidRPr="00EA5FA7">
        <w:rPr>
          <w:lang w:eastAsia="ja-JP"/>
        </w:rPr>
        <w:tab/>
        <w:t>E-UTRA Transmission Bandwidth</w:t>
      </w:r>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EA5FA7" w:rsidRDefault="00F970C9" w:rsidP="00B90779">
            <w:pPr>
              <w:pStyle w:val="TAL"/>
              <w:keepNext w:val="0"/>
              <w:keepLines w:val="0"/>
              <w:widowControl w:val="0"/>
              <w:rPr>
                <w:b/>
                <w:lang w:eastAsia="ja-JP"/>
              </w:rPr>
            </w:pPr>
            <w:r w:rsidRPr="00EA5FA7">
              <w:rPr>
                <w:b/>
                <w:szCs w:val="18"/>
                <w:lang w:eastAsia="ja-JP"/>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0590" w:name="_Toc20955986"/>
      <w:bookmarkStart w:id="10591" w:name="_Toc29893104"/>
      <w:bookmarkStart w:id="10592" w:name="_Toc36557041"/>
      <w:bookmarkStart w:id="10593" w:name="_Toc45832489"/>
      <w:bookmarkStart w:id="10594" w:name="_Toc51763769"/>
      <w:bookmarkStart w:id="10595" w:name="_Toc64448938"/>
      <w:bookmarkStart w:id="10596" w:name="_Toc66289597"/>
      <w:bookmarkStart w:id="10597" w:name="_Toc74154710"/>
      <w:bookmarkStart w:id="10598" w:name="_Toc81383454"/>
      <w:bookmarkStart w:id="10599" w:name="_Toc88658087"/>
      <w:bookmarkStart w:id="10600" w:name="_Toc97910999"/>
      <w:bookmarkStart w:id="10601" w:name="_Toc99038759"/>
      <w:bookmarkStart w:id="10602" w:name="_Toc99731022"/>
      <w:bookmarkStart w:id="10603" w:name="_Toc105511153"/>
      <w:bookmarkStart w:id="10604" w:name="_Toc105927685"/>
      <w:bookmarkStart w:id="10605" w:name="_Toc106110225"/>
      <w:bookmarkStart w:id="10606" w:name="_Toc113835662"/>
      <w:bookmarkStart w:id="10607" w:name="_Toc120124510"/>
      <w:bookmarkStart w:id="10608" w:name="_Toc146226777"/>
      <w:bookmarkStart w:id="10609" w:name="_CR9_3_1_81"/>
      <w:bookmarkEnd w:id="10609"/>
      <w:r w:rsidRPr="00EA5FA7">
        <w:t>9.3.1.81</w:t>
      </w:r>
      <w:r w:rsidRPr="00EA5FA7">
        <w:tab/>
      </w:r>
      <w:r w:rsidRPr="00EA5FA7">
        <w:rPr>
          <w:rFonts w:cs="Arial"/>
          <w:szCs w:val="24"/>
        </w:rPr>
        <w:t>Message Identifier</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0610" w:name="_Toc20955987"/>
      <w:bookmarkStart w:id="10611" w:name="_Toc29893105"/>
      <w:bookmarkStart w:id="10612" w:name="_Toc36557042"/>
      <w:bookmarkStart w:id="10613" w:name="_Toc45832490"/>
      <w:bookmarkStart w:id="10614" w:name="_Toc51763770"/>
      <w:bookmarkStart w:id="10615" w:name="_Toc64448939"/>
      <w:bookmarkStart w:id="10616" w:name="_Toc66289598"/>
      <w:bookmarkStart w:id="10617" w:name="_Toc74154711"/>
      <w:bookmarkStart w:id="10618" w:name="_Toc81383455"/>
      <w:bookmarkStart w:id="10619" w:name="_Toc88658088"/>
      <w:bookmarkStart w:id="10620" w:name="_Toc97911000"/>
      <w:bookmarkStart w:id="10621" w:name="_Toc99038760"/>
      <w:bookmarkStart w:id="10622" w:name="_Toc99731023"/>
      <w:bookmarkStart w:id="10623" w:name="_Toc105511154"/>
      <w:bookmarkStart w:id="10624" w:name="_Toc105927686"/>
      <w:bookmarkStart w:id="10625" w:name="_Toc106110226"/>
      <w:bookmarkStart w:id="10626" w:name="_Toc113835663"/>
      <w:bookmarkStart w:id="10627" w:name="_Toc120124511"/>
      <w:bookmarkStart w:id="10628" w:name="_Toc146226778"/>
      <w:bookmarkStart w:id="10629" w:name="_CR9_3_1_82"/>
      <w:bookmarkEnd w:id="10629"/>
      <w:r w:rsidRPr="00EA5FA7">
        <w:t>9.3.1.82</w:t>
      </w:r>
      <w:r w:rsidRPr="00EA5FA7">
        <w:tab/>
      </w:r>
      <w:r w:rsidRPr="00EA5FA7">
        <w:rPr>
          <w:rFonts w:cs="Arial"/>
          <w:szCs w:val="24"/>
        </w:rPr>
        <w:t>Serial Number</w:t>
      </w:r>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0630" w:name="_Toc20955988"/>
      <w:bookmarkStart w:id="10631" w:name="_Toc29893106"/>
      <w:bookmarkStart w:id="10632" w:name="_Toc36557043"/>
      <w:bookmarkStart w:id="10633" w:name="_Toc45832491"/>
      <w:bookmarkStart w:id="10634" w:name="_Toc51763771"/>
      <w:bookmarkStart w:id="10635" w:name="_Toc64448940"/>
      <w:bookmarkStart w:id="10636" w:name="_Toc66289599"/>
      <w:bookmarkStart w:id="10637" w:name="_Toc74154712"/>
      <w:bookmarkStart w:id="10638" w:name="_Toc81383456"/>
      <w:bookmarkStart w:id="10639" w:name="_Toc88658089"/>
      <w:bookmarkStart w:id="10640" w:name="_Toc97911001"/>
      <w:bookmarkStart w:id="10641" w:name="_Toc99038761"/>
      <w:bookmarkStart w:id="10642" w:name="_Toc99731024"/>
      <w:bookmarkStart w:id="10643" w:name="_Toc105511155"/>
      <w:bookmarkStart w:id="10644" w:name="_Toc105927687"/>
      <w:bookmarkStart w:id="10645" w:name="_Toc106110227"/>
      <w:bookmarkStart w:id="10646" w:name="_Toc113835664"/>
      <w:bookmarkStart w:id="10647" w:name="_Toc120124512"/>
      <w:bookmarkStart w:id="10648" w:name="_Toc146226779"/>
      <w:bookmarkStart w:id="10649" w:name="_CR9_3_1_83"/>
      <w:bookmarkEnd w:id="10649"/>
      <w:r w:rsidRPr="00EA5FA7">
        <w:t>9.3.1.83</w:t>
      </w:r>
      <w:r w:rsidRPr="00EA5FA7">
        <w:tab/>
        <w:t>UAC Assistance Information</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64159011" w14:textId="77777777" w:rsidR="00042087" w:rsidRPr="00EA5FA7" w:rsidRDefault="00042087" w:rsidP="00B90779">
      <w:pPr>
        <w:widowControl w:val="0"/>
      </w:pPr>
      <w:r w:rsidRPr="00EA5FA7">
        <w:t xml:space="preserve">This information element contains assistance information helping the gNB-DU to set parameters for Unified Access </w:t>
      </w:r>
      <w:r w:rsidRPr="00EA5FA7">
        <w:lastRenderedPageBreak/>
        <w:t>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9E6EC2" w:rsidRDefault="0064657E" w:rsidP="00B90779">
            <w:pPr>
              <w:pStyle w:val="TAL"/>
              <w:keepNext w:val="0"/>
              <w:keepLines w:val="0"/>
              <w:widowControl w:val="0"/>
              <w:ind w:left="102"/>
              <w:rPr>
                <w:b/>
                <w:bCs/>
              </w:rPr>
            </w:pPr>
            <w:r w:rsidRPr="009E6EC2">
              <w:rPr>
                <w:rFonts w:eastAsia="Batang"/>
                <w:b/>
                <w:bCs/>
              </w:rPr>
              <w:t>&gt;</w:t>
            </w:r>
            <w:r w:rsidRPr="009E6EC2">
              <w:rPr>
                <w:b/>
                <w:bCs/>
                <w:lang w:eastAsia="zh-CN"/>
              </w:rPr>
              <w:t>UAC</w:t>
            </w:r>
            <w:r w:rsidRPr="009E6EC2">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90779">
            <w:pPr>
              <w:pStyle w:val="TAL"/>
              <w:keepNext w:val="0"/>
              <w:keepLines w:val="0"/>
              <w:widowControl w:val="0"/>
              <w:ind w:left="198"/>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EA5FA7" w:rsidRDefault="0064657E" w:rsidP="00B90779">
            <w:pPr>
              <w:pStyle w:val="TAL"/>
              <w:keepNext w:val="0"/>
              <w:keepLines w:val="0"/>
              <w:widowControl w:val="0"/>
              <w:ind w:left="198"/>
            </w:pPr>
            <w:r w:rsidRPr="00EA5FA7">
              <w:rPr>
                <w:b/>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EA5FA7" w:rsidRDefault="0064657E" w:rsidP="00B90779">
            <w:pPr>
              <w:pStyle w:val="TAL"/>
              <w:keepNext w:val="0"/>
              <w:keepLines w:val="0"/>
              <w:widowControl w:val="0"/>
              <w:ind w:left="300"/>
            </w:pPr>
            <w:r w:rsidRPr="00EA5FA7">
              <w:rPr>
                <w:b/>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90779">
            <w:pPr>
              <w:pStyle w:val="TAL"/>
              <w:keepNext w:val="0"/>
              <w:keepLines w:val="0"/>
              <w:widowControl w:val="0"/>
              <w:ind w:left="403"/>
              <w:rPr>
                <w:b/>
              </w:rPr>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90779">
            <w:pPr>
              <w:pStyle w:val="TAL"/>
              <w:keepNext w:val="0"/>
              <w:keepLines w:val="0"/>
              <w:widowControl w:val="0"/>
              <w:ind w:left="403"/>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EA5FA7" w:rsidRDefault="0064657E" w:rsidP="00B90779">
            <w:pPr>
              <w:pStyle w:val="TAL"/>
              <w:keepNext w:val="0"/>
              <w:keepLines w:val="0"/>
              <w:widowControl w:val="0"/>
              <w:ind w:left="499"/>
              <w:rPr>
                <w:lang w:eastAsia="zh-CN"/>
              </w:rPr>
            </w:pPr>
            <w:r w:rsidRPr="00EA5FA7">
              <w:t>&gt;&gt;&gt;&gt;&gt;</w:t>
            </w:r>
            <w:r w:rsidRPr="00454D3D">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90779">
            <w:pPr>
              <w:pStyle w:val="TAL"/>
              <w:keepNext w:val="0"/>
              <w:keepLines w:val="0"/>
              <w:widowControl w:val="0"/>
              <w:ind w:left="601"/>
              <w:rPr>
                <w:lang w:eastAsia="ja-JP"/>
              </w:rPr>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EA5FA7" w:rsidRDefault="0064657E" w:rsidP="00B90779">
            <w:pPr>
              <w:pStyle w:val="TAL"/>
              <w:keepNext w:val="0"/>
              <w:keepLines w:val="0"/>
              <w:widowControl w:val="0"/>
              <w:ind w:left="499"/>
              <w:rPr>
                <w:b/>
              </w:rPr>
            </w:pPr>
            <w:r w:rsidRPr="00EA5FA7">
              <w:t>&gt;&gt;&gt;&gt;&gt;</w:t>
            </w:r>
            <w:r w:rsidRPr="00454D3D">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90779">
            <w:pPr>
              <w:pStyle w:val="TAL"/>
              <w:keepNext w:val="0"/>
              <w:keepLines w:val="0"/>
              <w:widowControl w:val="0"/>
              <w:ind w:left="601"/>
              <w:rPr>
                <w:lang w:eastAsia="ja-JP"/>
              </w:rPr>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90779">
            <w:pPr>
              <w:pStyle w:val="TAL"/>
              <w:keepNext w:val="0"/>
              <w:keepLines w:val="0"/>
              <w:widowControl w:val="0"/>
              <w:ind w:left="601"/>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90779">
            <w:pPr>
              <w:pStyle w:val="TAL"/>
              <w:keepNext w:val="0"/>
              <w:keepLines w:val="0"/>
              <w:widowControl w:val="0"/>
              <w:ind w:left="198"/>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0650" w:name="_Toc20955989"/>
      <w:bookmarkStart w:id="10651" w:name="_Toc29893107"/>
      <w:bookmarkStart w:id="10652" w:name="_Toc36557044"/>
      <w:bookmarkStart w:id="10653" w:name="_Toc45832492"/>
      <w:bookmarkStart w:id="10654" w:name="_Toc51763772"/>
      <w:bookmarkStart w:id="10655" w:name="_Toc64448941"/>
      <w:bookmarkStart w:id="10656" w:name="_Toc66289600"/>
      <w:bookmarkStart w:id="10657" w:name="_Toc74154713"/>
      <w:bookmarkStart w:id="10658" w:name="_Toc81383457"/>
      <w:bookmarkStart w:id="10659" w:name="_Toc88658090"/>
      <w:bookmarkStart w:id="10660" w:name="_Toc97911002"/>
      <w:bookmarkStart w:id="10661" w:name="_Toc99038762"/>
      <w:bookmarkStart w:id="10662" w:name="_Toc99731025"/>
      <w:bookmarkStart w:id="10663" w:name="_Toc105511156"/>
      <w:bookmarkStart w:id="10664" w:name="_Toc105927688"/>
      <w:bookmarkStart w:id="10665" w:name="_Toc106110228"/>
      <w:bookmarkStart w:id="10666" w:name="_Toc113835665"/>
      <w:bookmarkStart w:id="10667" w:name="_Toc120124513"/>
      <w:bookmarkStart w:id="10668" w:name="_Toc146226780"/>
      <w:bookmarkStart w:id="10669" w:name="_CR9_3_1_84"/>
      <w:bookmarkEnd w:id="10669"/>
      <w:r w:rsidRPr="00EA5FA7">
        <w:t>9.3.1.84</w:t>
      </w:r>
      <w:r w:rsidRPr="00EA5FA7">
        <w:tab/>
        <w:t>UAC Action</w:t>
      </w:r>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90779">
            <w:pPr>
              <w:widowControl w:val="0"/>
              <w:spacing w:after="0"/>
              <w:rPr>
                <w:rFonts w:ascii="Arial" w:hAnsi="Arial" w:cs="Arial"/>
                <w:iCs/>
                <w:sz w:val="18"/>
                <w:lang w:eastAsia="ja-JP"/>
              </w:rPr>
            </w:pPr>
            <w:r w:rsidRPr="00EA5FA7">
              <w:rPr>
                <w:rFonts w:ascii="Arial" w:hAnsi="Arial" w:cs="Arial"/>
                <w:iCs/>
                <w:sz w:val="18"/>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90779">
            <w:pPr>
              <w:widowControl w:val="0"/>
              <w:spacing w:after="0"/>
              <w:rPr>
                <w:rFonts w:ascii="Arial" w:hAnsi="Arial"/>
                <w:i/>
                <w:sz w:val="18"/>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ENUMERATED</w:t>
            </w:r>
          </w:p>
          <w:p w14:paraId="6DBF613E" w14:textId="77777777" w:rsidR="00042087" w:rsidRPr="00EA5FA7" w:rsidRDefault="00042087" w:rsidP="00B90779">
            <w:pPr>
              <w:widowControl w:val="0"/>
              <w:spacing w:after="0"/>
              <w:rPr>
                <w:rFonts w:ascii="Arial" w:eastAsia="Malgun Gothic" w:hAnsi="Arial" w:cs="Arial"/>
                <w:sz w:val="18"/>
                <w:szCs w:val="18"/>
                <w:lang w:val="en-US" w:eastAsia="ja-JP"/>
              </w:rPr>
            </w:pPr>
            <w:r w:rsidRPr="00EA5FA7">
              <w:rPr>
                <w:rFonts w:ascii="Arial" w:hAnsi="Arial" w:cs="Arial"/>
                <w:sz w:val="18"/>
                <w:lang w:eastAsia="ja-JP"/>
              </w:rPr>
              <w:t xml:space="preserve">(Reject RRC connection establishments for non-emergency MO DT, Reject RRC connection establishments for Signalling, Permit Emergency Sessions and mobile terminated services only, Permit High Priority </w:t>
            </w:r>
            <w:r w:rsidRPr="00EA5FA7">
              <w:rPr>
                <w:rFonts w:ascii="Arial" w:hAnsi="Arial" w:cs="Arial"/>
                <w:sz w:val="18"/>
                <w:lang w:eastAsia="ja-JP"/>
              </w:rPr>
              <w:lastRenderedPageBreak/>
              <w:t>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90779">
            <w:pPr>
              <w:widowControl w:val="0"/>
              <w:spacing w:after="0"/>
              <w:rPr>
                <w:rFonts w:ascii="Arial" w:eastAsia="Malgun Gothic" w:hAnsi="Arial"/>
                <w:sz w:val="18"/>
                <w:lang w:val="x-none" w:eastAsia="ja-JP"/>
              </w:rPr>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0670" w:name="_Toc20955990"/>
      <w:bookmarkStart w:id="10671" w:name="_Toc29893108"/>
      <w:bookmarkStart w:id="10672" w:name="_Toc36557045"/>
      <w:bookmarkStart w:id="10673" w:name="_Toc45832493"/>
      <w:bookmarkStart w:id="10674" w:name="_Toc51763773"/>
      <w:bookmarkStart w:id="10675" w:name="_Toc64448942"/>
      <w:bookmarkStart w:id="10676" w:name="_Toc66289601"/>
      <w:bookmarkStart w:id="10677" w:name="_Toc74154714"/>
      <w:bookmarkStart w:id="10678" w:name="_Toc81383458"/>
      <w:bookmarkStart w:id="10679" w:name="_Toc88658091"/>
      <w:bookmarkStart w:id="10680" w:name="_Toc97911003"/>
      <w:bookmarkStart w:id="10681" w:name="_Toc99038763"/>
      <w:bookmarkStart w:id="10682" w:name="_Toc99731026"/>
      <w:bookmarkStart w:id="10683" w:name="_Toc105511157"/>
      <w:bookmarkStart w:id="10684" w:name="_Toc105927689"/>
      <w:bookmarkStart w:id="10685" w:name="_Toc106110229"/>
      <w:bookmarkStart w:id="10686" w:name="_Toc113835666"/>
      <w:bookmarkStart w:id="10687" w:name="_Toc120124514"/>
      <w:bookmarkStart w:id="10688" w:name="_Toc146226781"/>
      <w:bookmarkStart w:id="10689" w:name="_CR9_3_1_85"/>
      <w:bookmarkEnd w:id="10689"/>
      <w:r w:rsidRPr="00EA5FA7">
        <w:rPr>
          <w:rFonts w:eastAsia="Batang"/>
        </w:rPr>
        <w:t>9.3.1.85</w:t>
      </w:r>
      <w:r w:rsidRPr="00EA5FA7">
        <w:rPr>
          <w:rFonts w:eastAsia="Batang"/>
        </w:rPr>
        <w:tab/>
      </w:r>
      <w:r w:rsidRPr="00EA5FA7">
        <w:rPr>
          <w:rFonts w:eastAsia="Batang"/>
        </w:rPr>
        <w:tab/>
      </w:r>
      <w:r w:rsidRPr="00EA5FA7">
        <w:t>UAC reduction Indication</w:t>
      </w:r>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334903E1"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1326915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9A2EF87"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ACBF2F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UAC reduction Indication</w:t>
            </w:r>
          </w:p>
        </w:tc>
        <w:tc>
          <w:tcPr>
            <w:tcW w:w="556" w:type="pct"/>
          </w:tcPr>
          <w:p w14:paraId="78B5B10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6D550ED1" w14:textId="77777777" w:rsidR="00042087" w:rsidRPr="00EA5FA7" w:rsidRDefault="00042087" w:rsidP="00B90779">
            <w:pPr>
              <w:widowControl w:val="0"/>
              <w:spacing w:after="0"/>
              <w:rPr>
                <w:rFonts w:ascii="Arial" w:hAnsi="Arial"/>
                <w:i/>
                <w:sz w:val="18"/>
                <w:lang w:eastAsia="ja-JP"/>
              </w:rPr>
            </w:pPr>
          </w:p>
        </w:tc>
        <w:tc>
          <w:tcPr>
            <w:tcW w:w="963" w:type="pct"/>
          </w:tcPr>
          <w:p w14:paraId="7326477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INTEGER (0..100)</w:t>
            </w:r>
          </w:p>
        </w:tc>
        <w:tc>
          <w:tcPr>
            <w:tcW w:w="1481" w:type="pct"/>
          </w:tcPr>
          <w:p w14:paraId="1E904420" w14:textId="77777777" w:rsidR="00042087" w:rsidRPr="00EA5FA7" w:rsidRDefault="00042087" w:rsidP="00B90779">
            <w:pPr>
              <w:widowControl w:val="0"/>
              <w:spacing w:after="0"/>
              <w:rPr>
                <w:rFonts w:ascii="Arial" w:hAnsi="Arial"/>
                <w:sz w:val="18"/>
                <w:lang w:eastAsia="ja-JP"/>
              </w:rPr>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0690" w:name="_Toc20955991"/>
      <w:bookmarkStart w:id="10691" w:name="_Toc29893109"/>
      <w:bookmarkStart w:id="10692" w:name="_Toc36557046"/>
      <w:bookmarkStart w:id="10693" w:name="_Toc45832494"/>
      <w:bookmarkStart w:id="10694" w:name="_Toc51763774"/>
      <w:bookmarkStart w:id="10695" w:name="_Toc64448943"/>
      <w:bookmarkStart w:id="10696" w:name="_Toc66289602"/>
      <w:bookmarkStart w:id="10697" w:name="_Toc74154715"/>
      <w:bookmarkStart w:id="10698" w:name="_Toc81383459"/>
      <w:bookmarkStart w:id="10699" w:name="_Toc88658092"/>
      <w:bookmarkStart w:id="10700" w:name="_Toc97911004"/>
      <w:bookmarkStart w:id="10701" w:name="_Toc99038764"/>
      <w:bookmarkStart w:id="10702" w:name="_Toc99731027"/>
      <w:bookmarkStart w:id="10703" w:name="_Toc105511158"/>
      <w:bookmarkStart w:id="10704" w:name="_Toc105927690"/>
      <w:bookmarkStart w:id="10705" w:name="_Toc106110230"/>
      <w:bookmarkStart w:id="10706" w:name="_Toc113835667"/>
      <w:bookmarkStart w:id="10707" w:name="_Toc120124515"/>
      <w:bookmarkStart w:id="10708" w:name="_Toc146226782"/>
      <w:bookmarkStart w:id="10709" w:name="_CR9_3_1_86"/>
      <w:bookmarkEnd w:id="10709"/>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EA5FA7" w:rsidRDefault="00FE33F2" w:rsidP="00B90779">
            <w:pPr>
              <w:widowControl w:val="0"/>
              <w:spacing w:after="0"/>
              <w:jc w:val="both"/>
              <w:rPr>
                <w:rFonts w:ascii="Arial" w:hAnsi="Arial"/>
                <w:b/>
                <w:bCs/>
                <w:iCs/>
                <w:sz w:val="18"/>
                <w:lang w:val="en-US" w:eastAsia="ja-JP"/>
              </w:rPr>
            </w:pPr>
            <w:r w:rsidRPr="00EA5FA7">
              <w:rPr>
                <w:rFonts w:ascii="Arial" w:hAnsi="Arial" w:hint="eastAsia"/>
                <w:b/>
                <w:sz w:val="18"/>
                <w:lang w:val="en-US" w:eastAsia="zh-CN"/>
              </w:rPr>
              <w:t>Additional SIB Message List Item IEs</w:t>
            </w:r>
          </w:p>
        </w:tc>
        <w:tc>
          <w:tcPr>
            <w:tcW w:w="1080" w:type="dxa"/>
          </w:tcPr>
          <w:p w14:paraId="2463809F" w14:textId="77777777" w:rsidR="00FE33F2" w:rsidRPr="00EA5FA7" w:rsidRDefault="00FE33F2" w:rsidP="00B90779">
            <w:pPr>
              <w:widowControl w:val="0"/>
              <w:spacing w:after="0"/>
              <w:jc w:val="both"/>
              <w:rPr>
                <w:rFonts w:ascii="Arial" w:eastAsia="Batang" w:hAnsi="Arial"/>
                <w:sz w:val="18"/>
                <w:lang w:val="en-US" w:eastAsia="ja-JP"/>
              </w:rPr>
            </w:pPr>
          </w:p>
        </w:tc>
        <w:tc>
          <w:tcPr>
            <w:tcW w:w="1440" w:type="dxa"/>
          </w:tcPr>
          <w:p w14:paraId="184A07B1" w14:textId="77777777" w:rsidR="00FE33F2" w:rsidRPr="00EA5FA7" w:rsidRDefault="00FE33F2" w:rsidP="00B90779">
            <w:pPr>
              <w:widowControl w:val="0"/>
              <w:spacing w:after="0"/>
              <w:jc w:val="both"/>
              <w:rPr>
                <w:rFonts w:ascii="Arial" w:hAnsi="Arial"/>
                <w:i/>
                <w:sz w:val="18"/>
                <w:lang w:val="en-US" w:eastAsia="zh-CN"/>
              </w:rPr>
            </w:pPr>
            <w:r w:rsidRPr="00EA5FA7">
              <w:rPr>
                <w:rFonts w:ascii="Arial" w:hAnsi="Arial" w:hint="eastAsia"/>
                <w:i/>
                <w:sz w:val="18"/>
                <w:lang w:val="en-US" w:eastAsia="zh-CN"/>
              </w:rPr>
              <w:t>1..</w:t>
            </w:r>
          </w:p>
          <w:p w14:paraId="6B15C00E" w14:textId="77777777" w:rsidR="00FE33F2" w:rsidRPr="00EA5FA7" w:rsidRDefault="00FE33F2" w:rsidP="00B90779">
            <w:pPr>
              <w:widowControl w:val="0"/>
              <w:spacing w:after="0"/>
              <w:jc w:val="both"/>
              <w:rPr>
                <w:rFonts w:ascii="Arial" w:hAnsi="Arial"/>
                <w:i/>
                <w:sz w:val="18"/>
                <w:szCs w:val="18"/>
                <w:lang w:val="en-US" w:eastAsia="ja-JP"/>
              </w:rPr>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72" w:type="dxa"/>
          </w:tcPr>
          <w:p w14:paraId="3C75C01D" w14:textId="77777777" w:rsidR="00FE33F2" w:rsidRPr="00EA5FA7" w:rsidRDefault="00FE33F2" w:rsidP="00B90779">
            <w:pPr>
              <w:widowControl w:val="0"/>
              <w:spacing w:after="0"/>
              <w:jc w:val="both"/>
              <w:rPr>
                <w:rFonts w:ascii="Arial" w:hAnsi="Arial"/>
                <w:sz w:val="18"/>
                <w:lang w:val="en-US" w:eastAsia="ja-JP"/>
              </w:rPr>
            </w:pPr>
          </w:p>
        </w:tc>
        <w:tc>
          <w:tcPr>
            <w:tcW w:w="2880" w:type="dxa"/>
          </w:tcPr>
          <w:p w14:paraId="0C57E916" w14:textId="77777777" w:rsidR="00FE33F2" w:rsidRPr="00EA5FA7" w:rsidRDefault="00FE33F2" w:rsidP="00B90779">
            <w:pPr>
              <w:widowControl w:val="0"/>
              <w:spacing w:after="0"/>
              <w:jc w:val="both"/>
              <w:rPr>
                <w:rFonts w:ascii="Arial" w:hAnsi="Arial"/>
                <w:sz w:val="18"/>
                <w:lang w:val="en-US" w:eastAsia="ja-JP"/>
              </w:rPr>
            </w:pPr>
          </w:p>
        </w:tc>
      </w:tr>
      <w:tr w:rsidR="00FE33F2" w:rsidRPr="00EA5FA7" w14:paraId="7F8DF3CF" w14:textId="77777777" w:rsidTr="00B90779">
        <w:tc>
          <w:tcPr>
            <w:tcW w:w="2448" w:type="dxa"/>
          </w:tcPr>
          <w:p w14:paraId="40576FCF" w14:textId="77777777" w:rsidR="00FE33F2" w:rsidRPr="00EA5FA7" w:rsidRDefault="00FE33F2" w:rsidP="00B90779">
            <w:pPr>
              <w:widowControl w:val="0"/>
              <w:spacing w:after="0"/>
              <w:ind w:left="72"/>
              <w:jc w:val="both"/>
              <w:rPr>
                <w:rFonts w:ascii="Arial" w:hAnsi="Arial"/>
                <w:sz w:val="18"/>
                <w:lang w:val="en-US" w:eastAsia="ja-JP"/>
              </w:rPr>
            </w:pPr>
            <w:r w:rsidRPr="00EA5FA7">
              <w:rPr>
                <w:rFonts w:ascii="Arial" w:hAnsi="Arial" w:hint="eastAsia"/>
                <w:sz w:val="18"/>
                <w:lang w:val="en-US" w:eastAsia="zh-CN"/>
              </w:rPr>
              <w:t>&gt;Additional SIB</w:t>
            </w:r>
          </w:p>
        </w:tc>
        <w:tc>
          <w:tcPr>
            <w:tcW w:w="1080" w:type="dxa"/>
          </w:tcPr>
          <w:p w14:paraId="75691E54"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hint="eastAsia"/>
                <w:sz w:val="18"/>
                <w:lang w:val="en-US" w:eastAsia="zh-CN"/>
              </w:rPr>
              <w:t>M</w:t>
            </w:r>
          </w:p>
        </w:tc>
        <w:tc>
          <w:tcPr>
            <w:tcW w:w="1440" w:type="dxa"/>
          </w:tcPr>
          <w:p w14:paraId="5CBD7D51" w14:textId="77777777" w:rsidR="00FE33F2" w:rsidRPr="00EA5FA7" w:rsidRDefault="00FE33F2" w:rsidP="00B90779">
            <w:pPr>
              <w:widowControl w:val="0"/>
              <w:spacing w:after="0"/>
              <w:jc w:val="both"/>
              <w:rPr>
                <w:rFonts w:ascii="Arial" w:hAnsi="Arial"/>
                <w:sz w:val="18"/>
                <w:lang w:val="en-US" w:eastAsia="ja-JP"/>
              </w:rPr>
            </w:pPr>
          </w:p>
        </w:tc>
        <w:tc>
          <w:tcPr>
            <w:tcW w:w="1872" w:type="dxa"/>
          </w:tcPr>
          <w:p w14:paraId="6C7D6F8E" w14:textId="77777777" w:rsidR="00FE33F2" w:rsidRPr="00EA5FA7" w:rsidRDefault="00FE33F2" w:rsidP="00B90779">
            <w:pPr>
              <w:widowControl w:val="0"/>
              <w:spacing w:after="0"/>
              <w:jc w:val="both"/>
              <w:rPr>
                <w:rFonts w:ascii="Arial" w:hAnsi="Arial"/>
                <w:sz w:val="18"/>
                <w:lang w:val="en-US" w:eastAsia="ja-JP"/>
              </w:rPr>
            </w:pPr>
            <w:r w:rsidRPr="00EA5FA7">
              <w:rPr>
                <w:rFonts w:ascii="Arial" w:eastAsia="Yu Mincho" w:hAnsi="Arial" w:cs="Arial"/>
                <w:sz w:val="18"/>
                <w:szCs w:val="18"/>
                <w:lang w:eastAsia="ja-JP"/>
              </w:rPr>
              <w:t>OCTET STRING</w:t>
            </w:r>
          </w:p>
        </w:tc>
        <w:tc>
          <w:tcPr>
            <w:tcW w:w="2880" w:type="dxa"/>
          </w:tcPr>
          <w:p w14:paraId="232D8057" w14:textId="77777777" w:rsidR="00FE33F2" w:rsidRPr="00EA5FA7" w:rsidRDefault="00FE33F2" w:rsidP="00B90779">
            <w:pPr>
              <w:widowControl w:val="0"/>
              <w:spacing w:after="0"/>
              <w:jc w:val="both"/>
              <w:rPr>
                <w:rFonts w:ascii="Arial" w:hAnsi="Arial"/>
                <w:sz w:val="18"/>
                <w:szCs w:val="18"/>
                <w:lang w:eastAsia="zh-CN"/>
              </w:rPr>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rsidP="00B90779">
            <w:pPr>
              <w:widowControl w:val="0"/>
              <w:spacing w:after="0"/>
              <w:jc w:val="both"/>
              <w:rPr>
                <w:rFonts w:ascii="Arial" w:hAnsi="Arial"/>
                <w:sz w:val="18"/>
                <w:lang w:val="en-US" w:eastAsia="ja-JP"/>
              </w:rPr>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Range bound </w:t>
            </w:r>
          </w:p>
        </w:tc>
        <w:tc>
          <w:tcPr>
            <w:tcW w:w="3185" w:type="pct"/>
          </w:tcPr>
          <w:p w14:paraId="23CEE6A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Explanation </w:t>
            </w:r>
          </w:p>
        </w:tc>
      </w:tr>
      <w:tr w:rsidR="00FE33F2" w:rsidRPr="00EA5FA7" w14:paraId="2E83F3FE" w14:textId="77777777" w:rsidTr="00B90779">
        <w:tc>
          <w:tcPr>
            <w:tcW w:w="1815" w:type="pct"/>
          </w:tcPr>
          <w:p w14:paraId="074A94A3"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3185" w:type="pct"/>
          </w:tcPr>
          <w:p w14:paraId="5334E00B"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0710" w:name="_Toc20955992"/>
      <w:bookmarkStart w:id="10711" w:name="_Toc29893110"/>
      <w:bookmarkStart w:id="10712" w:name="_Toc36557047"/>
      <w:bookmarkStart w:id="10713" w:name="_Toc45832495"/>
      <w:bookmarkStart w:id="10714" w:name="_Toc51763775"/>
      <w:bookmarkStart w:id="10715" w:name="_Toc64448944"/>
      <w:bookmarkStart w:id="10716" w:name="_Toc66289603"/>
      <w:bookmarkStart w:id="10717" w:name="_Toc74154716"/>
      <w:bookmarkStart w:id="10718" w:name="_Toc81383460"/>
      <w:bookmarkStart w:id="10719" w:name="_Toc88658093"/>
      <w:bookmarkStart w:id="10720" w:name="_Toc97911005"/>
      <w:bookmarkStart w:id="10721" w:name="_Toc99038765"/>
      <w:bookmarkStart w:id="10722" w:name="_Toc99731028"/>
      <w:bookmarkStart w:id="10723" w:name="_Toc105511159"/>
      <w:bookmarkStart w:id="10724" w:name="_Toc105927691"/>
      <w:bookmarkStart w:id="10725" w:name="_Toc106110231"/>
      <w:bookmarkStart w:id="10726" w:name="_Toc113835668"/>
      <w:bookmarkStart w:id="10727" w:name="_Toc120124516"/>
      <w:bookmarkStart w:id="10728" w:name="_Toc146226783"/>
      <w:bookmarkStart w:id="10729" w:name="_CR9_3_1_87"/>
      <w:bookmarkEnd w:id="10729"/>
      <w:r w:rsidRPr="00EA5FA7">
        <w:rPr>
          <w:rFonts w:eastAsia="Batang"/>
        </w:rPr>
        <w:t>9.3.1.87</w:t>
      </w:r>
      <w:r w:rsidRPr="00EA5FA7">
        <w:rPr>
          <w:rFonts w:eastAsia="Batang"/>
        </w:rPr>
        <w:tab/>
      </w:r>
      <w:r w:rsidRPr="00EA5FA7">
        <w:t>Cell Type</w:t>
      </w:r>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0730" w:name="_Toc51763893"/>
      <w:bookmarkStart w:id="10731" w:name="_Toc64448945"/>
      <w:bookmarkStart w:id="10732" w:name="_Toc66289604"/>
      <w:bookmarkStart w:id="10733" w:name="_Toc74154717"/>
      <w:bookmarkStart w:id="10734" w:name="_Toc81383461"/>
      <w:bookmarkStart w:id="10735" w:name="_Toc88658094"/>
      <w:bookmarkStart w:id="10736" w:name="_Toc97911006"/>
      <w:bookmarkStart w:id="10737" w:name="_Toc99038766"/>
      <w:bookmarkStart w:id="10738" w:name="_Toc99731029"/>
      <w:bookmarkStart w:id="10739" w:name="_Toc105511160"/>
      <w:bookmarkStart w:id="10740" w:name="_Toc105927692"/>
      <w:bookmarkStart w:id="10741" w:name="_Toc106110232"/>
      <w:bookmarkStart w:id="10742" w:name="_Toc113835669"/>
      <w:bookmarkStart w:id="10743" w:name="_Toc120124517"/>
      <w:bookmarkStart w:id="10744" w:name="_Toc146226784"/>
      <w:bookmarkStart w:id="10745" w:name="_Toc29893111"/>
      <w:bookmarkStart w:id="10746" w:name="_Toc36557048"/>
      <w:bookmarkStart w:id="10747" w:name="_Toc45832496"/>
      <w:bookmarkStart w:id="10748" w:name="_Toc51763776"/>
      <w:bookmarkStart w:id="10749" w:name="_Hlk28850976"/>
      <w:bookmarkStart w:id="10750" w:name="_CR9_3_1_87a"/>
      <w:bookmarkEnd w:id="10750"/>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 xml:space="preserve">ENUMERATED </w:t>
            </w:r>
            <w:r>
              <w:rPr>
                <w:rFonts w:cs="Arial"/>
                <w:lang w:eastAsia="ja-JP"/>
              </w:rPr>
              <w:lastRenderedPageBreak/>
              <w:t>(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0751" w:name="_Toc64448946"/>
      <w:bookmarkStart w:id="10752" w:name="_Toc66289605"/>
      <w:bookmarkStart w:id="10753" w:name="_Toc74154718"/>
      <w:bookmarkStart w:id="10754" w:name="_Toc81383462"/>
      <w:bookmarkStart w:id="10755" w:name="_Toc88658095"/>
      <w:bookmarkStart w:id="10756" w:name="_Toc97911007"/>
      <w:bookmarkStart w:id="10757" w:name="_Toc99038767"/>
      <w:bookmarkStart w:id="10758" w:name="_Toc99731030"/>
      <w:bookmarkStart w:id="10759" w:name="_Toc105511161"/>
      <w:bookmarkStart w:id="10760" w:name="_Toc105927693"/>
      <w:bookmarkStart w:id="10761" w:name="_Toc106110233"/>
      <w:bookmarkStart w:id="10762" w:name="_Toc113835670"/>
      <w:bookmarkStart w:id="10763" w:name="_Toc120124518"/>
      <w:bookmarkStart w:id="10764" w:name="_Toc146226785"/>
      <w:bookmarkStart w:id="10765" w:name="_CR9_3_1_88"/>
      <w:bookmarkEnd w:id="10765"/>
      <w:r w:rsidRPr="00EA5FA7">
        <w:rPr>
          <w:rFonts w:eastAsia="SimSun"/>
        </w:rPr>
        <w:t>9.3.1.88</w:t>
      </w:r>
      <w:r w:rsidRPr="00EA5FA7">
        <w:rPr>
          <w:rFonts w:eastAsia="SimSun"/>
        </w:rPr>
        <w:tab/>
        <w:t>Trace Activation</w:t>
      </w:r>
      <w:bookmarkEnd w:id="10745"/>
      <w:bookmarkEnd w:id="10746"/>
      <w:bookmarkEnd w:id="10747"/>
      <w:bookmarkEnd w:id="10748"/>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749"/>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EA5FA7" w:rsidRDefault="009E3EFC" w:rsidP="00B90779">
            <w:pPr>
              <w:pStyle w:val="TAH"/>
              <w:keepNext w:val="0"/>
              <w:keepLines w:val="0"/>
              <w:widowControl w:val="0"/>
              <w:ind w:hanging="113"/>
              <w:rPr>
                <w:rFonts w:cs="Arial"/>
                <w:lang w:eastAsia="ja-JP"/>
              </w:rPr>
            </w:pPr>
            <w:r w:rsidRPr="00FC3428">
              <w:rPr>
                <w:rFonts w:eastAsia="SimSun" w:cs="Arial"/>
                <w:szCs w:val="18"/>
                <w:lang w:eastAsia="ja-JP"/>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90779">
            <w:pPr>
              <w:widowControl w:val="0"/>
              <w:spacing w:after="0"/>
              <w:rPr>
                <w:rFonts w:ascii="Arial" w:hAnsi="Arial" w:cs="Arial"/>
                <w:sz w:val="18"/>
                <w:lang w:eastAsia="zh-CN"/>
              </w:rPr>
            </w:pPr>
            <w:r>
              <w:rPr>
                <w:rFonts w:ascii="Arial" w:hAnsi="Arial" w:cs="Arial"/>
                <w:sz w:val="18"/>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90779">
            <w:pPr>
              <w:widowControl w:val="0"/>
              <w:spacing w:after="0"/>
              <w:rPr>
                <w:rFonts w:ascii="Arial" w:hAnsi="Arial" w:cs="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90779">
            <w:pPr>
              <w:widowControl w:val="0"/>
              <w:spacing w:after="0"/>
              <w:rPr>
                <w:rFonts w:ascii="Arial" w:hAnsi="Arial" w:cs="Arial"/>
                <w:sz w:val="18"/>
                <w:lang w:eastAsia="zh-CN"/>
              </w:rPr>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90779">
            <w:pPr>
              <w:widowControl w:val="0"/>
              <w:spacing w:after="0"/>
              <w:rPr>
                <w:rFonts w:ascii="Arial" w:hAnsi="Arial" w:cs="Arial"/>
                <w:sz w:val="18"/>
                <w:lang w:eastAsia="zh-CN"/>
              </w:rPr>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90779">
            <w:pPr>
              <w:pStyle w:val="TAL"/>
              <w:keepNext w:val="0"/>
              <w:keepLines w:val="0"/>
              <w:widowControl w:val="0"/>
              <w:rPr>
                <w:rFonts w:cs="Arial"/>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90779">
            <w:pPr>
              <w:pStyle w:val="TAL"/>
              <w:keepNext w:val="0"/>
              <w:keepLines w:val="0"/>
              <w:widowControl w:val="0"/>
              <w:rPr>
                <w:rFonts w:cs="Arial"/>
                <w:lang w:val="en-US" w:eastAsia="zh-CN"/>
              </w:rPr>
            </w:pPr>
            <w:r w:rsidRPr="000C19B4">
              <w:rPr>
                <w:rFonts w:cs="Arial"/>
                <w:lang w:val="en-US" w:eastAsia="zh-CN"/>
              </w:rPr>
              <w:t>URI</w:t>
            </w:r>
          </w:p>
          <w:p w14:paraId="51A76D6B" w14:textId="77777777" w:rsidR="009E3EFC" w:rsidRPr="000C19B4" w:rsidRDefault="009E3EFC" w:rsidP="00B90779">
            <w:pPr>
              <w:pStyle w:val="TAL"/>
              <w:keepNext w:val="0"/>
              <w:keepLines w:val="0"/>
              <w:widowControl w:val="0"/>
              <w:rPr>
                <w:rFonts w:cs="Arial"/>
                <w:lang w:val="en-US" w:eastAsia="zh-CN"/>
              </w:rPr>
            </w:pPr>
            <w:r>
              <w:rPr>
                <w:rFonts w:cs="Arial"/>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90779">
            <w:pPr>
              <w:pStyle w:val="TAL"/>
              <w:keepNext w:val="0"/>
              <w:keepLines w:val="0"/>
              <w:widowControl w:val="0"/>
              <w:rPr>
                <w:rFonts w:cs="Arial"/>
                <w:lang w:val="en-US" w:eastAsia="zh-CN"/>
              </w:rPr>
            </w:pPr>
            <w:r>
              <w:rPr>
                <w:rFonts w:cs="Arial"/>
                <w:lang w:val="en-US" w:eastAsia="zh-CN"/>
              </w:rPr>
              <w:t>For Streaming based Reporting.</w:t>
            </w:r>
          </w:p>
          <w:p w14:paraId="4970432B" w14:textId="1DCBEA39" w:rsidR="009E3EFC" w:rsidRPr="004B465B" w:rsidRDefault="009E3EFC" w:rsidP="00B90779">
            <w:pPr>
              <w:pStyle w:val="TAL"/>
              <w:keepNext w:val="0"/>
              <w:keepLines w:val="0"/>
              <w:widowControl w:val="0"/>
              <w:rPr>
                <w:rFonts w:cs="Arial"/>
                <w:lang w:val="en-US" w:eastAsia="zh-CN"/>
              </w:rPr>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rsidP="00B90779">
            <w:pPr>
              <w:pStyle w:val="TAL"/>
              <w:keepNext w:val="0"/>
              <w:keepLines w:val="0"/>
              <w:widowControl w:val="0"/>
              <w:rPr>
                <w:rFonts w:cs="Arial"/>
                <w:lang w:eastAsia="zh-CN"/>
              </w:rPr>
            </w:pPr>
            <w:r>
              <w:rPr>
                <w:rFonts w:cs="Arial"/>
                <w:lang w:val="en-US" w:eastAsia="zh-CN"/>
              </w:rPr>
              <w:t xml:space="preserve">Replaces </w:t>
            </w:r>
            <w:r w:rsidRPr="004B465B">
              <w:rPr>
                <w:rFonts w:cs="Arial"/>
                <w:lang w:val="en-US" w:eastAsia="zh-CN"/>
              </w:rPr>
              <w:t xml:space="preserve">Trace </w:t>
            </w:r>
            <w:r w:rsidRPr="004B465B">
              <w:rPr>
                <w:rFonts w:cs="Arial"/>
                <w:lang w:val="en-US" w:eastAsia="zh-CN"/>
              </w:rPr>
              <w:lastRenderedPageBreak/>
              <w:t>Collection Entity IP Address</w:t>
            </w:r>
            <w:r>
              <w:rPr>
                <w:rFonts w:cs="Arial"/>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0766" w:name="_Toc29893112"/>
      <w:bookmarkStart w:id="10767" w:name="_Toc36557049"/>
      <w:bookmarkStart w:id="10768" w:name="_Toc45832497"/>
      <w:bookmarkStart w:id="10769" w:name="_Toc51763777"/>
      <w:bookmarkStart w:id="10770" w:name="_Toc64448947"/>
      <w:bookmarkStart w:id="10771" w:name="_Toc66289606"/>
      <w:bookmarkStart w:id="10772" w:name="_Toc74154719"/>
      <w:bookmarkStart w:id="10773" w:name="_Toc81383463"/>
      <w:bookmarkStart w:id="10774" w:name="_Toc88658096"/>
      <w:bookmarkStart w:id="10775" w:name="_Toc97911008"/>
      <w:bookmarkStart w:id="10776" w:name="_Toc99038768"/>
      <w:bookmarkStart w:id="10777" w:name="_Toc99731031"/>
      <w:bookmarkStart w:id="10778" w:name="_Toc105511162"/>
      <w:bookmarkStart w:id="10779" w:name="_Toc105927694"/>
      <w:bookmarkStart w:id="10780" w:name="_Toc106110234"/>
      <w:bookmarkStart w:id="10781" w:name="_Toc113835671"/>
      <w:bookmarkStart w:id="10782" w:name="_Toc120124519"/>
      <w:bookmarkStart w:id="10783" w:name="_Toc146226786"/>
      <w:bookmarkStart w:id="10784" w:name="_CR9_3_1_89"/>
      <w:bookmarkEnd w:id="10784"/>
      <w:r w:rsidRPr="00EA5FA7">
        <w:t>9.3.1.89</w:t>
      </w:r>
      <w:r w:rsidRPr="00EA5FA7">
        <w:tab/>
        <w:t>Intended TDD DL-UL Configuration</w:t>
      </w:r>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188FEC59" w14:textId="77777777" w:rsidR="0087458B" w:rsidRPr="00EA5FA7" w:rsidRDefault="0087458B" w:rsidP="00B90779">
            <w:pPr>
              <w:pStyle w:val="TAL"/>
              <w:keepNext w:val="0"/>
              <w:keepLines w:val="0"/>
              <w:widowControl w:val="0"/>
              <w:jc w:val="center"/>
              <w:rPr>
                <w:lang w:eastAsia="ja-JP"/>
              </w:rPr>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25AB02DA" w14:textId="77777777" w:rsidR="0087458B" w:rsidRPr="00EA5FA7" w:rsidRDefault="0087458B" w:rsidP="00B90779">
            <w:pPr>
              <w:pStyle w:val="TAL"/>
              <w:keepNext w:val="0"/>
              <w:keepLines w:val="0"/>
              <w:widowControl w:val="0"/>
              <w:jc w:val="center"/>
              <w:rPr>
                <w:lang w:eastAsia="ja-JP"/>
              </w:rPr>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AFD06E6" w14:textId="77777777" w:rsidR="0087458B" w:rsidRPr="00EA5FA7" w:rsidRDefault="0087458B" w:rsidP="00B90779">
            <w:pPr>
              <w:pStyle w:val="TAL"/>
              <w:keepNext w:val="0"/>
              <w:keepLines w:val="0"/>
              <w:widowControl w:val="0"/>
              <w:jc w:val="center"/>
              <w:rPr>
                <w:lang w:eastAsia="ja-JP"/>
              </w:rPr>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2CAFCC5" w14:textId="77777777" w:rsidR="0087458B" w:rsidRPr="00EA5FA7" w:rsidRDefault="0087458B" w:rsidP="00B90779">
            <w:pPr>
              <w:pStyle w:val="TAL"/>
              <w:keepNext w:val="0"/>
              <w:keepLines w:val="0"/>
              <w:widowControl w:val="0"/>
              <w:jc w:val="center"/>
              <w:rPr>
                <w:lang w:eastAsia="ja-JP"/>
              </w:rPr>
            </w:pPr>
          </w:p>
        </w:tc>
      </w:tr>
      <w:tr w:rsidR="0087458B" w:rsidRPr="00EA5FA7" w14:paraId="2502214E" w14:textId="77777777" w:rsidTr="00B90779">
        <w:tc>
          <w:tcPr>
            <w:tcW w:w="2160" w:type="dxa"/>
          </w:tcPr>
          <w:p w14:paraId="4BE31796" w14:textId="77777777" w:rsidR="0087458B" w:rsidRPr="00EA5FA7" w:rsidRDefault="0087458B" w:rsidP="00B90779">
            <w:pPr>
              <w:pStyle w:val="TAL"/>
              <w:keepNext w:val="0"/>
              <w:keepLines w:val="0"/>
              <w:widowControl w:val="0"/>
              <w:tabs>
                <w:tab w:val="left" w:pos="1399"/>
              </w:tabs>
              <w:ind w:left="102"/>
              <w:rPr>
                <w:b/>
                <w:lang w:eastAsia="ja-JP"/>
              </w:rPr>
            </w:pPr>
            <w:r w:rsidRPr="00EA5FA7">
              <w:rPr>
                <w:b/>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B1D102A" w14:textId="77777777" w:rsidR="0087458B" w:rsidRPr="00EA5FA7" w:rsidRDefault="0087458B" w:rsidP="00B90779">
            <w:pPr>
              <w:pStyle w:val="TAL"/>
              <w:keepNext w:val="0"/>
              <w:keepLines w:val="0"/>
              <w:widowControl w:val="0"/>
              <w:jc w:val="center"/>
              <w:rPr>
                <w:lang w:eastAsia="ja-JP"/>
              </w:rPr>
            </w:pPr>
          </w:p>
        </w:tc>
      </w:tr>
      <w:tr w:rsidR="0087458B" w:rsidRPr="00EA5FA7" w14:paraId="7733B4AD" w14:textId="77777777" w:rsidTr="00B90779">
        <w:tc>
          <w:tcPr>
            <w:tcW w:w="2160" w:type="dxa"/>
          </w:tcPr>
          <w:p w14:paraId="5DC48586"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474281E" w14:textId="77777777" w:rsidR="0087458B" w:rsidRPr="00EA5FA7" w:rsidRDefault="0087458B" w:rsidP="00B90779">
            <w:pPr>
              <w:pStyle w:val="TAL"/>
              <w:keepNext w:val="0"/>
              <w:keepLines w:val="0"/>
              <w:widowControl w:val="0"/>
              <w:jc w:val="center"/>
              <w:rPr>
                <w:lang w:eastAsia="ja-JP"/>
              </w:rPr>
            </w:pPr>
          </w:p>
        </w:tc>
      </w:tr>
      <w:tr w:rsidR="0087458B" w:rsidRPr="00EA5FA7" w14:paraId="30C94279" w14:textId="77777777" w:rsidTr="00B90779">
        <w:tc>
          <w:tcPr>
            <w:tcW w:w="2160" w:type="dxa"/>
          </w:tcPr>
          <w:p w14:paraId="15A75061"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FD746EF" w14:textId="77777777" w:rsidR="0087458B" w:rsidRPr="00EA5FA7" w:rsidRDefault="0087458B" w:rsidP="00B90779">
            <w:pPr>
              <w:pStyle w:val="TAL"/>
              <w:keepNext w:val="0"/>
              <w:keepLines w:val="0"/>
              <w:widowControl w:val="0"/>
              <w:jc w:val="center"/>
              <w:rPr>
                <w:lang w:eastAsia="ja-JP"/>
              </w:rPr>
            </w:pPr>
          </w:p>
        </w:tc>
      </w:tr>
      <w:tr w:rsidR="0087458B" w:rsidRPr="00EA5FA7" w14:paraId="57F94773" w14:textId="77777777" w:rsidTr="00B90779">
        <w:tc>
          <w:tcPr>
            <w:tcW w:w="2160" w:type="dxa"/>
          </w:tcPr>
          <w:p w14:paraId="3407FB58"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F4B549A" w14:textId="77777777" w:rsidR="0087458B" w:rsidRPr="00EA5FA7" w:rsidRDefault="0087458B" w:rsidP="00B90779">
            <w:pPr>
              <w:pStyle w:val="TAL"/>
              <w:keepNext w:val="0"/>
              <w:keepLines w:val="0"/>
              <w:widowControl w:val="0"/>
              <w:jc w:val="center"/>
              <w:rPr>
                <w:lang w:eastAsia="ja-JP"/>
              </w:rPr>
            </w:pPr>
          </w:p>
        </w:tc>
      </w:tr>
      <w:tr w:rsidR="0087458B" w:rsidRPr="00EA5FA7" w14:paraId="4F4AEE4F" w14:textId="77777777" w:rsidTr="00B90779">
        <w:tc>
          <w:tcPr>
            <w:tcW w:w="2160" w:type="dxa"/>
          </w:tcPr>
          <w:p w14:paraId="1136E6C3"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35DBE0C6" w14:textId="77777777" w:rsidR="0087458B" w:rsidRPr="00EA5FA7" w:rsidRDefault="0087458B" w:rsidP="00B90779">
            <w:pPr>
              <w:pStyle w:val="TAL"/>
              <w:keepNext w:val="0"/>
              <w:keepLines w:val="0"/>
              <w:widowControl w:val="0"/>
              <w:jc w:val="center"/>
              <w:rPr>
                <w:lang w:eastAsia="ja-JP"/>
              </w:rPr>
            </w:pPr>
          </w:p>
        </w:tc>
      </w:tr>
      <w:tr w:rsidR="0087458B" w:rsidRPr="00EA5FA7" w14:paraId="172B228D" w14:textId="77777777" w:rsidTr="00B90779">
        <w:tc>
          <w:tcPr>
            <w:tcW w:w="2160" w:type="dxa"/>
          </w:tcPr>
          <w:p w14:paraId="08A53980"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42BE3CB1" w14:textId="77777777" w:rsidR="0087458B" w:rsidRPr="00EA5FA7" w:rsidRDefault="0087458B" w:rsidP="00B90779">
            <w:pPr>
              <w:pStyle w:val="TAL"/>
              <w:keepNext w:val="0"/>
              <w:keepLines w:val="0"/>
              <w:widowControl w:val="0"/>
              <w:jc w:val="center"/>
              <w:rPr>
                <w:lang w:eastAsia="ja-JP"/>
              </w:rPr>
            </w:pPr>
          </w:p>
        </w:tc>
      </w:tr>
      <w:tr w:rsidR="0087458B" w:rsidRPr="00EA5FA7" w14:paraId="3BE743DA" w14:textId="77777777" w:rsidTr="00B90779">
        <w:tc>
          <w:tcPr>
            <w:tcW w:w="2160" w:type="dxa"/>
          </w:tcPr>
          <w:p w14:paraId="6CD9434D"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 xml:space="preserve">IE indicates the location of DL symbols in the </w:t>
            </w:r>
            <w:r>
              <w:rPr>
                <w:rFonts w:cs="Arial"/>
                <w:szCs w:val="18"/>
                <w:lang w:val="en-US" w:eastAsia="ja-JP"/>
              </w:rPr>
              <w:lastRenderedPageBreak/>
              <w:t>slot.</w:t>
            </w:r>
          </w:p>
        </w:tc>
        <w:tc>
          <w:tcPr>
            <w:tcW w:w="1080" w:type="dxa"/>
          </w:tcPr>
          <w:p w14:paraId="1A87D432" w14:textId="77777777" w:rsidR="0087458B" w:rsidRPr="00EA5FA7" w:rsidRDefault="0087458B" w:rsidP="00B90779">
            <w:pPr>
              <w:pStyle w:val="TAL"/>
              <w:keepNext w:val="0"/>
              <w:keepLines w:val="0"/>
              <w:widowControl w:val="0"/>
              <w:jc w:val="center"/>
              <w:rPr>
                <w:lang w:eastAsia="ja-JP"/>
              </w:rPr>
            </w:pPr>
            <w:r>
              <w:rPr>
                <w:lang w:eastAsia="ja-JP"/>
              </w:rPr>
              <w:lastRenderedPageBreak/>
              <w:t>-</w:t>
            </w:r>
          </w:p>
        </w:tc>
        <w:tc>
          <w:tcPr>
            <w:tcW w:w="1080" w:type="dxa"/>
          </w:tcPr>
          <w:p w14:paraId="67E44992" w14:textId="77777777" w:rsidR="0087458B" w:rsidRPr="00EA5FA7" w:rsidRDefault="0087458B" w:rsidP="00B90779">
            <w:pPr>
              <w:pStyle w:val="TAL"/>
              <w:keepNext w:val="0"/>
              <w:keepLines w:val="0"/>
              <w:widowControl w:val="0"/>
              <w:jc w:val="center"/>
              <w:rPr>
                <w:lang w:eastAsia="ja-JP"/>
              </w:rPr>
            </w:pPr>
          </w:p>
        </w:tc>
      </w:tr>
      <w:tr w:rsidR="0087458B" w:rsidRPr="00EA5FA7" w14:paraId="3E753395" w14:textId="77777777" w:rsidTr="00B90779">
        <w:tc>
          <w:tcPr>
            <w:tcW w:w="2160" w:type="dxa"/>
          </w:tcPr>
          <w:p w14:paraId="3222C58F"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27A9F6FE" w14:textId="77777777" w:rsidR="0087458B" w:rsidRPr="00EA5FA7" w:rsidRDefault="0087458B" w:rsidP="00B90779">
            <w:pPr>
              <w:pStyle w:val="TAL"/>
              <w:keepNext w:val="0"/>
              <w:keepLines w:val="0"/>
              <w:widowControl w:val="0"/>
              <w:jc w:val="center"/>
              <w:rPr>
                <w:lang w:eastAsia="ja-JP"/>
              </w:rPr>
            </w:pPr>
          </w:p>
        </w:tc>
      </w:tr>
      <w:tr w:rsidR="0087458B" w:rsidRPr="00EA5FA7" w14:paraId="31A41AB9" w14:textId="77777777" w:rsidTr="00B90779">
        <w:tc>
          <w:tcPr>
            <w:tcW w:w="2160" w:type="dxa"/>
          </w:tcPr>
          <w:p w14:paraId="3148B5A5" w14:textId="77777777" w:rsidR="0087458B" w:rsidRPr="00EA5FA7" w:rsidRDefault="0087458B" w:rsidP="00B90779">
            <w:pPr>
              <w:pStyle w:val="TAL"/>
              <w:keepNext w:val="0"/>
              <w:keepLines w:val="0"/>
              <w:widowControl w:val="0"/>
              <w:tabs>
                <w:tab w:val="left" w:pos="1399"/>
              </w:tabs>
              <w:ind w:left="403"/>
              <w:rPr>
                <w:lang w:eastAsia="ja-JP"/>
              </w:rPr>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90779">
            <w:pPr>
              <w:pStyle w:val="TAL"/>
              <w:keepNext w:val="0"/>
              <w:keepLines w:val="0"/>
              <w:widowControl w:val="0"/>
              <w:jc w:val="center"/>
              <w:rPr>
                <w:lang w:eastAsia="ja-JP"/>
              </w:rPr>
            </w:pPr>
            <w:r w:rsidRPr="00FC3428">
              <w:rPr>
                <w:lang w:eastAsia="zh-CN"/>
              </w:rPr>
              <w:t>YES</w:t>
            </w:r>
          </w:p>
        </w:tc>
        <w:tc>
          <w:tcPr>
            <w:tcW w:w="1080" w:type="dxa"/>
          </w:tcPr>
          <w:p w14:paraId="75CF6D61" w14:textId="77777777" w:rsidR="0087458B" w:rsidRDefault="0087458B" w:rsidP="00B90779">
            <w:pPr>
              <w:pStyle w:val="TAL"/>
              <w:keepNext w:val="0"/>
              <w:keepLines w:val="0"/>
              <w:widowControl w:val="0"/>
              <w:jc w:val="center"/>
              <w:rPr>
                <w:lang w:eastAsia="ja-JP"/>
              </w:rPr>
            </w:pPr>
            <w:r w:rsidRPr="00FC3428">
              <w:rPr>
                <w:lang w:eastAsia="zh-CN"/>
              </w:rPr>
              <w:t>ignore</w:t>
            </w:r>
          </w:p>
        </w:tc>
      </w:tr>
    </w:tbl>
    <w:p w14:paraId="7FA2080A" w14:textId="77777777" w:rsidR="00142D16" w:rsidRPr="00EA5FA7" w:rsidRDefault="00142D16" w:rsidP="00B90779">
      <w:pPr>
        <w:pStyle w:val="IvDInstructiontext"/>
        <w:keepLines w:val="0"/>
        <w:widowControl w:val="0"/>
        <w:spacing w:before="120" w:after="120"/>
        <w:rPr>
          <w:rStyle w:val="IvDbodytextChar"/>
          <w:rFonts w:ascii="Calibri" w:hAnsi="Calibri" w:cs="Calibri"/>
          <w:i w:val="0"/>
          <w:color w:val="auto"/>
          <w:sz w:val="22"/>
          <w:szCs w:val="20"/>
          <w:lang w:val="en-G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rsidP="00B90779">
            <w:pPr>
              <w:pStyle w:val="TAH"/>
              <w:keepNext w:val="0"/>
              <w:keepLines w:val="0"/>
              <w:widowControl w:val="0"/>
              <w:ind w:left="-510"/>
              <w:rPr>
                <w:rFonts w:cs="Arial"/>
                <w:lang w:eastAsia="ja-JP"/>
              </w:rPr>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rsidP="00B90779">
            <w:pPr>
              <w:pStyle w:val="TAH"/>
              <w:keepNext w:val="0"/>
              <w:keepLines w:val="0"/>
              <w:widowControl w:val="0"/>
              <w:rPr>
                <w:rFonts w:cs="Arial"/>
                <w:lang w:eastAsia="ja-JP"/>
              </w:rPr>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rsidP="00B90779">
            <w:pPr>
              <w:pStyle w:val="TAL"/>
              <w:keepNext w:val="0"/>
              <w:keepLines w:val="0"/>
              <w:widowControl w:val="0"/>
              <w:rPr>
                <w:rFonts w:cs="Arial"/>
                <w:bCs/>
                <w:lang w:eastAsia="ja-JP"/>
              </w:rPr>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0785" w:name="_Toc29893113"/>
      <w:bookmarkStart w:id="10786" w:name="_Toc36557050"/>
      <w:bookmarkStart w:id="10787" w:name="_Toc45832498"/>
      <w:bookmarkStart w:id="10788" w:name="_Toc51763778"/>
      <w:bookmarkStart w:id="10789" w:name="_Toc64448948"/>
      <w:bookmarkStart w:id="10790" w:name="_Toc66289607"/>
      <w:bookmarkStart w:id="10791" w:name="_Toc74154720"/>
      <w:bookmarkStart w:id="10792" w:name="_Toc81383464"/>
      <w:bookmarkStart w:id="10793" w:name="_Toc88658097"/>
      <w:bookmarkStart w:id="10794" w:name="_Toc97911009"/>
      <w:bookmarkStart w:id="10795" w:name="_Toc99038769"/>
      <w:bookmarkStart w:id="10796" w:name="_Toc99731032"/>
      <w:bookmarkStart w:id="10797" w:name="_Toc105511163"/>
      <w:bookmarkStart w:id="10798" w:name="_Toc105927695"/>
      <w:bookmarkStart w:id="10799" w:name="_Toc106110235"/>
      <w:bookmarkStart w:id="10800" w:name="_Toc113835672"/>
      <w:bookmarkStart w:id="10801" w:name="_Toc120124520"/>
      <w:bookmarkStart w:id="10802" w:name="_Toc146226787"/>
      <w:bookmarkStart w:id="10803" w:name="_CR9_3_1_90"/>
      <w:bookmarkEnd w:id="10803"/>
      <w:r w:rsidRPr="00EA5FA7">
        <w:rPr>
          <w:rFonts w:eastAsia="Batang"/>
        </w:rPr>
        <w:t>9.3.1.90</w:t>
      </w:r>
      <w:r w:rsidRPr="00EA5FA7">
        <w:rPr>
          <w:rFonts w:eastAsia="Batang"/>
        </w:rPr>
        <w:tab/>
        <w:t>Additional RRM Policy Index</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0804" w:name="_Toc29893114"/>
      <w:bookmarkStart w:id="10805" w:name="_Toc36557051"/>
      <w:bookmarkStart w:id="10806" w:name="_Toc45832499"/>
      <w:bookmarkStart w:id="10807" w:name="_Toc51763779"/>
      <w:bookmarkStart w:id="10808" w:name="_Toc64448949"/>
      <w:bookmarkStart w:id="10809" w:name="_Toc66289608"/>
      <w:bookmarkStart w:id="10810" w:name="_Toc74154721"/>
      <w:bookmarkStart w:id="10811" w:name="_Toc81383465"/>
      <w:bookmarkStart w:id="10812" w:name="_Toc88658098"/>
      <w:bookmarkStart w:id="10813" w:name="_Toc97911010"/>
      <w:bookmarkStart w:id="10814" w:name="_Toc99038770"/>
      <w:bookmarkStart w:id="10815" w:name="_Toc99731033"/>
      <w:bookmarkStart w:id="10816" w:name="_Toc105511164"/>
      <w:bookmarkStart w:id="10817" w:name="_Toc105927696"/>
      <w:bookmarkStart w:id="10818" w:name="_Toc106110236"/>
      <w:bookmarkStart w:id="10819" w:name="_Toc113835673"/>
      <w:bookmarkStart w:id="10820" w:name="_Toc120124521"/>
      <w:bookmarkStart w:id="10821" w:name="_Toc146226788"/>
      <w:bookmarkStart w:id="10822" w:name="_CR9_3_1_91"/>
      <w:bookmarkEnd w:id="10822"/>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90779">
            <w:pPr>
              <w:widowControl w:val="0"/>
              <w:spacing w:after="0"/>
              <w:rPr>
                <w:rFonts w:ascii="Arial" w:eastAsia="Yu Mincho" w:hAnsi="Arial" w:cs="Arial"/>
                <w:sz w:val="18"/>
                <w:szCs w:val="18"/>
                <w:lang w:eastAsia="ja-JP"/>
              </w:rPr>
            </w:pPr>
            <w:r w:rsidRPr="00EA5FA7">
              <w:rPr>
                <w:rFonts w:ascii="Arial" w:hAnsi="Arial" w:cs="Arial"/>
                <w:sz w:val="18"/>
                <w:szCs w:val="18"/>
                <w:lang w:eastAsia="zh-CN"/>
              </w:rPr>
              <w:t>Victim gNB Set ID</w:t>
            </w:r>
          </w:p>
        </w:tc>
        <w:tc>
          <w:tcPr>
            <w:tcW w:w="1080" w:type="dxa"/>
          </w:tcPr>
          <w:p w14:paraId="796FB76B"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90779">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sz w:val="18"/>
                <w:szCs w:val="18"/>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90779">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B90779">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b/>
                <w:sz w:val="18"/>
                <w:szCs w:val="18"/>
                <w:lang w:eastAsia="zh-CN"/>
              </w:rPr>
              <w:t>Aggressor Cell List</w:t>
            </w:r>
          </w:p>
        </w:tc>
        <w:tc>
          <w:tcPr>
            <w:tcW w:w="1080" w:type="dxa"/>
          </w:tcPr>
          <w:p w14:paraId="2808225A"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90779">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90779">
            <w:pPr>
              <w:pStyle w:val="TAL"/>
              <w:keepNext w:val="0"/>
              <w:keepLines w:val="0"/>
              <w:widowControl w:val="0"/>
              <w:rPr>
                <w:lang w:eastAsia="zh-CN"/>
              </w:rPr>
            </w:pPr>
          </w:p>
        </w:tc>
        <w:tc>
          <w:tcPr>
            <w:tcW w:w="2880" w:type="dxa"/>
          </w:tcPr>
          <w:p w14:paraId="67C6D6C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EA5FA7" w:rsidRDefault="00A46DBC" w:rsidP="00B90779">
            <w:pPr>
              <w:widowControl w:val="0"/>
              <w:spacing w:after="0"/>
              <w:ind w:leftChars="100" w:left="200"/>
              <w:rPr>
                <w:rFonts w:ascii="Arial" w:hAnsi="Arial" w:cs="Arial"/>
                <w:b/>
                <w:sz w:val="18"/>
                <w:szCs w:val="18"/>
                <w:lang w:eastAsia="zh-CN"/>
              </w:rPr>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080" w:type="dxa"/>
          </w:tcPr>
          <w:p w14:paraId="14181D41"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90779">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90779">
            <w:pPr>
              <w:pStyle w:val="TAL"/>
              <w:keepNext w:val="0"/>
              <w:keepLines w:val="0"/>
              <w:widowControl w:val="0"/>
              <w:rPr>
                <w:lang w:eastAsia="zh-CN"/>
              </w:rPr>
            </w:pPr>
          </w:p>
        </w:tc>
        <w:tc>
          <w:tcPr>
            <w:tcW w:w="2880" w:type="dxa"/>
          </w:tcPr>
          <w:p w14:paraId="1922DF6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90779">
            <w:pPr>
              <w:pStyle w:val="TAL"/>
              <w:keepNext w:val="0"/>
              <w:keepLines w:val="0"/>
              <w:widowControl w:val="0"/>
              <w:tabs>
                <w:tab w:val="left" w:pos="1399"/>
              </w:tabs>
              <w:ind w:left="316"/>
              <w:rPr>
                <w:rFonts w:cs="Arial"/>
                <w:szCs w:val="18"/>
                <w:lang w:eastAsia="zh-CN"/>
              </w:rPr>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080" w:type="dxa"/>
          </w:tcPr>
          <w:p w14:paraId="02F1BBBF"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90779">
            <w:pPr>
              <w:pStyle w:val="TAL"/>
              <w:keepNext w:val="0"/>
              <w:keepLines w:val="0"/>
              <w:widowControl w:val="0"/>
              <w:rPr>
                <w:i/>
                <w:lang w:eastAsia="ja-JP"/>
              </w:rPr>
            </w:pPr>
          </w:p>
        </w:tc>
        <w:tc>
          <w:tcPr>
            <w:tcW w:w="1872" w:type="dxa"/>
          </w:tcPr>
          <w:p w14:paraId="577ED98C" w14:textId="59516C84" w:rsidR="00A46DBC" w:rsidRPr="00EA5FA7" w:rsidRDefault="00A46DBC" w:rsidP="00B90779">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90779">
            <w:pPr>
              <w:pStyle w:val="TAL"/>
              <w:keepNext w:val="0"/>
              <w:keepLines w:val="0"/>
              <w:widowControl w:val="0"/>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0823" w:name="_Toc29893115"/>
      <w:bookmarkStart w:id="10824" w:name="_Toc36557052"/>
      <w:bookmarkStart w:id="10825" w:name="_Toc45832500"/>
      <w:bookmarkStart w:id="10826" w:name="_Toc51763780"/>
      <w:bookmarkStart w:id="10827" w:name="_Toc64448950"/>
      <w:bookmarkStart w:id="10828" w:name="_Toc66289609"/>
      <w:bookmarkStart w:id="10829" w:name="_Toc74154722"/>
      <w:bookmarkStart w:id="10830" w:name="_Toc81383466"/>
      <w:bookmarkStart w:id="10831" w:name="_Toc88658099"/>
      <w:bookmarkStart w:id="10832" w:name="_Toc97911011"/>
      <w:bookmarkStart w:id="10833" w:name="_Toc99038771"/>
      <w:bookmarkStart w:id="10834" w:name="_Toc99731034"/>
      <w:bookmarkStart w:id="10835" w:name="_Toc105511165"/>
      <w:bookmarkStart w:id="10836" w:name="_Toc105927697"/>
      <w:bookmarkStart w:id="10837" w:name="_Toc106110237"/>
      <w:bookmarkStart w:id="10838" w:name="_Toc113835674"/>
      <w:bookmarkStart w:id="10839" w:name="_Toc120124522"/>
      <w:bookmarkStart w:id="10840" w:name="_Toc146226789"/>
      <w:bookmarkStart w:id="10841" w:name="_CR9_3_1_92"/>
      <w:bookmarkEnd w:id="10841"/>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lastRenderedPageBreak/>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0842" w:name="_Toc534720590"/>
      <w:bookmarkStart w:id="10843" w:name="_Toc29893116"/>
      <w:bookmarkStart w:id="10844" w:name="_Toc36557053"/>
      <w:bookmarkStart w:id="10845" w:name="_Toc45832501"/>
      <w:bookmarkStart w:id="10846" w:name="_Toc51763781"/>
      <w:bookmarkStart w:id="10847" w:name="_Toc64448951"/>
      <w:bookmarkStart w:id="10848" w:name="_Toc66289610"/>
      <w:bookmarkStart w:id="10849" w:name="_Toc74154723"/>
      <w:bookmarkStart w:id="10850" w:name="_Toc81383467"/>
      <w:bookmarkStart w:id="10851" w:name="_Toc88658100"/>
      <w:bookmarkStart w:id="10852" w:name="_Toc97911012"/>
      <w:bookmarkStart w:id="10853" w:name="_Toc99038772"/>
      <w:bookmarkStart w:id="10854" w:name="_Toc99731035"/>
      <w:bookmarkStart w:id="10855" w:name="_Toc105511166"/>
      <w:bookmarkStart w:id="10856" w:name="_Toc105927698"/>
      <w:bookmarkStart w:id="10857" w:name="_Toc106110238"/>
      <w:bookmarkStart w:id="10858" w:name="_Toc113835675"/>
      <w:bookmarkStart w:id="10859" w:name="_Toc120124523"/>
      <w:bookmarkStart w:id="10860" w:name="_Toc146226790"/>
      <w:bookmarkStart w:id="10861" w:name="_CR9_3_1_93"/>
      <w:bookmarkEnd w:id="10861"/>
      <w:r w:rsidRPr="00EA5FA7">
        <w:rPr>
          <w:rFonts w:eastAsia="Batang"/>
        </w:rPr>
        <w:t>9.3.1.93</w:t>
      </w:r>
      <w:r w:rsidRPr="00EA5FA7">
        <w:rPr>
          <w:rFonts w:eastAsia="Batang"/>
        </w:rPr>
        <w:tab/>
      </w:r>
      <w:bookmarkEnd w:id="10842"/>
      <w:r w:rsidRPr="00EA5FA7">
        <w:rPr>
          <w:rFonts w:hint="eastAsia"/>
          <w:lang w:eastAsia="zh-CN"/>
        </w:rPr>
        <w:t>gNB</w:t>
      </w:r>
      <w:r w:rsidRPr="00EA5FA7">
        <w:rPr>
          <w:rFonts w:eastAsia="Batang"/>
        </w:rPr>
        <w:t xml:space="preserve"> Set ID</w:t>
      </w:r>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0862" w:name="_Toc5646353"/>
      <w:bookmarkStart w:id="10863" w:name="_Toc29893117"/>
      <w:bookmarkStart w:id="10864" w:name="_Toc36557054"/>
      <w:bookmarkStart w:id="10865" w:name="_Toc45832502"/>
      <w:bookmarkStart w:id="10866" w:name="_Toc51763782"/>
      <w:bookmarkStart w:id="10867" w:name="_Toc64448952"/>
      <w:bookmarkStart w:id="10868" w:name="_Toc66289611"/>
      <w:bookmarkStart w:id="10869" w:name="_Toc74154724"/>
      <w:bookmarkStart w:id="10870" w:name="_Toc81383468"/>
      <w:bookmarkStart w:id="10871" w:name="_Toc88658101"/>
      <w:bookmarkStart w:id="10872" w:name="_Toc97911013"/>
      <w:bookmarkStart w:id="10873" w:name="_Toc99038773"/>
      <w:bookmarkStart w:id="10874" w:name="_Toc99731036"/>
      <w:bookmarkStart w:id="10875" w:name="_Toc105511167"/>
      <w:bookmarkStart w:id="10876" w:name="_Toc105927699"/>
      <w:bookmarkStart w:id="10877" w:name="_Toc106110239"/>
      <w:bookmarkStart w:id="10878" w:name="_Toc113835676"/>
      <w:bookmarkStart w:id="10879" w:name="_Toc120124524"/>
      <w:bookmarkStart w:id="10880" w:name="_Toc146226791"/>
      <w:bookmarkStart w:id="10881" w:name="_CR9_3_1_94"/>
      <w:bookmarkEnd w:id="10881"/>
      <w:r w:rsidRPr="00EA5FA7">
        <w:t>9.3.1.94</w:t>
      </w:r>
      <w:r w:rsidRPr="00EA5FA7">
        <w:tab/>
      </w:r>
      <w:bookmarkEnd w:id="10862"/>
      <w:r w:rsidRPr="00EA5FA7">
        <w:rPr>
          <w:lang w:eastAsia="ja-JP"/>
        </w:rPr>
        <w:t>Lower Layer Presence Status Change</w:t>
      </w:r>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0882" w:name="_Toc45832503"/>
      <w:bookmarkStart w:id="10883" w:name="_Toc51763783"/>
      <w:bookmarkStart w:id="10884" w:name="_Toc64448953"/>
      <w:bookmarkStart w:id="10885" w:name="_Toc66289612"/>
      <w:bookmarkStart w:id="10886" w:name="_Toc74154725"/>
      <w:bookmarkStart w:id="10887" w:name="_Toc81383469"/>
      <w:bookmarkStart w:id="10888" w:name="_Toc88658102"/>
      <w:bookmarkStart w:id="10889" w:name="_Toc97911014"/>
      <w:bookmarkStart w:id="10890" w:name="_Toc99038774"/>
      <w:bookmarkStart w:id="10891" w:name="_Toc99731037"/>
      <w:bookmarkStart w:id="10892" w:name="_Toc105511168"/>
      <w:bookmarkStart w:id="10893" w:name="_Toc105927700"/>
      <w:bookmarkStart w:id="10894" w:name="_Toc106110240"/>
      <w:bookmarkStart w:id="10895" w:name="_Toc113835677"/>
      <w:bookmarkStart w:id="10896" w:name="_Toc120124525"/>
      <w:bookmarkStart w:id="10897" w:name="_Toc146226792"/>
      <w:bookmarkStart w:id="10898" w:name="_Hlk44004829"/>
      <w:bookmarkStart w:id="10899" w:name="_CR9_3_1_95"/>
      <w:bookmarkEnd w:id="10899"/>
      <w:r>
        <w:t>9.3.1.95</w:t>
      </w:r>
      <w:r w:rsidR="00F90214" w:rsidRPr="00836891">
        <w:tab/>
        <w:t>Traffic Mapping Information</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454D3D" w:rsidRDefault="00F90214" w:rsidP="00B90779">
            <w:pPr>
              <w:pStyle w:val="TAL"/>
              <w:keepNext w:val="0"/>
              <w:keepLines w:val="0"/>
              <w:widowControl w:val="0"/>
              <w:ind w:left="100"/>
              <w:rPr>
                <w:rFonts w:cs="Arial"/>
                <w:lang w:eastAsia="ja-JP"/>
              </w:rPr>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6C1A23" w:rsidRDefault="00F90214" w:rsidP="00B90779">
            <w:pPr>
              <w:pStyle w:val="TAL"/>
              <w:keepNext w:val="0"/>
              <w:keepLines w:val="0"/>
              <w:widowControl w:val="0"/>
              <w:ind w:left="100"/>
              <w:rPr>
                <w:rFonts w:cs="Arial"/>
                <w:bCs/>
                <w:lang w:eastAsia="zh-CN"/>
              </w:rPr>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898"/>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0900" w:name="_Toc45832504"/>
      <w:bookmarkStart w:id="10901" w:name="_Toc51763784"/>
      <w:bookmarkStart w:id="10902" w:name="_Toc64448954"/>
      <w:bookmarkStart w:id="10903" w:name="_Toc66289613"/>
      <w:bookmarkStart w:id="10904" w:name="_Toc74154726"/>
      <w:bookmarkStart w:id="10905" w:name="_Toc81383470"/>
      <w:bookmarkStart w:id="10906" w:name="_Toc88658103"/>
      <w:bookmarkStart w:id="10907" w:name="_Toc97911015"/>
      <w:bookmarkStart w:id="10908" w:name="_Toc99038775"/>
      <w:bookmarkStart w:id="10909" w:name="_Toc99731038"/>
      <w:bookmarkStart w:id="10910" w:name="_Toc105511169"/>
      <w:bookmarkStart w:id="10911" w:name="_Toc105927701"/>
      <w:bookmarkStart w:id="10912" w:name="_Toc106110241"/>
      <w:bookmarkStart w:id="10913" w:name="_Toc113835678"/>
      <w:bookmarkStart w:id="10914" w:name="_Toc120124526"/>
      <w:bookmarkStart w:id="10915" w:name="_Toc146226793"/>
      <w:bookmarkStart w:id="10916" w:name="_CR9_3_1_96"/>
      <w:bookmarkEnd w:id="10916"/>
      <w:r>
        <w:t>9.3.1.96</w:t>
      </w:r>
      <w:r w:rsidR="00F90214" w:rsidRPr="00020FBB">
        <w:tab/>
        <w:t>IP-to-layer-2 traffic mapping Information List</w:t>
      </w:r>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w:t>
      </w:r>
      <w:r w:rsidRPr="00E214C8">
        <w:lastRenderedPageBreak/>
        <w:t xml:space="preserve">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2F0C5B" w:rsidRDefault="00F90214" w:rsidP="00B90779">
            <w:pPr>
              <w:widowControl w:val="0"/>
              <w:spacing w:after="0"/>
              <w:rPr>
                <w:rFonts w:ascii="Arial" w:hAnsi="Arial" w:cs="Arial"/>
                <w:b/>
              </w:rPr>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90779">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90779">
            <w:pPr>
              <w:pStyle w:val="TAL"/>
              <w:keepNext w:val="0"/>
              <w:keepLines w:val="0"/>
              <w:widowControl w:val="0"/>
              <w:rPr>
                <w:rFonts w:cs="Arial"/>
                <w:b/>
              </w:rPr>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90779">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90779">
            <w:pPr>
              <w:pStyle w:val="TAL"/>
              <w:keepNext w:val="0"/>
              <w:keepLines w:val="0"/>
              <w:widowControl w:val="0"/>
              <w:rPr>
                <w:rFonts w:cs="Arial"/>
                <w:b/>
              </w:rPr>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90779">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90779">
            <w:pPr>
              <w:pStyle w:val="TAL"/>
              <w:keepNext w:val="0"/>
              <w:keepLines w:val="0"/>
              <w:widowControl w:val="0"/>
              <w:rPr>
                <w:rFonts w:cs="Arial"/>
                <w:b/>
              </w:rPr>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90779">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90779">
            <w:pPr>
              <w:pStyle w:val="TAL"/>
              <w:keepNext w:val="0"/>
              <w:keepLines w:val="0"/>
              <w:widowControl w:val="0"/>
              <w:rPr>
                <w:rFonts w:cs="Arial"/>
                <w:b/>
              </w:rPr>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0917" w:name="_Toc45832505"/>
      <w:bookmarkStart w:id="10918" w:name="_Toc51763785"/>
      <w:bookmarkStart w:id="10919" w:name="_Toc64448955"/>
      <w:bookmarkStart w:id="10920" w:name="_Toc66289614"/>
      <w:bookmarkStart w:id="10921" w:name="_Toc74154727"/>
      <w:bookmarkStart w:id="10922" w:name="_Toc81383471"/>
      <w:bookmarkStart w:id="10923" w:name="_Toc88658104"/>
      <w:bookmarkStart w:id="10924" w:name="_Toc97911016"/>
      <w:bookmarkStart w:id="10925" w:name="_Toc99038776"/>
      <w:bookmarkStart w:id="10926" w:name="_Toc99731039"/>
      <w:bookmarkStart w:id="10927" w:name="_Toc105511170"/>
      <w:bookmarkStart w:id="10928" w:name="_Toc105927702"/>
      <w:bookmarkStart w:id="10929" w:name="_Toc106110242"/>
      <w:bookmarkStart w:id="10930" w:name="_Toc113835679"/>
      <w:bookmarkStart w:id="10931" w:name="_Toc120124527"/>
      <w:bookmarkStart w:id="10932" w:name="_Toc146226794"/>
      <w:bookmarkStart w:id="10933" w:name="_CR9_3_1_97"/>
      <w:bookmarkEnd w:id="10933"/>
      <w:r>
        <w:t>9.3.1.97</w:t>
      </w:r>
      <w:r w:rsidR="00F90214" w:rsidRPr="007C62CA">
        <w:tab/>
        <w:t>IP Header Information</w:t>
      </w:r>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90779">
            <w:pPr>
              <w:widowControl w:val="0"/>
              <w:spacing w:after="0"/>
              <w:ind w:left="160"/>
              <w:rPr>
                <w:rFonts w:ascii="Arial" w:hAnsi="Arial" w:cs="Arial"/>
                <w:szCs w:val="18"/>
              </w:rPr>
            </w:pPr>
            <w:r w:rsidRPr="002F0C5B">
              <w:rPr>
                <w:rFonts w:ascii="Arial" w:hAnsi="Arial"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0934" w:name="_Toc45832506"/>
      <w:bookmarkStart w:id="10935" w:name="_Toc51763786"/>
      <w:bookmarkStart w:id="10936" w:name="_Toc64448956"/>
      <w:bookmarkStart w:id="10937" w:name="_Toc66289615"/>
      <w:bookmarkStart w:id="10938" w:name="_Toc74154728"/>
      <w:bookmarkStart w:id="10939" w:name="_Toc81383472"/>
      <w:bookmarkStart w:id="10940" w:name="_Toc88658105"/>
      <w:bookmarkStart w:id="10941" w:name="_Toc97911017"/>
      <w:bookmarkStart w:id="10942" w:name="_Toc99038777"/>
      <w:bookmarkStart w:id="10943" w:name="_Toc99731040"/>
      <w:bookmarkStart w:id="10944" w:name="_Toc105511171"/>
      <w:bookmarkStart w:id="10945" w:name="_Toc105927703"/>
      <w:bookmarkStart w:id="10946" w:name="_Toc106110243"/>
      <w:bookmarkStart w:id="10947" w:name="_Toc113835680"/>
      <w:bookmarkStart w:id="10948" w:name="_Toc120124528"/>
      <w:bookmarkStart w:id="10949" w:name="_Toc146226795"/>
      <w:bookmarkStart w:id="10950" w:name="_CR9_3_1_98"/>
      <w:bookmarkEnd w:id="10950"/>
      <w:r>
        <w:t>9.3.1.98</w:t>
      </w:r>
      <w:r w:rsidR="00F90214" w:rsidRPr="007C62CA">
        <w:tab/>
        <w:t>BAP layer BH RLC channel mapping Information List</w:t>
      </w:r>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2F0C5B" w:rsidRDefault="0087458B" w:rsidP="00B90779">
            <w:pPr>
              <w:widowControl w:val="0"/>
              <w:spacing w:after="0"/>
              <w:rPr>
                <w:rFonts w:ascii="Arial" w:hAnsi="Arial" w:cs="Arial"/>
              </w:rPr>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20FBB" w:rsidRDefault="0087458B" w:rsidP="00B90779">
            <w:pPr>
              <w:pStyle w:val="TAL"/>
              <w:keepNext w:val="0"/>
              <w:keepLines w:val="0"/>
              <w:widowControl w:val="0"/>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90779">
            <w:pPr>
              <w:pStyle w:val="TAL"/>
              <w:keepNext w:val="0"/>
              <w:keepLines w:val="0"/>
              <w:widowControl w:val="0"/>
              <w:jc w:val="cente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90779">
            <w:pPr>
              <w:pStyle w:val="TAL"/>
              <w:keepNext w:val="0"/>
              <w:keepLines w:val="0"/>
              <w:widowControl w:val="0"/>
              <w:jc w:val="center"/>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90779">
            <w:pPr>
              <w:pStyle w:val="TAL"/>
              <w:keepNext w:val="0"/>
              <w:keepLines w:val="0"/>
              <w:widowControl w:val="0"/>
              <w:ind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90779">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90779">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90779">
            <w:pPr>
              <w:pStyle w:val="TAL"/>
              <w:keepNext w:val="0"/>
              <w:keepLines w:val="0"/>
              <w:widowControl w:val="0"/>
              <w:jc w:val="center"/>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90779">
            <w:pPr>
              <w:pStyle w:val="TAL"/>
              <w:keepNext w:val="0"/>
              <w:keepLines w:val="0"/>
              <w:widowControl w:val="0"/>
              <w:ind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90779">
            <w:pPr>
              <w:pStyle w:val="TAL"/>
              <w:keepNext w:val="0"/>
              <w:keepLines w:val="0"/>
              <w:widowControl w:val="0"/>
              <w:jc w:val="center"/>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90779">
            <w:pPr>
              <w:pStyle w:val="TAL"/>
              <w:keepNext w:val="0"/>
              <w:keepLines w:val="0"/>
              <w:widowControl w:val="0"/>
              <w:ind w:left="100"/>
              <w:rPr>
                <w:lang w:val="sv-SE"/>
              </w:rPr>
            </w:pPr>
            <w:r w:rsidRPr="002F0C5B">
              <w:rPr>
                <w:lang w:val="sv-SE"/>
              </w:rPr>
              <w:lastRenderedPageBreak/>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90779">
            <w:pPr>
              <w:pStyle w:val="TAL"/>
              <w:keepNext w:val="0"/>
              <w:keepLines w:val="0"/>
              <w:widowControl w:val="0"/>
            </w:pPr>
            <w:r>
              <w:t>BH RLC Channel ID</w:t>
            </w:r>
          </w:p>
          <w:p w14:paraId="48F09CA2"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90779">
            <w:pPr>
              <w:pStyle w:val="TAL"/>
              <w:keepNext w:val="0"/>
              <w:keepLines w:val="0"/>
              <w:widowControl w:val="0"/>
              <w:jc w:val="center"/>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90779">
            <w:pPr>
              <w:pStyle w:val="TAL"/>
              <w:keepNext w:val="0"/>
              <w:keepLines w:val="0"/>
              <w:widowControl w:val="0"/>
              <w:ind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90779">
            <w:pPr>
              <w:pStyle w:val="TAL"/>
              <w:keepNext w:val="0"/>
              <w:keepLines w:val="0"/>
              <w:widowControl w:val="0"/>
              <w:jc w:val="center"/>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90779">
            <w:pPr>
              <w:pStyle w:val="TAL"/>
              <w:keepNext w:val="0"/>
              <w:keepLines w:val="0"/>
              <w:widowControl w:val="0"/>
              <w:ind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90779">
            <w:pPr>
              <w:pStyle w:val="TAL"/>
              <w:keepNext w:val="0"/>
              <w:keepLines w:val="0"/>
              <w:widowControl w:val="0"/>
            </w:pPr>
            <w:r>
              <w:t>BH RLC Channel ID</w:t>
            </w:r>
          </w:p>
          <w:p w14:paraId="0852F82A"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90779">
            <w:pPr>
              <w:pStyle w:val="TAL"/>
              <w:keepNext w:val="0"/>
              <w:keepLines w:val="0"/>
              <w:widowControl w:val="0"/>
              <w:jc w:val="center"/>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90779">
            <w:pPr>
              <w:pStyle w:val="TAL"/>
              <w:keepNext w:val="0"/>
              <w:keepLines w:val="0"/>
              <w:widowControl w:val="0"/>
              <w:ind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90779">
            <w:pPr>
              <w:pStyle w:val="TAL"/>
              <w:keepNext w:val="0"/>
              <w:keepLines w:val="0"/>
              <w:widowControl w:val="0"/>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90779">
            <w:pPr>
              <w:pStyle w:val="TAL"/>
              <w:keepNext w:val="0"/>
              <w:keepLines w:val="0"/>
              <w:widowControl w:val="0"/>
              <w:ind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90779">
            <w:pPr>
              <w:pStyle w:val="TAL"/>
              <w:keepNext w:val="0"/>
              <w:keepLines w:val="0"/>
              <w:widowControl w:val="0"/>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rsidP="00B90779">
            <w:pPr>
              <w:pStyle w:val="TAL"/>
              <w:keepNext w:val="0"/>
              <w:keepLines w:val="0"/>
              <w:widowControl w:val="0"/>
              <w:rPr>
                <w:rFonts w:cs="Arial"/>
                <w:lang w:eastAsia="zh-CN"/>
              </w:rPr>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0951" w:name="_Toc45832507"/>
      <w:bookmarkStart w:id="10952" w:name="_Toc51763787"/>
      <w:bookmarkStart w:id="10953" w:name="_Toc64448957"/>
      <w:bookmarkStart w:id="10954" w:name="_Toc66289616"/>
      <w:bookmarkStart w:id="10955" w:name="_Toc74154729"/>
      <w:bookmarkStart w:id="10956" w:name="_Toc81383473"/>
      <w:bookmarkStart w:id="10957" w:name="_Toc88658106"/>
      <w:bookmarkStart w:id="10958" w:name="_Toc97911018"/>
      <w:bookmarkStart w:id="10959" w:name="_Toc99038778"/>
      <w:bookmarkStart w:id="10960" w:name="_Toc99731041"/>
      <w:bookmarkStart w:id="10961" w:name="_Toc105511172"/>
      <w:bookmarkStart w:id="10962" w:name="_Toc105927704"/>
      <w:bookmarkStart w:id="10963" w:name="_Toc106110244"/>
      <w:bookmarkStart w:id="10964" w:name="_Toc113835681"/>
      <w:bookmarkStart w:id="10965" w:name="_Toc120124529"/>
      <w:bookmarkStart w:id="10966" w:name="_Toc146226796"/>
      <w:bookmarkStart w:id="10967" w:name="_CR9_3_1_99"/>
      <w:bookmarkEnd w:id="10967"/>
      <w:r>
        <w:t>9.3.1.99</w:t>
      </w:r>
      <w:r w:rsidR="00F90214">
        <w:tab/>
        <w:t>Mapping Information to Remove</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814D97" w:rsidRDefault="00F90214" w:rsidP="00B90779">
            <w:pPr>
              <w:pStyle w:val="TAL"/>
              <w:keepNext w:val="0"/>
              <w:keepLines w:val="0"/>
              <w:widowControl w:val="0"/>
              <w:rPr>
                <w:i/>
                <w:lang w:eastAsia="zh-CN"/>
              </w:rPr>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90779">
            <w:pPr>
              <w:widowControl w:val="0"/>
              <w:spacing w:after="0"/>
              <w:ind w:left="160"/>
              <w:rPr>
                <w:rFonts w:cs="Arial"/>
                <w:b/>
                <w:bCs/>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0968" w:name="_Toc45832508"/>
      <w:bookmarkStart w:id="10969" w:name="_Toc51763788"/>
      <w:bookmarkStart w:id="10970" w:name="_Toc64448958"/>
      <w:bookmarkStart w:id="10971" w:name="_Toc66289617"/>
      <w:bookmarkStart w:id="10972" w:name="_Toc74154730"/>
      <w:bookmarkStart w:id="10973" w:name="_Toc81383474"/>
      <w:bookmarkStart w:id="10974" w:name="_Toc88658107"/>
      <w:bookmarkStart w:id="10975" w:name="_Toc97911019"/>
      <w:bookmarkStart w:id="10976" w:name="_Toc99038779"/>
      <w:bookmarkStart w:id="10977" w:name="_Toc99731042"/>
      <w:bookmarkStart w:id="10978" w:name="_Toc105511173"/>
      <w:bookmarkStart w:id="10979" w:name="_Toc105927705"/>
      <w:bookmarkStart w:id="10980" w:name="_Toc106110245"/>
      <w:bookmarkStart w:id="10981" w:name="_Toc113835682"/>
      <w:bookmarkStart w:id="10982" w:name="_Toc120124530"/>
      <w:bookmarkStart w:id="10983" w:name="_Toc146226797"/>
      <w:bookmarkStart w:id="10984" w:name="_CR9_3_1_100"/>
      <w:bookmarkEnd w:id="10984"/>
      <w:r>
        <w:t>9.3.1.100</w:t>
      </w:r>
      <w:r w:rsidR="00F90214">
        <w:tab/>
        <w:t>Mapping Information Index</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0985" w:name="_Toc45832509"/>
      <w:bookmarkStart w:id="10986" w:name="_Toc51763789"/>
      <w:bookmarkStart w:id="10987" w:name="_Toc64448959"/>
      <w:bookmarkStart w:id="10988" w:name="_Toc66289618"/>
      <w:bookmarkStart w:id="10989" w:name="_Toc74154731"/>
      <w:bookmarkStart w:id="10990" w:name="_Toc81383475"/>
      <w:bookmarkStart w:id="10991" w:name="_Toc88658108"/>
      <w:bookmarkStart w:id="10992" w:name="_Toc97911020"/>
      <w:bookmarkStart w:id="10993" w:name="_Toc99038780"/>
      <w:bookmarkStart w:id="10994" w:name="_Toc99731043"/>
      <w:bookmarkStart w:id="10995" w:name="_Toc105511174"/>
      <w:bookmarkStart w:id="10996" w:name="_Toc105927706"/>
      <w:bookmarkStart w:id="10997" w:name="_Toc106110246"/>
      <w:bookmarkStart w:id="10998" w:name="_Toc113835683"/>
      <w:bookmarkStart w:id="10999" w:name="_Toc120124531"/>
      <w:bookmarkStart w:id="11000" w:name="_Toc146226798"/>
      <w:bookmarkStart w:id="11001" w:name="_CR9_3_1_101"/>
      <w:bookmarkEnd w:id="11001"/>
      <w:r>
        <w:t>9.3.1.101</w:t>
      </w:r>
      <w:r w:rsidR="00116E86">
        <w:tab/>
      </w:r>
      <w:r w:rsidR="00F90214">
        <w:t>IAB TNL Addresses Requested</w:t>
      </w:r>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724FCBC" w14:textId="77777777" w:rsidR="00F90214" w:rsidRPr="00417AAF" w:rsidRDefault="00F90214" w:rsidP="00B90779">
      <w:pPr>
        <w:widowControl w:val="0"/>
      </w:pPr>
      <w:r w:rsidRPr="00417AAF">
        <w:lastRenderedPageBreak/>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1002" w:name="_Toc45832510"/>
      <w:bookmarkStart w:id="11003" w:name="_Toc51763790"/>
      <w:bookmarkStart w:id="11004" w:name="_Toc64448960"/>
      <w:bookmarkStart w:id="11005" w:name="_Toc66289619"/>
      <w:bookmarkStart w:id="11006" w:name="_Toc74154732"/>
      <w:bookmarkStart w:id="11007" w:name="_Toc81383476"/>
      <w:bookmarkStart w:id="11008" w:name="_Toc88658109"/>
      <w:bookmarkStart w:id="11009" w:name="_Toc97911021"/>
      <w:bookmarkStart w:id="11010" w:name="_Toc99038781"/>
      <w:bookmarkStart w:id="11011" w:name="_Toc99731044"/>
      <w:bookmarkStart w:id="11012" w:name="_Toc105511175"/>
      <w:bookmarkStart w:id="11013" w:name="_Toc105927707"/>
      <w:bookmarkStart w:id="11014" w:name="_Toc106110247"/>
      <w:bookmarkStart w:id="11015" w:name="_Toc113835684"/>
      <w:bookmarkStart w:id="11016" w:name="_Toc120124532"/>
      <w:bookmarkStart w:id="11017" w:name="_Toc146226799"/>
      <w:bookmarkStart w:id="11018" w:name="_CR9_3_1_102"/>
      <w:bookmarkEnd w:id="11018"/>
      <w:r>
        <w:t>9.3.1.102</w:t>
      </w:r>
      <w:r w:rsidR="00FE6FC3">
        <w:tab/>
      </w:r>
      <w:r w:rsidR="00F90214">
        <w:t>IAB TNL Address</w:t>
      </w:r>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90779">
            <w:pPr>
              <w:widowControl w:val="0"/>
              <w:spacing w:after="0"/>
              <w:rPr>
                <w:rFonts w:ascii="Arial" w:hAnsi="Arial" w:cs="Arial"/>
                <w:sz w:val="18"/>
              </w:rPr>
            </w:pPr>
            <w:r w:rsidRPr="002F0C5B">
              <w:rPr>
                <w:rFonts w:ascii="Arial" w:hAnsi="Arial" w:cs="Arial"/>
                <w:sz w:val="18"/>
              </w:rPr>
              <w:t>CHOICE</w:t>
            </w:r>
            <w:r w:rsidRPr="002F0C5B">
              <w:rPr>
                <w:rFonts w:ascii="Arial" w:hAnsi="Arial" w:cs="Arial"/>
                <w:i/>
                <w:iCs/>
                <w:sz w:val="18"/>
              </w:rPr>
              <w:t xml:space="preserve"> IAB TNL Address</w:t>
            </w:r>
          </w:p>
        </w:tc>
        <w:tc>
          <w:tcPr>
            <w:tcW w:w="556" w:type="pct"/>
          </w:tcPr>
          <w:p w14:paraId="2CDC5C1B" w14:textId="77777777" w:rsidR="00F90214" w:rsidRPr="00EA5FA7" w:rsidRDefault="00F90214" w:rsidP="00B90779">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90779">
            <w:pPr>
              <w:pStyle w:val="TAL"/>
              <w:keepNext w:val="0"/>
              <w:keepLines w:val="0"/>
              <w:widowControl w:val="0"/>
              <w:rPr>
                <w:lang w:eastAsia="ja-JP"/>
              </w:rPr>
            </w:pPr>
          </w:p>
        </w:tc>
        <w:tc>
          <w:tcPr>
            <w:tcW w:w="963" w:type="pct"/>
          </w:tcPr>
          <w:p w14:paraId="7B9F485C" w14:textId="77777777" w:rsidR="00F90214" w:rsidRPr="00EA5FA7" w:rsidRDefault="00F90214" w:rsidP="00B90779">
            <w:pPr>
              <w:pStyle w:val="TAL"/>
              <w:keepNext w:val="0"/>
              <w:keepLines w:val="0"/>
              <w:widowControl w:val="0"/>
              <w:rPr>
                <w:lang w:eastAsia="ja-JP"/>
              </w:rPr>
            </w:pPr>
          </w:p>
        </w:tc>
        <w:tc>
          <w:tcPr>
            <w:tcW w:w="1481" w:type="pct"/>
          </w:tcPr>
          <w:p w14:paraId="28A7D933" w14:textId="77777777" w:rsidR="00F90214" w:rsidRPr="00EA5FA7" w:rsidRDefault="00F90214" w:rsidP="00B90779">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4 Address</w:t>
            </w:r>
          </w:p>
        </w:tc>
        <w:tc>
          <w:tcPr>
            <w:tcW w:w="556" w:type="pct"/>
          </w:tcPr>
          <w:p w14:paraId="38323B84" w14:textId="77777777" w:rsidR="006C1A23" w:rsidRPr="00EA5FA7" w:rsidRDefault="006C1A23" w:rsidP="00B90779">
            <w:pPr>
              <w:pStyle w:val="TAL"/>
              <w:keepNext w:val="0"/>
              <w:keepLines w:val="0"/>
              <w:widowControl w:val="0"/>
              <w:rPr>
                <w:lang w:eastAsia="ja-JP"/>
              </w:rPr>
            </w:pPr>
          </w:p>
        </w:tc>
        <w:tc>
          <w:tcPr>
            <w:tcW w:w="741" w:type="pct"/>
          </w:tcPr>
          <w:p w14:paraId="7A22003B" w14:textId="77777777" w:rsidR="006C1A23" w:rsidRPr="00EA5FA7" w:rsidRDefault="006C1A23" w:rsidP="00B90779">
            <w:pPr>
              <w:pStyle w:val="TAL"/>
              <w:keepNext w:val="0"/>
              <w:keepLines w:val="0"/>
              <w:widowControl w:val="0"/>
              <w:rPr>
                <w:lang w:eastAsia="ja-JP"/>
              </w:rPr>
            </w:pPr>
          </w:p>
        </w:tc>
        <w:tc>
          <w:tcPr>
            <w:tcW w:w="963" w:type="pct"/>
          </w:tcPr>
          <w:p w14:paraId="056FCA01" w14:textId="77777777" w:rsidR="006C1A23" w:rsidRPr="00EA5FA7" w:rsidRDefault="006C1A23" w:rsidP="00B90779">
            <w:pPr>
              <w:pStyle w:val="TAL"/>
              <w:keepNext w:val="0"/>
              <w:keepLines w:val="0"/>
              <w:widowControl w:val="0"/>
              <w:rPr>
                <w:lang w:eastAsia="ja-JP"/>
              </w:rPr>
            </w:pPr>
          </w:p>
        </w:tc>
        <w:tc>
          <w:tcPr>
            <w:tcW w:w="1481" w:type="pct"/>
          </w:tcPr>
          <w:p w14:paraId="2CA53180" w14:textId="77777777" w:rsidR="006C1A23" w:rsidRPr="00EA5FA7" w:rsidRDefault="006C1A23" w:rsidP="00B90779">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90779">
            <w:pPr>
              <w:widowControl w:val="0"/>
              <w:spacing w:after="0"/>
              <w:ind w:left="198"/>
              <w:rPr>
                <w:rFonts w:ascii="Arial" w:hAnsi="Arial" w:cs="Arial"/>
                <w:noProof/>
                <w:sz w:val="18"/>
                <w:lang w:eastAsia="ja-JP"/>
              </w:rPr>
            </w:pPr>
            <w:r>
              <w:rPr>
                <w:rFonts w:ascii="Arial" w:hAnsi="Arial" w:cs="Arial"/>
                <w:sz w:val="18"/>
              </w:rPr>
              <w:t>&gt;</w:t>
            </w:r>
            <w:r w:rsidR="00F90214" w:rsidRPr="002F0C5B">
              <w:rPr>
                <w:rFonts w:ascii="Arial" w:hAnsi="Arial" w:cs="Arial"/>
                <w:sz w:val="18"/>
              </w:rPr>
              <w:t>&gt;IPv4 Address</w:t>
            </w:r>
          </w:p>
        </w:tc>
        <w:tc>
          <w:tcPr>
            <w:tcW w:w="556" w:type="pct"/>
          </w:tcPr>
          <w:p w14:paraId="6B3922D1" w14:textId="77777777" w:rsidR="00F90214" w:rsidRPr="00EA5FA7" w:rsidRDefault="00F90214" w:rsidP="00B90779">
            <w:pPr>
              <w:pStyle w:val="TAL"/>
              <w:keepNext w:val="0"/>
              <w:keepLines w:val="0"/>
              <w:widowControl w:val="0"/>
              <w:rPr>
                <w:lang w:eastAsia="ja-JP"/>
              </w:rPr>
            </w:pPr>
          </w:p>
        </w:tc>
        <w:tc>
          <w:tcPr>
            <w:tcW w:w="741" w:type="pct"/>
          </w:tcPr>
          <w:p w14:paraId="09F9914F" w14:textId="77777777" w:rsidR="00F90214" w:rsidRPr="00EA5FA7" w:rsidRDefault="00F90214" w:rsidP="00B90779">
            <w:pPr>
              <w:pStyle w:val="TAL"/>
              <w:keepNext w:val="0"/>
              <w:keepLines w:val="0"/>
              <w:widowControl w:val="0"/>
              <w:rPr>
                <w:lang w:eastAsia="ja-JP"/>
              </w:rPr>
            </w:pPr>
          </w:p>
        </w:tc>
        <w:tc>
          <w:tcPr>
            <w:tcW w:w="963" w:type="pct"/>
          </w:tcPr>
          <w:p w14:paraId="46482E09" w14:textId="77777777" w:rsidR="00F90214" w:rsidRPr="00EA5FA7" w:rsidRDefault="00F90214" w:rsidP="00B90779">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Address</w:t>
            </w:r>
          </w:p>
        </w:tc>
        <w:tc>
          <w:tcPr>
            <w:tcW w:w="556" w:type="pct"/>
          </w:tcPr>
          <w:p w14:paraId="1AF5D26C" w14:textId="77777777" w:rsidR="006C1A23" w:rsidRPr="00EA5FA7" w:rsidRDefault="006C1A23" w:rsidP="00B90779">
            <w:pPr>
              <w:pStyle w:val="TAL"/>
              <w:keepNext w:val="0"/>
              <w:keepLines w:val="0"/>
              <w:widowControl w:val="0"/>
              <w:rPr>
                <w:lang w:eastAsia="ja-JP"/>
              </w:rPr>
            </w:pPr>
          </w:p>
        </w:tc>
        <w:tc>
          <w:tcPr>
            <w:tcW w:w="741" w:type="pct"/>
          </w:tcPr>
          <w:p w14:paraId="63963314" w14:textId="77777777" w:rsidR="006C1A23" w:rsidRPr="00EA5FA7" w:rsidRDefault="006C1A23" w:rsidP="00B90779">
            <w:pPr>
              <w:pStyle w:val="TAL"/>
              <w:keepNext w:val="0"/>
              <w:keepLines w:val="0"/>
              <w:widowControl w:val="0"/>
              <w:rPr>
                <w:lang w:eastAsia="ja-JP"/>
              </w:rPr>
            </w:pPr>
          </w:p>
        </w:tc>
        <w:tc>
          <w:tcPr>
            <w:tcW w:w="963" w:type="pct"/>
          </w:tcPr>
          <w:p w14:paraId="143268CD" w14:textId="77777777" w:rsidR="006C1A23" w:rsidRPr="00771949" w:rsidRDefault="006C1A23" w:rsidP="00B90779">
            <w:pPr>
              <w:pStyle w:val="TAL"/>
              <w:keepNext w:val="0"/>
              <w:keepLines w:val="0"/>
              <w:widowControl w:val="0"/>
              <w:rPr>
                <w:szCs w:val="18"/>
                <w:lang w:eastAsia="ja-JP"/>
              </w:rPr>
            </w:pPr>
          </w:p>
        </w:tc>
        <w:tc>
          <w:tcPr>
            <w:tcW w:w="1481" w:type="pct"/>
          </w:tcPr>
          <w:p w14:paraId="6CEB2E7A" w14:textId="77777777" w:rsidR="006C1A23" w:rsidRPr="00771949" w:rsidRDefault="006C1A23" w:rsidP="00B90779">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gt;IPv6 Address</w:t>
            </w:r>
          </w:p>
        </w:tc>
        <w:tc>
          <w:tcPr>
            <w:tcW w:w="556" w:type="pct"/>
          </w:tcPr>
          <w:p w14:paraId="7BE41869" w14:textId="77777777" w:rsidR="00F90214" w:rsidRPr="00EA5FA7" w:rsidRDefault="00F90214" w:rsidP="00B90779">
            <w:pPr>
              <w:pStyle w:val="TAL"/>
              <w:keepNext w:val="0"/>
              <w:keepLines w:val="0"/>
              <w:widowControl w:val="0"/>
              <w:rPr>
                <w:lang w:eastAsia="ja-JP"/>
              </w:rPr>
            </w:pPr>
          </w:p>
        </w:tc>
        <w:tc>
          <w:tcPr>
            <w:tcW w:w="741" w:type="pct"/>
          </w:tcPr>
          <w:p w14:paraId="78897D09" w14:textId="77777777" w:rsidR="00F90214" w:rsidRPr="00EA5FA7" w:rsidRDefault="00F90214" w:rsidP="00B90779">
            <w:pPr>
              <w:pStyle w:val="TAL"/>
              <w:keepNext w:val="0"/>
              <w:keepLines w:val="0"/>
              <w:widowControl w:val="0"/>
              <w:rPr>
                <w:lang w:eastAsia="ja-JP"/>
              </w:rPr>
            </w:pPr>
          </w:p>
        </w:tc>
        <w:tc>
          <w:tcPr>
            <w:tcW w:w="963" w:type="pct"/>
          </w:tcPr>
          <w:p w14:paraId="4D8EBD14" w14:textId="77777777" w:rsidR="00F90214" w:rsidRPr="00EA5FA7" w:rsidRDefault="00F90214" w:rsidP="00B90779">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Prefix</w:t>
            </w:r>
          </w:p>
        </w:tc>
        <w:tc>
          <w:tcPr>
            <w:tcW w:w="556" w:type="pct"/>
          </w:tcPr>
          <w:p w14:paraId="6BD53FDB" w14:textId="77777777" w:rsidR="006C1A23" w:rsidRPr="00EA5FA7" w:rsidRDefault="006C1A23" w:rsidP="00B90779">
            <w:pPr>
              <w:pStyle w:val="TAL"/>
              <w:keepNext w:val="0"/>
              <w:keepLines w:val="0"/>
              <w:widowControl w:val="0"/>
              <w:rPr>
                <w:lang w:eastAsia="ja-JP"/>
              </w:rPr>
            </w:pPr>
          </w:p>
        </w:tc>
        <w:tc>
          <w:tcPr>
            <w:tcW w:w="741" w:type="pct"/>
          </w:tcPr>
          <w:p w14:paraId="6EFFB4E9" w14:textId="77777777" w:rsidR="006C1A23" w:rsidRPr="00EA5FA7" w:rsidRDefault="006C1A23" w:rsidP="00B90779">
            <w:pPr>
              <w:pStyle w:val="TAL"/>
              <w:keepNext w:val="0"/>
              <w:keepLines w:val="0"/>
              <w:widowControl w:val="0"/>
              <w:rPr>
                <w:lang w:eastAsia="ja-JP"/>
              </w:rPr>
            </w:pPr>
          </w:p>
        </w:tc>
        <w:tc>
          <w:tcPr>
            <w:tcW w:w="963" w:type="pct"/>
          </w:tcPr>
          <w:p w14:paraId="62CC2E53" w14:textId="77777777" w:rsidR="006C1A23" w:rsidRPr="00771949" w:rsidRDefault="006C1A23" w:rsidP="00B90779">
            <w:pPr>
              <w:pStyle w:val="TAL"/>
              <w:keepNext w:val="0"/>
              <w:keepLines w:val="0"/>
              <w:widowControl w:val="0"/>
              <w:rPr>
                <w:szCs w:val="18"/>
                <w:lang w:eastAsia="ja-JP"/>
              </w:rPr>
            </w:pPr>
          </w:p>
        </w:tc>
        <w:tc>
          <w:tcPr>
            <w:tcW w:w="1481" w:type="pct"/>
          </w:tcPr>
          <w:p w14:paraId="4E1A24B5" w14:textId="77777777" w:rsidR="006C1A23" w:rsidRPr="00771949" w:rsidRDefault="006C1A23" w:rsidP="00B90779">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 xml:space="preserve">&gt;IPv6 Prefix </w:t>
            </w:r>
          </w:p>
        </w:tc>
        <w:tc>
          <w:tcPr>
            <w:tcW w:w="556" w:type="pct"/>
          </w:tcPr>
          <w:p w14:paraId="63192EEA" w14:textId="77777777" w:rsidR="00F90214" w:rsidRPr="00EA5FA7" w:rsidRDefault="00F90214" w:rsidP="00B90779">
            <w:pPr>
              <w:pStyle w:val="TAL"/>
              <w:keepNext w:val="0"/>
              <w:keepLines w:val="0"/>
              <w:widowControl w:val="0"/>
              <w:rPr>
                <w:lang w:eastAsia="ja-JP"/>
              </w:rPr>
            </w:pPr>
          </w:p>
        </w:tc>
        <w:tc>
          <w:tcPr>
            <w:tcW w:w="741" w:type="pct"/>
          </w:tcPr>
          <w:p w14:paraId="5829B9DF" w14:textId="77777777" w:rsidR="00F90214" w:rsidRPr="00EA5FA7" w:rsidRDefault="00F90214" w:rsidP="00B90779">
            <w:pPr>
              <w:pStyle w:val="TAL"/>
              <w:keepNext w:val="0"/>
              <w:keepLines w:val="0"/>
              <w:widowControl w:val="0"/>
              <w:rPr>
                <w:lang w:eastAsia="ja-JP"/>
              </w:rPr>
            </w:pPr>
          </w:p>
        </w:tc>
        <w:tc>
          <w:tcPr>
            <w:tcW w:w="963" w:type="pct"/>
          </w:tcPr>
          <w:p w14:paraId="53CC8B4F" w14:textId="77777777" w:rsidR="00F90214" w:rsidRPr="00EA5FA7" w:rsidRDefault="00F90214" w:rsidP="00B90779">
            <w:pPr>
              <w:pStyle w:val="TAL"/>
              <w:keepNext w:val="0"/>
              <w:keepLines w:val="0"/>
              <w:widowControl w:val="0"/>
              <w:rPr>
                <w:rFonts w:cs="Arial"/>
                <w:szCs w:val="18"/>
                <w:lang w:eastAsia="ja-JP"/>
              </w:rPr>
            </w:pPr>
            <w:r w:rsidRPr="00771949">
              <w:rPr>
                <w:szCs w:val="18"/>
                <w:lang w:eastAsia="ja-JP"/>
              </w:rPr>
              <w:t>BIT STRING (SIZE(64))</w:t>
            </w:r>
          </w:p>
        </w:tc>
        <w:tc>
          <w:tcPr>
            <w:tcW w:w="1481" w:type="pct"/>
          </w:tcPr>
          <w:p w14:paraId="690933BB"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1019" w:name="_Toc45832511"/>
      <w:bookmarkStart w:id="11020" w:name="_Toc51763791"/>
      <w:bookmarkStart w:id="11021" w:name="_Toc64448961"/>
      <w:bookmarkStart w:id="11022" w:name="_Toc66289620"/>
      <w:bookmarkStart w:id="11023" w:name="_Toc74154733"/>
      <w:bookmarkStart w:id="11024" w:name="_Toc81383477"/>
      <w:bookmarkStart w:id="11025" w:name="_Toc88658110"/>
      <w:bookmarkStart w:id="11026" w:name="_Toc97911022"/>
      <w:bookmarkStart w:id="11027" w:name="_Toc99038782"/>
      <w:bookmarkStart w:id="11028" w:name="_Toc99731045"/>
      <w:bookmarkStart w:id="11029" w:name="_Toc105511176"/>
      <w:bookmarkStart w:id="11030" w:name="_Toc105927708"/>
      <w:bookmarkStart w:id="11031" w:name="_Toc106110248"/>
      <w:bookmarkStart w:id="11032" w:name="_Toc113835685"/>
      <w:bookmarkStart w:id="11033" w:name="_Toc120124533"/>
      <w:bookmarkStart w:id="11034" w:name="_Toc146226800"/>
      <w:bookmarkStart w:id="11035" w:name="_CR9_3_1_103"/>
      <w:bookmarkEnd w:id="11035"/>
      <w:r>
        <w:t>9.3.1.103</w:t>
      </w:r>
      <w:r w:rsidR="00F90214" w:rsidRPr="002C3024">
        <w:tab/>
        <w:t xml:space="preserve">Uplink BH </w:t>
      </w:r>
      <w:r w:rsidR="00F90214">
        <w:t>Non-UP</w:t>
      </w:r>
      <w:r w:rsidR="00F90214" w:rsidRPr="002C3024">
        <w:t xml:space="preserve"> Traffic Mapping</w:t>
      </w:r>
      <w:bookmarkEnd w:id="11019"/>
      <w:bookmarkEnd w:id="11020"/>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8808D6" w:rsidRDefault="00F90214" w:rsidP="00B90779">
            <w:pPr>
              <w:pStyle w:val="TAL"/>
              <w:keepNext w:val="0"/>
              <w:keepLines w:val="0"/>
              <w:widowControl w:val="0"/>
              <w:ind w:left="100"/>
            </w:pPr>
            <w:r>
              <w:rPr>
                <w:b/>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7777777" w:rsidR="00F90214" w:rsidRPr="00947439" w:rsidRDefault="00F90214" w:rsidP="00B90779">
            <w:pPr>
              <w:pStyle w:val="TAL"/>
              <w:keepNext w:val="0"/>
              <w:keepLines w:val="0"/>
              <w:widowControl w:val="0"/>
            </w:pPr>
            <w:r>
              <w:rPr>
                <w:i/>
              </w:rPr>
              <w:t xml:space="preserve">1 .. &lt;maxnoofNonUPTrafficMappings&gt; </w:t>
            </w:r>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90779">
            <w:pPr>
              <w:pStyle w:val="TAL"/>
              <w:keepNext w:val="0"/>
              <w:keepLines w:val="0"/>
              <w:widowControl w:val="0"/>
              <w:ind w:left="200"/>
              <w:rPr>
                <w:lang w:val="sv-SE"/>
              </w:rPr>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90779">
            <w:pPr>
              <w:pStyle w:val="TAL"/>
              <w:keepNext w:val="0"/>
              <w:keepLines w:val="0"/>
              <w:widowControl w:val="0"/>
              <w:ind w:left="200"/>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1036" w:name="_Toc45832512"/>
      <w:bookmarkStart w:id="11037" w:name="_Toc51763792"/>
      <w:bookmarkStart w:id="11038" w:name="_Toc64448962"/>
      <w:bookmarkStart w:id="11039" w:name="_Toc66289621"/>
      <w:bookmarkStart w:id="11040" w:name="_Toc74154734"/>
      <w:bookmarkStart w:id="11041" w:name="_Toc81383478"/>
      <w:bookmarkStart w:id="11042" w:name="_Toc88658111"/>
      <w:bookmarkStart w:id="11043" w:name="_Toc97911023"/>
      <w:bookmarkStart w:id="11044" w:name="_Toc99038783"/>
      <w:bookmarkStart w:id="11045" w:name="_Toc99731046"/>
      <w:bookmarkStart w:id="11046" w:name="_Toc105511177"/>
      <w:bookmarkStart w:id="11047" w:name="_Toc105927709"/>
      <w:bookmarkStart w:id="11048" w:name="_Toc106110249"/>
      <w:bookmarkStart w:id="11049" w:name="_Toc113835686"/>
      <w:bookmarkStart w:id="11050" w:name="_Toc120124534"/>
      <w:bookmarkStart w:id="11051" w:name="_Toc146226801"/>
      <w:bookmarkStart w:id="11052" w:name="_CR9_3_1_104"/>
      <w:bookmarkEnd w:id="11052"/>
      <w:r>
        <w:t>9.3.1.104</w:t>
      </w:r>
      <w:r w:rsidR="00FE6FC3">
        <w:tab/>
      </w:r>
      <w:r w:rsidR="00F90214">
        <w:t>Non-UP Traffic Type</w:t>
      </w:r>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 xml:space="preserve">ENUMERATED(UE-associated F1AP, </w:t>
            </w:r>
            <w:r w:rsidRPr="00964AE3">
              <w:lastRenderedPageBreak/>
              <w:t>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1053" w:name="_Toc45832513"/>
      <w:bookmarkStart w:id="11054" w:name="_Toc51763793"/>
      <w:bookmarkStart w:id="11055" w:name="_Toc64448963"/>
      <w:bookmarkStart w:id="11056" w:name="_Toc66289622"/>
      <w:bookmarkStart w:id="11057" w:name="_Toc74154735"/>
      <w:bookmarkStart w:id="11058" w:name="_Toc81383479"/>
      <w:bookmarkStart w:id="11059" w:name="_Toc88658112"/>
      <w:bookmarkStart w:id="11060" w:name="_Toc97911024"/>
      <w:bookmarkStart w:id="11061" w:name="_Toc99038784"/>
      <w:bookmarkStart w:id="11062" w:name="_Toc99731047"/>
      <w:bookmarkStart w:id="11063" w:name="_Toc105511178"/>
      <w:bookmarkStart w:id="11064" w:name="_Toc105927710"/>
      <w:bookmarkStart w:id="11065" w:name="_Toc106110250"/>
      <w:bookmarkStart w:id="11066" w:name="_Toc113835687"/>
      <w:bookmarkStart w:id="11067" w:name="_Toc120124535"/>
      <w:bookmarkStart w:id="11068" w:name="_Toc146226802"/>
      <w:bookmarkStart w:id="11069" w:name="_CR9_3_1_105"/>
      <w:bookmarkEnd w:id="11069"/>
      <w:r>
        <w:t>9.3.1.105</w:t>
      </w:r>
      <w:r w:rsidR="00F90214">
        <w:tab/>
        <w:t>IAB Info IAB-donor-CU</w:t>
      </w:r>
      <w:bookmarkEnd w:id="11053"/>
      <w:bookmarkEnd w:id="11054"/>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1070" w:name="_Toc45832514"/>
      <w:bookmarkStart w:id="11071" w:name="_Toc51763794"/>
      <w:bookmarkStart w:id="11072" w:name="_Toc64448964"/>
      <w:bookmarkStart w:id="11073" w:name="_Toc66289623"/>
      <w:bookmarkStart w:id="11074" w:name="_Toc74154736"/>
      <w:bookmarkStart w:id="11075" w:name="_Toc81383480"/>
      <w:bookmarkStart w:id="11076" w:name="_Toc88658113"/>
      <w:bookmarkStart w:id="11077" w:name="_Toc97911025"/>
      <w:bookmarkStart w:id="11078" w:name="_Toc99038785"/>
      <w:bookmarkStart w:id="11079" w:name="_Toc99731048"/>
      <w:bookmarkStart w:id="11080" w:name="_Toc105511179"/>
      <w:bookmarkStart w:id="11081" w:name="_Toc105927711"/>
      <w:bookmarkStart w:id="11082" w:name="_Toc106110251"/>
      <w:bookmarkStart w:id="11083" w:name="_Toc113835688"/>
      <w:bookmarkStart w:id="11084" w:name="_Toc120124536"/>
      <w:bookmarkStart w:id="11085" w:name="_Toc146226803"/>
      <w:bookmarkStart w:id="11086" w:name="_CR9_3_1_106"/>
      <w:bookmarkEnd w:id="11086"/>
      <w:r>
        <w:t>9.3.1.106</w:t>
      </w:r>
      <w:r w:rsidR="00F90214" w:rsidRPr="002809C1">
        <w:tab/>
        <w:t>IAB Info IAB-DU</w:t>
      </w:r>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1087" w:name="_Toc45832515"/>
      <w:bookmarkStart w:id="11088" w:name="_Toc51763795"/>
      <w:bookmarkStart w:id="11089" w:name="_Toc64448965"/>
      <w:bookmarkStart w:id="11090" w:name="_Toc66289624"/>
      <w:bookmarkStart w:id="11091" w:name="_Toc74154737"/>
      <w:bookmarkStart w:id="11092" w:name="_Toc81383481"/>
      <w:bookmarkStart w:id="11093" w:name="_Toc88658114"/>
      <w:bookmarkStart w:id="11094" w:name="_Toc97911026"/>
      <w:bookmarkStart w:id="11095" w:name="_Toc99038786"/>
      <w:bookmarkStart w:id="11096" w:name="_Toc99731049"/>
      <w:bookmarkStart w:id="11097" w:name="_Toc105511180"/>
      <w:bookmarkStart w:id="11098" w:name="_Toc105927712"/>
      <w:bookmarkStart w:id="11099" w:name="_Toc106110252"/>
      <w:bookmarkStart w:id="11100" w:name="_Toc113835689"/>
      <w:bookmarkStart w:id="11101" w:name="_Toc120124537"/>
      <w:bookmarkStart w:id="11102" w:name="_Toc146226804"/>
      <w:bookmarkStart w:id="11103" w:name="_CR9_3_1_107"/>
      <w:bookmarkEnd w:id="11103"/>
      <w:r>
        <w:t>9.3.1.107</w:t>
      </w:r>
      <w:r w:rsidR="00F90214">
        <w:tab/>
        <w:t xml:space="preserve">gNB-DU Cell </w:t>
      </w:r>
      <w:r w:rsidR="00F90214">
        <w:rPr>
          <w:lang w:val="en-US"/>
        </w:rPr>
        <w:t>Resource Configuration</w:t>
      </w:r>
      <w:bookmarkEnd w:id="11087"/>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F90214" w:rsidRPr="00E74C7B" w14:paraId="77D0E424" w14:textId="77777777" w:rsidTr="00B90779">
        <w:tc>
          <w:tcPr>
            <w:tcW w:w="2160" w:type="dxa"/>
          </w:tcPr>
          <w:p w14:paraId="42312F0A"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Pr>
          <w:p w14:paraId="6AC50527" w14:textId="77777777" w:rsidR="00F90214" w:rsidRPr="00970C44" w:rsidRDefault="00F90214" w:rsidP="00B90779">
            <w:pPr>
              <w:pStyle w:val="TAL"/>
              <w:keepNext w:val="0"/>
              <w:keepLines w:val="0"/>
              <w:widowControl w:val="0"/>
              <w:rPr>
                <w:i/>
                <w:lang w:eastAsia="ja-JP"/>
              </w:rPr>
            </w:pPr>
          </w:p>
        </w:tc>
        <w:tc>
          <w:tcPr>
            <w:tcW w:w="1512" w:type="dxa"/>
          </w:tcPr>
          <w:p w14:paraId="23638E19" w14:textId="77777777" w:rsidR="00F90214" w:rsidRPr="00970C44" w:rsidRDefault="00F90214" w:rsidP="00B90779">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F90214" w:rsidRPr="00970C44" w:rsidRDefault="00F90214" w:rsidP="00B90779">
            <w:pPr>
              <w:pStyle w:val="TAL"/>
              <w:keepNext w:val="0"/>
              <w:keepLines w:val="0"/>
              <w:widowControl w:val="0"/>
              <w:rPr>
                <w:lang w:eastAsia="ja-JP"/>
              </w:rPr>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
          <w:p w14:paraId="1FE4FB23"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2E83228A"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7B3EC24F" w14:textId="77777777" w:rsidTr="00B90779">
        <w:tc>
          <w:tcPr>
            <w:tcW w:w="2160" w:type="dxa"/>
          </w:tcPr>
          <w:p w14:paraId="23CD3B61"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F90214" w:rsidRPr="00970C44" w:rsidRDefault="000B2F79" w:rsidP="00B90779">
            <w:pPr>
              <w:pStyle w:val="TAL"/>
              <w:keepNext w:val="0"/>
              <w:keepLines w:val="0"/>
              <w:widowControl w:val="0"/>
              <w:rPr>
                <w:lang w:eastAsia="ja-JP"/>
              </w:rPr>
            </w:pPr>
            <w:r>
              <w:rPr>
                <w:lang w:eastAsia="ja-JP"/>
              </w:rPr>
              <w:t>O</w:t>
            </w:r>
          </w:p>
        </w:tc>
        <w:tc>
          <w:tcPr>
            <w:tcW w:w="1080" w:type="dxa"/>
          </w:tcPr>
          <w:p w14:paraId="29AF2337" w14:textId="77777777" w:rsidR="00F90214" w:rsidRPr="00970C44" w:rsidRDefault="00F90214" w:rsidP="00B90779">
            <w:pPr>
              <w:pStyle w:val="TAL"/>
              <w:keepNext w:val="0"/>
              <w:keepLines w:val="0"/>
              <w:widowControl w:val="0"/>
              <w:rPr>
                <w:i/>
                <w:lang w:eastAsia="ja-JP"/>
              </w:rPr>
            </w:pPr>
          </w:p>
        </w:tc>
        <w:tc>
          <w:tcPr>
            <w:tcW w:w="1512" w:type="dxa"/>
          </w:tcPr>
          <w:p w14:paraId="3EE6C993" w14:textId="77777777" w:rsidR="00F90214" w:rsidRPr="00970C44" w:rsidRDefault="00F90214" w:rsidP="00B90779">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F90214" w:rsidRPr="00970C44" w:rsidRDefault="00F90214" w:rsidP="00B90779">
            <w:pPr>
              <w:pStyle w:val="TAL"/>
              <w:keepNext w:val="0"/>
              <w:keepLines w:val="0"/>
              <w:widowControl w:val="0"/>
              <w:rPr>
                <w:lang w:eastAsia="ja-JP"/>
              </w:rPr>
            </w:pPr>
          </w:p>
        </w:tc>
        <w:tc>
          <w:tcPr>
            <w:tcW w:w="1080" w:type="dxa"/>
          </w:tcPr>
          <w:p w14:paraId="612B0569"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4A7B6782"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F90214" w:rsidRPr="00970C44" w:rsidRDefault="00F90214" w:rsidP="00B90779">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F90214" w:rsidRPr="0085703E" w:rsidRDefault="00F90214" w:rsidP="00B90779">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F90214" w:rsidRPr="00970C44" w:rsidRDefault="00F90214" w:rsidP="00B90779">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90779">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90779">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970C44" w:rsidRDefault="00F90214" w:rsidP="00B90779">
            <w:pPr>
              <w:pStyle w:val="TAL"/>
              <w:keepNext w:val="0"/>
              <w:keepLines w:val="0"/>
              <w:widowControl w:val="0"/>
              <w:ind w:left="300"/>
              <w:rPr>
                <w:rFonts w:cs="Arial"/>
                <w:szCs w:val="18"/>
                <w:lang w:eastAsia="ja-JP"/>
              </w:rPr>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90779">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90779">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90779">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90779">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970C44" w:rsidRDefault="00F90214" w:rsidP="00B90779">
            <w:pPr>
              <w:pStyle w:val="TAL"/>
              <w:keepNext w:val="0"/>
              <w:keepLines w:val="0"/>
              <w:widowControl w:val="0"/>
              <w:ind w:left="300"/>
              <w:rPr>
                <w:rFonts w:cs="Arial"/>
                <w:szCs w:val="18"/>
                <w:lang w:eastAsia="zh-CN"/>
              </w:rPr>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90779">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 xml:space="preserve">&gt;&gt;&gt;&gt;DUF Slot </w:t>
            </w:r>
            <w:r w:rsidRPr="00970C44">
              <w:rPr>
                <w:rFonts w:cs="Arial"/>
                <w:szCs w:val="18"/>
                <w:lang w:eastAsia="ja-JP"/>
              </w:rPr>
              <w:lastRenderedPageBreak/>
              <w:t>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 xml:space="preserve">INTEGER </w:t>
            </w:r>
            <w:r w:rsidRPr="00970C44">
              <w:rPr>
                <w:lang w:eastAsia="ja-JP"/>
              </w:rPr>
              <w:lastRenderedPageBreak/>
              <w:t>(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lastRenderedPageBreak/>
              <w:t xml:space="preserve">Index into Table </w:t>
            </w:r>
            <w:r w:rsidRPr="00970C44">
              <w:rPr>
                <w:lang w:eastAsia="ja-JP"/>
              </w:rPr>
              <w:lastRenderedPageBreak/>
              <w:t>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90779">
            <w:pPr>
              <w:pStyle w:val="TAC"/>
              <w:keepNext w:val="0"/>
              <w:keepLines w:val="0"/>
              <w:widowControl w:val="0"/>
              <w:rPr>
                <w:lang w:eastAsia="ja-JP"/>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90779">
            <w:pPr>
              <w:pStyle w:val="TAC"/>
              <w:keepNext w:val="0"/>
              <w:keepLines w:val="0"/>
              <w:widowControl w:val="0"/>
              <w:rPr>
                <w:lang w:eastAsia="ja-JP"/>
              </w:rPr>
            </w:pPr>
          </w:p>
        </w:tc>
      </w:tr>
      <w:tr w:rsidR="00F90214"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F90214" w:rsidRPr="00970C44" w:rsidRDefault="00F90214" w:rsidP="00B90779">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485D0"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F90214" w:rsidRPr="00970C44" w:rsidRDefault="00F90214" w:rsidP="00B90779">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F90214" w:rsidRPr="00970C44" w:rsidRDefault="00F90214" w:rsidP="00B90779">
            <w:pPr>
              <w:pStyle w:val="TAL"/>
              <w:keepNext w:val="0"/>
              <w:keepLines w:val="0"/>
              <w:widowControl w:val="0"/>
              <w:rPr>
                <w:lang w:eastAsia="ja-JP"/>
              </w:rPr>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F90214" w:rsidRPr="00970C44" w:rsidRDefault="00F90214" w:rsidP="00B90779">
            <w:pPr>
              <w:pStyle w:val="TAC"/>
              <w:keepNext w:val="0"/>
              <w:keepLines w:val="0"/>
              <w:widowControl w:val="0"/>
              <w:rPr>
                <w:lang w:eastAsia="ja-JP"/>
              </w:rPr>
            </w:pPr>
          </w:p>
        </w:tc>
      </w:tr>
      <w:tr w:rsidR="00F90214"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F90214" w:rsidRPr="00970C44" w:rsidRDefault="00F90214" w:rsidP="00B90779">
            <w:pPr>
              <w:pStyle w:val="TAL"/>
              <w:keepNext w:val="0"/>
              <w:keepLines w:val="0"/>
              <w:widowControl w:val="0"/>
              <w:rPr>
                <w:lang w:eastAsia="ja-JP"/>
              </w:rPr>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F90214" w:rsidRPr="00970C44" w:rsidRDefault="00F90214" w:rsidP="00B90779">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90779">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90779">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90779">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90779">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90779">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90779">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90779">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90779">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90779">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w:t>
            </w:r>
            <w:r w:rsidRPr="007325F0">
              <w:rPr>
                <w:rFonts w:cs="Arial"/>
                <w:szCs w:val="18"/>
                <w:lang w:eastAsia="ja-JP"/>
              </w:rPr>
              <w:lastRenderedPageBreak/>
              <w:t>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lastRenderedPageBreak/>
              <w:t xml:space="preserve">HSNA value for flexible symbols in a slot, for an RB </w:t>
            </w:r>
            <w:r w:rsidRPr="007325F0">
              <w:rPr>
                <w:rFonts w:cs="Arial"/>
                <w:szCs w:val="18"/>
                <w:lang w:eastAsia="ja-JP"/>
              </w:rPr>
              <w:lastRenderedPageBreak/>
              <w:t>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90779">
            <w:pPr>
              <w:pStyle w:val="TAC"/>
              <w:keepNext w:val="0"/>
              <w:keepLines w:val="0"/>
              <w:widowControl w:val="0"/>
              <w:rPr>
                <w:lang w:eastAsia="ja-JP"/>
              </w:rPr>
            </w:pPr>
            <w:r>
              <w:rPr>
                <w:rFonts w:cs="Arial"/>
                <w:bCs/>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90779">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970C44" w:rsidRDefault="00956FAC" w:rsidP="00B90779">
            <w:pPr>
              <w:pStyle w:val="TAL"/>
              <w:keepNext w:val="0"/>
              <w:keepLines w:val="0"/>
              <w:widowControl w:val="0"/>
              <w:ind w:left="102"/>
              <w:rPr>
                <w:rFonts w:cs="Arial"/>
                <w:szCs w:val="18"/>
                <w:lang w:eastAsia="ja-JP"/>
              </w:rPr>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90779">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90779">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90779">
            <w:pPr>
              <w:pStyle w:val="TAL"/>
              <w:keepNext w:val="0"/>
              <w:keepLines w:val="0"/>
              <w:widowControl w:val="0"/>
              <w:ind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90779">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90779">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90779">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90779">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90779">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90779">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90779">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90779">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lastRenderedPageBreak/>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90779">
            <w:pPr>
              <w:pStyle w:val="TAC"/>
              <w:keepNext w:val="0"/>
              <w:keepLines w:val="0"/>
              <w:widowControl w:val="0"/>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1104" w:name="_Toc45832516"/>
      <w:bookmarkStart w:id="11105" w:name="_Toc51763796"/>
      <w:bookmarkStart w:id="11106" w:name="_Toc64448966"/>
      <w:bookmarkStart w:id="11107" w:name="_Toc66289625"/>
      <w:bookmarkStart w:id="11108" w:name="_Toc74154738"/>
      <w:bookmarkStart w:id="11109" w:name="_Toc81383482"/>
      <w:bookmarkStart w:id="11110" w:name="_Toc88658115"/>
      <w:bookmarkStart w:id="11111" w:name="_Toc97911027"/>
      <w:bookmarkStart w:id="11112" w:name="_Toc99038787"/>
      <w:bookmarkStart w:id="11113" w:name="_Toc99731050"/>
      <w:bookmarkStart w:id="11114" w:name="_Toc105511181"/>
      <w:bookmarkStart w:id="11115" w:name="_Toc105927713"/>
      <w:bookmarkStart w:id="11116" w:name="_Toc106110253"/>
      <w:bookmarkStart w:id="11117" w:name="_Toc113835690"/>
      <w:bookmarkStart w:id="11118" w:name="_Toc120124538"/>
      <w:bookmarkStart w:id="11119" w:name="_Toc146226805"/>
      <w:bookmarkStart w:id="11120" w:name="_CR9_3_1_108"/>
      <w:bookmarkEnd w:id="11120"/>
      <w:r>
        <w:t>9.3.1.108</w:t>
      </w:r>
      <w:r w:rsidR="00F90214">
        <w:tab/>
        <w:t>Multiplexing Info</w:t>
      </w:r>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2F0C5B" w:rsidRDefault="00FB3680" w:rsidP="00B90779">
            <w:pPr>
              <w:widowControl w:val="0"/>
              <w:spacing w:after="0"/>
              <w:rPr>
                <w:rFonts w:ascii="Arial" w:hAnsi="Arial" w:cs="Arial"/>
                <w:b/>
                <w:sz w:val="18"/>
                <w:szCs w:val="18"/>
                <w:lang w:eastAsia="ja-JP"/>
              </w:rPr>
            </w:pPr>
            <w:r w:rsidRPr="002F0C5B">
              <w:rPr>
                <w:rFonts w:ascii="Arial" w:hAnsi="Arial" w:cs="Arial"/>
                <w:b/>
                <w:sz w:val="18"/>
                <w:szCs w:val="18"/>
                <w:lang w:eastAsia="ja-JP"/>
              </w:rPr>
              <w:t>IAB-MT Cell List</w:t>
            </w:r>
          </w:p>
        </w:tc>
        <w:tc>
          <w:tcPr>
            <w:tcW w:w="1080" w:type="dxa"/>
          </w:tcPr>
          <w:p w14:paraId="58A3FEF7" w14:textId="77777777" w:rsidR="00FB3680" w:rsidRPr="00E74C7B" w:rsidRDefault="00FB3680" w:rsidP="00B90779">
            <w:pPr>
              <w:pStyle w:val="TAL"/>
              <w:keepNext w:val="0"/>
              <w:keepLines w:val="0"/>
              <w:widowControl w:val="0"/>
              <w:rPr>
                <w:lang w:eastAsia="ja-JP"/>
              </w:rPr>
            </w:pPr>
          </w:p>
        </w:tc>
        <w:tc>
          <w:tcPr>
            <w:tcW w:w="1080" w:type="dxa"/>
          </w:tcPr>
          <w:p w14:paraId="267937E0" w14:textId="77777777" w:rsidR="00FB3680" w:rsidRPr="0085703E" w:rsidRDefault="00FB3680" w:rsidP="00B90779">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90779">
            <w:pPr>
              <w:pStyle w:val="TAL"/>
              <w:keepNext w:val="0"/>
              <w:keepLines w:val="0"/>
              <w:widowControl w:val="0"/>
              <w:rPr>
                <w:lang w:eastAsia="ja-JP"/>
              </w:rPr>
            </w:pPr>
          </w:p>
        </w:tc>
        <w:tc>
          <w:tcPr>
            <w:tcW w:w="1728" w:type="dxa"/>
          </w:tcPr>
          <w:p w14:paraId="1AAC5CE1" w14:textId="77777777" w:rsidR="00FB3680" w:rsidRPr="00E74C7B" w:rsidRDefault="00FB3680" w:rsidP="00B90779">
            <w:pPr>
              <w:pStyle w:val="TAL"/>
              <w:keepNext w:val="0"/>
              <w:keepLines w:val="0"/>
              <w:widowControl w:val="0"/>
              <w:rPr>
                <w:lang w:eastAsia="ja-JP"/>
              </w:rPr>
            </w:pPr>
          </w:p>
        </w:tc>
        <w:tc>
          <w:tcPr>
            <w:tcW w:w="1080" w:type="dxa"/>
          </w:tcPr>
          <w:p w14:paraId="6173E466" w14:textId="77777777" w:rsidR="00FB3680" w:rsidRPr="00E74C7B" w:rsidRDefault="00FB3680" w:rsidP="00B90779">
            <w:pPr>
              <w:pStyle w:val="TAC"/>
              <w:keepNext w:val="0"/>
              <w:keepLines w:val="0"/>
              <w:widowControl w:val="0"/>
              <w:rPr>
                <w:lang w:eastAsia="ja-JP"/>
              </w:rPr>
            </w:pPr>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2F0C5B" w:rsidRDefault="00FB3680" w:rsidP="00B90779">
            <w:pPr>
              <w:widowControl w:val="0"/>
              <w:spacing w:after="0"/>
              <w:ind w:left="100"/>
              <w:rPr>
                <w:rFonts w:ascii="Arial" w:hAnsi="Arial" w:cs="Arial"/>
                <w:b/>
                <w:sz w:val="18"/>
                <w:szCs w:val="18"/>
                <w:lang w:eastAsia="ja-JP"/>
              </w:rPr>
            </w:pPr>
            <w:r w:rsidRPr="002F0C5B">
              <w:rPr>
                <w:rFonts w:ascii="Arial" w:hAnsi="Arial" w:cs="Arial"/>
                <w:b/>
                <w:sz w:val="18"/>
                <w:szCs w:val="18"/>
                <w:lang w:eastAsia="ja-JP"/>
              </w:rPr>
              <w:t>&gt;IAB-MT Cell Item</w:t>
            </w:r>
          </w:p>
        </w:tc>
        <w:tc>
          <w:tcPr>
            <w:tcW w:w="1080" w:type="dxa"/>
          </w:tcPr>
          <w:p w14:paraId="0472348C" w14:textId="77777777" w:rsidR="00FB3680" w:rsidRPr="00E74C7B" w:rsidRDefault="00FB3680" w:rsidP="00B90779">
            <w:pPr>
              <w:pStyle w:val="TAL"/>
              <w:keepNext w:val="0"/>
              <w:keepLines w:val="0"/>
              <w:widowControl w:val="0"/>
              <w:rPr>
                <w:lang w:eastAsia="ja-JP"/>
              </w:rPr>
            </w:pPr>
          </w:p>
        </w:tc>
        <w:tc>
          <w:tcPr>
            <w:tcW w:w="1080" w:type="dxa"/>
          </w:tcPr>
          <w:p w14:paraId="2C569688" w14:textId="77777777" w:rsidR="00FB3680" w:rsidRPr="00E74C7B" w:rsidRDefault="00FB3680" w:rsidP="00B90779">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90779">
            <w:pPr>
              <w:pStyle w:val="TAL"/>
              <w:keepNext w:val="0"/>
              <w:keepLines w:val="0"/>
              <w:widowControl w:val="0"/>
              <w:rPr>
                <w:lang w:eastAsia="ja-JP"/>
              </w:rPr>
            </w:pPr>
          </w:p>
        </w:tc>
        <w:tc>
          <w:tcPr>
            <w:tcW w:w="1728" w:type="dxa"/>
          </w:tcPr>
          <w:p w14:paraId="0B681A47" w14:textId="77777777" w:rsidR="00FB3680" w:rsidRPr="00E74C7B" w:rsidRDefault="00FB3680" w:rsidP="00B90779">
            <w:pPr>
              <w:pStyle w:val="TAL"/>
              <w:keepNext w:val="0"/>
              <w:keepLines w:val="0"/>
              <w:widowControl w:val="0"/>
              <w:rPr>
                <w:lang w:eastAsia="ja-JP"/>
              </w:rPr>
            </w:pPr>
          </w:p>
        </w:tc>
        <w:tc>
          <w:tcPr>
            <w:tcW w:w="1080" w:type="dxa"/>
          </w:tcPr>
          <w:p w14:paraId="33C4D2A3" w14:textId="77777777" w:rsidR="00FB3680" w:rsidRPr="00E74C7B" w:rsidRDefault="00FB3680" w:rsidP="00B90779">
            <w:pPr>
              <w:pStyle w:val="TAC"/>
              <w:keepNext w:val="0"/>
              <w:keepLines w:val="0"/>
              <w:widowControl w:val="0"/>
              <w:rPr>
                <w:lang w:eastAsia="ja-JP"/>
              </w:rPr>
            </w:pPr>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R Cell Identity</w:t>
            </w:r>
          </w:p>
        </w:tc>
        <w:tc>
          <w:tcPr>
            <w:tcW w:w="1080" w:type="dxa"/>
          </w:tcPr>
          <w:p w14:paraId="10A08C28"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90779">
            <w:pPr>
              <w:pStyle w:val="TAL"/>
              <w:keepNext w:val="0"/>
              <w:keepLines w:val="0"/>
              <w:widowControl w:val="0"/>
              <w:rPr>
                <w:lang w:eastAsia="ja-JP"/>
              </w:rPr>
            </w:pPr>
          </w:p>
        </w:tc>
        <w:tc>
          <w:tcPr>
            <w:tcW w:w="1512" w:type="dxa"/>
          </w:tcPr>
          <w:p w14:paraId="438D934B" w14:textId="77777777" w:rsidR="00FB3680" w:rsidRPr="00E74C7B" w:rsidRDefault="00FB3680" w:rsidP="00B90779">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90779">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77777777" w:rsidR="00FB3680" w:rsidRPr="00E74C7B" w:rsidRDefault="00FB3680" w:rsidP="00B90779">
            <w:pPr>
              <w:pStyle w:val="TAC"/>
              <w:keepNext w:val="0"/>
              <w:keepLines w:val="0"/>
              <w:widowControl w:val="0"/>
              <w:rPr>
                <w:lang w:eastAsia="ja-JP"/>
              </w:rPr>
            </w:pPr>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RX/MT_RX</w:t>
            </w:r>
          </w:p>
        </w:tc>
        <w:tc>
          <w:tcPr>
            <w:tcW w:w="1080" w:type="dxa"/>
          </w:tcPr>
          <w:p w14:paraId="61F8E3B2"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90779">
            <w:pPr>
              <w:pStyle w:val="TAL"/>
              <w:keepNext w:val="0"/>
              <w:keepLines w:val="0"/>
              <w:widowControl w:val="0"/>
              <w:rPr>
                <w:lang w:eastAsia="ja-JP"/>
              </w:rPr>
            </w:pPr>
          </w:p>
        </w:tc>
        <w:tc>
          <w:tcPr>
            <w:tcW w:w="1512" w:type="dxa"/>
          </w:tcPr>
          <w:p w14:paraId="622FAF34" w14:textId="55DE0E9E"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90779">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77777777" w:rsidR="00FB3680" w:rsidRDefault="00FB3680" w:rsidP="00B90779">
            <w:pPr>
              <w:pStyle w:val="TAC"/>
              <w:keepNext w:val="0"/>
              <w:keepLines w:val="0"/>
              <w:widowControl w:val="0"/>
            </w:pPr>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TX</w:t>
            </w:r>
          </w:p>
        </w:tc>
        <w:tc>
          <w:tcPr>
            <w:tcW w:w="1080" w:type="dxa"/>
          </w:tcPr>
          <w:p w14:paraId="058DA6C5"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90779">
            <w:pPr>
              <w:pStyle w:val="TAL"/>
              <w:keepNext w:val="0"/>
              <w:keepLines w:val="0"/>
              <w:widowControl w:val="0"/>
              <w:rPr>
                <w:lang w:eastAsia="ja-JP"/>
              </w:rPr>
            </w:pPr>
          </w:p>
        </w:tc>
        <w:tc>
          <w:tcPr>
            <w:tcW w:w="1512" w:type="dxa"/>
          </w:tcPr>
          <w:p w14:paraId="04C66385" w14:textId="42E3A149"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90779">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77777777" w:rsidR="00FB3680" w:rsidRDefault="00FB3680" w:rsidP="00B90779">
            <w:pPr>
              <w:pStyle w:val="TAC"/>
              <w:keepNext w:val="0"/>
              <w:keepLines w:val="0"/>
              <w:widowControl w:val="0"/>
            </w:pPr>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90779">
            <w:pPr>
              <w:widowControl w:val="0"/>
              <w:spacing w:after="0"/>
              <w:ind w:left="200"/>
              <w:rPr>
                <w:rFonts w:ascii="Arial" w:hAnsi="Arial" w:cs="Arial"/>
                <w:bCs/>
                <w:sz w:val="18"/>
                <w:szCs w:val="18"/>
                <w:lang w:eastAsia="ja-JP"/>
              </w:rPr>
            </w:pPr>
            <w:r>
              <w:rPr>
                <w:rFonts w:ascii="Arial" w:hAnsi="Arial" w:cs="Arial"/>
                <w:bCs/>
                <w:sz w:val="18"/>
                <w:szCs w:val="18"/>
                <w:lang w:eastAsia="ja-JP"/>
              </w:rPr>
              <w:t>&gt;&gt;DU_RX/MT_TX</w:t>
            </w:r>
          </w:p>
        </w:tc>
        <w:tc>
          <w:tcPr>
            <w:tcW w:w="1080" w:type="dxa"/>
          </w:tcPr>
          <w:p w14:paraId="231913D8" w14:textId="77777777" w:rsidR="00FB3680" w:rsidRPr="00E74C7B" w:rsidRDefault="00FB3680" w:rsidP="00B90779">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90779">
            <w:pPr>
              <w:pStyle w:val="TAL"/>
              <w:keepNext w:val="0"/>
              <w:keepLines w:val="0"/>
              <w:widowControl w:val="0"/>
              <w:rPr>
                <w:lang w:eastAsia="ja-JP"/>
              </w:rPr>
            </w:pPr>
          </w:p>
        </w:tc>
        <w:tc>
          <w:tcPr>
            <w:tcW w:w="1512" w:type="dxa"/>
          </w:tcPr>
          <w:p w14:paraId="69E9EC4A" w14:textId="77777777" w:rsidR="00FB3680" w:rsidRPr="00E74C7B" w:rsidRDefault="00FB3680" w:rsidP="00B90779">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90779">
            <w:pPr>
              <w:pStyle w:val="TAL"/>
              <w:keepNext w:val="0"/>
              <w:keepLines w:val="0"/>
              <w:widowControl w:val="0"/>
            </w:pPr>
            <w:r>
              <w:t>An indication of whether the IAB-node supports simultaneous reception at its DU and transmission at its MT side.</w:t>
            </w:r>
          </w:p>
        </w:tc>
        <w:tc>
          <w:tcPr>
            <w:tcW w:w="1080" w:type="dxa"/>
          </w:tcPr>
          <w:p w14:paraId="75A24A5A" w14:textId="77777777" w:rsidR="00FB3680" w:rsidRDefault="00FB3680" w:rsidP="00B90779">
            <w:pPr>
              <w:pStyle w:val="TAC"/>
              <w:keepNext w:val="0"/>
              <w:keepLines w:val="0"/>
              <w:widowControl w:val="0"/>
            </w:pPr>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RX</w:t>
            </w:r>
          </w:p>
        </w:tc>
        <w:tc>
          <w:tcPr>
            <w:tcW w:w="1080" w:type="dxa"/>
          </w:tcPr>
          <w:p w14:paraId="6ADF523F" w14:textId="77777777" w:rsidR="00882806" w:rsidRPr="00E74C7B" w:rsidRDefault="00882806" w:rsidP="00B90779">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90779">
            <w:pPr>
              <w:pStyle w:val="TAL"/>
              <w:keepNext w:val="0"/>
              <w:keepLines w:val="0"/>
              <w:widowControl w:val="0"/>
              <w:rPr>
                <w:lang w:eastAsia="ja-JP"/>
              </w:rPr>
            </w:pPr>
          </w:p>
        </w:tc>
        <w:tc>
          <w:tcPr>
            <w:tcW w:w="1512" w:type="dxa"/>
          </w:tcPr>
          <w:p w14:paraId="3D82B73E" w14:textId="31AF37D9" w:rsidR="00882806" w:rsidRPr="00E74C7B" w:rsidRDefault="00882806"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90779">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77777777" w:rsidR="00882806" w:rsidRDefault="00882806" w:rsidP="00B90779">
            <w:pPr>
              <w:pStyle w:val="TAC"/>
              <w:keepNext w:val="0"/>
              <w:keepLines w:val="0"/>
              <w:widowControl w:val="0"/>
            </w:pPr>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90779">
            <w:pPr>
              <w:widowControl w:val="0"/>
              <w:spacing w:after="0"/>
              <w:ind w:left="200"/>
              <w:rPr>
                <w:rFonts w:ascii="Arial" w:hAnsi="Arial"/>
                <w:sz w:val="18"/>
                <w:lang w:val="sv-SE"/>
              </w:rPr>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1A4BAE85" w14:textId="77777777" w:rsidR="00FB3680" w:rsidRDefault="00FB3680" w:rsidP="00B90779">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B90779">
            <w:pPr>
              <w:pStyle w:val="TAL"/>
              <w:keepNext w:val="0"/>
              <w:keepLines w:val="0"/>
              <w:widowControl w:val="0"/>
              <w:rPr>
                <w:lang w:eastAsia="ja-JP"/>
              </w:rPr>
            </w:pPr>
          </w:p>
        </w:tc>
        <w:tc>
          <w:tcPr>
            <w:tcW w:w="1512" w:type="dxa"/>
          </w:tcPr>
          <w:p w14:paraId="255D11F4" w14:textId="77777777" w:rsidR="00FB3680" w:rsidRDefault="00FB3680" w:rsidP="00B90779">
            <w:pPr>
              <w:pStyle w:val="TAL"/>
              <w:keepNext w:val="0"/>
              <w:keepLines w:val="0"/>
              <w:widowControl w:val="0"/>
              <w:rPr>
                <w:lang w:eastAsia="ja-JP"/>
              </w:rPr>
            </w:pPr>
            <w:r>
              <w:rPr>
                <w:lang w:eastAsia="ja-JP"/>
              </w:rPr>
              <w:t xml:space="preserve">ENUMERATED (supported, not </w:t>
            </w:r>
            <w:r>
              <w:rPr>
                <w:lang w:eastAsia="ja-JP"/>
              </w:rPr>
              <w:lastRenderedPageBreak/>
              <w:t>supported, supported and FDM required)</w:t>
            </w:r>
          </w:p>
        </w:tc>
        <w:tc>
          <w:tcPr>
            <w:tcW w:w="1728" w:type="dxa"/>
          </w:tcPr>
          <w:p w14:paraId="7E8688CA" w14:textId="77777777" w:rsidR="00FB3680" w:rsidRDefault="00FB3680" w:rsidP="00B90779">
            <w:pPr>
              <w:pStyle w:val="TAL"/>
              <w:keepNext w:val="0"/>
              <w:keepLines w:val="0"/>
              <w:widowControl w:val="0"/>
            </w:pPr>
            <w:r>
              <w:lastRenderedPageBreak/>
              <w:t>An indication of whether the IAB-</w:t>
            </w:r>
            <w:r>
              <w:lastRenderedPageBreak/>
              <w:t>node supports simultaneous reception at its DU and MT side.</w:t>
            </w:r>
          </w:p>
          <w:p w14:paraId="0A3AB4B5" w14:textId="77777777" w:rsidR="00FB3680" w:rsidRDefault="00FB3680" w:rsidP="00B90779">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lastRenderedPageBreak/>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90779">
            <w:pPr>
              <w:widowControl w:val="0"/>
              <w:spacing w:after="0"/>
              <w:ind w:left="200"/>
              <w:rPr>
                <w:rFonts w:ascii="Arial" w:hAnsi="Arial"/>
                <w:sz w:val="18"/>
                <w:lang w:val="sv-SE"/>
              </w:rPr>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6A5153B8" w14:textId="77777777" w:rsidR="00FB3680" w:rsidRDefault="00FB3680" w:rsidP="00B90779">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90779">
            <w:pPr>
              <w:pStyle w:val="TAL"/>
              <w:keepNext w:val="0"/>
              <w:keepLines w:val="0"/>
              <w:widowControl w:val="0"/>
              <w:rPr>
                <w:lang w:eastAsia="ja-JP"/>
              </w:rPr>
            </w:pPr>
          </w:p>
        </w:tc>
        <w:tc>
          <w:tcPr>
            <w:tcW w:w="1512" w:type="dxa"/>
          </w:tcPr>
          <w:p w14:paraId="6E4C60B6"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90779">
            <w:pPr>
              <w:pStyle w:val="TAL"/>
              <w:keepNext w:val="0"/>
              <w:keepLines w:val="0"/>
              <w:widowControl w:val="0"/>
            </w:pPr>
            <w:r>
              <w:t>An indication of whether the IAB-node supports simultaneous transmission at its DU and MT side.</w:t>
            </w:r>
          </w:p>
          <w:p w14:paraId="0F12D3AE" w14:textId="77777777" w:rsidR="00FB3680" w:rsidRDefault="00FB3680" w:rsidP="00B90779">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37F484E" w14:textId="77777777" w:rsidR="00FB3680" w:rsidRDefault="00FB3680" w:rsidP="00B90779">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90779">
            <w:pPr>
              <w:pStyle w:val="TAL"/>
              <w:keepNext w:val="0"/>
              <w:keepLines w:val="0"/>
              <w:widowControl w:val="0"/>
              <w:rPr>
                <w:lang w:eastAsia="ja-JP"/>
              </w:rPr>
            </w:pPr>
          </w:p>
        </w:tc>
        <w:tc>
          <w:tcPr>
            <w:tcW w:w="1512" w:type="dxa"/>
          </w:tcPr>
          <w:p w14:paraId="0078603F"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90779">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90779">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D23B698" w14:textId="77777777" w:rsidR="00FB3680" w:rsidRDefault="00FB3680" w:rsidP="00B90779">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90779">
            <w:pPr>
              <w:pStyle w:val="TAL"/>
              <w:keepNext w:val="0"/>
              <w:keepLines w:val="0"/>
              <w:widowControl w:val="0"/>
              <w:rPr>
                <w:lang w:eastAsia="ja-JP"/>
              </w:rPr>
            </w:pPr>
          </w:p>
        </w:tc>
        <w:tc>
          <w:tcPr>
            <w:tcW w:w="1512" w:type="dxa"/>
          </w:tcPr>
          <w:p w14:paraId="3429EF5A"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90779">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90779">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1121" w:name="_Toc45832517"/>
      <w:bookmarkStart w:id="11122" w:name="_Toc51763797"/>
      <w:bookmarkStart w:id="11123" w:name="_Toc64448967"/>
      <w:bookmarkStart w:id="11124" w:name="_Toc66289626"/>
      <w:bookmarkStart w:id="11125" w:name="_Toc74154739"/>
      <w:bookmarkStart w:id="11126" w:name="_Toc81383483"/>
      <w:bookmarkStart w:id="11127" w:name="_Toc88658116"/>
      <w:bookmarkStart w:id="11128" w:name="_Toc97911028"/>
      <w:bookmarkStart w:id="11129" w:name="_Toc99038788"/>
      <w:bookmarkStart w:id="11130" w:name="_Toc99731051"/>
      <w:bookmarkStart w:id="11131" w:name="_Toc105511182"/>
      <w:bookmarkStart w:id="11132" w:name="_Toc105927714"/>
      <w:bookmarkStart w:id="11133" w:name="_Toc106110254"/>
      <w:bookmarkStart w:id="11134" w:name="_Toc113835691"/>
      <w:bookmarkStart w:id="11135" w:name="_Toc120124539"/>
      <w:bookmarkStart w:id="11136" w:name="_Toc146226806"/>
      <w:bookmarkStart w:id="11137" w:name="_CR9_3_1_109"/>
      <w:bookmarkEnd w:id="11137"/>
      <w:r>
        <w:t>9.3.1.109</w:t>
      </w:r>
      <w:r w:rsidR="00F90214">
        <w:tab/>
        <w:t>IAB STC Info</w:t>
      </w:r>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rsidP="00B90779">
      <w:pPr>
        <w:widowControl w:val="0"/>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2F0C5B" w:rsidRDefault="00F90214" w:rsidP="00B90779">
            <w:pPr>
              <w:widowControl w:val="0"/>
              <w:spacing w:after="0"/>
              <w:ind w:left="100"/>
              <w:rPr>
                <w:rFonts w:ascii="Arial" w:hAnsi="Arial" w:cs="Arial"/>
                <w:b/>
                <w:bCs/>
                <w:sz w:val="18"/>
                <w:szCs w:val="18"/>
                <w:lang w:eastAsia="ja-JP"/>
              </w:rPr>
            </w:pPr>
            <w:r w:rsidRPr="002F0C5B">
              <w:rPr>
                <w:rFonts w:ascii="Arial" w:hAnsi="Arial" w:cs="Arial"/>
                <w:b/>
                <w:bCs/>
                <w:sz w:val="18"/>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90779">
            <w:pPr>
              <w:widowControl w:val="0"/>
              <w:spacing w:after="0"/>
              <w:ind w:left="200"/>
              <w:rPr>
                <w:rFonts w:ascii="Arial" w:hAnsi="Arial" w:cs="Arial"/>
                <w:sz w:val="18"/>
                <w:szCs w:val="18"/>
                <w:lang w:eastAsia="ja-JP"/>
              </w:rPr>
            </w:pPr>
            <w:r w:rsidRPr="002F0C5B">
              <w:rPr>
                <w:rFonts w:ascii="Arial" w:hAnsi="Arial" w:cs="Arial"/>
                <w:sz w:val="18"/>
                <w:szCs w:val="18"/>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 xml:space="preserve">&gt;&gt;SSB Transmission </w:t>
            </w:r>
            <w:r w:rsidRPr="002F0C5B">
              <w:rPr>
                <w:rFonts w:ascii="Arial" w:hAnsi="Arial" w:cs="Arial"/>
                <w:sz w:val="18"/>
                <w:szCs w:val="18"/>
              </w:rPr>
              <w:lastRenderedPageBreak/>
              <w:t>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lastRenderedPageBreak/>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lastRenderedPageBreak/>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2F0C5B" w:rsidRDefault="006C1A23" w:rsidP="00B90779">
            <w:pPr>
              <w:widowControl w:val="0"/>
              <w:spacing w:after="0"/>
              <w:ind w:left="200"/>
              <w:rPr>
                <w:rFonts w:ascii="Arial" w:hAnsi="Arial" w:cs="Arial"/>
                <w:sz w:val="18"/>
                <w:szCs w:val="18"/>
              </w:rPr>
            </w:pPr>
            <w:r w:rsidRPr="006112FD">
              <w:rPr>
                <w:rFonts w:ascii="Arial" w:hAnsi="Arial" w:cs="Arial"/>
                <w:i/>
                <w:sz w:val="18"/>
                <w:szCs w:val="18"/>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rsidP="00B90779">
      <w:pPr>
        <w:widowControl w:val="0"/>
        <w:spacing w:after="0"/>
        <w:rPr>
          <w:rFonts w:cs="Arial"/>
          <w:sz w:val="18"/>
          <w:szCs w:val="18"/>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1138" w:name="_Toc45832518"/>
      <w:bookmarkStart w:id="11139" w:name="_Toc51763798"/>
      <w:bookmarkStart w:id="11140" w:name="_Toc64448968"/>
      <w:bookmarkStart w:id="11141" w:name="_Toc66289627"/>
      <w:bookmarkStart w:id="11142" w:name="_Toc74154740"/>
      <w:bookmarkStart w:id="11143" w:name="_Toc81383484"/>
      <w:bookmarkStart w:id="11144" w:name="_Toc88658117"/>
      <w:bookmarkStart w:id="11145" w:name="_Toc97911029"/>
      <w:bookmarkStart w:id="11146" w:name="_Toc99038789"/>
      <w:bookmarkStart w:id="11147" w:name="_Toc99731052"/>
      <w:bookmarkStart w:id="11148" w:name="_Toc105511183"/>
      <w:bookmarkStart w:id="11149" w:name="_Toc105927715"/>
      <w:bookmarkStart w:id="11150" w:name="_Toc106110255"/>
      <w:bookmarkStart w:id="11151" w:name="_Toc113835692"/>
      <w:bookmarkStart w:id="11152" w:name="_Toc120124540"/>
      <w:bookmarkStart w:id="11153" w:name="_Toc146226807"/>
      <w:bookmarkStart w:id="11154" w:name="_CR9_3_1_110"/>
      <w:bookmarkEnd w:id="11154"/>
      <w:r>
        <w:t>9.3.1.110</w:t>
      </w:r>
      <w:r w:rsidR="00F90214">
        <w:tab/>
        <w:t>BAP Routing ID</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1155" w:name="_Toc45832519"/>
      <w:bookmarkStart w:id="11156" w:name="_Toc51763799"/>
      <w:bookmarkStart w:id="11157" w:name="_Toc64448969"/>
      <w:bookmarkStart w:id="11158" w:name="_Toc66289628"/>
      <w:bookmarkStart w:id="11159" w:name="_Toc74154741"/>
      <w:bookmarkStart w:id="11160" w:name="_Toc81383485"/>
      <w:bookmarkStart w:id="11161" w:name="_Toc88658118"/>
      <w:bookmarkStart w:id="11162" w:name="_Toc97911030"/>
      <w:bookmarkStart w:id="11163" w:name="_Toc99038790"/>
      <w:bookmarkStart w:id="11164" w:name="_Toc99731053"/>
      <w:bookmarkStart w:id="11165" w:name="_Toc105511184"/>
      <w:bookmarkStart w:id="11166" w:name="_Toc105927716"/>
      <w:bookmarkStart w:id="11167" w:name="_Toc106110256"/>
      <w:bookmarkStart w:id="11168" w:name="_Toc113835693"/>
      <w:bookmarkStart w:id="11169" w:name="_Toc120124541"/>
      <w:bookmarkStart w:id="11170" w:name="_Toc146226808"/>
      <w:bookmarkStart w:id="11171" w:name="_CR9_3_1_111"/>
      <w:bookmarkEnd w:id="11171"/>
      <w:r>
        <w:t>9.3.1.111</w:t>
      </w:r>
      <w:r w:rsidR="00F90214">
        <w:tab/>
        <w:t>BAP Address</w:t>
      </w:r>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1172" w:name="_Toc45832520"/>
      <w:bookmarkStart w:id="11173" w:name="_Toc51763800"/>
      <w:bookmarkStart w:id="11174" w:name="_Toc64448970"/>
      <w:bookmarkStart w:id="11175" w:name="_Toc66289629"/>
      <w:bookmarkStart w:id="11176" w:name="_Toc74154742"/>
      <w:bookmarkStart w:id="11177" w:name="_Toc81383486"/>
      <w:bookmarkStart w:id="11178" w:name="_Toc88658119"/>
      <w:bookmarkStart w:id="11179" w:name="_Toc97911031"/>
      <w:bookmarkStart w:id="11180" w:name="_Toc99038791"/>
      <w:bookmarkStart w:id="11181" w:name="_Toc99731054"/>
      <w:bookmarkStart w:id="11182" w:name="_Toc105511185"/>
      <w:bookmarkStart w:id="11183" w:name="_Toc105927717"/>
      <w:bookmarkStart w:id="11184" w:name="_Toc106110257"/>
      <w:bookmarkStart w:id="11185" w:name="_Toc113835694"/>
      <w:bookmarkStart w:id="11186" w:name="_Toc120124542"/>
      <w:bookmarkStart w:id="11187" w:name="_Toc146226809"/>
      <w:bookmarkStart w:id="11188" w:name="_CR9_3_1_112"/>
      <w:bookmarkEnd w:id="11188"/>
      <w:r>
        <w:t>9.3.1.112</w:t>
      </w:r>
      <w:r w:rsidR="00F90214">
        <w:tab/>
        <w:t>BAP Path ID</w:t>
      </w:r>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1189" w:name="_Toc45832521"/>
      <w:bookmarkStart w:id="11190" w:name="_Toc51763801"/>
      <w:bookmarkStart w:id="11191" w:name="_Toc64448971"/>
      <w:bookmarkStart w:id="11192" w:name="_Toc66289630"/>
      <w:bookmarkStart w:id="11193" w:name="_Toc74154743"/>
      <w:bookmarkStart w:id="11194" w:name="_Toc81383487"/>
      <w:bookmarkStart w:id="11195" w:name="_Toc88658120"/>
      <w:bookmarkStart w:id="11196" w:name="_Toc97911032"/>
      <w:bookmarkStart w:id="11197" w:name="_Toc99038792"/>
      <w:bookmarkStart w:id="11198" w:name="_Toc99731055"/>
      <w:bookmarkStart w:id="11199" w:name="_Toc105511186"/>
      <w:bookmarkStart w:id="11200" w:name="_Toc105927718"/>
      <w:bookmarkStart w:id="11201" w:name="_Toc106110258"/>
      <w:bookmarkStart w:id="11202" w:name="_Toc113835695"/>
      <w:bookmarkStart w:id="11203" w:name="_Toc120124543"/>
      <w:bookmarkStart w:id="11204" w:name="_Toc146226810"/>
      <w:bookmarkStart w:id="11205" w:name="_CR9_3_1_113"/>
      <w:bookmarkEnd w:id="11205"/>
      <w:r>
        <w:t>9.3.1.113</w:t>
      </w:r>
      <w:r w:rsidR="00F90214">
        <w:tab/>
        <w:t>BH RLC Channel ID</w:t>
      </w:r>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1206" w:name="_Hlk37268901"/>
    </w:p>
    <w:p w14:paraId="6C462986" w14:textId="77777777" w:rsidR="00F90214" w:rsidRDefault="00800CD0" w:rsidP="00B90779">
      <w:pPr>
        <w:pStyle w:val="Heading4"/>
        <w:keepNext w:val="0"/>
        <w:keepLines w:val="0"/>
        <w:widowControl w:val="0"/>
      </w:pPr>
      <w:bookmarkStart w:id="11207" w:name="_Toc45832522"/>
      <w:bookmarkStart w:id="11208" w:name="_Toc51763802"/>
      <w:bookmarkStart w:id="11209" w:name="_Toc64448972"/>
      <w:bookmarkStart w:id="11210" w:name="_Toc66289631"/>
      <w:bookmarkStart w:id="11211" w:name="_Toc74154744"/>
      <w:bookmarkStart w:id="11212" w:name="_Toc81383488"/>
      <w:bookmarkStart w:id="11213" w:name="_Toc88658121"/>
      <w:bookmarkStart w:id="11214" w:name="_Toc97911033"/>
      <w:bookmarkStart w:id="11215" w:name="_Toc99038793"/>
      <w:bookmarkStart w:id="11216" w:name="_Toc99731056"/>
      <w:bookmarkStart w:id="11217" w:name="_Toc105511187"/>
      <w:bookmarkStart w:id="11218" w:name="_Toc105927719"/>
      <w:bookmarkStart w:id="11219" w:name="_Toc106110259"/>
      <w:bookmarkStart w:id="11220" w:name="_Toc113835696"/>
      <w:bookmarkStart w:id="11221" w:name="_Toc120124544"/>
      <w:bookmarkStart w:id="11222" w:name="_Toc146226811"/>
      <w:bookmarkStart w:id="11223" w:name="_CR9_3_1_114"/>
      <w:bookmarkEnd w:id="11223"/>
      <w:r>
        <w:t>9.3.1.114</w:t>
      </w:r>
      <w:r w:rsidR="00F90214">
        <w:tab/>
        <w:t>BH Information</w:t>
      </w:r>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90779">
            <w:pPr>
              <w:pStyle w:val="TAL"/>
              <w:keepNext w:val="0"/>
              <w:keepLines w:val="0"/>
              <w:widowControl w:val="0"/>
              <w:jc w:val="center"/>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90779">
            <w:pPr>
              <w:pStyle w:val="TAL"/>
              <w:keepNext w:val="0"/>
              <w:keepLines w:val="0"/>
              <w:widowControl w:val="0"/>
              <w:jc w:val="center"/>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Default="00147850" w:rsidP="00B90779">
            <w:pPr>
              <w:widowControl w:val="0"/>
              <w:spacing w:after="0"/>
              <w:ind w:left="100"/>
              <w:rPr>
                <w:b/>
              </w:rPr>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90779">
            <w:pPr>
              <w:pStyle w:val="TAL"/>
              <w:keepNext w:val="0"/>
              <w:keepLines w:val="0"/>
              <w:widowControl w:val="0"/>
              <w:jc w:val="center"/>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90779">
            <w:pPr>
              <w:pStyle w:val="TAL"/>
              <w:keepNext w:val="0"/>
              <w:keepLines w:val="0"/>
              <w:widowControl w:val="0"/>
              <w:jc w:val="center"/>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90779">
            <w:pPr>
              <w:pStyle w:val="TAL"/>
              <w:keepNext w:val="0"/>
              <w:keepLines w:val="0"/>
              <w:widowControl w:val="0"/>
              <w:ind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90779">
            <w:pPr>
              <w:pStyle w:val="TAL"/>
              <w:keepNext w:val="0"/>
              <w:keepLines w:val="0"/>
              <w:widowControl w:val="0"/>
              <w:jc w:val="center"/>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90779">
            <w:pPr>
              <w:pStyle w:val="TAL"/>
              <w:keepNext w:val="0"/>
              <w:keepLines w:val="0"/>
              <w:widowControl w:val="0"/>
              <w:rPr>
                <w:lang w:eastAsia="ja-JP"/>
              </w:rPr>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w:t>
            </w:r>
            <w:r w:rsidRPr="005D61AD">
              <w:rPr>
                <w:rFonts w:cs="Arial"/>
                <w:szCs w:val="18"/>
              </w:rPr>
              <w:lastRenderedPageBreak/>
              <w:t xml:space="preserve">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90779">
            <w:pPr>
              <w:pStyle w:val="TAL"/>
              <w:keepNext w:val="0"/>
              <w:keepLines w:val="0"/>
              <w:widowControl w:val="0"/>
              <w:jc w:val="center"/>
              <w:rPr>
                <w:rFonts w:cs="Arial"/>
                <w:szCs w:val="18"/>
              </w:rPr>
            </w:pPr>
            <w:r>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90779">
            <w:pPr>
              <w:pStyle w:val="TAL"/>
              <w:keepNext w:val="0"/>
              <w:keepLines w:val="0"/>
              <w:widowControl w:val="0"/>
              <w:jc w:val="center"/>
              <w:rPr>
                <w:rFonts w:cs="Arial"/>
                <w:szCs w:val="18"/>
              </w:rPr>
            </w:pPr>
            <w:r>
              <w:rPr>
                <w:rFonts w:cs="Arial"/>
                <w:szCs w:val="18"/>
              </w:rPr>
              <w:t>ignore</w:t>
            </w:r>
          </w:p>
        </w:tc>
      </w:tr>
      <w:bookmarkEnd w:id="11206"/>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1224" w:name="_Toc45832523"/>
      <w:bookmarkStart w:id="11225" w:name="_Toc51763803"/>
      <w:bookmarkStart w:id="11226" w:name="_Toc64448973"/>
      <w:bookmarkStart w:id="11227" w:name="_Toc66289632"/>
      <w:bookmarkStart w:id="11228" w:name="_Toc74154745"/>
      <w:bookmarkStart w:id="11229" w:name="_Toc81383489"/>
      <w:bookmarkStart w:id="11230" w:name="_Toc88658122"/>
      <w:bookmarkStart w:id="11231" w:name="_Toc97911034"/>
      <w:bookmarkStart w:id="11232" w:name="_Toc99038794"/>
      <w:bookmarkStart w:id="11233" w:name="_Toc99731057"/>
      <w:bookmarkStart w:id="11234" w:name="_Toc105511188"/>
      <w:bookmarkStart w:id="11235" w:name="_Toc105927720"/>
      <w:bookmarkStart w:id="11236" w:name="_Toc106110260"/>
      <w:bookmarkStart w:id="11237" w:name="_Toc113835697"/>
      <w:bookmarkStart w:id="11238" w:name="_Toc120124545"/>
      <w:bookmarkStart w:id="11239" w:name="_Toc146226812"/>
      <w:bookmarkStart w:id="11240" w:name="_CR9_3_1_115"/>
      <w:bookmarkEnd w:id="11240"/>
      <w:r>
        <w:t>9.3.1.115</w:t>
      </w:r>
      <w:r w:rsidR="00F90214" w:rsidRPr="00947439">
        <w:tab/>
      </w:r>
      <w:r w:rsidR="00F90214">
        <w:t>Control Plane Traffic Type</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1241" w:name="_Toc534712007"/>
      <w:bookmarkStart w:id="11242" w:name="_Toc45832524"/>
      <w:bookmarkStart w:id="11243" w:name="_Toc51763804"/>
      <w:bookmarkStart w:id="11244" w:name="_Toc64448974"/>
      <w:bookmarkStart w:id="11245" w:name="_Toc66289633"/>
      <w:bookmarkStart w:id="11246" w:name="_Toc74154746"/>
      <w:bookmarkStart w:id="11247" w:name="_Toc81383490"/>
      <w:bookmarkStart w:id="11248" w:name="_Toc88658123"/>
      <w:bookmarkStart w:id="11249" w:name="_Toc97911035"/>
      <w:bookmarkStart w:id="11250" w:name="_Toc99038795"/>
      <w:bookmarkStart w:id="11251" w:name="_Toc99731058"/>
      <w:bookmarkStart w:id="11252" w:name="_Toc105511189"/>
      <w:bookmarkStart w:id="11253" w:name="_Toc105927721"/>
      <w:bookmarkStart w:id="11254" w:name="_Toc106110261"/>
      <w:bookmarkStart w:id="11255" w:name="_Toc113835698"/>
      <w:bookmarkStart w:id="11256" w:name="_Toc120124546"/>
      <w:bookmarkStart w:id="11257" w:name="_Toc146226813"/>
      <w:bookmarkStart w:id="11258" w:name="_Toc14165908"/>
      <w:bookmarkStart w:id="11259" w:name="_CR9_3_1_116"/>
      <w:bookmarkEnd w:id="11259"/>
      <w:r>
        <w:t>9.3.1.116</w:t>
      </w:r>
      <w:r w:rsidR="00BF20F0" w:rsidRPr="00AE1938">
        <w:tab/>
      </w:r>
      <w:r w:rsidR="00BF20F0">
        <w:t xml:space="preserve">NR </w:t>
      </w:r>
      <w:r w:rsidR="00BF20F0" w:rsidRPr="00AE1938">
        <w:t>V2X Services Authorized</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1260" w:name="_Toc45832525"/>
      <w:bookmarkStart w:id="11261" w:name="_Toc51763805"/>
      <w:bookmarkStart w:id="11262" w:name="_Toc64448975"/>
      <w:bookmarkStart w:id="11263" w:name="_Toc66289634"/>
      <w:bookmarkStart w:id="11264" w:name="_Toc74154747"/>
      <w:bookmarkStart w:id="11265" w:name="_Toc81383491"/>
      <w:bookmarkStart w:id="11266" w:name="_Toc88658124"/>
      <w:bookmarkStart w:id="11267" w:name="_Toc97911036"/>
      <w:bookmarkStart w:id="11268" w:name="_Toc99038796"/>
      <w:bookmarkStart w:id="11269" w:name="_Toc99731059"/>
      <w:bookmarkStart w:id="11270" w:name="_Toc105511190"/>
      <w:bookmarkStart w:id="11271" w:name="_Toc105927722"/>
      <w:bookmarkStart w:id="11272" w:name="_Toc106110262"/>
      <w:bookmarkStart w:id="11273" w:name="_Toc113835699"/>
      <w:bookmarkStart w:id="11274" w:name="_Toc120124547"/>
      <w:bookmarkStart w:id="11275" w:name="_Toc146226814"/>
      <w:bookmarkStart w:id="11276" w:name="_CR9_3_1_117"/>
      <w:bookmarkEnd w:id="11276"/>
      <w:r>
        <w:t>9.3.1.117</w:t>
      </w:r>
      <w:r w:rsidR="00BF20F0" w:rsidRPr="00AE1938">
        <w:tab/>
      </w:r>
      <w:r w:rsidR="00BF20F0">
        <w:t xml:space="preserve">LTE </w:t>
      </w:r>
      <w:r w:rsidR="00BF20F0" w:rsidRPr="00AE1938">
        <w:t>V2X Services Authorized</w:t>
      </w:r>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1277" w:name="_Toc45832526"/>
      <w:bookmarkStart w:id="11278" w:name="_Toc51763806"/>
      <w:bookmarkStart w:id="11279" w:name="_Toc64448976"/>
      <w:bookmarkStart w:id="11280" w:name="_Toc66289635"/>
      <w:bookmarkStart w:id="11281" w:name="_Toc74154748"/>
      <w:bookmarkStart w:id="11282" w:name="_Toc81383492"/>
      <w:bookmarkStart w:id="11283" w:name="_Toc88658125"/>
      <w:bookmarkStart w:id="11284" w:name="_Toc97911037"/>
      <w:bookmarkStart w:id="11285" w:name="_Toc99038797"/>
      <w:bookmarkStart w:id="11286" w:name="_Toc99731060"/>
      <w:bookmarkStart w:id="11287" w:name="_Toc105511191"/>
      <w:bookmarkStart w:id="11288" w:name="_Toc105927723"/>
      <w:bookmarkStart w:id="11289" w:name="_Toc106110263"/>
      <w:bookmarkStart w:id="11290" w:name="_Toc113835700"/>
      <w:bookmarkStart w:id="11291" w:name="_Toc120124548"/>
      <w:bookmarkStart w:id="11292" w:name="_Toc146226815"/>
      <w:bookmarkStart w:id="11293" w:name="_CR9_3_1_118"/>
      <w:bookmarkEnd w:id="11293"/>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258"/>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1294" w:name="_Toc45832527"/>
      <w:bookmarkStart w:id="11295" w:name="_Toc51763807"/>
      <w:bookmarkStart w:id="11296" w:name="_Toc64448977"/>
      <w:bookmarkStart w:id="11297" w:name="_Toc66289636"/>
      <w:bookmarkStart w:id="11298" w:name="_Toc74154749"/>
      <w:bookmarkStart w:id="11299" w:name="_Toc81383493"/>
      <w:bookmarkStart w:id="11300" w:name="_Toc88658126"/>
      <w:bookmarkStart w:id="11301" w:name="_Toc97911038"/>
      <w:bookmarkStart w:id="11302" w:name="_Toc99038798"/>
      <w:bookmarkStart w:id="11303" w:name="_Toc99731061"/>
      <w:bookmarkStart w:id="11304" w:name="_Toc105511192"/>
      <w:bookmarkStart w:id="11305" w:name="_Toc105927724"/>
      <w:bookmarkStart w:id="11306" w:name="_Toc106110264"/>
      <w:bookmarkStart w:id="11307" w:name="_Toc113835701"/>
      <w:bookmarkStart w:id="11308" w:name="_Toc120124549"/>
      <w:bookmarkStart w:id="11309" w:name="_Toc146226816"/>
      <w:bookmarkStart w:id="11310" w:name="_CR9_3_1_119"/>
      <w:bookmarkEnd w:id="11310"/>
      <w:r>
        <w:rPr>
          <w:rFonts w:eastAsia="Batang"/>
        </w:rPr>
        <w:lastRenderedPageBreak/>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1311" w:name="_Toc45832528"/>
      <w:bookmarkStart w:id="11312" w:name="_Toc51763808"/>
      <w:bookmarkStart w:id="11313" w:name="_Toc64448978"/>
      <w:bookmarkStart w:id="11314" w:name="_Toc66289637"/>
      <w:bookmarkStart w:id="11315" w:name="_Toc74154750"/>
      <w:bookmarkStart w:id="11316" w:name="_Toc81383494"/>
      <w:bookmarkStart w:id="11317" w:name="_Toc88658127"/>
      <w:bookmarkStart w:id="11318" w:name="_Toc97911039"/>
      <w:bookmarkStart w:id="11319" w:name="_Toc99038799"/>
      <w:bookmarkStart w:id="11320" w:name="_Toc99731062"/>
      <w:bookmarkStart w:id="11321" w:name="_Toc105511193"/>
      <w:bookmarkStart w:id="11322" w:name="_Toc105927725"/>
      <w:bookmarkStart w:id="11323" w:name="_Toc106110265"/>
      <w:bookmarkStart w:id="11324" w:name="_Toc113835702"/>
      <w:bookmarkStart w:id="11325" w:name="_Toc120124550"/>
      <w:bookmarkStart w:id="11326" w:name="_Toc146226817"/>
      <w:bookmarkStart w:id="11327" w:name="_CR9_3_1_120"/>
      <w:bookmarkEnd w:id="11327"/>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1328" w:name="_Toc45832529"/>
      <w:bookmarkStart w:id="11329" w:name="_Toc51763809"/>
      <w:bookmarkStart w:id="11330" w:name="_Toc64448979"/>
      <w:bookmarkStart w:id="11331" w:name="_Toc66289638"/>
      <w:bookmarkStart w:id="11332" w:name="_Toc74154751"/>
      <w:bookmarkStart w:id="11333" w:name="_Toc81383495"/>
      <w:bookmarkStart w:id="11334" w:name="_Toc88658128"/>
      <w:bookmarkStart w:id="11335" w:name="_Toc97911040"/>
      <w:bookmarkStart w:id="11336" w:name="_Toc99038800"/>
      <w:bookmarkStart w:id="11337" w:name="_Toc99731063"/>
      <w:bookmarkStart w:id="11338" w:name="_Toc105511194"/>
      <w:bookmarkStart w:id="11339" w:name="_Toc105927726"/>
      <w:bookmarkStart w:id="11340" w:name="_Toc106110266"/>
      <w:bookmarkStart w:id="11341" w:name="_Toc113835703"/>
      <w:bookmarkStart w:id="11342" w:name="_Toc120124551"/>
      <w:bookmarkStart w:id="11343" w:name="_Toc146226818"/>
      <w:bookmarkStart w:id="11344" w:name="_CR9_3_1_121"/>
      <w:bookmarkEnd w:id="11344"/>
      <w:r>
        <w:t>9.3.1.121</w:t>
      </w:r>
      <w:r w:rsidR="00BF20F0" w:rsidRPr="00CB2761">
        <w:tab/>
      </w:r>
      <w:r w:rsidR="00BF20F0" w:rsidRPr="00CB2761">
        <w:rPr>
          <w:rFonts w:hint="eastAsia"/>
          <w:lang w:val="en-US" w:eastAsia="zh-CN"/>
        </w:rPr>
        <w:t>PC5 QoS Flow Identifier</w:t>
      </w:r>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6190687C" w14:textId="77777777" w:rsidR="00BF20F0" w:rsidRPr="00CB2761" w:rsidRDefault="00BF20F0" w:rsidP="00B90779">
      <w:pPr>
        <w:widowControl w:val="0"/>
        <w:rPr>
          <w:sz w:val="21"/>
          <w:szCs w:val="22"/>
          <w:lang w:eastAsia="zh-CN"/>
        </w:rPr>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1345" w:name="_Toc45832530"/>
      <w:bookmarkStart w:id="11346" w:name="_Toc51763810"/>
      <w:bookmarkStart w:id="11347" w:name="_Toc64448980"/>
      <w:bookmarkStart w:id="11348" w:name="_Toc66289639"/>
      <w:bookmarkStart w:id="11349" w:name="_Toc74154752"/>
      <w:bookmarkStart w:id="11350" w:name="_Toc81383496"/>
      <w:bookmarkStart w:id="11351" w:name="_Toc88658129"/>
      <w:bookmarkStart w:id="11352" w:name="_Toc97911041"/>
      <w:bookmarkStart w:id="11353" w:name="_Toc99038801"/>
      <w:bookmarkStart w:id="11354" w:name="_Toc99731064"/>
      <w:bookmarkStart w:id="11355" w:name="_Toc105511195"/>
      <w:bookmarkStart w:id="11356" w:name="_Toc105927727"/>
      <w:bookmarkStart w:id="11357" w:name="_Toc106110267"/>
      <w:bookmarkStart w:id="11358" w:name="_Toc113835704"/>
      <w:bookmarkStart w:id="11359" w:name="_Toc120124552"/>
      <w:bookmarkStart w:id="11360" w:name="_Toc146226819"/>
      <w:bookmarkStart w:id="11361" w:name="_CR9_3_1_122"/>
      <w:bookmarkEnd w:id="11361"/>
      <w:r>
        <w:t>9.3.1.122</w:t>
      </w:r>
      <w:r w:rsidR="00BF20F0" w:rsidRPr="00CB2761">
        <w:tab/>
      </w:r>
      <w:r w:rsidR="00BF20F0" w:rsidRPr="00CB2761">
        <w:rPr>
          <w:rFonts w:hint="eastAsia"/>
        </w:rPr>
        <w:t>PC5 QoS Parameters</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90779">
            <w:pPr>
              <w:widowControl w:val="0"/>
              <w:spacing w:after="0"/>
              <w:rPr>
                <w:rFonts w:ascii="Arial" w:hAnsi="Arial" w:cs="Arial"/>
                <w:b/>
                <w:sz w:val="18"/>
                <w:szCs w:val="18"/>
              </w:rPr>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556" w:type="pct"/>
          </w:tcPr>
          <w:p w14:paraId="44319C6F"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90779">
            <w:pPr>
              <w:pStyle w:val="TAL"/>
              <w:keepNext w:val="0"/>
              <w:keepLines w:val="0"/>
              <w:widowControl w:val="0"/>
              <w:rPr>
                <w:szCs w:val="18"/>
              </w:rPr>
            </w:pPr>
          </w:p>
        </w:tc>
        <w:tc>
          <w:tcPr>
            <w:tcW w:w="778" w:type="pct"/>
          </w:tcPr>
          <w:p w14:paraId="64CC3F5E" w14:textId="77777777" w:rsidR="00BF20F0" w:rsidRPr="00CB2761" w:rsidRDefault="00BF20F0" w:rsidP="00B90779">
            <w:pPr>
              <w:pStyle w:val="TAL"/>
              <w:keepNext w:val="0"/>
              <w:keepLines w:val="0"/>
              <w:widowControl w:val="0"/>
              <w:rPr>
                <w:szCs w:val="18"/>
              </w:rPr>
            </w:pPr>
          </w:p>
        </w:tc>
        <w:tc>
          <w:tcPr>
            <w:tcW w:w="889" w:type="pct"/>
          </w:tcPr>
          <w:p w14:paraId="0AA7E127" w14:textId="77777777" w:rsidR="00BF20F0" w:rsidRPr="00CB2761" w:rsidRDefault="00BF20F0" w:rsidP="00B90779">
            <w:pPr>
              <w:pStyle w:val="TAL"/>
              <w:keepNext w:val="0"/>
              <w:keepLines w:val="0"/>
              <w:widowControl w:val="0"/>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CB2761" w:rsidRDefault="00BF20F0" w:rsidP="00B90779">
            <w:pPr>
              <w:widowControl w:val="0"/>
              <w:spacing w:after="0"/>
              <w:ind w:left="100"/>
              <w:rPr>
                <w:rFonts w:ascii="Arial" w:hAnsi="Arial" w:cs="Arial"/>
                <w:b/>
                <w:sz w:val="18"/>
                <w:szCs w:val="18"/>
              </w:rPr>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556" w:type="pct"/>
          </w:tcPr>
          <w:p w14:paraId="12217A8C" w14:textId="77777777" w:rsidR="00BF20F0" w:rsidRPr="00CB2761" w:rsidRDefault="00BF20F0" w:rsidP="00B90779">
            <w:pPr>
              <w:pStyle w:val="TAL"/>
              <w:keepNext w:val="0"/>
              <w:keepLines w:val="0"/>
              <w:widowControl w:val="0"/>
              <w:rPr>
                <w:szCs w:val="18"/>
              </w:rPr>
            </w:pPr>
          </w:p>
        </w:tc>
        <w:tc>
          <w:tcPr>
            <w:tcW w:w="556" w:type="pct"/>
          </w:tcPr>
          <w:p w14:paraId="29671026" w14:textId="77777777" w:rsidR="00BF20F0" w:rsidRPr="00CB2761" w:rsidRDefault="00BF20F0" w:rsidP="00B90779">
            <w:pPr>
              <w:pStyle w:val="TAL"/>
              <w:keepNext w:val="0"/>
              <w:keepLines w:val="0"/>
              <w:widowControl w:val="0"/>
              <w:rPr>
                <w:szCs w:val="18"/>
              </w:rPr>
            </w:pPr>
          </w:p>
        </w:tc>
        <w:tc>
          <w:tcPr>
            <w:tcW w:w="778" w:type="pct"/>
          </w:tcPr>
          <w:p w14:paraId="71E339A0" w14:textId="77777777" w:rsidR="00BF20F0" w:rsidRPr="00CB2761" w:rsidRDefault="00BF20F0" w:rsidP="00B90779">
            <w:pPr>
              <w:pStyle w:val="TAL"/>
              <w:keepNext w:val="0"/>
              <w:keepLines w:val="0"/>
              <w:widowControl w:val="0"/>
              <w:rPr>
                <w:szCs w:val="18"/>
              </w:rPr>
            </w:pPr>
          </w:p>
        </w:tc>
        <w:tc>
          <w:tcPr>
            <w:tcW w:w="889" w:type="pct"/>
          </w:tcPr>
          <w:p w14:paraId="35269554" w14:textId="77777777" w:rsidR="00BF20F0" w:rsidRPr="00CB2761" w:rsidRDefault="00BF20F0" w:rsidP="00B90779">
            <w:pPr>
              <w:pStyle w:val="TAL"/>
              <w:keepNext w:val="0"/>
              <w:keepLines w:val="0"/>
              <w:widowControl w:val="0"/>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5769453C"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90779">
            <w:pPr>
              <w:pStyle w:val="TAL"/>
              <w:keepNext w:val="0"/>
              <w:keepLines w:val="0"/>
              <w:widowControl w:val="0"/>
              <w:rPr>
                <w:szCs w:val="18"/>
              </w:rPr>
            </w:pPr>
          </w:p>
        </w:tc>
        <w:tc>
          <w:tcPr>
            <w:tcW w:w="778" w:type="pct"/>
          </w:tcPr>
          <w:p w14:paraId="05F816FC" w14:textId="77777777" w:rsidR="00BF20F0" w:rsidRPr="00CB2761" w:rsidRDefault="00102223" w:rsidP="00B90779">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90779">
            <w:pPr>
              <w:pStyle w:val="TAL"/>
              <w:keepNext w:val="0"/>
              <w:keepLines w:val="0"/>
              <w:widowControl w:val="0"/>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D45357" w:rsidRDefault="00BF20F0" w:rsidP="00B90779">
            <w:pPr>
              <w:widowControl w:val="0"/>
              <w:spacing w:after="0"/>
              <w:ind w:left="100"/>
              <w:rPr>
                <w:rFonts w:ascii="Arial" w:hAnsi="Arial" w:cs="Arial"/>
                <w:b/>
                <w:i/>
                <w:sz w:val="18"/>
                <w:szCs w:val="18"/>
              </w:rPr>
            </w:pPr>
            <w:r w:rsidRPr="00D45357">
              <w:rPr>
                <w:rFonts w:ascii="Arial" w:eastAsia="Batang" w:hAnsi="Arial" w:cs="Arial"/>
                <w:i/>
                <w:sz w:val="18"/>
                <w:lang w:eastAsia="ja-JP"/>
              </w:rPr>
              <w:t>&gt;Dynamic PQI</w:t>
            </w:r>
          </w:p>
        </w:tc>
        <w:tc>
          <w:tcPr>
            <w:tcW w:w="556" w:type="pct"/>
          </w:tcPr>
          <w:p w14:paraId="5E20E839" w14:textId="77777777" w:rsidR="00BF20F0" w:rsidRPr="00CB2761" w:rsidRDefault="00BF20F0" w:rsidP="00B90779">
            <w:pPr>
              <w:pStyle w:val="TAL"/>
              <w:keepNext w:val="0"/>
              <w:keepLines w:val="0"/>
              <w:widowControl w:val="0"/>
              <w:rPr>
                <w:szCs w:val="18"/>
              </w:rPr>
            </w:pPr>
          </w:p>
        </w:tc>
        <w:tc>
          <w:tcPr>
            <w:tcW w:w="556" w:type="pct"/>
          </w:tcPr>
          <w:p w14:paraId="2F79C43A" w14:textId="77777777" w:rsidR="00BF20F0" w:rsidRPr="00CB2761" w:rsidRDefault="00BF20F0" w:rsidP="00B90779">
            <w:pPr>
              <w:pStyle w:val="TAL"/>
              <w:keepNext w:val="0"/>
              <w:keepLines w:val="0"/>
              <w:widowControl w:val="0"/>
              <w:rPr>
                <w:szCs w:val="18"/>
              </w:rPr>
            </w:pPr>
          </w:p>
        </w:tc>
        <w:tc>
          <w:tcPr>
            <w:tcW w:w="778" w:type="pct"/>
          </w:tcPr>
          <w:p w14:paraId="6D699FA9" w14:textId="77777777" w:rsidR="00BF20F0" w:rsidRPr="00CB2761" w:rsidRDefault="00BF20F0" w:rsidP="00B90779">
            <w:pPr>
              <w:pStyle w:val="TAL"/>
              <w:keepNext w:val="0"/>
              <w:keepLines w:val="0"/>
              <w:widowControl w:val="0"/>
              <w:rPr>
                <w:szCs w:val="18"/>
              </w:rPr>
            </w:pPr>
          </w:p>
        </w:tc>
        <w:tc>
          <w:tcPr>
            <w:tcW w:w="889" w:type="pct"/>
          </w:tcPr>
          <w:p w14:paraId="081F1840" w14:textId="77777777" w:rsidR="00BF20F0" w:rsidRPr="00CB2761" w:rsidRDefault="00BF20F0" w:rsidP="00B90779">
            <w:pPr>
              <w:pStyle w:val="TAL"/>
              <w:keepNext w:val="0"/>
              <w:keepLines w:val="0"/>
              <w:widowControl w:val="0"/>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2B27B3D5"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90779">
            <w:pPr>
              <w:pStyle w:val="TAL"/>
              <w:keepNext w:val="0"/>
              <w:keepLines w:val="0"/>
              <w:widowControl w:val="0"/>
              <w:rPr>
                <w:szCs w:val="18"/>
              </w:rPr>
            </w:pPr>
          </w:p>
        </w:tc>
        <w:tc>
          <w:tcPr>
            <w:tcW w:w="778" w:type="pct"/>
          </w:tcPr>
          <w:p w14:paraId="5BB02B9F" w14:textId="77777777" w:rsidR="00BF20F0" w:rsidRPr="00CB2761" w:rsidRDefault="00102223" w:rsidP="00B90779">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90779">
            <w:pPr>
              <w:pStyle w:val="TAL"/>
              <w:keepNext w:val="0"/>
              <w:keepLines w:val="0"/>
              <w:widowControl w:val="0"/>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CB2761" w:rsidRDefault="00BF20F0" w:rsidP="00B90779">
            <w:pPr>
              <w:widowControl w:val="0"/>
              <w:spacing w:after="0"/>
              <w:rPr>
                <w:rFonts w:ascii="Arial" w:eastAsia="Batang" w:hAnsi="Arial" w:cs="Arial"/>
                <w:sz w:val="18"/>
                <w:szCs w:val="18"/>
                <w:lang w:eastAsia="ja-JP"/>
              </w:rPr>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556" w:type="pct"/>
          </w:tcPr>
          <w:p w14:paraId="4958773A" w14:textId="77777777" w:rsidR="00BF20F0" w:rsidRPr="00CB2761" w:rsidRDefault="00BF20F0" w:rsidP="00B90779">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90779">
            <w:pPr>
              <w:pStyle w:val="TAL"/>
              <w:keepNext w:val="0"/>
              <w:keepLines w:val="0"/>
              <w:widowControl w:val="0"/>
              <w:rPr>
                <w:bCs/>
                <w:i/>
                <w:szCs w:val="18"/>
                <w:lang w:eastAsia="ja-JP"/>
              </w:rPr>
            </w:pPr>
          </w:p>
        </w:tc>
        <w:tc>
          <w:tcPr>
            <w:tcW w:w="778" w:type="pct"/>
          </w:tcPr>
          <w:p w14:paraId="51AD25E3" w14:textId="77777777" w:rsidR="00BF20F0" w:rsidRPr="00CB2761" w:rsidRDefault="00BF20F0" w:rsidP="00B90779">
            <w:pPr>
              <w:pStyle w:val="TAL"/>
              <w:keepNext w:val="0"/>
              <w:keepLines w:val="0"/>
              <w:widowControl w:val="0"/>
              <w:rPr>
                <w:szCs w:val="18"/>
              </w:rPr>
            </w:pPr>
          </w:p>
        </w:tc>
        <w:tc>
          <w:tcPr>
            <w:tcW w:w="889" w:type="pct"/>
          </w:tcPr>
          <w:p w14:paraId="7A935E96" w14:textId="77777777" w:rsidR="00BF20F0" w:rsidRPr="00CB2761" w:rsidRDefault="00BF20F0" w:rsidP="00B90779">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CB2761" w:rsidRDefault="00BF20F0" w:rsidP="00B90779">
            <w:pPr>
              <w:widowControl w:val="0"/>
              <w:spacing w:after="0"/>
              <w:ind w:left="100"/>
              <w:rPr>
                <w:rFonts w:ascii="Arial" w:eastAsia="Batang" w:hAnsi="Arial" w:cs="Arial"/>
                <w:sz w:val="18"/>
                <w:szCs w:val="18"/>
                <w:lang w:eastAsia="ja-JP"/>
              </w:rPr>
            </w:pPr>
            <w:r w:rsidRPr="00CB2761">
              <w:rPr>
                <w:rFonts w:ascii="Arial" w:eastAsia="Batang" w:hAnsi="Arial" w:cs="Arial"/>
                <w:sz w:val="18"/>
                <w:szCs w:val="18"/>
                <w:lang w:eastAsia="ja-JP"/>
              </w:rPr>
              <w:t>&gt;Guaranteed Flow Bit Rate</w:t>
            </w:r>
          </w:p>
        </w:tc>
        <w:tc>
          <w:tcPr>
            <w:tcW w:w="556" w:type="pct"/>
          </w:tcPr>
          <w:p w14:paraId="768611D4"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90779">
            <w:pPr>
              <w:pStyle w:val="TAL"/>
              <w:keepNext w:val="0"/>
              <w:keepLines w:val="0"/>
              <w:widowControl w:val="0"/>
              <w:rPr>
                <w:bCs/>
                <w:i/>
                <w:szCs w:val="18"/>
                <w:lang w:eastAsia="ja-JP"/>
              </w:rPr>
            </w:pPr>
          </w:p>
        </w:tc>
        <w:tc>
          <w:tcPr>
            <w:tcW w:w="778" w:type="pct"/>
          </w:tcPr>
          <w:p w14:paraId="58502120"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90779">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90779">
            <w:pPr>
              <w:widowControl w:val="0"/>
              <w:spacing w:after="0"/>
              <w:ind w:left="100"/>
              <w:rPr>
                <w:rFonts w:ascii="Arial" w:hAnsi="Arial" w:cs="Arial"/>
                <w:sz w:val="18"/>
                <w:szCs w:val="18"/>
              </w:rPr>
            </w:pPr>
            <w:r w:rsidRPr="00CB2761">
              <w:rPr>
                <w:rFonts w:ascii="Arial" w:hAnsi="Arial" w:cs="Arial"/>
                <w:sz w:val="18"/>
                <w:szCs w:val="18"/>
              </w:rPr>
              <w:t>&gt;Maximum Flow Bit Rate</w:t>
            </w:r>
          </w:p>
        </w:tc>
        <w:tc>
          <w:tcPr>
            <w:tcW w:w="556" w:type="pct"/>
          </w:tcPr>
          <w:p w14:paraId="20C8D830"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90779">
            <w:pPr>
              <w:pStyle w:val="TAL"/>
              <w:keepNext w:val="0"/>
              <w:keepLines w:val="0"/>
              <w:widowControl w:val="0"/>
              <w:rPr>
                <w:bCs/>
                <w:i/>
                <w:szCs w:val="18"/>
                <w:lang w:eastAsia="ja-JP"/>
              </w:rPr>
            </w:pPr>
          </w:p>
        </w:tc>
        <w:tc>
          <w:tcPr>
            <w:tcW w:w="778" w:type="pct"/>
          </w:tcPr>
          <w:p w14:paraId="1248D03C"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90779">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1362" w:name="_Toc45832531"/>
      <w:bookmarkStart w:id="11363" w:name="_Toc51763811"/>
      <w:bookmarkStart w:id="11364" w:name="_Toc64448981"/>
      <w:bookmarkStart w:id="11365" w:name="_Toc66289640"/>
      <w:bookmarkStart w:id="11366" w:name="_Toc74154753"/>
      <w:bookmarkStart w:id="11367" w:name="_Toc81383497"/>
      <w:bookmarkStart w:id="11368" w:name="_Toc88658130"/>
      <w:bookmarkStart w:id="11369" w:name="_Toc97911042"/>
      <w:bookmarkStart w:id="11370" w:name="_Toc99038802"/>
      <w:bookmarkStart w:id="11371" w:name="_Toc99731065"/>
      <w:bookmarkStart w:id="11372" w:name="_Toc105511196"/>
      <w:bookmarkStart w:id="11373" w:name="_Toc105927728"/>
      <w:bookmarkStart w:id="11374" w:name="_Toc106110268"/>
      <w:bookmarkStart w:id="11375" w:name="_Toc113835705"/>
      <w:bookmarkStart w:id="11376" w:name="_Toc120124553"/>
      <w:bookmarkStart w:id="11377" w:name="_Toc146226820"/>
      <w:bookmarkStart w:id="11378" w:name="_CR9_3_1_123"/>
      <w:bookmarkEnd w:id="11378"/>
      <w:r>
        <w:lastRenderedPageBreak/>
        <w:t>9.3.1.123</w:t>
      </w:r>
      <w:r w:rsidR="00BF20F0" w:rsidRPr="00387A99">
        <w:tab/>
        <w:t>Alternative QoS Parameters Set Index</w:t>
      </w:r>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0CDF3642" w14:textId="77777777" w:rsidR="00BF20F0" w:rsidRPr="00387A99" w:rsidRDefault="00BF20F0" w:rsidP="00B90779">
      <w:pPr>
        <w:widowControl w:val="0"/>
        <w:spacing w:after="12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Group Name</w:t>
            </w:r>
          </w:p>
        </w:tc>
        <w:tc>
          <w:tcPr>
            <w:tcW w:w="556" w:type="pct"/>
          </w:tcPr>
          <w:p w14:paraId="7FA554BC"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Presence</w:t>
            </w:r>
          </w:p>
        </w:tc>
        <w:tc>
          <w:tcPr>
            <w:tcW w:w="741" w:type="pct"/>
          </w:tcPr>
          <w:p w14:paraId="04B0BDD7"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Range</w:t>
            </w:r>
          </w:p>
        </w:tc>
        <w:tc>
          <w:tcPr>
            <w:tcW w:w="963" w:type="pct"/>
          </w:tcPr>
          <w:p w14:paraId="0B6F993B"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 type and reference</w:t>
            </w:r>
          </w:p>
        </w:tc>
        <w:tc>
          <w:tcPr>
            <w:tcW w:w="1481" w:type="pct"/>
          </w:tcPr>
          <w:p w14:paraId="535621C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90779">
            <w:pPr>
              <w:widowControl w:val="0"/>
              <w:spacing w:after="0"/>
              <w:rPr>
                <w:rFonts w:ascii="Arial" w:eastAsia="Batang" w:hAnsi="Arial" w:cs="Arial"/>
                <w:sz w:val="18"/>
                <w:lang w:eastAsia="ja-JP"/>
              </w:rPr>
            </w:pPr>
            <w:r w:rsidRPr="00387A99">
              <w:rPr>
                <w:rFonts w:ascii="Arial" w:hAnsi="Arial"/>
                <w:sz w:val="18"/>
                <w:lang w:eastAsia="zh-CN"/>
              </w:rPr>
              <w:t>Alternative QoS Parameters Set Index</w:t>
            </w:r>
          </w:p>
        </w:tc>
        <w:tc>
          <w:tcPr>
            <w:tcW w:w="556" w:type="pct"/>
          </w:tcPr>
          <w:p w14:paraId="4B48B838" w14:textId="77777777" w:rsidR="00BF20F0" w:rsidRPr="00387A99" w:rsidRDefault="00BF20F0" w:rsidP="00B90779">
            <w:pPr>
              <w:widowControl w:val="0"/>
              <w:spacing w:after="0"/>
              <w:rPr>
                <w:rFonts w:ascii="Arial" w:hAnsi="Arial" w:cs="Arial"/>
                <w:sz w:val="18"/>
                <w:lang w:eastAsia="ja-JP"/>
              </w:rPr>
            </w:pPr>
            <w:r w:rsidRPr="00387A99">
              <w:rPr>
                <w:rFonts w:ascii="Arial" w:eastAsia="Batang" w:hAnsi="Arial"/>
                <w:sz w:val="18"/>
                <w:lang w:eastAsia="ja-JP"/>
              </w:rPr>
              <w:t>M</w:t>
            </w:r>
          </w:p>
        </w:tc>
        <w:tc>
          <w:tcPr>
            <w:tcW w:w="741" w:type="pct"/>
          </w:tcPr>
          <w:p w14:paraId="3FD02338" w14:textId="77777777" w:rsidR="00BF20F0" w:rsidRPr="00387A99" w:rsidRDefault="00BF20F0" w:rsidP="00B90779">
            <w:pPr>
              <w:widowControl w:val="0"/>
              <w:spacing w:after="0"/>
              <w:rPr>
                <w:rFonts w:ascii="Arial" w:hAnsi="Arial"/>
                <w:i/>
                <w:sz w:val="18"/>
                <w:lang w:eastAsia="ja-JP"/>
              </w:rPr>
            </w:pPr>
          </w:p>
        </w:tc>
        <w:tc>
          <w:tcPr>
            <w:tcW w:w="963" w:type="pct"/>
          </w:tcPr>
          <w:p w14:paraId="2EE4043F" w14:textId="77777777" w:rsidR="00BF20F0" w:rsidRPr="00387A99" w:rsidRDefault="00BF20F0" w:rsidP="00B90779">
            <w:pPr>
              <w:widowControl w:val="0"/>
              <w:spacing w:after="0"/>
              <w:rPr>
                <w:rFonts w:ascii="Arial" w:hAnsi="Arial"/>
                <w:sz w:val="18"/>
                <w:lang w:eastAsia="ja-JP"/>
              </w:rPr>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1481" w:type="pct"/>
          </w:tcPr>
          <w:p w14:paraId="7C83A3C0" w14:textId="77777777" w:rsidR="00BF20F0" w:rsidRPr="00387A99" w:rsidRDefault="00BF20F0" w:rsidP="00B90779">
            <w:pPr>
              <w:widowControl w:val="0"/>
              <w:spacing w:after="0"/>
              <w:rPr>
                <w:rFonts w:ascii="Arial" w:hAnsi="Arial"/>
                <w:sz w:val="18"/>
                <w:lang w:eastAsia="ja-JP"/>
              </w:rPr>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1379" w:name="_Toc45832532"/>
      <w:bookmarkStart w:id="11380" w:name="_Toc51763812"/>
      <w:bookmarkStart w:id="11381" w:name="_Toc64448982"/>
      <w:bookmarkStart w:id="11382" w:name="_Toc66289641"/>
      <w:bookmarkStart w:id="11383" w:name="_Toc74154754"/>
      <w:bookmarkStart w:id="11384" w:name="_Toc81383498"/>
      <w:bookmarkStart w:id="11385" w:name="_Toc88658131"/>
      <w:bookmarkStart w:id="11386" w:name="_Toc97911043"/>
      <w:bookmarkStart w:id="11387" w:name="_Toc99038803"/>
      <w:bookmarkStart w:id="11388" w:name="_Toc99731066"/>
      <w:bookmarkStart w:id="11389" w:name="_Toc105511197"/>
      <w:bookmarkStart w:id="11390" w:name="_Toc105927729"/>
      <w:bookmarkStart w:id="11391" w:name="_Toc106110269"/>
      <w:bookmarkStart w:id="11392" w:name="_Toc113835706"/>
      <w:bookmarkStart w:id="11393" w:name="_Toc120124554"/>
      <w:bookmarkStart w:id="11394" w:name="_Toc146226821"/>
      <w:bookmarkStart w:id="11395" w:name="_CR9_3_1_124"/>
      <w:bookmarkEnd w:id="11395"/>
      <w:r>
        <w:t>9.3.1.124</w:t>
      </w:r>
      <w:r w:rsidR="00BF20F0" w:rsidRPr="00387A99">
        <w:tab/>
        <w:t>Alternative QoS Parameters Set Notify Index</w:t>
      </w:r>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783DD17D" w14:textId="77777777" w:rsidR="00BF20F0" w:rsidRPr="00387A99" w:rsidRDefault="00BF20F0" w:rsidP="00B90779">
      <w:pPr>
        <w:widowControl w:val="0"/>
        <w:spacing w:after="120"/>
        <w:rPr>
          <w:rFonts w:ascii="Arial" w:eastAsia="Batang" w:hAnsi="Arial"/>
          <w:lang w:eastAsia="zh-CN"/>
        </w:rPr>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1396" w:name="_Toc45832533"/>
      <w:bookmarkStart w:id="11397" w:name="_Toc51763813"/>
      <w:bookmarkStart w:id="11398" w:name="_Toc64448983"/>
      <w:bookmarkStart w:id="11399" w:name="_Toc66289642"/>
      <w:bookmarkStart w:id="11400" w:name="_Toc74154755"/>
      <w:bookmarkStart w:id="11401" w:name="_Toc81383499"/>
      <w:bookmarkStart w:id="11402" w:name="_Toc88658132"/>
      <w:bookmarkStart w:id="11403" w:name="_Toc97911044"/>
      <w:bookmarkStart w:id="11404" w:name="_Toc99038804"/>
      <w:bookmarkStart w:id="11405" w:name="_Toc99731067"/>
      <w:bookmarkStart w:id="11406" w:name="_Toc105511198"/>
      <w:bookmarkStart w:id="11407" w:name="_Toc105927730"/>
      <w:bookmarkStart w:id="11408" w:name="_Toc106110270"/>
      <w:bookmarkStart w:id="11409" w:name="_Toc113835707"/>
      <w:bookmarkStart w:id="11410" w:name="_Toc120124555"/>
      <w:bookmarkStart w:id="11411" w:name="_Toc146226822"/>
      <w:bookmarkStart w:id="11412" w:name="_CR9_3_1_125"/>
      <w:bookmarkEnd w:id="11412"/>
      <w:r>
        <w:t>9.3.1.125</w:t>
      </w:r>
      <w:r w:rsidR="00BF20F0" w:rsidRPr="00387A99">
        <w:tab/>
        <w:t>Alternative QoS Parameters Set List</w:t>
      </w:r>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2A5BE1F" w14:textId="77777777" w:rsidR="00BF20F0" w:rsidRPr="00387A99" w:rsidRDefault="00BF20F0" w:rsidP="00B90779">
      <w:pPr>
        <w:widowControl w:val="0"/>
        <w:spacing w:after="12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87A99" w:rsidRDefault="00BF20F0" w:rsidP="00B90779">
            <w:pPr>
              <w:widowControl w:val="0"/>
              <w:spacing w:after="0"/>
              <w:rPr>
                <w:rFonts w:ascii="Arial" w:hAnsi="Arial"/>
                <w:b/>
                <w:bCs/>
                <w:iCs/>
                <w:sz w:val="18"/>
                <w:lang w:eastAsia="ja-JP"/>
              </w:rPr>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
          <w:p w14:paraId="5FCEFE31" w14:textId="77777777" w:rsidR="00BF20F0" w:rsidRPr="00387A99" w:rsidRDefault="00BF20F0" w:rsidP="00B90779">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90779">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90779">
            <w:pPr>
              <w:pStyle w:val="TAL"/>
              <w:keepNext w:val="0"/>
              <w:keepLines w:val="0"/>
              <w:widowControl w:val="0"/>
              <w:rPr>
                <w:lang w:eastAsia="ja-JP"/>
              </w:rPr>
            </w:pPr>
          </w:p>
        </w:tc>
        <w:tc>
          <w:tcPr>
            <w:tcW w:w="2880" w:type="dxa"/>
          </w:tcPr>
          <w:p w14:paraId="64858863" w14:textId="77777777" w:rsidR="00BF20F0" w:rsidRPr="00387A99" w:rsidRDefault="00BF20F0" w:rsidP="00B90779">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90779">
            <w:pPr>
              <w:widowControl w:val="0"/>
              <w:spacing w:after="0"/>
              <w:ind w:left="100"/>
              <w:rPr>
                <w:rFonts w:ascii="Arial" w:hAnsi="Arial"/>
                <w:sz w:val="18"/>
                <w:lang w:eastAsia="ja-JP"/>
              </w:rPr>
            </w:pPr>
            <w:bookmarkStart w:id="11413"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
          <w:p w14:paraId="48FC2DA1" w14:textId="77777777" w:rsidR="00BF20F0" w:rsidRPr="00387A99" w:rsidRDefault="00BF20F0" w:rsidP="00B90779">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90779">
            <w:pPr>
              <w:pStyle w:val="TAL"/>
              <w:keepNext w:val="0"/>
              <w:keepLines w:val="0"/>
              <w:widowControl w:val="0"/>
              <w:rPr>
                <w:lang w:eastAsia="ja-JP"/>
              </w:rPr>
            </w:pPr>
          </w:p>
        </w:tc>
        <w:tc>
          <w:tcPr>
            <w:tcW w:w="1872" w:type="dxa"/>
          </w:tcPr>
          <w:p w14:paraId="0318EC7A" w14:textId="77777777" w:rsidR="00BF20F0" w:rsidRPr="00387A99" w:rsidRDefault="00102223" w:rsidP="00B90779">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90779">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
          <w:p w14:paraId="798BBF2D"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90779">
            <w:pPr>
              <w:pStyle w:val="TAL"/>
              <w:keepNext w:val="0"/>
              <w:keepLines w:val="0"/>
              <w:widowControl w:val="0"/>
              <w:rPr>
                <w:lang w:eastAsia="ja-JP"/>
              </w:rPr>
            </w:pPr>
          </w:p>
        </w:tc>
        <w:tc>
          <w:tcPr>
            <w:tcW w:w="1872" w:type="dxa"/>
          </w:tcPr>
          <w:p w14:paraId="77DCB6F8"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90779">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
          <w:p w14:paraId="248AB59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90779">
            <w:pPr>
              <w:pStyle w:val="TAL"/>
              <w:keepNext w:val="0"/>
              <w:keepLines w:val="0"/>
              <w:widowControl w:val="0"/>
              <w:rPr>
                <w:lang w:eastAsia="ja-JP"/>
              </w:rPr>
            </w:pPr>
          </w:p>
        </w:tc>
        <w:tc>
          <w:tcPr>
            <w:tcW w:w="1872" w:type="dxa"/>
          </w:tcPr>
          <w:p w14:paraId="364F3E65"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90779">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
          <w:p w14:paraId="2F79DFD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90779">
            <w:pPr>
              <w:pStyle w:val="TAL"/>
              <w:keepNext w:val="0"/>
              <w:keepLines w:val="0"/>
              <w:widowControl w:val="0"/>
              <w:rPr>
                <w:lang w:eastAsia="ja-JP"/>
              </w:rPr>
            </w:pPr>
          </w:p>
        </w:tc>
        <w:tc>
          <w:tcPr>
            <w:tcW w:w="1872" w:type="dxa"/>
          </w:tcPr>
          <w:p w14:paraId="1F7F5EE4" w14:textId="77777777" w:rsidR="00BF20F0" w:rsidRPr="00387A99" w:rsidRDefault="00BF20F0" w:rsidP="00B90779">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90779">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
          <w:p w14:paraId="0F9F076E"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90779">
            <w:pPr>
              <w:pStyle w:val="TAL"/>
              <w:keepNext w:val="0"/>
              <w:keepLines w:val="0"/>
              <w:widowControl w:val="0"/>
              <w:rPr>
                <w:lang w:eastAsia="ja-JP"/>
              </w:rPr>
            </w:pPr>
          </w:p>
        </w:tc>
        <w:tc>
          <w:tcPr>
            <w:tcW w:w="1872" w:type="dxa"/>
          </w:tcPr>
          <w:p w14:paraId="3170CD10" w14:textId="77777777" w:rsidR="00BF20F0" w:rsidRPr="00387A99" w:rsidRDefault="00BF20F0" w:rsidP="00B90779">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90779">
            <w:pPr>
              <w:pStyle w:val="TAL"/>
              <w:keepNext w:val="0"/>
              <w:keepLines w:val="0"/>
              <w:widowControl w:val="0"/>
              <w:rPr>
                <w:lang w:eastAsia="ja-JP"/>
              </w:rPr>
            </w:pPr>
          </w:p>
        </w:tc>
      </w:tr>
      <w:bookmarkEnd w:id="11413"/>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1414" w:name="_Toc45832534"/>
      <w:bookmarkStart w:id="11415" w:name="_Toc51763814"/>
      <w:bookmarkStart w:id="11416" w:name="_Toc64448984"/>
      <w:bookmarkStart w:id="11417" w:name="_Toc66289643"/>
      <w:bookmarkStart w:id="11418" w:name="_Toc74154756"/>
      <w:bookmarkStart w:id="11419" w:name="_Toc81383500"/>
      <w:bookmarkStart w:id="11420" w:name="_Toc88658133"/>
      <w:bookmarkStart w:id="11421" w:name="_Toc97911045"/>
      <w:bookmarkStart w:id="11422" w:name="_Toc99038805"/>
      <w:bookmarkStart w:id="11423" w:name="_Toc99731068"/>
      <w:bookmarkStart w:id="11424" w:name="_Toc105511199"/>
      <w:bookmarkStart w:id="11425" w:name="_Toc105927731"/>
      <w:bookmarkStart w:id="11426" w:name="_Toc106110271"/>
      <w:bookmarkStart w:id="11427" w:name="_Toc113835708"/>
      <w:bookmarkStart w:id="11428" w:name="_Toc120124556"/>
      <w:bookmarkStart w:id="11429" w:name="_Toc146226823"/>
      <w:bookmarkStart w:id="11430" w:name="_CR9_3_1_126"/>
      <w:bookmarkEnd w:id="11430"/>
      <w:r>
        <w:rPr>
          <w:rFonts w:eastAsia="MS Mincho"/>
          <w:lang w:eastAsia="zh-CN"/>
        </w:rPr>
        <w:t>9.3.1.126</w:t>
      </w:r>
      <w:r w:rsidR="00BF20F0" w:rsidRPr="009A669C">
        <w:rPr>
          <w:rFonts w:eastAsia="MS Mincho"/>
          <w:lang w:eastAsia="zh-CN"/>
        </w:rPr>
        <w:tab/>
        <w:t>Non Dynamic PQI Descriptor</w:t>
      </w:r>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 xml:space="preserve">For details see TS 23.501 [21]. When included overrides </w:t>
            </w:r>
            <w:r w:rsidRPr="009A669C">
              <w:rPr>
                <w:rFonts w:cs="Arial"/>
                <w:szCs w:val="18"/>
              </w:rPr>
              <w:lastRenderedPageBreak/>
              <w:t>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lastRenderedPageBreak/>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1431" w:name="_Toc45832535"/>
      <w:bookmarkStart w:id="11432" w:name="_Toc51763815"/>
      <w:bookmarkStart w:id="11433" w:name="_Toc64448985"/>
      <w:bookmarkStart w:id="11434" w:name="_Toc66289644"/>
      <w:bookmarkStart w:id="11435" w:name="_Toc74154757"/>
      <w:bookmarkStart w:id="11436" w:name="_Toc81383501"/>
      <w:bookmarkStart w:id="11437" w:name="_Toc88658134"/>
      <w:bookmarkStart w:id="11438" w:name="_Toc97911046"/>
      <w:bookmarkStart w:id="11439" w:name="_Toc99038806"/>
      <w:bookmarkStart w:id="11440" w:name="_Toc99731069"/>
      <w:bookmarkStart w:id="11441" w:name="_Toc105511200"/>
      <w:bookmarkStart w:id="11442" w:name="_Toc105927732"/>
      <w:bookmarkStart w:id="11443" w:name="_Toc106110272"/>
      <w:bookmarkStart w:id="11444" w:name="_Toc113835709"/>
      <w:bookmarkStart w:id="11445" w:name="_Toc120124557"/>
      <w:bookmarkStart w:id="11446" w:name="_Toc146226824"/>
      <w:bookmarkStart w:id="11447" w:name="_CR9_3_1_127"/>
      <w:bookmarkEnd w:id="11447"/>
      <w:r>
        <w:rPr>
          <w:rFonts w:eastAsia="MS Mincho"/>
          <w:lang w:eastAsia="zh-CN"/>
        </w:rPr>
        <w:t>9.3.1.127</w:t>
      </w:r>
      <w:r w:rsidR="00BF20F0" w:rsidRPr="009A669C">
        <w:rPr>
          <w:rFonts w:eastAsia="MS Mincho"/>
          <w:lang w:eastAsia="zh-CN"/>
        </w:rPr>
        <w:tab/>
        <w:t>Dynamic PQI Descriptor</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1448" w:name="_Toc14207847"/>
      <w:bookmarkStart w:id="11449" w:name="_Toc45832536"/>
      <w:bookmarkStart w:id="11450" w:name="_Toc51763816"/>
      <w:bookmarkStart w:id="11451" w:name="_Toc64448986"/>
      <w:bookmarkStart w:id="11452" w:name="_Toc66289645"/>
      <w:bookmarkStart w:id="11453" w:name="_Toc74154758"/>
      <w:bookmarkStart w:id="11454" w:name="_Toc81383502"/>
      <w:bookmarkStart w:id="11455" w:name="_Toc88658135"/>
      <w:bookmarkStart w:id="11456" w:name="_Toc97911047"/>
      <w:bookmarkStart w:id="11457" w:name="_Toc99038807"/>
      <w:bookmarkStart w:id="11458" w:name="_Toc99731070"/>
      <w:bookmarkStart w:id="11459" w:name="_Toc105511201"/>
      <w:bookmarkStart w:id="11460" w:name="_Toc105927733"/>
      <w:bookmarkStart w:id="11461" w:name="_Toc106110273"/>
      <w:bookmarkStart w:id="11462" w:name="_Toc113835710"/>
      <w:bookmarkStart w:id="11463" w:name="_Toc120124558"/>
      <w:bookmarkStart w:id="11464" w:name="_Toc146226825"/>
      <w:bookmarkStart w:id="11465" w:name="_CR9_3_1_128"/>
      <w:bookmarkEnd w:id="11465"/>
      <w:r>
        <w:t>9.3.1.128</w:t>
      </w:r>
      <w:r w:rsidR="00BB223B" w:rsidRPr="001F67C9">
        <w:tab/>
        <w:t xml:space="preserve">TNL </w:t>
      </w:r>
      <w:r w:rsidR="00BB223B">
        <w:t>Capacity</w:t>
      </w:r>
      <w:r w:rsidR="00BB223B" w:rsidRPr="001F67C9">
        <w:t xml:space="preserve"> Indicator</w:t>
      </w:r>
      <w:bookmarkEnd w:id="11448"/>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90779">
      <w:pPr>
        <w:widowControl w:val="0"/>
        <w:jc w:val="both"/>
        <w:rPr>
          <w:lang w:val="en-US"/>
        </w:rPr>
      </w:pPr>
    </w:p>
    <w:p w14:paraId="341BE056" w14:textId="77777777" w:rsidR="00BB223B" w:rsidRPr="001F67C9" w:rsidRDefault="000F12C4" w:rsidP="00B90779">
      <w:pPr>
        <w:pStyle w:val="Heading4"/>
        <w:keepNext w:val="0"/>
        <w:keepLines w:val="0"/>
        <w:widowControl w:val="0"/>
      </w:pPr>
      <w:bookmarkStart w:id="11466" w:name="_Toc14207849"/>
      <w:bookmarkStart w:id="11467" w:name="_Toc45832537"/>
      <w:bookmarkStart w:id="11468" w:name="_Toc51763817"/>
      <w:bookmarkStart w:id="11469" w:name="_Toc64448987"/>
      <w:bookmarkStart w:id="11470" w:name="_Toc66289646"/>
      <w:bookmarkStart w:id="11471" w:name="_Toc74154759"/>
      <w:bookmarkStart w:id="11472" w:name="_Toc81383503"/>
      <w:bookmarkStart w:id="11473" w:name="_Toc88658136"/>
      <w:bookmarkStart w:id="11474" w:name="_Toc97911048"/>
      <w:bookmarkStart w:id="11475" w:name="_Toc99038808"/>
      <w:bookmarkStart w:id="11476" w:name="_Toc99731071"/>
      <w:bookmarkStart w:id="11477" w:name="_Toc105511202"/>
      <w:bookmarkStart w:id="11478" w:name="_Toc105927734"/>
      <w:bookmarkStart w:id="11479" w:name="_Toc106110274"/>
      <w:bookmarkStart w:id="11480" w:name="_Toc113835711"/>
      <w:bookmarkStart w:id="11481" w:name="_Toc120124559"/>
      <w:bookmarkStart w:id="11482" w:name="_Toc146226826"/>
      <w:bookmarkStart w:id="11483" w:name="_CR9_3_1_129"/>
      <w:bookmarkEnd w:id="11483"/>
      <w:r>
        <w:lastRenderedPageBreak/>
        <w:t>9.3.1.129</w:t>
      </w:r>
      <w:r w:rsidR="00BB223B" w:rsidRPr="001F67C9">
        <w:tab/>
        <w:t>Radio Resource Status</w:t>
      </w:r>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90779">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E22360" w:rsidRDefault="00CA3DBF" w:rsidP="00B90779">
            <w:pPr>
              <w:pStyle w:val="TAL"/>
              <w:keepNext w:val="0"/>
              <w:keepLines w:val="0"/>
              <w:widowControl w:val="0"/>
              <w:ind w:left="100"/>
              <w:rPr>
                <w:b/>
                <w:bCs/>
                <w:lang w:val="en-US" w:eastAsia="ja-JP"/>
              </w:rPr>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90779">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90779">
            <w:pPr>
              <w:pStyle w:val="TAL"/>
              <w:keepNext w:val="0"/>
              <w:keepLines w:val="0"/>
              <w:widowControl w:val="0"/>
              <w:ind w:left="200"/>
              <w:rPr>
                <w:b/>
                <w:bCs/>
                <w:lang w:val="en-US" w:eastAsia="ja-JP"/>
              </w:rPr>
            </w:pPr>
            <w:bookmarkStart w:id="11484"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90779">
            <w:pPr>
              <w:pStyle w:val="TAC"/>
              <w:keepNext w:val="0"/>
              <w:keepLines w:val="0"/>
              <w:widowControl w:val="0"/>
              <w:rPr>
                <w:lang w:eastAsia="ja-JP"/>
              </w:rPr>
            </w:pPr>
          </w:p>
        </w:tc>
      </w:tr>
      <w:bookmarkEnd w:id="11484"/>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90779">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90779">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90779">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90779">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90779">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90779">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90779">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90779">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90779">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Default="00CA3DBF" w:rsidP="00B90779">
            <w:pPr>
              <w:pStyle w:val="TAL"/>
              <w:keepNext w:val="0"/>
              <w:keepLines w:val="0"/>
              <w:widowControl w:val="0"/>
              <w:ind w:left="102"/>
              <w:rPr>
                <w:lang w:val="en-US" w:eastAsia="ja-JP"/>
              </w:rPr>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90779">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90779">
            <w:pPr>
              <w:pStyle w:val="TAL"/>
              <w:keepNext w:val="0"/>
              <w:keepLines w:val="0"/>
              <w:widowControl w:val="0"/>
              <w:ind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90779">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Default="00CA3DBF" w:rsidP="00B90779">
            <w:pPr>
              <w:pStyle w:val="TAL"/>
              <w:keepNext w:val="0"/>
              <w:keepLines w:val="0"/>
              <w:widowControl w:val="0"/>
              <w:ind w:left="200"/>
              <w:rPr>
                <w:lang w:val="en-US" w:eastAsia="ja-JP"/>
              </w:rPr>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90779">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Default="00CA3DBF" w:rsidP="00B90779">
            <w:pPr>
              <w:pStyle w:val="TAL"/>
              <w:keepNext w:val="0"/>
              <w:keepLines w:val="0"/>
              <w:widowControl w:val="0"/>
              <w:ind w:left="300"/>
              <w:rPr>
                <w:lang w:val="en-US" w:eastAsia="ja-JP"/>
              </w:rPr>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90779">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90779">
            <w:pPr>
              <w:pStyle w:val="TAL"/>
              <w:keepNext w:val="0"/>
              <w:keepLines w:val="0"/>
              <w:widowControl w:val="0"/>
              <w:ind w:left="403"/>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90779">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90779">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90779">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90779">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90779">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90779">
            <w:pPr>
              <w:pStyle w:val="TAL"/>
              <w:keepNext w:val="0"/>
              <w:keepLines w:val="0"/>
              <w:widowControl w:val="0"/>
              <w:ind w:left="403"/>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90779">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90779">
            <w:pPr>
              <w:pStyle w:val="TAL"/>
              <w:keepNext w:val="0"/>
              <w:keepLines w:val="0"/>
              <w:widowControl w:val="0"/>
              <w:ind w:left="403"/>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90779">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90779">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90779">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90779">
            <w:pPr>
              <w:pStyle w:val="TAL"/>
              <w:keepNext w:val="0"/>
              <w:keepLines w:val="0"/>
              <w:widowControl w:val="0"/>
              <w:ind w:left="102"/>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90779">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90779">
            <w:pPr>
              <w:pStyle w:val="TAL"/>
              <w:keepNext w:val="0"/>
              <w:keepLines w:val="0"/>
              <w:widowControl w:val="0"/>
              <w:ind w:left="102"/>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90779">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90779">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90779">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90779">
            <w:pPr>
              <w:pStyle w:val="TAL"/>
              <w:keepNext w:val="0"/>
              <w:keepLines w:val="0"/>
              <w:widowControl w:val="0"/>
              <w:ind w:left="102"/>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90779">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90779">
            <w:pPr>
              <w:pStyle w:val="TAL"/>
              <w:keepNext w:val="0"/>
              <w:keepLines w:val="0"/>
              <w:widowControl w:val="0"/>
              <w:ind w:left="102"/>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90779">
            <w:pPr>
              <w:pStyle w:val="TAC"/>
              <w:keepNext w:val="0"/>
              <w:keepLines w:val="0"/>
              <w:widowControl w:val="0"/>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rsidP="00B90779">
            <w:pPr>
              <w:pStyle w:val="TAL"/>
              <w:keepNext w:val="0"/>
              <w:keepLines w:val="0"/>
              <w:widowControl w:val="0"/>
              <w:rPr>
                <w:lang w:eastAsia="ja-JP"/>
              </w:rPr>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rsidP="00B90779">
            <w:pPr>
              <w:pStyle w:val="TAL"/>
              <w:keepNext w:val="0"/>
              <w:keepLines w:val="0"/>
              <w:widowControl w:val="0"/>
              <w:rPr>
                <w:i/>
                <w:lang w:eastAsia="ja-JP"/>
              </w:rPr>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rsidP="00B90779">
            <w:pPr>
              <w:pStyle w:val="TAL"/>
              <w:keepNext w:val="0"/>
              <w:keepLines w:val="0"/>
              <w:widowControl w:val="0"/>
              <w:rPr>
                <w:i/>
                <w:lang w:eastAsia="ja-JP"/>
              </w:rPr>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90779">
      <w:pPr>
        <w:widowControl w:val="0"/>
        <w:jc w:val="both"/>
        <w:rPr>
          <w:lang w:val="en-US"/>
        </w:rPr>
      </w:pPr>
    </w:p>
    <w:p w14:paraId="412F9162" w14:textId="77777777" w:rsidR="00BB223B" w:rsidRPr="001F67C9" w:rsidRDefault="000F12C4" w:rsidP="00B90779">
      <w:pPr>
        <w:pStyle w:val="Heading4"/>
        <w:keepNext w:val="0"/>
        <w:keepLines w:val="0"/>
        <w:widowControl w:val="0"/>
      </w:pPr>
      <w:bookmarkStart w:id="11485" w:name="_Toc14207856"/>
      <w:bookmarkStart w:id="11486" w:name="_Toc45832538"/>
      <w:bookmarkStart w:id="11487" w:name="_Toc51763818"/>
      <w:bookmarkStart w:id="11488" w:name="_Toc64448988"/>
      <w:bookmarkStart w:id="11489" w:name="_Toc66289647"/>
      <w:bookmarkStart w:id="11490" w:name="_Toc74154760"/>
      <w:bookmarkStart w:id="11491" w:name="_Toc81383504"/>
      <w:bookmarkStart w:id="11492" w:name="_Toc88658137"/>
      <w:bookmarkStart w:id="11493" w:name="_Toc97911049"/>
      <w:bookmarkStart w:id="11494" w:name="_Toc99038809"/>
      <w:bookmarkStart w:id="11495" w:name="_Toc99731072"/>
      <w:bookmarkStart w:id="11496" w:name="_Toc105511203"/>
      <w:bookmarkStart w:id="11497" w:name="_Toc105927735"/>
      <w:bookmarkStart w:id="11498" w:name="_Toc106110275"/>
      <w:bookmarkStart w:id="11499" w:name="_Toc113835712"/>
      <w:bookmarkStart w:id="11500" w:name="_Toc120124560"/>
      <w:bookmarkStart w:id="11501" w:name="_Toc146226827"/>
      <w:bookmarkStart w:id="11502" w:name="_CR9_3_1_130"/>
      <w:bookmarkEnd w:id="11502"/>
      <w:r>
        <w:t>9.3.1.130</w:t>
      </w:r>
      <w:r w:rsidR="00BB223B" w:rsidRPr="001F67C9">
        <w:tab/>
        <w:t>Composite Available Capacity Group</w:t>
      </w:r>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F8376E">
              <w:rPr>
                <w:color w:val="000000"/>
                <w:lang w:eastAsia="ja-JP"/>
              </w:rPr>
              <w:t xml:space="preserve">Composite Available Capacity </w:t>
            </w:r>
            <w:r w:rsidRPr="00F8376E">
              <w:rPr>
                <w:color w:val="000000"/>
              </w:rPr>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F8376E">
              <w:rPr>
                <w:color w:val="000000"/>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F8376E" w:rsidRDefault="00CA3DBF" w:rsidP="00B90779">
            <w:pPr>
              <w:pStyle w:val="TAL"/>
              <w:keepNext w:val="0"/>
              <w:keepLines w:val="0"/>
              <w:widowControl w:val="0"/>
              <w:rPr>
                <w:rFonts w:cs="Arial"/>
                <w:color w:val="000000"/>
                <w:szCs w:val="18"/>
                <w:lang w:eastAsia="ja-JP"/>
              </w:rPr>
            </w:pPr>
            <w:r w:rsidRPr="00F8376E">
              <w:rPr>
                <w:rFonts w:cs="Arial"/>
                <w:color w:val="000000"/>
                <w:szCs w:val="18"/>
                <w:lang w:eastAsia="ja-JP"/>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F8376E">
              <w:rPr>
                <w:rFonts w:cs="Arial"/>
                <w:color w:val="000000"/>
                <w:szCs w:val="18"/>
                <w:lang w:eastAsia="ja-JP"/>
              </w:rPr>
              <w:t xml:space="preserve">For the </w:t>
            </w:r>
            <w:r w:rsidRPr="00F8376E">
              <w:rPr>
                <w:color w:val="000000"/>
              </w:rPr>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90779">
      <w:pPr>
        <w:widowControl w:val="0"/>
        <w:jc w:val="both"/>
        <w:rPr>
          <w:lang w:val="en-US"/>
        </w:rPr>
      </w:pPr>
    </w:p>
    <w:p w14:paraId="45BFE8AB" w14:textId="77777777" w:rsidR="00BB223B" w:rsidRPr="001F67C9" w:rsidRDefault="000F12C4" w:rsidP="00B90779">
      <w:pPr>
        <w:pStyle w:val="Heading4"/>
        <w:keepNext w:val="0"/>
        <w:keepLines w:val="0"/>
        <w:widowControl w:val="0"/>
      </w:pPr>
      <w:bookmarkStart w:id="11503" w:name="_Toc14207857"/>
      <w:bookmarkStart w:id="11504" w:name="_Toc45832539"/>
      <w:bookmarkStart w:id="11505" w:name="_Toc51763819"/>
      <w:bookmarkStart w:id="11506" w:name="_Toc64448989"/>
      <w:bookmarkStart w:id="11507" w:name="_Toc66289648"/>
      <w:bookmarkStart w:id="11508" w:name="_Toc74154761"/>
      <w:bookmarkStart w:id="11509" w:name="_Toc81383505"/>
      <w:bookmarkStart w:id="11510" w:name="_Toc88658138"/>
      <w:bookmarkStart w:id="11511" w:name="_Toc97911050"/>
      <w:bookmarkStart w:id="11512" w:name="_Toc99038810"/>
      <w:bookmarkStart w:id="11513" w:name="_Toc99731073"/>
      <w:bookmarkStart w:id="11514" w:name="_Toc105511204"/>
      <w:bookmarkStart w:id="11515" w:name="_Toc105927736"/>
      <w:bookmarkStart w:id="11516" w:name="_Toc106110276"/>
      <w:bookmarkStart w:id="11517" w:name="_Toc113835713"/>
      <w:bookmarkStart w:id="11518" w:name="_Toc120124561"/>
      <w:bookmarkStart w:id="11519" w:name="_Toc146226828"/>
      <w:bookmarkStart w:id="11520" w:name="_CR9_3_1_131"/>
      <w:bookmarkEnd w:id="11520"/>
      <w:r>
        <w:t>9.3.1.131</w:t>
      </w:r>
      <w:r w:rsidR="00BB223B">
        <w:tab/>
      </w:r>
      <w:r w:rsidR="00BB223B" w:rsidRPr="001F67C9">
        <w:t>Composite Available Capacity</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1521" w:name="_Toc14207858"/>
      <w:bookmarkStart w:id="11522" w:name="_Toc45832540"/>
      <w:bookmarkStart w:id="11523" w:name="_Toc51763820"/>
      <w:bookmarkStart w:id="11524" w:name="_Toc64448990"/>
      <w:bookmarkStart w:id="11525" w:name="_Toc66289649"/>
      <w:bookmarkStart w:id="11526" w:name="_Toc74154762"/>
      <w:bookmarkStart w:id="11527" w:name="_Toc81383506"/>
      <w:bookmarkStart w:id="11528" w:name="_Toc88658139"/>
      <w:bookmarkStart w:id="11529" w:name="_Toc97911051"/>
      <w:bookmarkStart w:id="11530" w:name="_Toc99038811"/>
      <w:bookmarkStart w:id="11531" w:name="_Toc99731074"/>
      <w:bookmarkStart w:id="11532" w:name="_Toc105511205"/>
      <w:bookmarkStart w:id="11533" w:name="_Toc105927737"/>
      <w:bookmarkStart w:id="11534" w:name="_Toc106110277"/>
      <w:bookmarkStart w:id="11535" w:name="_Toc113835714"/>
      <w:bookmarkStart w:id="11536" w:name="_Toc120124562"/>
      <w:bookmarkStart w:id="11537" w:name="_Toc146226829"/>
      <w:bookmarkStart w:id="11538" w:name="_CR9_3_1_132"/>
      <w:bookmarkEnd w:id="11538"/>
      <w:r>
        <w:t>9.3.1.132</w:t>
      </w:r>
      <w:r w:rsidR="00BB223B">
        <w:tab/>
      </w:r>
      <w:r w:rsidR="00BB223B" w:rsidRPr="001F67C9">
        <w:t>Cell Capacity Class Value</w:t>
      </w:r>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1539" w:name="_Toc14207859"/>
      <w:bookmarkStart w:id="11540" w:name="_Toc45832541"/>
      <w:bookmarkStart w:id="11541" w:name="_Toc51763821"/>
      <w:bookmarkStart w:id="11542" w:name="_Toc64448991"/>
      <w:bookmarkStart w:id="11543" w:name="_Toc66289650"/>
      <w:bookmarkStart w:id="11544" w:name="_Toc74154763"/>
      <w:bookmarkStart w:id="11545" w:name="_Toc81383507"/>
      <w:bookmarkStart w:id="11546" w:name="_Toc88658140"/>
      <w:bookmarkStart w:id="11547" w:name="_Toc97911052"/>
      <w:bookmarkStart w:id="11548" w:name="_Toc99038812"/>
      <w:bookmarkStart w:id="11549" w:name="_Toc99731075"/>
      <w:bookmarkStart w:id="11550" w:name="_Toc105511206"/>
      <w:bookmarkStart w:id="11551" w:name="_Toc105927738"/>
      <w:bookmarkStart w:id="11552" w:name="_Toc106110278"/>
      <w:bookmarkStart w:id="11553" w:name="_Toc113835715"/>
      <w:bookmarkStart w:id="11554" w:name="_Toc120124563"/>
      <w:bookmarkStart w:id="11555" w:name="_Toc146226830"/>
      <w:bookmarkStart w:id="11556" w:name="_CR9_3_1_133"/>
      <w:bookmarkEnd w:id="11556"/>
      <w:r>
        <w:t>9.3.1.133</w:t>
      </w:r>
      <w:r w:rsidR="00BB223B">
        <w:tab/>
      </w:r>
      <w:r w:rsidR="00BB223B" w:rsidRPr="001F67C9">
        <w:t>Capacity Value</w:t>
      </w:r>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E22360" w:rsidRDefault="00BB223B" w:rsidP="00B90779">
            <w:pPr>
              <w:pStyle w:val="TAL"/>
              <w:keepNext w:val="0"/>
              <w:keepLines w:val="0"/>
              <w:widowControl w:val="0"/>
              <w:ind w:left="100"/>
              <w:rPr>
                <w:b/>
                <w:bCs/>
                <w:lang w:val="en-US" w:eastAsia="ja-JP"/>
              </w:rPr>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90779">
            <w:pPr>
              <w:pStyle w:val="TAL"/>
              <w:keepNext w:val="0"/>
              <w:keepLines w:val="0"/>
              <w:widowControl w:val="0"/>
              <w:ind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90779">
            <w:pPr>
              <w:pStyle w:val="TAL"/>
              <w:keepNext w:val="0"/>
              <w:keepLines w:val="0"/>
              <w:widowControl w:val="0"/>
              <w:ind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90779">
            <w:pPr>
              <w:widowControl w:val="0"/>
              <w:spacing w:after="0"/>
              <w:jc w:val="center"/>
              <w:rPr>
                <w:rFonts w:ascii="Arial" w:hAnsi="Arial"/>
                <w:b/>
                <w:sz w:val="18"/>
                <w:lang w:eastAsia="ja-JP"/>
              </w:rPr>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90779">
            <w:pPr>
              <w:widowControl w:val="0"/>
              <w:spacing w:after="0"/>
              <w:jc w:val="center"/>
              <w:rPr>
                <w:rFonts w:ascii="Arial" w:eastAsia="SimSun" w:hAnsi="Arial"/>
                <w:b/>
                <w:sz w:val="18"/>
                <w:lang w:eastAsia="ja-JP"/>
              </w:rPr>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rsidP="00B90779">
            <w:pPr>
              <w:widowControl w:val="0"/>
              <w:spacing w:after="0"/>
              <w:rPr>
                <w:rFonts w:ascii="Arial" w:eastAsia="SimSun" w:hAnsi="Arial"/>
                <w:sz w:val="18"/>
              </w:rPr>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90779">
            <w:pPr>
              <w:widowControl w:val="0"/>
              <w:spacing w:after="0"/>
              <w:rPr>
                <w:rFonts w:ascii="Arial" w:eastAsia="SimSun" w:hAnsi="Arial"/>
                <w:sz w:val="18"/>
              </w:rPr>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1557" w:name="_Toc45832542"/>
      <w:bookmarkStart w:id="11558" w:name="_Toc51763822"/>
      <w:bookmarkStart w:id="11559" w:name="_Toc64448992"/>
      <w:bookmarkStart w:id="11560" w:name="_Toc66289651"/>
      <w:bookmarkStart w:id="11561" w:name="_Toc74154764"/>
      <w:bookmarkStart w:id="11562" w:name="_Toc81383508"/>
      <w:bookmarkStart w:id="11563" w:name="_Toc88658141"/>
      <w:bookmarkStart w:id="11564" w:name="_Toc97911053"/>
      <w:bookmarkStart w:id="11565" w:name="_Toc99038813"/>
      <w:bookmarkStart w:id="11566" w:name="_Toc99731076"/>
      <w:bookmarkStart w:id="11567" w:name="_Toc105511207"/>
      <w:bookmarkStart w:id="11568" w:name="_Toc105927739"/>
      <w:bookmarkStart w:id="11569" w:name="_Toc106110279"/>
      <w:bookmarkStart w:id="11570" w:name="_Toc113835716"/>
      <w:bookmarkStart w:id="11571" w:name="_Toc120124564"/>
      <w:bookmarkStart w:id="11572" w:name="_Toc146226831"/>
      <w:bookmarkStart w:id="11573" w:name="_CR9_3_1_134"/>
      <w:bookmarkEnd w:id="11573"/>
      <w:r>
        <w:t>9.3.1.134</w:t>
      </w:r>
      <w:r w:rsidR="00BB223B">
        <w:tab/>
        <w:t>Slice Available Capacity</w:t>
      </w:r>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5D5480" w:rsidRDefault="0064657E" w:rsidP="00B90779">
            <w:pPr>
              <w:pStyle w:val="TAL"/>
              <w:keepNext w:val="0"/>
              <w:keepLines w:val="0"/>
              <w:widowControl w:val="0"/>
              <w:ind w:left="102"/>
              <w:rPr>
                <w:lang w:val="en-US" w:eastAsia="ja-JP"/>
              </w:rPr>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90779">
            <w:pPr>
              <w:pStyle w:val="TAL"/>
              <w:keepNext w:val="0"/>
              <w:keepLines w:val="0"/>
              <w:widowControl w:val="0"/>
              <w:ind w:left="198"/>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304A4C" w:rsidRDefault="0064657E" w:rsidP="00B90779">
            <w:pPr>
              <w:pStyle w:val="TAL"/>
              <w:keepNext w:val="0"/>
              <w:keepLines w:val="0"/>
              <w:widowControl w:val="0"/>
              <w:ind w:left="198"/>
              <w:rPr>
                <w:b/>
                <w:bCs/>
                <w:lang w:val="en-US" w:eastAsia="ja-JP"/>
              </w:rPr>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Default="0064657E" w:rsidP="00B90779">
            <w:pPr>
              <w:pStyle w:val="TAL"/>
              <w:keepNext w:val="0"/>
              <w:keepLines w:val="0"/>
              <w:widowControl w:val="0"/>
              <w:ind w:left="300"/>
              <w:rPr>
                <w:b/>
                <w:bCs/>
                <w:lang w:val="en-US" w:eastAsia="ja-JP"/>
              </w:rPr>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90779">
            <w:pPr>
              <w:pStyle w:val="TAL"/>
              <w:keepNext w:val="0"/>
              <w:keepLines w:val="0"/>
              <w:widowControl w:val="0"/>
              <w:ind w:left="403"/>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90779">
            <w:pPr>
              <w:pStyle w:val="TAL"/>
              <w:keepNext w:val="0"/>
              <w:keepLines w:val="0"/>
              <w:widowControl w:val="0"/>
              <w:ind w:left="403"/>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w:t>
            </w:r>
            <w:r w:rsidRPr="005D5480">
              <w:rPr>
                <w:noProof/>
                <w:lang w:val="en-US" w:eastAsia="ja-JP"/>
              </w:rPr>
              <w:lastRenderedPageBreak/>
              <w:t xml:space="preserve">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90779">
            <w:pPr>
              <w:pStyle w:val="TAL"/>
              <w:keepNext w:val="0"/>
              <w:keepLines w:val="0"/>
              <w:widowControl w:val="0"/>
              <w:ind w:left="403"/>
              <w:rPr>
                <w:lang w:eastAsia="ja-JP"/>
              </w:rPr>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1574" w:name="_Toc45832543"/>
      <w:bookmarkStart w:id="11575" w:name="_Toc51763823"/>
      <w:bookmarkStart w:id="11576" w:name="_Toc64448993"/>
      <w:bookmarkStart w:id="11577" w:name="_Toc66289652"/>
      <w:bookmarkStart w:id="11578" w:name="_Toc74154765"/>
      <w:bookmarkStart w:id="11579" w:name="_Toc81383509"/>
      <w:bookmarkStart w:id="11580" w:name="_Toc88658142"/>
      <w:bookmarkStart w:id="11581" w:name="_Toc97911054"/>
      <w:bookmarkStart w:id="11582" w:name="_Toc99038814"/>
      <w:bookmarkStart w:id="11583" w:name="_Toc99731077"/>
      <w:bookmarkStart w:id="11584" w:name="_Toc105511208"/>
      <w:bookmarkStart w:id="11585" w:name="_Toc105927740"/>
      <w:bookmarkStart w:id="11586" w:name="_Toc106110280"/>
      <w:bookmarkStart w:id="11587" w:name="_Toc113835717"/>
      <w:bookmarkStart w:id="11588" w:name="_Toc120124565"/>
      <w:bookmarkStart w:id="11589" w:name="_Toc146226832"/>
      <w:bookmarkStart w:id="11590" w:name="_CR9_3_1_135"/>
      <w:bookmarkEnd w:id="11590"/>
      <w:r>
        <w:rPr>
          <w:rFonts w:eastAsia="SimSun"/>
        </w:rPr>
        <w:t>9.3.1.135</w:t>
      </w:r>
      <w:r w:rsidR="00BB223B">
        <w:rPr>
          <w:rFonts w:eastAsia="SimSun"/>
        </w:rPr>
        <w:tab/>
      </w:r>
      <w:r w:rsidR="00BB223B" w:rsidRPr="000613C9">
        <w:rPr>
          <w:rFonts w:eastAsia="SimSun"/>
        </w:rPr>
        <w:t>Number of Active UEs</w:t>
      </w:r>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90779">
            <w:pPr>
              <w:widowControl w:val="0"/>
              <w:spacing w:after="0"/>
              <w:jc w:val="center"/>
              <w:rPr>
                <w:rFonts w:ascii="Arial" w:eastAsia="SimSun" w:hAnsi="Arial" w:cs="Arial"/>
                <w:b/>
                <w:sz w:val="18"/>
                <w:lang w:eastAsia="ja-JP"/>
              </w:rPr>
            </w:pPr>
            <w:r w:rsidRPr="00D0552F">
              <w:rPr>
                <w:rFonts w:ascii="Arial" w:eastAsia="MS Mincho"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1591" w:name="_Toc45832544"/>
      <w:bookmarkStart w:id="11592" w:name="_Toc51763824"/>
      <w:bookmarkStart w:id="11593" w:name="_Toc64448994"/>
      <w:bookmarkStart w:id="11594" w:name="_Toc66289653"/>
      <w:bookmarkStart w:id="11595" w:name="_Toc74154766"/>
      <w:bookmarkStart w:id="11596" w:name="_Toc81383510"/>
      <w:bookmarkStart w:id="11597" w:name="_Toc88658143"/>
      <w:bookmarkStart w:id="11598" w:name="_Toc97911055"/>
      <w:bookmarkStart w:id="11599" w:name="_Toc99038815"/>
      <w:bookmarkStart w:id="11600" w:name="_Toc99731078"/>
      <w:bookmarkStart w:id="11601" w:name="_Toc105511209"/>
      <w:bookmarkStart w:id="11602" w:name="_Toc105927741"/>
      <w:bookmarkStart w:id="11603" w:name="_Toc106110281"/>
      <w:bookmarkStart w:id="11604" w:name="_Toc113835718"/>
      <w:bookmarkStart w:id="11605" w:name="_Toc120124566"/>
      <w:bookmarkStart w:id="11606" w:name="_Toc146226833"/>
      <w:bookmarkStart w:id="11607" w:name="_CR9_3_1_136"/>
      <w:bookmarkEnd w:id="11607"/>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Presence</w:t>
            </w:r>
          </w:p>
        </w:tc>
        <w:tc>
          <w:tcPr>
            <w:tcW w:w="741" w:type="pct"/>
            <w:tcMar>
              <w:top w:w="0" w:type="dxa"/>
              <w:left w:w="108" w:type="dxa"/>
              <w:bottom w:w="0" w:type="dxa"/>
              <w:right w:w="108" w:type="dxa"/>
            </w:tcMar>
            <w:hideMark/>
          </w:tcPr>
          <w:p w14:paraId="0DD0FD0F"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Range</w:t>
            </w:r>
          </w:p>
        </w:tc>
        <w:tc>
          <w:tcPr>
            <w:tcW w:w="963" w:type="pct"/>
            <w:tcMar>
              <w:top w:w="0" w:type="dxa"/>
              <w:left w:w="108" w:type="dxa"/>
              <w:bottom w:w="0" w:type="dxa"/>
              <w:right w:w="108" w:type="dxa"/>
            </w:tcMar>
            <w:hideMark/>
          </w:tcPr>
          <w:p w14:paraId="2588EB4A"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1608" w:name="_Toc45832545"/>
      <w:bookmarkStart w:id="11609" w:name="_Toc51763825"/>
      <w:bookmarkStart w:id="11610" w:name="_Toc64448995"/>
      <w:bookmarkStart w:id="11611" w:name="_Toc66289654"/>
      <w:bookmarkStart w:id="11612" w:name="_Toc74154767"/>
      <w:bookmarkStart w:id="11613" w:name="_Toc81383511"/>
      <w:bookmarkStart w:id="11614" w:name="_Toc88658144"/>
      <w:bookmarkStart w:id="11615" w:name="_Toc97911056"/>
      <w:bookmarkStart w:id="11616" w:name="_Toc99038816"/>
      <w:bookmarkStart w:id="11617" w:name="_Toc99731079"/>
      <w:bookmarkStart w:id="11618" w:name="_Toc105511210"/>
      <w:bookmarkStart w:id="11619" w:name="_Toc105927742"/>
      <w:bookmarkStart w:id="11620" w:name="_Toc106110282"/>
      <w:bookmarkStart w:id="11621" w:name="_Toc113835719"/>
      <w:bookmarkStart w:id="11622" w:name="_Toc120124567"/>
      <w:bookmarkStart w:id="11623" w:name="_Toc146226834"/>
      <w:bookmarkStart w:id="11624" w:name="_CR9_3_1_137"/>
      <w:bookmarkEnd w:id="11624"/>
      <w:r w:rsidRPr="0009701E">
        <w:t>9.3.1.137</w:t>
      </w:r>
      <w:r w:rsidR="00BB223B" w:rsidRPr="0009701E">
        <w:tab/>
        <w:t>NR Carrier List</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w:t>
            </w:r>
            <w:r w:rsidRPr="00B264BF">
              <w:lastRenderedPageBreak/>
              <w:t xml:space="preserve">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lastRenderedPageBreak/>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1625" w:name="_Toc45832546"/>
      <w:bookmarkStart w:id="11626" w:name="_Toc51763826"/>
      <w:bookmarkStart w:id="11627" w:name="_Toc64448996"/>
      <w:bookmarkStart w:id="11628" w:name="_Toc66289655"/>
      <w:bookmarkStart w:id="11629" w:name="_Toc74154768"/>
      <w:bookmarkStart w:id="11630" w:name="_Toc81383512"/>
      <w:bookmarkStart w:id="11631" w:name="_Toc88658145"/>
      <w:bookmarkStart w:id="11632" w:name="_Toc97911057"/>
      <w:bookmarkStart w:id="11633" w:name="_Toc99038817"/>
      <w:bookmarkStart w:id="11634" w:name="_Toc99731080"/>
      <w:bookmarkStart w:id="11635" w:name="_Toc105511211"/>
      <w:bookmarkStart w:id="11636" w:name="_Toc105927743"/>
      <w:bookmarkStart w:id="11637" w:name="_Toc106110283"/>
      <w:bookmarkStart w:id="11638" w:name="_Toc113835720"/>
      <w:bookmarkStart w:id="11639" w:name="_Toc120124568"/>
      <w:bookmarkStart w:id="11640" w:name="_Toc146226835"/>
      <w:bookmarkStart w:id="11641" w:name="_CR9_3_1_138"/>
      <w:bookmarkEnd w:id="11641"/>
      <w:r>
        <w:rPr>
          <w:lang w:val="fr-FR"/>
        </w:rPr>
        <w:t>9.3.1.138</w:t>
      </w:r>
      <w:r w:rsidR="00BB223B" w:rsidRPr="00FD0425">
        <w:rPr>
          <w:lang w:val="fr-FR"/>
        </w:rPr>
        <w:tab/>
      </w:r>
      <w:r w:rsidR="00BB223B">
        <w:rPr>
          <w:rFonts w:hint="eastAsia"/>
          <w:lang w:val="fr-FR" w:eastAsia="zh-CN"/>
        </w:rPr>
        <w:t>SSB Positions In Burst</w:t>
      </w:r>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85027" w:rsidRDefault="00BB223B" w:rsidP="00B90779">
            <w:pPr>
              <w:pStyle w:val="TAL"/>
              <w:keepNext w:val="0"/>
              <w:keepLines w:val="0"/>
              <w:widowControl w:val="0"/>
              <w:ind w:left="100"/>
              <w:rPr>
                <w:rFonts w:cs="Arial"/>
                <w:bCs/>
                <w:lang w:eastAsia="zh-CN"/>
              </w:rPr>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1642" w:name="_Toc45832547"/>
      <w:bookmarkStart w:id="11643" w:name="_Toc51763827"/>
      <w:bookmarkStart w:id="11644" w:name="_Toc64448997"/>
      <w:bookmarkStart w:id="11645" w:name="_Toc66289656"/>
      <w:bookmarkStart w:id="11646" w:name="_Toc74154769"/>
      <w:bookmarkStart w:id="11647" w:name="_Toc81383513"/>
      <w:bookmarkStart w:id="11648" w:name="_Toc88658146"/>
      <w:bookmarkStart w:id="11649" w:name="_Toc97911058"/>
      <w:bookmarkStart w:id="11650" w:name="_Toc99038818"/>
      <w:bookmarkStart w:id="11651" w:name="_Toc99731081"/>
      <w:bookmarkStart w:id="11652" w:name="_Toc105511212"/>
      <w:bookmarkStart w:id="11653" w:name="_Toc105927744"/>
      <w:bookmarkStart w:id="11654" w:name="_Toc106110284"/>
      <w:bookmarkStart w:id="11655" w:name="_Toc113835721"/>
      <w:bookmarkStart w:id="11656" w:name="_Toc120124569"/>
      <w:bookmarkStart w:id="11657" w:name="_Toc146226836"/>
      <w:bookmarkStart w:id="11658" w:name="_CR9_3_1_139"/>
      <w:bookmarkEnd w:id="11658"/>
      <w:r>
        <w:rPr>
          <w:lang w:val="fr-FR"/>
        </w:rPr>
        <w:t>9.3.1.139</w:t>
      </w:r>
      <w:r w:rsidR="00BB223B">
        <w:rPr>
          <w:lang w:val="fr-FR"/>
        </w:rPr>
        <w:tab/>
        <w:t>NR PRACH Configuration</w:t>
      </w:r>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3C00A780" w14:textId="77777777" w:rsidR="00BB223B" w:rsidRPr="00E76ADC" w:rsidRDefault="00BB223B" w:rsidP="00B90779">
      <w:pPr>
        <w:widowControl w:val="0"/>
      </w:pPr>
      <w:r>
        <w:t xml:space="preserve">This IE indicates the PRACH resources by a NR cell. </w:t>
      </w:r>
      <w:r w:rsidRPr="00E76ADC">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19298591" w14:textId="77777777" w:rsidR="00BB223B" w:rsidRPr="00E76ADC" w:rsidRDefault="000F12C4" w:rsidP="00B90779">
            <w:pPr>
              <w:pStyle w:val="TAH"/>
              <w:keepNext w:val="0"/>
              <w:keepLines w:val="0"/>
              <w:widowControl w:val="0"/>
              <w:jc w:val="left"/>
              <w:rPr>
                <w:rFonts w:eastAsia="MS Mincho"/>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F512C6" w:rsidRDefault="00BB223B" w:rsidP="00B90779">
            <w:pPr>
              <w:pStyle w:val="TAH"/>
              <w:keepNext w:val="0"/>
              <w:keepLines w:val="0"/>
              <w:widowControl w:val="0"/>
              <w:rPr>
                <w:b w:val="0"/>
                <w:szCs w:val="18"/>
                <w:lang w:eastAsia="ja-JP"/>
              </w:rPr>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23409A0B" w14:textId="77777777" w:rsidR="00BB223B" w:rsidRPr="00E76ADC" w:rsidRDefault="000F12C4" w:rsidP="00B90779">
            <w:pPr>
              <w:pStyle w:val="TAH"/>
              <w:keepNext w:val="0"/>
              <w:keepLines w:val="0"/>
              <w:widowControl w:val="0"/>
              <w:jc w:val="left"/>
              <w:rPr>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F512C6" w:rsidRDefault="00BB223B" w:rsidP="00B90779">
            <w:pPr>
              <w:pStyle w:val="TAH"/>
              <w:keepNext w:val="0"/>
              <w:keepLines w:val="0"/>
              <w:widowControl w:val="0"/>
              <w:rPr>
                <w:b w:val="0"/>
                <w:szCs w:val="18"/>
                <w:lang w:eastAsia="ja-JP"/>
              </w:rPr>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1659" w:name="_Toc45832548"/>
      <w:bookmarkStart w:id="11660" w:name="_Toc51763828"/>
      <w:bookmarkStart w:id="11661" w:name="_Toc64448998"/>
      <w:bookmarkStart w:id="11662" w:name="_Toc66289657"/>
      <w:bookmarkStart w:id="11663" w:name="_Toc74154770"/>
      <w:bookmarkStart w:id="11664" w:name="_Toc81383514"/>
      <w:bookmarkStart w:id="11665" w:name="_Toc88658147"/>
      <w:bookmarkStart w:id="11666" w:name="_Toc97911059"/>
      <w:bookmarkStart w:id="11667" w:name="_Toc99038819"/>
      <w:bookmarkStart w:id="11668" w:name="_Toc99731082"/>
      <w:bookmarkStart w:id="11669" w:name="_Toc105511213"/>
      <w:bookmarkStart w:id="11670" w:name="_Toc105927745"/>
      <w:bookmarkStart w:id="11671" w:name="_Toc106110285"/>
      <w:bookmarkStart w:id="11672" w:name="_Toc113835722"/>
      <w:bookmarkStart w:id="11673" w:name="_Toc120124570"/>
      <w:bookmarkStart w:id="11674" w:name="_Toc146226837"/>
      <w:bookmarkStart w:id="11675" w:name="_CR9_3_1_140"/>
      <w:bookmarkEnd w:id="11675"/>
      <w:r>
        <w:rPr>
          <w:lang w:val="fr-FR"/>
        </w:rPr>
        <w:t>9.3.1.140</w:t>
      </w:r>
      <w:r w:rsidR="00BB223B" w:rsidRPr="00FD0425">
        <w:rPr>
          <w:lang w:val="fr-FR"/>
        </w:rPr>
        <w:tab/>
      </w:r>
      <w:r w:rsidR="00BB223B" w:rsidRPr="009860C4">
        <w:rPr>
          <w:lang w:val="fr-FR"/>
        </w:rPr>
        <w:t>NR PRACH Configuration List</w:t>
      </w:r>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w:t>
            </w:r>
            <w:r w:rsidRPr="00CB1D7E">
              <w:rPr>
                <w:rFonts w:eastAsia="MS Mincho" w:cs="Arial"/>
                <w:bCs/>
                <w:i/>
                <w:lang w:eastAsia="ja-JP"/>
              </w:rPr>
              <w:lastRenderedPageBreak/>
              <w:t xml:space="preserve">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 xml:space="preserve">Length=0 means releasing of all NR </w:t>
            </w:r>
            <w:r>
              <w:rPr>
                <w:rFonts w:hint="eastAsia"/>
                <w:lang w:eastAsia="zh-CN"/>
              </w:rPr>
              <w:lastRenderedPageBreak/>
              <w:t>PRACH Configuration Items for this UL or SUL.</w:t>
            </w:r>
          </w:p>
        </w:tc>
        <w:tc>
          <w:tcPr>
            <w:tcW w:w="1080" w:type="dxa"/>
          </w:tcPr>
          <w:p w14:paraId="69F2A00D" w14:textId="7EC6404B" w:rsidR="00714F89" w:rsidRDefault="000B71C9" w:rsidP="00B90779">
            <w:pPr>
              <w:pStyle w:val="TAC"/>
              <w:keepNext w:val="0"/>
              <w:keepLines w:val="0"/>
              <w:widowControl w:val="0"/>
              <w:rPr>
                <w:lang w:eastAsia="zh-CN"/>
              </w:rPr>
            </w:pPr>
            <w:r>
              <w:rPr>
                <w:rFonts w:ascii="Geneva" w:hAnsi="Geneva" w:hint="eastAsia"/>
                <w:iCs/>
                <w:szCs w:val="18"/>
                <w:lang w:eastAsia="zh-CN"/>
              </w:rPr>
              <w:lastRenderedPageBreak/>
              <w:t>-</w:t>
            </w:r>
          </w:p>
        </w:tc>
        <w:tc>
          <w:tcPr>
            <w:tcW w:w="1080" w:type="dxa"/>
          </w:tcPr>
          <w:p w14:paraId="32CF1915" w14:textId="77777777" w:rsidR="00714F89" w:rsidRDefault="00714F89" w:rsidP="00B90779">
            <w:pPr>
              <w:pStyle w:val="TAC"/>
              <w:keepNext w:val="0"/>
              <w:keepLines w:val="0"/>
              <w:widowControl w:val="0"/>
              <w:rPr>
                <w:lang w:eastAsia="zh-CN"/>
              </w:rPr>
            </w:pPr>
          </w:p>
        </w:tc>
      </w:tr>
      <w:tr w:rsidR="00714F89" w:rsidRPr="00FD0425" w14:paraId="6E0F9643" w14:textId="4E020B07" w:rsidTr="00B90779">
        <w:tc>
          <w:tcPr>
            <w:tcW w:w="2162" w:type="dxa"/>
          </w:tcPr>
          <w:p w14:paraId="5C72CDCD" w14:textId="77777777" w:rsidR="00714F89" w:rsidRPr="00FD0425" w:rsidRDefault="00714F89" w:rsidP="00B90779">
            <w:pPr>
              <w:pStyle w:val="TAL"/>
              <w:keepNext w:val="0"/>
              <w:keepLines w:val="0"/>
              <w:widowControl w:val="0"/>
              <w:ind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2356A7"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The SCS of the carrier to which 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80" w:type="dxa"/>
          </w:tcPr>
          <w:p w14:paraId="52A373E3" w14:textId="616944F8" w:rsidR="00714F89" w:rsidRPr="002356A7"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Pr>
          <w:p w14:paraId="3F6DE190" w14:textId="77777777" w:rsidR="00714F89" w:rsidRPr="002356A7" w:rsidRDefault="00714F89" w:rsidP="00B90779">
            <w:pPr>
              <w:pStyle w:val="TAC"/>
              <w:keepNext w:val="0"/>
              <w:keepLines w:val="0"/>
              <w:widowControl w:val="0"/>
              <w:rPr>
                <w:rFonts w:ascii="Geneva" w:hAnsi="Geneva"/>
                <w:iCs/>
                <w:szCs w:val="18"/>
                <w:lang w:eastAsia="ja-JP"/>
              </w:rPr>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rsidP="00B90779">
            <w:pPr>
              <w:pStyle w:val="TAL"/>
              <w:keepNext w:val="0"/>
              <w:keepLines w:val="0"/>
              <w:widowControl w:val="0"/>
              <w:ind w:left="100"/>
              <w:rPr>
                <w:lang w:eastAsia="zh-CN"/>
              </w:rPr>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9F4292" w:rsidRDefault="00714F89" w:rsidP="00B90779">
            <w:pPr>
              <w:pStyle w:val="TAL"/>
              <w:keepNext w:val="0"/>
              <w:keepLines w:val="0"/>
              <w:widowControl w:val="0"/>
              <w:rPr>
                <w:rFonts w:ascii="Geneva" w:hAnsi="Geneva"/>
                <w:iCs/>
                <w:szCs w:val="18"/>
                <w:lang w:eastAsia="ja-JP"/>
              </w:rPr>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rsidP="00B90779">
            <w:pPr>
              <w:pStyle w:val="TAL"/>
              <w:keepNext w:val="0"/>
              <w:keepLines w:val="0"/>
              <w:widowControl w:val="0"/>
              <w:rPr>
                <w:rFonts w:ascii="Geneva" w:hAnsi="Geneva"/>
                <w:iCs/>
                <w:szCs w:val="18"/>
                <w:lang w:eastAsia="ja-JP"/>
              </w:rPr>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6" type="#_x0000_t75" style="width:28.5pt;height:15pt" o:ole="">
                  <v:imagedata r:id="rId196" o:title=""/>
                </v:shape>
                <o:OLEObject Type="Embed" ProgID="Equation.3" ShapeID="_x0000_i1106" DrawAspect="Content" ObjectID="_1760808626" r:id="rId197"/>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9F4292"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9F4292" w:rsidRDefault="00714F89" w:rsidP="00B90779">
            <w:pPr>
              <w:pStyle w:val="TAC"/>
              <w:keepNext w:val="0"/>
              <w:keepLines w:val="0"/>
              <w:widowControl w:val="0"/>
              <w:rPr>
                <w:rFonts w:ascii="Geneva" w:hAnsi="Geneva"/>
                <w:iCs/>
                <w:szCs w:val="18"/>
                <w:lang w:eastAsia="ja-JP"/>
              </w:rPr>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90779">
            <w:pPr>
              <w:pStyle w:val="TAL"/>
              <w:keepNext w:val="0"/>
              <w:keepLines w:val="0"/>
              <w:widowControl w:val="0"/>
              <w:ind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Default="00714F89" w:rsidP="00B90779">
            <w:pPr>
              <w:pStyle w:val="TAC"/>
              <w:keepNext w:val="0"/>
              <w:keepLines w:val="0"/>
              <w:widowControl w:val="0"/>
              <w:rPr>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Default="00714F89" w:rsidP="00B90779">
            <w:pPr>
              <w:pStyle w:val="TAC"/>
              <w:keepNext w:val="0"/>
              <w:keepLines w:val="0"/>
              <w:widowControl w:val="0"/>
              <w:rPr>
                <w:szCs w:val="18"/>
                <w:lang w:eastAsia="ja-JP"/>
              </w:rPr>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90779">
            <w:pPr>
              <w:pStyle w:val="TAL"/>
              <w:keepNext w:val="0"/>
              <w:keepLines w:val="0"/>
              <w:widowControl w:val="0"/>
              <w:ind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A812B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A812BB" w:rsidRDefault="00714F89" w:rsidP="00B90779">
            <w:pPr>
              <w:pStyle w:val="TAC"/>
              <w:keepNext w:val="0"/>
              <w:keepLines w:val="0"/>
              <w:widowControl w:val="0"/>
              <w:rPr>
                <w:rFonts w:ascii="Geneva" w:hAnsi="Geneva"/>
                <w:iCs/>
                <w:szCs w:val="18"/>
                <w:lang w:eastAsia="ja-JP"/>
              </w:rPr>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90779">
            <w:pPr>
              <w:pStyle w:val="TAL"/>
              <w:keepNext w:val="0"/>
              <w:keepLines w:val="0"/>
              <w:widowControl w:val="0"/>
              <w:ind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Default="00714F89" w:rsidP="00B90779">
            <w:pPr>
              <w:pStyle w:val="TAC"/>
              <w:keepNext w:val="0"/>
              <w:keepLines w:val="0"/>
              <w:widowControl w:val="0"/>
              <w:rPr>
                <w:rFonts w:ascii="Geneva" w:hAnsi="Geneva"/>
                <w:iCs/>
                <w:szCs w:val="18"/>
                <w:lang w:eastAsia="zh-CN"/>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90779">
            <w:pPr>
              <w:pStyle w:val="TAL"/>
              <w:keepNext w:val="0"/>
              <w:keepLines w:val="0"/>
              <w:widowControl w:val="0"/>
              <w:ind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Pr>
                <w:rFonts w:ascii="Geneva" w:hAnsi="Geneva" w:hint="eastAsia"/>
                <w:iCs/>
                <w:szCs w:val="18"/>
                <w:lang w:eastAsia="zh-CN"/>
              </w:rPr>
              <w:t xml:space="preserve">For the case of PRACH resources </w:t>
            </w:r>
            <w:r>
              <w:rPr>
                <w:rFonts w:ascii="Geneva" w:hAnsi="Geneva" w:hint="eastAsia"/>
                <w:iCs/>
                <w:szCs w:val="18"/>
                <w:lang w:eastAsia="zh-CN"/>
              </w:rPr>
              <w:lastRenderedPageBreak/>
              <w:t xml:space="preserve">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Default="00714F89" w:rsidP="00B90779">
            <w:pPr>
              <w:pStyle w:val="TAC"/>
              <w:keepNext w:val="0"/>
              <w:keepLines w:val="0"/>
              <w:widowControl w:val="0"/>
              <w:rPr>
                <w:rFonts w:ascii="Geneva" w:hAnsi="Geneva"/>
                <w:iCs/>
                <w:szCs w:val="18"/>
                <w:lang w:eastAsia="zh-CN"/>
              </w:rPr>
            </w:pPr>
            <w:r w:rsidRPr="00970C44">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F40767" w:rsidRDefault="00714F89" w:rsidP="00B90779">
            <w:pPr>
              <w:pStyle w:val="TAL"/>
              <w:keepNext w:val="0"/>
              <w:keepLines w:val="0"/>
              <w:widowControl w:val="0"/>
              <w:ind w:left="200"/>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74B32DE1"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F40767" w:rsidRDefault="00714F89" w:rsidP="00B90779">
            <w:pPr>
              <w:pStyle w:val="TAL"/>
              <w:keepNext w:val="0"/>
              <w:keepLines w:val="0"/>
              <w:widowControl w:val="0"/>
              <w:ind w:left="300"/>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90779">
            <w:pPr>
              <w:pStyle w:val="TAL"/>
              <w:keepNext w:val="0"/>
              <w:keepLines w:val="0"/>
              <w:widowControl w:val="0"/>
              <w:ind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90779">
            <w:pPr>
              <w:pStyle w:val="TAL"/>
              <w:keepNext w:val="0"/>
              <w:keepLines w:val="0"/>
              <w:widowControl w:val="0"/>
              <w:ind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F40767" w:rsidRDefault="00714F89" w:rsidP="00B90779">
            <w:pPr>
              <w:pStyle w:val="TAL"/>
              <w:keepNext w:val="0"/>
              <w:keepLines w:val="0"/>
              <w:widowControl w:val="0"/>
              <w:ind w:left="200"/>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1528E7C"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F40767" w:rsidRDefault="00714F89" w:rsidP="00B90779">
            <w:pPr>
              <w:pStyle w:val="TAL"/>
              <w:keepNext w:val="0"/>
              <w:keepLines w:val="0"/>
              <w:widowControl w:val="0"/>
              <w:ind w:left="300"/>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90779">
            <w:pPr>
              <w:pStyle w:val="TAL"/>
              <w:keepNext w:val="0"/>
              <w:keepLines w:val="0"/>
              <w:widowControl w:val="0"/>
              <w:ind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2D7D3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2D7D3B" w:rsidRDefault="00714F89" w:rsidP="00B90779">
            <w:pPr>
              <w:pStyle w:val="TAC"/>
              <w:keepNext w:val="0"/>
              <w:keepLines w:val="0"/>
              <w:widowControl w:val="0"/>
              <w:rPr>
                <w:rFonts w:ascii="Geneva" w:hAnsi="Geneva"/>
                <w:iCs/>
                <w:szCs w:val="18"/>
                <w:lang w:eastAsia="ja-JP"/>
              </w:rPr>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35298795" w:rsidR="00CA24C6" w:rsidRPr="00F40767" w:rsidRDefault="00CA24C6" w:rsidP="00B90779">
            <w:pPr>
              <w:pStyle w:val="TAL"/>
              <w:keepNext w:val="0"/>
              <w:keepLines w:val="0"/>
              <w:widowControl w:val="0"/>
              <w:ind w:left="400"/>
              <w:rPr>
                <w:lang w:eastAsia="zh-CN"/>
              </w:rPr>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CA24C6" w:rsidRPr="0058293E" w:rsidRDefault="00CA24C6" w:rsidP="00B90779">
            <w:pPr>
              <w:pStyle w:val="TAL"/>
              <w:keepNext w:val="0"/>
              <w:keepLines w:val="0"/>
              <w:widowControl w:val="0"/>
              <w:ind w:left="198"/>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06E95C53" w:rsidR="00CA24C6" w:rsidRPr="00970C44" w:rsidRDefault="00CA24C6" w:rsidP="00B90779">
            <w:pPr>
              <w:pStyle w:val="TAC"/>
              <w:keepNext w:val="0"/>
              <w:keepLines w:val="0"/>
              <w:widowControl w:val="0"/>
              <w:rPr>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E8BB43"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CA24C6" w:rsidRPr="0058293E" w:rsidRDefault="00CA24C6" w:rsidP="00B90779">
            <w:pPr>
              <w:pStyle w:val="TAL"/>
              <w:keepNext w:val="0"/>
              <w:keepLines w:val="0"/>
              <w:widowControl w:val="0"/>
              <w:ind w:left="300"/>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4CB81A1E" w:rsidR="00CA24C6" w:rsidRPr="00970C44" w:rsidRDefault="00CA24C6" w:rsidP="00B90779">
            <w:pPr>
              <w:pStyle w:val="TAC"/>
              <w:keepNext w:val="0"/>
              <w:keepLines w:val="0"/>
              <w:widowControl w:val="0"/>
              <w:rPr>
                <w:lang w:eastAsia="ja-JP"/>
              </w:rPr>
            </w:pPr>
            <w:r w:rsidRPr="000B71C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60C69F" w14:textId="5BDBF7B7" w:rsidR="00CA24C6" w:rsidRPr="00FC552B" w:rsidRDefault="00CA24C6" w:rsidP="00B90779">
            <w:pPr>
              <w:pStyle w:val="TAC"/>
              <w:keepNext w:val="0"/>
              <w:keepLines w:val="0"/>
              <w:widowControl w:val="0"/>
              <w:rPr>
                <w:rFonts w:ascii="Geneva" w:hAnsi="Geneva"/>
                <w:iCs/>
                <w:szCs w:val="18"/>
                <w:lang w:eastAsia="ja-JP"/>
              </w:rPr>
            </w:pPr>
            <w:r w:rsidRPr="000B71C9">
              <w:rPr>
                <w:rFonts w:ascii="Geneva" w:hAnsi="Geneva"/>
                <w:iCs/>
                <w:szCs w:val="18"/>
                <w:lang w:eastAsia="ja-JP"/>
              </w:rPr>
              <w:t>reject</w:t>
            </w:r>
          </w:p>
        </w:tc>
      </w:tr>
      <w:tr w:rsidR="00CA24C6"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CA24C6" w:rsidRPr="006F274B" w:rsidRDefault="00CA24C6" w:rsidP="00B90779">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CA24C6" w:rsidRPr="0058293E" w:rsidRDefault="00CA24C6" w:rsidP="00B90779">
            <w:pPr>
              <w:pStyle w:val="TAL"/>
              <w:keepNext w:val="0"/>
              <w:keepLines w:val="0"/>
              <w:widowControl w:val="0"/>
              <w:ind w:left="198"/>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B475784"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7E18E7"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CA24C6" w:rsidRPr="0058293E" w:rsidRDefault="00CA24C6" w:rsidP="00B90779">
            <w:pPr>
              <w:pStyle w:val="TAL"/>
              <w:keepNext w:val="0"/>
              <w:keepLines w:val="0"/>
              <w:widowControl w:val="0"/>
              <w:ind w:left="300"/>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3B79C611" w:rsidR="00CA24C6" w:rsidRPr="00970C44" w:rsidRDefault="00CA24C6" w:rsidP="00B90779">
            <w:pPr>
              <w:pStyle w:val="TAC"/>
              <w:keepNext w:val="0"/>
              <w:keepLines w:val="0"/>
              <w:widowControl w:val="0"/>
              <w:rPr>
                <w:lang w:eastAsia="ja-JP"/>
              </w:rPr>
            </w:pPr>
            <w:r w:rsidRPr="0012748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E339EA" w14:textId="345EB7ED" w:rsidR="00CA24C6" w:rsidRPr="00FC552B" w:rsidRDefault="00CA24C6" w:rsidP="00B90779">
            <w:pPr>
              <w:pStyle w:val="TAC"/>
              <w:keepNext w:val="0"/>
              <w:keepLines w:val="0"/>
              <w:widowControl w:val="0"/>
              <w:rPr>
                <w:rFonts w:ascii="Geneva" w:hAnsi="Geneva"/>
                <w:iCs/>
                <w:szCs w:val="18"/>
                <w:lang w:eastAsia="ja-JP"/>
              </w:rPr>
            </w:pPr>
            <w:r w:rsidRPr="0012748B">
              <w:rPr>
                <w:rFonts w:ascii="Geneva" w:hAnsi="Geneva"/>
                <w:iCs/>
                <w:szCs w:val="18"/>
                <w:lang w:eastAsia="ja-JP"/>
              </w:rPr>
              <w:t>reject</w:t>
            </w:r>
          </w:p>
        </w:tc>
      </w:tr>
      <w:tr w:rsidR="00CA24C6"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CA24C6" w:rsidRPr="006F274B" w:rsidRDefault="00CA24C6" w:rsidP="00B90779">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CA24C6" w:rsidRPr="00970C44" w:rsidRDefault="00CA24C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CA24C6" w:rsidRPr="00F40767" w:rsidRDefault="00CA24C6" w:rsidP="00B90779">
            <w:pPr>
              <w:pStyle w:val="TAL"/>
              <w:keepNext w:val="0"/>
              <w:keepLines w:val="0"/>
              <w:widowControl w:val="0"/>
              <w:ind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CA24C6" w:rsidRPr="00FD0425"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CA24C6" w:rsidRPr="00FC552B" w:rsidRDefault="00CA24C6" w:rsidP="00B90779">
            <w:pPr>
              <w:pStyle w:val="TAC"/>
              <w:keepNext w:val="0"/>
              <w:keepLines w:val="0"/>
              <w:widowControl w:val="0"/>
              <w:rPr>
                <w:rFonts w:ascii="Geneva" w:hAnsi="Geneva"/>
                <w:iCs/>
                <w:szCs w:val="18"/>
                <w:lang w:eastAsia="ja-JP"/>
              </w:rPr>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1676" w:name="_Toc45832549"/>
      <w:bookmarkStart w:id="11677" w:name="_Toc51763829"/>
      <w:bookmarkStart w:id="11678" w:name="_Toc64448999"/>
      <w:bookmarkStart w:id="11679" w:name="_Toc66289658"/>
      <w:bookmarkStart w:id="11680" w:name="_Toc74154771"/>
      <w:bookmarkStart w:id="11681" w:name="_Toc81383515"/>
      <w:bookmarkStart w:id="11682" w:name="_Toc88658148"/>
      <w:bookmarkStart w:id="11683" w:name="_Toc97911060"/>
      <w:bookmarkStart w:id="11684" w:name="_Toc99038820"/>
      <w:bookmarkStart w:id="11685" w:name="_Toc99731083"/>
      <w:bookmarkStart w:id="11686" w:name="_Toc105511214"/>
      <w:bookmarkStart w:id="11687" w:name="_Toc105927746"/>
      <w:bookmarkStart w:id="11688" w:name="_Toc106110286"/>
      <w:bookmarkStart w:id="11689" w:name="_Toc113835723"/>
      <w:bookmarkStart w:id="11690" w:name="_Toc120124571"/>
      <w:bookmarkStart w:id="11691" w:name="_Toc146226838"/>
      <w:bookmarkStart w:id="11692" w:name="_CR9_3_1_141"/>
      <w:bookmarkEnd w:id="11692"/>
      <w:r>
        <w:t>9.3.1.141</w:t>
      </w:r>
      <w:r w:rsidRPr="00E67E0D">
        <w:tab/>
      </w:r>
      <w:r>
        <w:t>TSC Traffic Characteristics</w:t>
      </w:r>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 xml:space="preserve">TSC Assistance Information </w:t>
            </w:r>
            <w:r>
              <w:rPr>
                <w:rFonts w:cs="Arial"/>
              </w:rPr>
              <w:lastRenderedPageBreak/>
              <w:t>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lastRenderedPageBreak/>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 xml:space="preserve">TSC Assistance </w:t>
            </w:r>
            <w:r>
              <w:rPr>
                <w:rFonts w:cs="Arial"/>
              </w:rPr>
              <w:lastRenderedPageBreak/>
              <w:t>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1693" w:name="_Toc45832550"/>
      <w:bookmarkStart w:id="11694" w:name="_Toc51763830"/>
      <w:bookmarkStart w:id="11695" w:name="_Toc64449000"/>
      <w:bookmarkStart w:id="11696" w:name="_Toc66289659"/>
      <w:bookmarkStart w:id="11697" w:name="_Toc74154772"/>
      <w:bookmarkStart w:id="11698" w:name="_Toc81383516"/>
      <w:bookmarkStart w:id="11699" w:name="_Toc88658149"/>
      <w:bookmarkStart w:id="11700" w:name="_Toc97911061"/>
      <w:bookmarkStart w:id="11701" w:name="_Toc99038821"/>
      <w:bookmarkStart w:id="11702" w:name="_Toc99731084"/>
      <w:bookmarkStart w:id="11703" w:name="_Toc105511215"/>
      <w:bookmarkStart w:id="11704" w:name="_Toc105927747"/>
      <w:bookmarkStart w:id="11705" w:name="_Toc106110287"/>
      <w:bookmarkStart w:id="11706" w:name="_Toc113835724"/>
      <w:bookmarkStart w:id="11707" w:name="_Toc120124572"/>
      <w:bookmarkStart w:id="11708" w:name="_Toc146226839"/>
      <w:bookmarkStart w:id="11709" w:name="_CR9_3_1_142"/>
      <w:bookmarkEnd w:id="11709"/>
      <w:r>
        <w:t>9.3.1.142</w:t>
      </w:r>
      <w:r w:rsidRPr="00E67E0D">
        <w:tab/>
      </w:r>
      <w:r>
        <w:t>TSC Assistance Information</w:t>
      </w:r>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1710" w:name="_Toc45832551"/>
      <w:bookmarkStart w:id="11711" w:name="_Toc51763831"/>
      <w:bookmarkStart w:id="11712" w:name="_Toc64449001"/>
      <w:bookmarkStart w:id="11713" w:name="_Toc66289660"/>
      <w:bookmarkStart w:id="11714" w:name="_Toc74154773"/>
      <w:bookmarkStart w:id="11715" w:name="_Toc81383517"/>
      <w:bookmarkStart w:id="11716" w:name="_Toc88658150"/>
      <w:bookmarkStart w:id="11717" w:name="_Toc97911062"/>
      <w:bookmarkStart w:id="11718" w:name="_Toc99038822"/>
      <w:bookmarkStart w:id="11719" w:name="_Toc99731085"/>
      <w:bookmarkStart w:id="11720" w:name="_Toc105511216"/>
      <w:bookmarkStart w:id="11721" w:name="_Toc105927748"/>
      <w:bookmarkStart w:id="11722" w:name="_Toc106110288"/>
      <w:bookmarkStart w:id="11723" w:name="_Toc113835725"/>
      <w:bookmarkStart w:id="11724" w:name="_Toc120124573"/>
      <w:bookmarkStart w:id="11725" w:name="_Toc146226840"/>
      <w:bookmarkStart w:id="11726" w:name="_CR9_3_1_143"/>
      <w:bookmarkEnd w:id="11726"/>
      <w:r>
        <w:t>9.3.1.143</w:t>
      </w:r>
      <w:r>
        <w:tab/>
        <w:t>Periodicity</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Default="000F4584" w:rsidP="00B90779">
            <w:pPr>
              <w:pStyle w:val="TAL"/>
              <w:keepNext w:val="0"/>
              <w:keepLines w:val="0"/>
              <w:widowControl w:val="0"/>
              <w:ind w:left="113"/>
              <w:rPr>
                <w:rFonts w:cs="Arial"/>
                <w:lang w:eastAsia="ja-JP"/>
              </w:rPr>
            </w:pPr>
            <w:bookmarkStart w:id="11727" w:name="OLE_LINK23" w:colFirst="3" w:colLast="4"/>
            <w:r>
              <w:rPr>
                <w:rFonts w:cs="Arial"/>
                <w:lang w:eastAsia="ja-JP"/>
              </w:rPr>
              <w:t xml:space="preserve">Periodicity </w:t>
            </w:r>
          </w:p>
        </w:tc>
        <w:tc>
          <w:tcPr>
            <w:tcW w:w="556" w:type="pct"/>
          </w:tcPr>
          <w:p w14:paraId="7C228057"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52A278B9" w14:textId="77777777" w:rsidR="000F4584" w:rsidRDefault="000F4584" w:rsidP="00B90779">
            <w:pPr>
              <w:pStyle w:val="TAL"/>
              <w:keepNext w:val="0"/>
              <w:keepLines w:val="0"/>
              <w:widowControl w:val="0"/>
              <w:rPr>
                <w:i/>
                <w:lang w:eastAsia="ja-JP"/>
              </w:rPr>
            </w:pPr>
          </w:p>
        </w:tc>
        <w:tc>
          <w:tcPr>
            <w:tcW w:w="963" w:type="pct"/>
          </w:tcPr>
          <w:p w14:paraId="3DFE396F" w14:textId="77777777" w:rsidR="000F4584" w:rsidRDefault="000F4584" w:rsidP="00B90779">
            <w:pPr>
              <w:pStyle w:val="TAL"/>
              <w:keepNext w:val="0"/>
              <w:keepLines w:val="0"/>
              <w:widowControl w:val="0"/>
              <w:rPr>
                <w:rFonts w:cs="Arial"/>
                <w:lang w:eastAsia="ja-JP"/>
              </w:rPr>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1481" w:type="pct"/>
          </w:tcPr>
          <w:p w14:paraId="5CEE2433" w14:textId="77777777" w:rsidR="000F4584" w:rsidRDefault="000F4584" w:rsidP="00B90779">
            <w:pPr>
              <w:pStyle w:val="TAL"/>
              <w:keepNext w:val="0"/>
              <w:keepLines w:val="0"/>
              <w:widowControl w:val="0"/>
              <w:rPr>
                <w:rFonts w:eastAsia="SimSun" w:cs="Arial"/>
                <w:lang w:val="en-US" w:eastAsia="zh-CN"/>
              </w:rPr>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11727"/>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1728" w:name="_Toc45832552"/>
      <w:bookmarkStart w:id="11729" w:name="_Toc51763832"/>
      <w:bookmarkStart w:id="11730" w:name="_Toc64449002"/>
      <w:bookmarkStart w:id="11731" w:name="_Toc66289661"/>
      <w:bookmarkStart w:id="11732" w:name="_Toc74154774"/>
      <w:bookmarkStart w:id="11733" w:name="_Toc81383518"/>
      <w:bookmarkStart w:id="11734" w:name="_Toc88658151"/>
      <w:bookmarkStart w:id="11735" w:name="_Toc97911063"/>
      <w:bookmarkStart w:id="11736" w:name="_Toc99038823"/>
      <w:bookmarkStart w:id="11737" w:name="_Toc99731086"/>
      <w:bookmarkStart w:id="11738" w:name="_Toc105511217"/>
      <w:bookmarkStart w:id="11739" w:name="_Toc105927749"/>
      <w:bookmarkStart w:id="11740" w:name="_Toc106110289"/>
      <w:bookmarkStart w:id="11741" w:name="_Toc113835726"/>
      <w:bookmarkStart w:id="11742" w:name="_Toc120124574"/>
      <w:bookmarkStart w:id="11743" w:name="_Toc146226841"/>
      <w:bookmarkStart w:id="11744" w:name="_CR9_3_1_144"/>
      <w:bookmarkEnd w:id="11744"/>
      <w:r>
        <w:t>9.3.1.144</w:t>
      </w:r>
      <w:r>
        <w:tab/>
        <w:t>Burst Arrival Time</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1745"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745"/>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1746" w:name="_Toc45832553"/>
      <w:bookmarkStart w:id="11747" w:name="_Toc51763833"/>
      <w:bookmarkStart w:id="11748" w:name="_Toc64449003"/>
      <w:bookmarkStart w:id="11749" w:name="_Toc66289662"/>
      <w:bookmarkStart w:id="11750" w:name="_Toc74154775"/>
      <w:bookmarkStart w:id="11751" w:name="_Toc81383519"/>
      <w:bookmarkStart w:id="11752" w:name="_Toc88658152"/>
      <w:bookmarkStart w:id="11753" w:name="_Toc97911064"/>
      <w:bookmarkStart w:id="11754" w:name="_Toc99038824"/>
      <w:bookmarkStart w:id="11755" w:name="_Toc99731087"/>
      <w:bookmarkStart w:id="11756" w:name="_Toc105511218"/>
      <w:bookmarkStart w:id="11757" w:name="_Toc105927750"/>
      <w:bookmarkStart w:id="11758" w:name="_Toc106110290"/>
      <w:bookmarkStart w:id="11759" w:name="_Toc113835727"/>
      <w:bookmarkStart w:id="11760" w:name="_Toc120124575"/>
      <w:bookmarkStart w:id="11761" w:name="_Toc146226842"/>
      <w:bookmarkStart w:id="11762" w:name="_CR9_3_1_145"/>
      <w:bookmarkEnd w:id="11762"/>
      <w:r>
        <w:rPr>
          <w:rFonts w:eastAsia="Batang"/>
        </w:rPr>
        <w:t>9.3.1.145</w:t>
      </w:r>
      <w:r w:rsidRPr="00282100">
        <w:rPr>
          <w:rFonts w:eastAsia="Batang"/>
        </w:rPr>
        <w:tab/>
        <w:t xml:space="preserve">Extended </w:t>
      </w:r>
      <w:r w:rsidRPr="00282100">
        <w:t>Packet Delay Budget</w:t>
      </w:r>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007C80E6" w:rsidR="00853AA9" w:rsidRPr="00282100" w:rsidRDefault="00853AA9" w:rsidP="00B90779">
            <w:pPr>
              <w:pStyle w:val="TAL"/>
              <w:keepNext w:val="0"/>
              <w:keepLines w:val="0"/>
              <w:widowControl w:val="0"/>
              <w:rPr>
                <w:rFonts w:cs="Arial"/>
                <w:lang w:eastAsia="ja-JP"/>
              </w:rPr>
            </w:pPr>
            <w:r>
              <w:rPr>
                <w:szCs w:val="22"/>
              </w:rPr>
              <w:t xml:space="preserve">INTEGER (0..65535, …, </w:t>
            </w:r>
            <w:r>
              <w:rPr>
                <w:rFonts w:eastAsia="SimSun" w:hint="eastAsia"/>
                <w:szCs w:val="22"/>
                <w:lang w:val="en-US" w:eastAsia="zh-CN"/>
              </w:rPr>
              <w:t xml:space="preserve"> </w:t>
            </w:r>
            <w:r>
              <w:rPr>
                <w:szCs w:val="22"/>
              </w:rPr>
              <w:t>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1763" w:name="_Toc45832554"/>
      <w:bookmarkStart w:id="11764" w:name="_Toc51763834"/>
      <w:bookmarkStart w:id="11765" w:name="_Toc64449004"/>
      <w:bookmarkStart w:id="11766" w:name="_Toc66289663"/>
      <w:bookmarkStart w:id="11767" w:name="_Toc74154776"/>
      <w:bookmarkStart w:id="11768" w:name="_Toc81383520"/>
      <w:bookmarkStart w:id="11769" w:name="_Toc88658153"/>
      <w:bookmarkStart w:id="11770" w:name="_Toc97911065"/>
      <w:bookmarkStart w:id="11771" w:name="_Toc99038825"/>
      <w:bookmarkStart w:id="11772" w:name="_Toc99731088"/>
      <w:bookmarkStart w:id="11773" w:name="_Toc105511219"/>
      <w:bookmarkStart w:id="11774" w:name="_Toc105927751"/>
      <w:bookmarkStart w:id="11775" w:name="_Toc106110291"/>
      <w:bookmarkStart w:id="11776" w:name="_Toc113835728"/>
      <w:bookmarkStart w:id="11777" w:name="_Toc120124576"/>
      <w:bookmarkStart w:id="11778" w:name="_Toc146226843"/>
      <w:bookmarkStart w:id="11779" w:name="_CR9_3_1_146"/>
      <w:bookmarkEnd w:id="11779"/>
      <w:r>
        <w:rPr>
          <w:rFonts w:eastAsia="SimSun"/>
        </w:rPr>
        <w:t>9.3.1.146</w:t>
      </w:r>
      <w:r w:rsidRPr="00220A70">
        <w:rPr>
          <w:rFonts w:eastAsia="SimSun"/>
        </w:rPr>
        <w:tab/>
        <w:t xml:space="preserve">RLC Duplication </w:t>
      </w:r>
      <w:r w:rsidRPr="00DF0994">
        <w:rPr>
          <w:rFonts w:eastAsia="SimSun"/>
        </w:rPr>
        <w:t>Information</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1D2E49" w:rsidRDefault="000F4584" w:rsidP="00B90779">
            <w:pPr>
              <w:pStyle w:val="TAL"/>
              <w:keepNext w:val="0"/>
              <w:keepLines w:val="0"/>
              <w:widowControl w:val="0"/>
              <w:rPr>
                <w:rFonts w:eastAsia="Yu Mincho"/>
              </w:rPr>
            </w:pPr>
            <w:r w:rsidRPr="00220A70">
              <w:rPr>
                <w:b/>
              </w:rPr>
              <w:lastRenderedPageBreak/>
              <w:t>RLC Duplication State</w:t>
            </w:r>
            <w:r w:rsidRPr="0046676B">
              <w:rPr>
                <w:b/>
              </w:rPr>
              <w:t xml:space="preserve"> List</w:t>
            </w:r>
          </w:p>
        </w:tc>
        <w:tc>
          <w:tcPr>
            <w:tcW w:w="1080" w:type="dxa"/>
          </w:tcPr>
          <w:p w14:paraId="5F001B5B" w14:textId="77777777" w:rsidR="000F4584" w:rsidRPr="00397A11" w:rsidRDefault="000F4584" w:rsidP="00B90779">
            <w:pPr>
              <w:pStyle w:val="TAL"/>
              <w:keepNext w:val="0"/>
              <w:keepLines w:val="0"/>
              <w:widowControl w:val="0"/>
            </w:pPr>
          </w:p>
        </w:tc>
        <w:tc>
          <w:tcPr>
            <w:tcW w:w="1440" w:type="dxa"/>
          </w:tcPr>
          <w:p w14:paraId="222668F9" w14:textId="77777777" w:rsidR="000F4584" w:rsidRPr="00397A11" w:rsidRDefault="000F4584" w:rsidP="00B90779">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90779">
            <w:pPr>
              <w:pStyle w:val="TAL"/>
              <w:keepNext w:val="0"/>
              <w:keepLines w:val="0"/>
              <w:widowControl w:val="0"/>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97A11" w:rsidRDefault="000F4584" w:rsidP="00B90779">
            <w:pPr>
              <w:widowControl w:val="0"/>
              <w:spacing w:after="0"/>
              <w:ind w:left="142"/>
              <w:rPr>
                <w:rFonts w:cs="Arial"/>
                <w:lang w:eastAsia="ja-JP"/>
              </w:rPr>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
          <w:p w14:paraId="51DE88A2" w14:textId="77777777" w:rsidR="000F4584" w:rsidRPr="00397A11" w:rsidRDefault="000F4584" w:rsidP="00B90779">
            <w:pPr>
              <w:pStyle w:val="TAL"/>
              <w:keepNext w:val="0"/>
              <w:keepLines w:val="0"/>
              <w:widowControl w:val="0"/>
              <w:rPr>
                <w:rFonts w:cs="Arial"/>
                <w:lang w:eastAsia="ja-JP"/>
              </w:rPr>
            </w:pPr>
          </w:p>
        </w:tc>
        <w:tc>
          <w:tcPr>
            <w:tcW w:w="1440" w:type="dxa"/>
          </w:tcPr>
          <w:p w14:paraId="612C8DC9" w14:textId="77777777" w:rsidR="000F4584" w:rsidRPr="00397A11" w:rsidRDefault="000F4584" w:rsidP="00B90779">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90779">
            <w:pPr>
              <w:pStyle w:val="TAL"/>
              <w:keepNext w:val="0"/>
              <w:keepLines w:val="0"/>
              <w:widowControl w:val="0"/>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90779">
            <w:pPr>
              <w:widowControl w:val="0"/>
              <w:spacing w:after="0"/>
              <w:ind w:leftChars="127" w:left="254"/>
              <w:rPr>
                <w:rFonts w:cs="Arial"/>
                <w:lang w:eastAsia="ja-JP"/>
              </w:rPr>
            </w:pPr>
            <w:r w:rsidRPr="00F75E06">
              <w:rPr>
                <w:rFonts w:ascii="Arial" w:hAnsi="Arial" w:cs="Arial"/>
                <w:sz w:val="18"/>
                <w:szCs w:val="18"/>
              </w:rPr>
              <w:t>&gt;&gt;Duplication State</w:t>
            </w:r>
          </w:p>
        </w:tc>
        <w:tc>
          <w:tcPr>
            <w:tcW w:w="1080" w:type="dxa"/>
          </w:tcPr>
          <w:p w14:paraId="19B43C09" w14:textId="77777777" w:rsidR="000F4584" w:rsidRPr="00397A11" w:rsidRDefault="000F4584" w:rsidP="00B90779">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90779">
            <w:pPr>
              <w:pStyle w:val="TAL"/>
              <w:keepNext w:val="0"/>
              <w:keepLines w:val="0"/>
              <w:widowControl w:val="0"/>
              <w:rPr>
                <w:i/>
                <w:lang w:eastAsia="ja-JP"/>
              </w:rPr>
            </w:pPr>
          </w:p>
        </w:tc>
        <w:tc>
          <w:tcPr>
            <w:tcW w:w="1872" w:type="dxa"/>
          </w:tcPr>
          <w:p w14:paraId="0B981DFF" w14:textId="77777777" w:rsidR="000F4584" w:rsidRPr="00397A11" w:rsidRDefault="000F4584" w:rsidP="00B90779">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90779">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90779">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90779">
            <w:pPr>
              <w:pStyle w:val="TAL"/>
              <w:keepNext w:val="0"/>
              <w:keepLines w:val="0"/>
              <w:widowControl w:val="0"/>
              <w:rPr>
                <w:i/>
                <w:lang w:eastAsia="ja-JP"/>
              </w:rPr>
            </w:pPr>
          </w:p>
        </w:tc>
        <w:tc>
          <w:tcPr>
            <w:tcW w:w="1872" w:type="dxa"/>
          </w:tcPr>
          <w:p w14:paraId="1AE3D578" w14:textId="77777777" w:rsidR="000F4584" w:rsidRPr="00397A11" w:rsidRDefault="000F4584" w:rsidP="00B90779">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77777777" w:rsidR="000F4584" w:rsidRDefault="000F4584" w:rsidP="00B90779">
      <w:pPr>
        <w:pStyle w:val="Heading4"/>
        <w:keepNext w:val="0"/>
        <w:keepLines w:val="0"/>
        <w:widowControl w:val="0"/>
        <w:rPr>
          <w:rFonts w:eastAsia="Batang"/>
        </w:rPr>
      </w:pPr>
      <w:bookmarkStart w:id="11780" w:name="_Toc45832555"/>
      <w:bookmarkStart w:id="11781" w:name="_Toc51763835"/>
      <w:bookmarkStart w:id="11782" w:name="_Toc64449005"/>
      <w:bookmarkStart w:id="11783" w:name="_Toc66289664"/>
      <w:bookmarkStart w:id="11784" w:name="_Toc74154777"/>
      <w:bookmarkStart w:id="11785" w:name="_Toc81383521"/>
      <w:bookmarkStart w:id="11786" w:name="_Toc88658154"/>
      <w:bookmarkStart w:id="11787" w:name="_Toc97911066"/>
      <w:bookmarkStart w:id="11788" w:name="_Toc99038826"/>
      <w:bookmarkStart w:id="11789" w:name="_Toc99731089"/>
      <w:bookmarkStart w:id="11790" w:name="_Toc105511220"/>
      <w:bookmarkStart w:id="11791" w:name="_Toc105927752"/>
      <w:bookmarkStart w:id="11792" w:name="_Toc106110292"/>
      <w:bookmarkStart w:id="11793" w:name="_Toc113835729"/>
      <w:bookmarkStart w:id="11794" w:name="_Toc120124577"/>
      <w:bookmarkStart w:id="11795" w:name="_Toc146226844"/>
      <w:bookmarkStart w:id="11796" w:name="_CR9_3_1_147"/>
      <w:bookmarkEnd w:id="11796"/>
      <w:r>
        <w:rPr>
          <w:rFonts w:eastAsia="Batang"/>
        </w:rPr>
        <w:t>9.3.1.147</w:t>
      </w:r>
      <w:r>
        <w:rPr>
          <w:rFonts w:eastAsia="Batang"/>
        </w:rPr>
        <w:tab/>
      </w:r>
      <w:r>
        <w:t>Reporting Request Type</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r>
        <w:rPr>
          <w:rStyle w:val="CommentReference"/>
          <w:rFonts w:ascii="Times New Roman" w:hAnsi="Times New Roman"/>
        </w:rPr>
        <w:t xml:space="preserve"> </w:t>
      </w:r>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rsidP="00B90779">
            <w:pPr>
              <w:pStyle w:val="TAH"/>
              <w:keepNext w:val="0"/>
              <w:keepLines w:val="0"/>
              <w:widowControl w:val="0"/>
              <w:rPr>
                <w:rFonts w:cs="Arial"/>
                <w:lang w:eastAsia="ja-JP"/>
              </w:rPr>
            </w:pPr>
            <w:r>
              <w:rPr>
                <w:rFonts w:cs="Arial" w:hint="eastAsia"/>
                <w:lang w:eastAsia="zh-CN"/>
              </w:rPr>
              <w:t>C-ifEventYpeisStop</w:t>
            </w:r>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1797" w:name="_Toc45832556"/>
      <w:bookmarkStart w:id="11798" w:name="_Toc51763836"/>
      <w:bookmarkStart w:id="11799" w:name="_Toc64449006"/>
      <w:bookmarkStart w:id="11800" w:name="_Toc66289665"/>
      <w:bookmarkStart w:id="11801" w:name="_Toc74154778"/>
      <w:bookmarkStart w:id="11802" w:name="_Toc81383522"/>
      <w:bookmarkStart w:id="11803" w:name="_Toc88658155"/>
      <w:bookmarkStart w:id="11804" w:name="_Toc97911067"/>
      <w:bookmarkStart w:id="11805" w:name="_Toc99038827"/>
      <w:bookmarkStart w:id="11806" w:name="_Toc99731090"/>
      <w:bookmarkStart w:id="11807" w:name="_Toc105511221"/>
      <w:bookmarkStart w:id="11808" w:name="_Toc105927753"/>
      <w:bookmarkStart w:id="11809" w:name="_Toc106110293"/>
      <w:bookmarkStart w:id="11810" w:name="_Toc113835730"/>
      <w:bookmarkStart w:id="11811" w:name="_Toc120124578"/>
      <w:bookmarkStart w:id="11812" w:name="_Toc146226845"/>
      <w:bookmarkStart w:id="11813" w:name="_CR9_3_1_148"/>
      <w:bookmarkEnd w:id="11813"/>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90779">
            <w:pPr>
              <w:pStyle w:val="TAH"/>
              <w:keepNext w:val="0"/>
              <w:keepLines w:val="0"/>
              <w:widowControl w:val="0"/>
              <w:rPr>
                <w:b w:val="0"/>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90779">
            <w:pPr>
              <w:widowControl w:val="0"/>
              <w:rPr>
                <w:rFonts w:ascii="Arial" w:hAnsi="Arial"/>
                <w:b/>
                <w:sz w:val="18"/>
                <w:lang w:eastAsia="ja-JP"/>
              </w:rPr>
            </w:pPr>
            <w:r>
              <w:rPr>
                <w:rFonts w:ascii="Arial" w:hAnsi="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90779">
            <w:pPr>
              <w:widowControl w:val="0"/>
              <w:rPr>
                <w:rFonts w:ascii="Arial" w:hAnsi="Arial"/>
                <w:b/>
                <w:sz w:val="18"/>
                <w:lang w:eastAsia="ja-JP"/>
              </w:rPr>
            </w:pPr>
            <w:r>
              <w:rPr>
                <w:rFonts w:ascii="Arial" w:hAnsi="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90779">
            <w:pPr>
              <w:widowControl w:val="0"/>
              <w:rPr>
                <w:rFonts w:ascii="Arial" w:hAnsi="Arial"/>
                <w:b/>
                <w:sz w:val="18"/>
                <w:lang w:eastAsia="ja-JP"/>
              </w:rPr>
            </w:pPr>
            <w:r>
              <w:rPr>
                <w:rFonts w:ascii="Arial" w:hAnsi="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90779">
            <w:pPr>
              <w:widowControl w:val="0"/>
              <w:rPr>
                <w:rFonts w:ascii="Arial" w:hAnsi="Arial"/>
                <w:b/>
                <w:sz w:val="18"/>
                <w:lang w:eastAsia="ja-JP"/>
              </w:rPr>
            </w:pPr>
            <w:r>
              <w:rPr>
                <w:rFonts w:ascii="Arial" w:hAnsi="Arial"/>
                <w:b/>
                <w:sz w:val="18"/>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90779">
            <w:pPr>
              <w:widowControl w:val="0"/>
              <w:spacing w:after="0"/>
              <w:rPr>
                <w:rFonts w:ascii="Arial" w:eastAsia="SimSun" w:hAnsi="Arial" w:cs="Arial"/>
                <w:sz w:val="18"/>
                <w:szCs w:val="18"/>
                <w:lang w:val="en-US" w:eastAsia="zh-CN"/>
              </w:rPr>
            </w:pPr>
            <w:r>
              <w:rPr>
                <w:rFonts w:ascii="Arial" w:eastAsia="SimSun" w:hAnsi="Arial" w:cs="Arial"/>
                <w:sz w:val="18"/>
                <w:szCs w:val="18"/>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90779">
            <w:pPr>
              <w:widowControl w:val="0"/>
              <w:spacing w:after="0"/>
              <w:rPr>
                <w:rFonts w:ascii="Arial" w:hAnsi="Arial" w:cs="Arial"/>
                <w:sz w:val="18"/>
                <w:szCs w:val="18"/>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90779">
            <w:pPr>
              <w:widowControl w:val="0"/>
              <w:spacing w:after="0"/>
              <w:rPr>
                <w:rFonts w:ascii="Arial" w:hAnsi="Arial" w:cs="Arial"/>
                <w:sz w:val="18"/>
                <w:szCs w:val="18"/>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90779">
            <w:pPr>
              <w:widowControl w:val="0"/>
              <w:spacing w:after="0"/>
              <w:rPr>
                <w:rFonts w:ascii="Arial" w:hAnsi="Arial" w:cs="Arial"/>
                <w:sz w:val="18"/>
                <w:szCs w:val="18"/>
                <w:lang w:eastAsia="ja-JP"/>
              </w:rPr>
            </w:pPr>
            <w:r w:rsidRPr="001D0AA6">
              <w:rPr>
                <w:rFonts w:ascii="Arial" w:hAnsi="Arial" w:cs="Arial"/>
                <w:sz w:val="18"/>
                <w:szCs w:val="18"/>
              </w:rPr>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90779">
            <w:pPr>
              <w:widowControl w:val="0"/>
              <w:spacing w:after="0"/>
              <w:rPr>
                <w:rFonts w:ascii="Arial" w:eastAsia="SimSun" w:hAnsi="Arial" w:cs="Arial"/>
                <w:sz w:val="18"/>
                <w:szCs w:val="18"/>
                <w:lang w:val="en-US" w:eastAsia="zh-CN"/>
              </w:rPr>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90779">
            <w:pPr>
              <w:widowControl w:val="0"/>
              <w:spacing w:after="0"/>
              <w:rPr>
                <w:rFonts w:ascii="Arial" w:hAnsi="Arial" w:cs="Arial"/>
                <w:i/>
                <w:sz w:val="18"/>
                <w:szCs w:val="18"/>
              </w:rPr>
            </w:pPr>
            <w:r w:rsidRPr="008D2A71">
              <w:rPr>
                <w:rFonts w:ascii="Arial" w:hAnsi="Arial" w:cs="Arial"/>
                <w:sz w:val="18"/>
                <w:szCs w:val="18"/>
              </w:rPr>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90779">
            <w:pPr>
              <w:widowControl w:val="0"/>
              <w:spacing w:after="0"/>
              <w:jc w:val="center"/>
              <w:rPr>
                <w:rFonts w:ascii="Arial" w:eastAsia="SimSun" w:hAnsi="Arial" w:cs="Arial"/>
                <w:sz w:val="18"/>
                <w:szCs w:val="18"/>
                <w:lang w:val="en-US" w:eastAsia="zh-CN"/>
              </w:rPr>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1814" w:name="_Toc45832557"/>
      <w:bookmarkStart w:id="11815" w:name="_Toc51763837"/>
      <w:bookmarkStart w:id="11816" w:name="_Toc64449007"/>
      <w:bookmarkStart w:id="11817" w:name="_Toc66289666"/>
      <w:bookmarkStart w:id="11818" w:name="_Toc74154779"/>
      <w:bookmarkStart w:id="11819" w:name="_Toc81383523"/>
      <w:bookmarkStart w:id="11820" w:name="_Toc88658156"/>
      <w:bookmarkStart w:id="11821" w:name="_Toc97911068"/>
      <w:bookmarkStart w:id="11822" w:name="_Toc99038828"/>
      <w:bookmarkStart w:id="11823" w:name="_Toc99731091"/>
      <w:bookmarkStart w:id="11824" w:name="_Toc105511222"/>
      <w:bookmarkStart w:id="11825" w:name="_Toc105927754"/>
      <w:bookmarkStart w:id="11826" w:name="_Toc106110294"/>
      <w:bookmarkStart w:id="11827" w:name="_Toc113835731"/>
      <w:bookmarkStart w:id="11828" w:name="_Toc120124579"/>
      <w:bookmarkStart w:id="11829" w:name="_Toc146226846"/>
      <w:bookmarkStart w:id="11830" w:name="_CR9_3_1_149"/>
      <w:bookmarkEnd w:id="11830"/>
      <w:r>
        <w:rPr>
          <w:rFonts w:eastAsia="Batang"/>
        </w:rPr>
        <w:t>9.3.1.149</w:t>
      </w:r>
      <w:r>
        <w:tab/>
        <w:t>Reference</w:t>
      </w:r>
      <w:r>
        <w:rPr>
          <w:rFonts w:eastAsia="SimSun" w:hint="eastAsia"/>
          <w:lang w:val="en-US" w:eastAsia="zh-CN"/>
        </w:rPr>
        <w:t xml:space="preserve"> </w:t>
      </w:r>
      <w:r>
        <w:t>Time</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r>
              <w:rPr>
                <w:rFonts w:cs="Arial"/>
                <w:lang w:eastAsia="ja-JP"/>
              </w:rPr>
              <w:lastRenderedPageBreak/>
              <w:t xml:space="preserve">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1831" w:name="_Toc5691192"/>
      <w:bookmarkStart w:id="11832" w:name="_Toc45832558"/>
      <w:bookmarkStart w:id="11833" w:name="_Toc51763838"/>
      <w:bookmarkStart w:id="11834" w:name="_Toc64449008"/>
      <w:bookmarkStart w:id="11835" w:name="_Toc66289667"/>
      <w:bookmarkStart w:id="11836" w:name="_Toc74154780"/>
      <w:bookmarkStart w:id="11837" w:name="_Toc81383524"/>
      <w:bookmarkStart w:id="11838" w:name="_Toc88658157"/>
      <w:bookmarkStart w:id="11839" w:name="_Toc97911069"/>
      <w:bookmarkStart w:id="11840" w:name="_Toc99038829"/>
      <w:bookmarkStart w:id="11841" w:name="_Toc99731092"/>
      <w:bookmarkStart w:id="11842" w:name="_Toc105511223"/>
      <w:bookmarkStart w:id="11843" w:name="_Toc105927755"/>
      <w:bookmarkStart w:id="11844" w:name="_Toc106110295"/>
      <w:bookmarkStart w:id="11845" w:name="_Toc113835732"/>
      <w:bookmarkStart w:id="11846" w:name="_Toc120124580"/>
      <w:bookmarkStart w:id="11847" w:name="_Toc146226847"/>
      <w:bookmarkStart w:id="11848" w:name="_Toc5691195"/>
      <w:bookmarkStart w:id="11849" w:name="_CR9_3_1_150"/>
      <w:bookmarkEnd w:id="11849"/>
      <w:r>
        <w:t>9.3.1.150</w:t>
      </w:r>
      <w:r w:rsidRPr="00013F93">
        <w:tab/>
        <w:t xml:space="preserve">MDT </w:t>
      </w:r>
      <w:r w:rsidRPr="00045D62">
        <w:t>Configuration</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1850" w:name="_Toc45832559"/>
      <w:bookmarkStart w:id="11851" w:name="_Toc51763839"/>
      <w:bookmarkStart w:id="11852" w:name="_Toc64449009"/>
      <w:bookmarkStart w:id="11853" w:name="_Toc66289668"/>
      <w:bookmarkStart w:id="11854" w:name="_Toc74154781"/>
      <w:bookmarkStart w:id="11855" w:name="_Toc81383525"/>
      <w:bookmarkStart w:id="11856" w:name="_Toc88658158"/>
      <w:bookmarkStart w:id="11857" w:name="_Toc97911070"/>
      <w:bookmarkStart w:id="11858" w:name="_Toc99038830"/>
      <w:bookmarkStart w:id="11859" w:name="_Toc99731093"/>
      <w:bookmarkStart w:id="11860" w:name="_Toc105511224"/>
      <w:bookmarkStart w:id="11861" w:name="_Toc105927756"/>
      <w:bookmarkStart w:id="11862" w:name="_Toc106110296"/>
      <w:bookmarkStart w:id="11863" w:name="_Toc113835733"/>
      <w:bookmarkStart w:id="11864" w:name="_Toc120124581"/>
      <w:bookmarkStart w:id="11865" w:name="_Toc146226848"/>
      <w:bookmarkStart w:id="11866" w:name="_CR9_3_1_151"/>
      <w:bookmarkEnd w:id="11848"/>
      <w:bookmarkEnd w:id="11866"/>
      <w:r>
        <w:rPr>
          <w:lang w:eastAsia="zh-CN"/>
        </w:rPr>
        <w:t>9.3.1.151</w:t>
      </w:r>
      <w:r w:rsidRPr="002B4060">
        <w:rPr>
          <w:lang w:eastAsia="zh-CN"/>
        </w:rPr>
        <w:tab/>
        <w:t>MDT PLMN List</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90779">
            <w:pPr>
              <w:pStyle w:val="TAL"/>
              <w:keepNext w:val="0"/>
              <w:keepLines w:val="0"/>
              <w:widowControl w:val="0"/>
              <w:ind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1867" w:name="_Toc45832560"/>
      <w:bookmarkStart w:id="11868" w:name="_Toc51763840"/>
      <w:bookmarkStart w:id="11869" w:name="_Toc64449010"/>
      <w:bookmarkStart w:id="11870" w:name="_Toc66289669"/>
      <w:bookmarkStart w:id="11871" w:name="_Toc74154782"/>
      <w:bookmarkStart w:id="11872" w:name="_Toc81383526"/>
      <w:bookmarkStart w:id="11873" w:name="_Toc88658159"/>
      <w:bookmarkStart w:id="11874" w:name="_Toc97911071"/>
      <w:bookmarkStart w:id="11875" w:name="_Toc99038831"/>
      <w:bookmarkStart w:id="11876" w:name="_Toc99731094"/>
      <w:bookmarkStart w:id="11877" w:name="_Toc105511225"/>
      <w:bookmarkStart w:id="11878" w:name="_Toc105927757"/>
      <w:bookmarkStart w:id="11879" w:name="_Toc106110297"/>
      <w:bookmarkStart w:id="11880" w:name="_Toc113835734"/>
      <w:bookmarkStart w:id="11881" w:name="_Toc120124582"/>
      <w:bookmarkStart w:id="11882" w:name="_Toc146226849"/>
      <w:bookmarkStart w:id="11883" w:name="_CR9_3_1_152"/>
      <w:bookmarkEnd w:id="11883"/>
      <w:r>
        <w:lastRenderedPageBreak/>
        <w:t>9.3.1.152</w:t>
      </w:r>
      <w:r w:rsidRPr="00E341FC">
        <w:tab/>
        <w:t>M</w:t>
      </w:r>
      <w:r>
        <w:t>5</w:t>
      </w:r>
      <w:r w:rsidRPr="00E341FC">
        <w:t xml:space="preserve"> Configuration</w:t>
      </w:r>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90779">
            <w:pPr>
              <w:pStyle w:val="TAL"/>
              <w:keepNext w:val="0"/>
              <w:keepLines w:val="0"/>
              <w:widowControl w:val="0"/>
              <w:jc w:val="center"/>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90779">
            <w:pPr>
              <w:pStyle w:val="TAL"/>
              <w:keepNext w:val="0"/>
              <w:keepLines w:val="0"/>
              <w:widowControl w:val="0"/>
              <w:jc w:val="center"/>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1884" w:name="_Toc5641463"/>
      <w:bookmarkStart w:id="11885" w:name="_Toc45832561"/>
      <w:bookmarkStart w:id="11886" w:name="_Toc51763841"/>
      <w:bookmarkStart w:id="11887" w:name="_Toc64449011"/>
      <w:bookmarkStart w:id="11888" w:name="_Toc66289670"/>
      <w:bookmarkStart w:id="11889" w:name="_Toc74154783"/>
      <w:bookmarkStart w:id="11890" w:name="_Toc81383527"/>
      <w:bookmarkStart w:id="11891" w:name="_Toc88658160"/>
      <w:bookmarkStart w:id="11892" w:name="_Toc97911072"/>
      <w:bookmarkStart w:id="11893" w:name="_Toc99038832"/>
      <w:bookmarkStart w:id="11894" w:name="_Toc99731095"/>
      <w:bookmarkStart w:id="11895" w:name="_Toc105511226"/>
      <w:bookmarkStart w:id="11896" w:name="_Toc105927758"/>
      <w:bookmarkStart w:id="11897" w:name="_Toc106110298"/>
      <w:bookmarkStart w:id="11898" w:name="_Toc113835735"/>
      <w:bookmarkStart w:id="11899" w:name="_Toc120124583"/>
      <w:bookmarkStart w:id="11900" w:name="_Toc146226850"/>
      <w:bookmarkStart w:id="11901" w:name="_CR9_3_1_153"/>
      <w:bookmarkEnd w:id="11901"/>
      <w:r>
        <w:t>9.3.1.153</w:t>
      </w:r>
      <w:r w:rsidRPr="00E341FC">
        <w:tab/>
        <w:t>M</w:t>
      </w:r>
      <w:r w:rsidRPr="00E341FC">
        <w:rPr>
          <w:lang w:eastAsia="zh-CN"/>
        </w:rPr>
        <w:t>6</w:t>
      </w:r>
      <w:r w:rsidRPr="00E341FC">
        <w:t xml:space="preserve"> Configuration</w:t>
      </w:r>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90779">
            <w:pPr>
              <w:pStyle w:val="TAL"/>
              <w:keepNext w:val="0"/>
              <w:keepLines w:val="0"/>
              <w:widowControl w:val="0"/>
              <w:jc w:val="center"/>
              <w:rPr>
                <w:i/>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90779">
            <w:pPr>
              <w:pStyle w:val="TAL"/>
              <w:keepNext w:val="0"/>
              <w:keepLines w:val="0"/>
              <w:widowControl w:val="0"/>
              <w:jc w:val="center"/>
              <w:rPr>
                <w:i/>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1902" w:name="_Toc5641464"/>
    </w:p>
    <w:p w14:paraId="786D8081" w14:textId="77777777" w:rsidR="000C19B4" w:rsidRPr="00E341FC" w:rsidRDefault="000C19B4" w:rsidP="00B90779">
      <w:pPr>
        <w:pStyle w:val="Heading4"/>
        <w:keepNext w:val="0"/>
        <w:keepLines w:val="0"/>
        <w:widowControl w:val="0"/>
      </w:pPr>
      <w:bookmarkStart w:id="11903" w:name="_Toc45832562"/>
      <w:bookmarkStart w:id="11904" w:name="_Toc51763842"/>
      <w:bookmarkStart w:id="11905" w:name="_Toc64449012"/>
      <w:bookmarkStart w:id="11906" w:name="_Toc66289671"/>
      <w:bookmarkStart w:id="11907" w:name="_Toc74154784"/>
      <w:bookmarkStart w:id="11908" w:name="_Toc81383528"/>
      <w:bookmarkStart w:id="11909" w:name="_Toc88658161"/>
      <w:bookmarkStart w:id="11910" w:name="_Toc97911073"/>
      <w:bookmarkStart w:id="11911" w:name="_Toc99038833"/>
      <w:bookmarkStart w:id="11912" w:name="_Toc99731096"/>
      <w:bookmarkStart w:id="11913" w:name="_Toc105511227"/>
      <w:bookmarkStart w:id="11914" w:name="_Toc105927759"/>
      <w:bookmarkStart w:id="11915" w:name="_Toc106110299"/>
      <w:bookmarkStart w:id="11916" w:name="_Toc113835736"/>
      <w:bookmarkStart w:id="11917" w:name="_Toc120124584"/>
      <w:bookmarkStart w:id="11918" w:name="_Toc146226851"/>
      <w:bookmarkStart w:id="11919" w:name="_CR9_3_1_154"/>
      <w:bookmarkEnd w:id="11919"/>
      <w:r>
        <w:t>9.3.1.154</w:t>
      </w:r>
      <w:r w:rsidRPr="00E341FC">
        <w:tab/>
        <w:t>M</w:t>
      </w:r>
      <w:r w:rsidRPr="00E341FC">
        <w:rPr>
          <w:lang w:eastAsia="zh-CN"/>
        </w:rPr>
        <w:t>7</w:t>
      </w:r>
      <w:r w:rsidRPr="00E341FC">
        <w:t xml:space="preserve"> Configuration</w:t>
      </w:r>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90779">
            <w:pPr>
              <w:pStyle w:val="TAL"/>
              <w:keepNext w:val="0"/>
              <w:keepLines w:val="0"/>
              <w:widowControl w:val="0"/>
              <w:jc w:val="center"/>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90779">
            <w:pPr>
              <w:pStyle w:val="TAL"/>
              <w:keepNext w:val="0"/>
              <w:keepLines w:val="0"/>
              <w:widowControl w:val="0"/>
              <w:jc w:val="center"/>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90779">
            <w:pPr>
              <w:pStyle w:val="TAL"/>
              <w:keepNext w:val="0"/>
              <w:keepLines w:val="0"/>
              <w:widowControl w:val="0"/>
              <w:jc w:val="center"/>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 xml:space="preserve">ENUMERATED (1, 2, 4, 8, 16, </w:t>
            </w:r>
            <w:r w:rsidRPr="0021596D">
              <w:rPr>
                <w:rFonts w:eastAsia="SimSun"/>
                <w:lang w:val="x-none" w:eastAsia="ja-JP"/>
              </w:rPr>
              <w:lastRenderedPageBreak/>
              <w:t>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lastRenderedPageBreak/>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1920" w:name="_Toc45832563"/>
      <w:bookmarkStart w:id="11921" w:name="_Toc51763843"/>
      <w:bookmarkStart w:id="11922" w:name="_Toc64449013"/>
      <w:bookmarkStart w:id="11923" w:name="_Toc66289672"/>
      <w:bookmarkStart w:id="11924" w:name="_Toc74154785"/>
      <w:bookmarkStart w:id="11925" w:name="_Toc81383529"/>
      <w:bookmarkStart w:id="11926" w:name="_Toc88658162"/>
      <w:bookmarkStart w:id="11927" w:name="_Toc97911074"/>
      <w:bookmarkStart w:id="11928" w:name="_Toc99038834"/>
      <w:bookmarkStart w:id="11929" w:name="_Toc99731097"/>
      <w:bookmarkStart w:id="11930" w:name="_Toc105511228"/>
      <w:bookmarkStart w:id="11931" w:name="_Toc105927760"/>
      <w:bookmarkStart w:id="11932" w:name="_Toc106110300"/>
      <w:bookmarkStart w:id="11933" w:name="_Toc113835737"/>
      <w:bookmarkStart w:id="11934" w:name="_Toc120124585"/>
      <w:bookmarkStart w:id="11935" w:name="_Toc146226852"/>
      <w:bookmarkStart w:id="11936" w:name="_Hlk25157470"/>
      <w:bookmarkStart w:id="11937" w:name="_CR9_3_1_155"/>
      <w:bookmarkEnd w:id="11937"/>
      <w:r>
        <w:t>9.3.1.155</w:t>
      </w:r>
      <w:r>
        <w:tab/>
        <w:t>NID</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1938" w:name="_Toc45832564"/>
      <w:bookmarkStart w:id="11939" w:name="_Toc51763844"/>
      <w:bookmarkStart w:id="11940" w:name="_Toc64449014"/>
      <w:bookmarkStart w:id="11941" w:name="_Toc66289673"/>
      <w:bookmarkStart w:id="11942" w:name="_Toc74154786"/>
      <w:bookmarkStart w:id="11943" w:name="_Toc81383530"/>
      <w:bookmarkStart w:id="11944" w:name="_Toc88658163"/>
      <w:bookmarkStart w:id="11945" w:name="_Toc97911075"/>
      <w:bookmarkStart w:id="11946" w:name="_Toc99038835"/>
      <w:bookmarkStart w:id="11947" w:name="_Toc99731098"/>
      <w:bookmarkStart w:id="11948" w:name="_Toc105511229"/>
      <w:bookmarkStart w:id="11949" w:name="_Toc105927761"/>
      <w:bookmarkStart w:id="11950" w:name="_Toc106110301"/>
      <w:bookmarkStart w:id="11951" w:name="_Toc113835738"/>
      <w:bookmarkStart w:id="11952" w:name="_Toc120124586"/>
      <w:bookmarkStart w:id="11953" w:name="_Toc146226853"/>
      <w:bookmarkStart w:id="11954" w:name="_CR9_3_1_156"/>
      <w:bookmarkEnd w:id="11936"/>
      <w:bookmarkEnd w:id="11954"/>
      <w:r>
        <w:t>9.3.1.156</w:t>
      </w:r>
      <w:r>
        <w:tab/>
        <w:t>NPN Support Information</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AB49A1"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Default="00EE063F"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Default="00EE063F" w:rsidP="00B90779">
            <w:pPr>
              <w:pStyle w:val="TAL"/>
              <w:keepNext w:val="0"/>
              <w:keepLines w:val="0"/>
              <w:widowControl w:val="0"/>
              <w:rPr>
                <w:lang w:eastAsia="ja-JP"/>
              </w:rPr>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Default="00EE063F" w:rsidP="00B90779">
            <w:pPr>
              <w:pStyle w:val="TAL"/>
              <w:keepNext w:val="0"/>
              <w:keepLines w:val="0"/>
              <w:widowControl w:val="0"/>
              <w:ind w:left="100"/>
              <w:rPr>
                <w:rFonts w:cs="Arial"/>
                <w:lang w:eastAsia="ja-JP"/>
              </w:rPr>
            </w:pPr>
            <w:r>
              <w:rPr>
                <w:rFonts w:cs="Arial"/>
                <w:i/>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AB49A1" w:rsidRDefault="00EE063F" w:rsidP="00B90779">
            <w:pPr>
              <w:pStyle w:val="TAL"/>
              <w:keepNext w:val="0"/>
              <w:keepLines w:val="0"/>
              <w:widowControl w:val="0"/>
              <w:ind w:left="227"/>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Default="00EE063F" w:rsidP="00B90779">
            <w:pPr>
              <w:pStyle w:val="TAL"/>
              <w:keepNext w:val="0"/>
              <w:keepLines w:val="0"/>
              <w:widowControl w:val="0"/>
              <w:rPr>
                <w:rFonts w:cs="Arial"/>
                <w:lang w:eastAsia="ja-JP"/>
              </w:rPr>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Default="00EE063F" w:rsidP="00B90779">
            <w:pPr>
              <w:pStyle w:val="TAL"/>
              <w:keepNext w:val="0"/>
              <w:keepLines w:val="0"/>
              <w:widowControl w:val="0"/>
              <w:rPr>
                <w:rFonts w:cs="Arial"/>
                <w:lang w:eastAsia="ja-JP"/>
              </w:rPr>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90779">
            <w:pPr>
              <w:pStyle w:val="TAL"/>
              <w:keepNext w:val="0"/>
              <w:keepLines w:val="0"/>
              <w:widowControl w:val="0"/>
              <w:ind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Default="00EE063F" w:rsidP="00B90779">
            <w:pPr>
              <w:pStyle w:val="TAL"/>
              <w:keepNext w:val="0"/>
              <w:keepLines w:val="0"/>
              <w:widowControl w:val="0"/>
              <w:rPr>
                <w:rFonts w:cs="Arial"/>
                <w:bCs/>
                <w:lang w:eastAsia="ja-JP"/>
              </w:rPr>
            </w:pPr>
            <w:r>
              <w:rPr>
                <w:rFonts w:cs="Arial"/>
                <w:lang w:eastAsia="ja-JP"/>
              </w:rPr>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Default="00EE063F" w:rsidP="00B90779">
            <w:pPr>
              <w:pStyle w:val="TAL"/>
              <w:keepNext w:val="0"/>
              <w:keepLines w:val="0"/>
              <w:widowControl w:val="0"/>
              <w:rPr>
                <w:rFonts w:cs="Arial"/>
                <w:lang w:eastAsia="ja-JP"/>
              </w:rPr>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1955" w:name="_Toc45832565"/>
      <w:bookmarkStart w:id="11956" w:name="_Toc51763845"/>
      <w:bookmarkStart w:id="11957" w:name="_Toc64449015"/>
      <w:bookmarkStart w:id="11958" w:name="_Toc66289674"/>
      <w:bookmarkStart w:id="11959" w:name="_Toc74154787"/>
      <w:bookmarkStart w:id="11960" w:name="_Toc81383531"/>
      <w:bookmarkStart w:id="11961" w:name="_Toc88658164"/>
      <w:bookmarkStart w:id="11962" w:name="_Toc97911076"/>
      <w:bookmarkStart w:id="11963" w:name="_Toc99038836"/>
      <w:bookmarkStart w:id="11964" w:name="_Toc99731099"/>
      <w:bookmarkStart w:id="11965" w:name="_Toc105511230"/>
      <w:bookmarkStart w:id="11966" w:name="_Toc105927762"/>
      <w:bookmarkStart w:id="11967" w:name="_Toc106110302"/>
      <w:bookmarkStart w:id="11968" w:name="_Toc113835739"/>
      <w:bookmarkStart w:id="11969" w:name="_Toc120124587"/>
      <w:bookmarkStart w:id="11970" w:name="_Toc146226854"/>
      <w:bookmarkStart w:id="11971" w:name="_CR9_3_1_157"/>
      <w:bookmarkEnd w:id="11971"/>
      <w:r>
        <w:t>9.3.1.157</w:t>
      </w:r>
      <w:r w:rsidRPr="008654B2">
        <w:tab/>
        <w:t>NPN Broadcast Information</w:t>
      </w:r>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1972" w:name="_Toc45832566"/>
      <w:bookmarkStart w:id="11973" w:name="_Toc51763846"/>
      <w:bookmarkStart w:id="11974" w:name="_Toc64449016"/>
      <w:bookmarkStart w:id="11975" w:name="_Toc66289675"/>
      <w:bookmarkStart w:id="11976" w:name="_Toc74154788"/>
      <w:bookmarkStart w:id="11977" w:name="_Toc81383532"/>
      <w:bookmarkStart w:id="11978" w:name="_Toc88658165"/>
      <w:bookmarkStart w:id="11979" w:name="_Toc97911077"/>
      <w:bookmarkStart w:id="11980" w:name="_Toc99038837"/>
      <w:bookmarkStart w:id="11981" w:name="_Toc99731100"/>
      <w:bookmarkStart w:id="11982" w:name="_Toc105511231"/>
      <w:bookmarkStart w:id="11983" w:name="_Toc105927763"/>
      <w:bookmarkStart w:id="11984" w:name="_Toc106110303"/>
      <w:bookmarkStart w:id="11985" w:name="_Toc113835740"/>
      <w:bookmarkStart w:id="11986" w:name="_Toc120124588"/>
      <w:bookmarkStart w:id="11987" w:name="_Toc146226855"/>
      <w:bookmarkStart w:id="11988" w:name="_CR9_3_1_158"/>
      <w:bookmarkEnd w:id="11988"/>
      <w:r>
        <w:t>9.3.1.158</w:t>
      </w:r>
      <w:r w:rsidRPr="008654B2">
        <w:tab/>
        <w:t>Broadcast SNPN ID List</w:t>
      </w:r>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8654B2" w:rsidRDefault="00EE063F" w:rsidP="00B90779">
            <w:pPr>
              <w:pStyle w:val="TAL"/>
              <w:keepNext w:val="0"/>
              <w:keepLines w:val="0"/>
              <w:widowControl w:val="0"/>
            </w:pPr>
            <w:r w:rsidRPr="008654B2">
              <w:rPr>
                <w:i/>
                <w:lang w:eastAsia="ja-JP"/>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1989" w:name="_Toc45832567"/>
      <w:bookmarkStart w:id="11990" w:name="_Toc51763847"/>
      <w:bookmarkStart w:id="11991" w:name="_Toc64449017"/>
      <w:bookmarkStart w:id="11992" w:name="_Toc66289676"/>
      <w:bookmarkStart w:id="11993" w:name="_Toc74154789"/>
      <w:bookmarkStart w:id="11994" w:name="_Toc81383533"/>
      <w:bookmarkStart w:id="11995" w:name="_Toc88658166"/>
      <w:bookmarkStart w:id="11996" w:name="_Toc97911078"/>
      <w:bookmarkStart w:id="11997" w:name="_Toc99038838"/>
      <w:bookmarkStart w:id="11998" w:name="_Toc99731101"/>
      <w:bookmarkStart w:id="11999" w:name="_Toc105511232"/>
      <w:bookmarkStart w:id="12000" w:name="_Toc105927764"/>
      <w:bookmarkStart w:id="12001" w:name="_Toc106110304"/>
      <w:bookmarkStart w:id="12002" w:name="_Toc113835741"/>
      <w:bookmarkStart w:id="12003" w:name="_Toc120124589"/>
      <w:bookmarkStart w:id="12004" w:name="_Toc146226856"/>
      <w:bookmarkStart w:id="12005" w:name="_CR9_3_1_159"/>
      <w:bookmarkEnd w:id="12005"/>
      <w:r>
        <w:t>9.3.1.159</w:t>
      </w:r>
      <w:r w:rsidRPr="008654B2">
        <w:tab/>
        <w:t>Broadcast NID List</w:t>
      </w:r>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754CEA89" w14:textId="77777777" w:rsidR="00EE063F" w:rsidRPr="008654B2" w:rsidRDefault="00EE063F" w:rsidP="00B90779">
      <w:pPr>
        <w:widowControl w:val="0"/>
      </w:pPr>
      <w:r w:rsidRPr="008654B2">
        <w:lastRenderedPageBreak/>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2006" w:name="_Toc45832568"/>
      <w:bookmarkStart w:id="12007" w:name="_Toc51763848"/>
      <w:bookmarkStart w:id="12008" w:name="_Toc64449018"/>
      <w:bookmarkStart w:id="12009" w:name="_Toc66289677"/>
      <w:bookmarkStart w:id="12010" w:name="_Toc74154790"/>
      <w:bookmarkStart w:id="12011" w:name="_Toc81383534"/>
      <w:bookmarkStart w:id="12012" w:name="_Toc88658167"/>
      <w:bookmarkStart w:id="12013" w:name="_Toc97911079"/>
      <w:bookmarkStart w:id="12014" w:name="_Toc99038839"/>
      <w:bookmarkStart w:id="12015" w:name="_Toc99731102"/>
      <w:bookmarkStart w:id="12016" w:name="_Toc105511233"/>
      <w:bookmarkStart w:id="12017" w:name="_Toc105927765"/>
      <w:bookmarkStart w:id="12018" w:name="_Toc106110305"/>
      <w:bookmarkStart w:id="12019" w:name="_Toc113835742"/>
      <w:bookmarkStart w:id="12020" w:name="_Toc120124590"/>
      <w:bookmarkStart w:id="12021" w:name="_Toc146226857"/>
      <w:bookmarkStart w:id="12022" w:name="_CR9_3_1_160"/>
      <w:bookmarkEnd w:id="12022"/>
      <w:r>
        <w:t>9.3.1.160</w:t>
      </w:r>
      <w:r w:rsidRPr="008654B2">
        <w:tab/>
        <w:t>Broadcast CAG-Identifier List</w:t>
      </w:r>
      <w:bookmarkEnd w:id="12006"/>
      <w:bookmarkEnd w:id="12007"/>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2023" w:name="_Toc45832569"/>
      <w:bookmarkStart w:id="12024" w:name="_Toc51763849"/>
      <w:bookmarkStart w:id="12025" w:name="_Toc64449019"/>
      <w:bookmarkStart w:id="12026" w:name="_Toc66289678"/>
      <w:bookmarkStart w:id="12027" w:name="_Toc74154791"/>
      <w:bookmarkStart w:id="12028" w:name="_Toc81383535"/>
      <w:bookmarkStart w:id="12029" w:name="_Toc88658168"/>
      <w:bookmarkStart w:id="12030" w:name="_Toc97911080"/>
      <w:bookmarkStart w:id="12031" w:name="_Toc99038840"/>
      <w:bookmarkStart w:id="12032" w:name="_Toc99731103"/>
      <w:bookmarkStart w:id="12033" w:name="_Toc105511234"/>
      <w:bookmarkStart w:id="12034" w:name="_Toc105927766"/>
      <w:bookmarkStart w:id="12035" w:name="_Toc106110306"/>
      <w:bookmarkStart w:id="12036" w:name="_Toc113835743"/>
      <w:bookmarkStart w:id="12037" w:name="_Toc120124591"/>
      <w:bookmarkStart w:id="12038" w:name="_Toc146226858"/>
      <w:bookmarkStart w:id="12039" w:name="_CR9_3_1_161"/>
      <w:bookmarkEnd w:id="12039"/>
      <w:r>
        <w:t>9.3.1.161</w:t>
      </w:r>
      <w:r w:rsidRPr="00C51536">
        <w:tab/>
        <w:t>C</w:t>
      </w:r>
      <w:r>
        <w:t>AG</w:t>
      </w:r>
      <w:r w:rsidRPr="00C51536">
        <w:t xml:space="preserve"> I</w:t>
      </w:r>
      <w:r>
        <w:t>D</w:t>
      </w:r>
      <w:bookmarkEnd w:id="12023"/>
      <w:bookmarkEnd w:id="12024"/>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Group Name</w:t>
            </w:r>
          </w:p>
        </w:tc>
        <w:tc>
          <w:tcPr>
            <w:tcW w:w="556" w:type="pct"/>
          </w:tcPr>
          <w:p w14:paraId="6A1DA6F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Presence</w:t>
            </w:r>
          </w:p>
        </w:tc>
        <w:tc>
          <w:tcPr>
            <w:tcW w:w="741" w:type="pct"/>
          </w:tcPr>
          <w:p w14:paraId="0E9B9C1D"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Range</w:t>
            </w:r>
          </w:p>
        </w:tc>
        <w:tc>
          <w:tcPr>
            <w:tcW w:w="963" w:type="pct"/>
          </w:tcPr>
          <w:p w14:paraId="02C0CF78"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 type and reference</w:t>
            </w:r>
          </w:p>
        </w:tc>
        <w:tc>
          <w:tcPr>
            <w:tcW w:w="1481" w:type="pct"/>
          </w:tcPr>
          <w:p w14:paraId="39E3D44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556" w:type="pct"/>
          </w:tcPr>
          <w:p w14:paraId="51AD88F0"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M</w:t>
            </w:r>
          </w:p>
        </w:tc>
        <w:tc>
          <w:tcPr>
            <w:tcW w:w="741" w:type="pct"/>
          </w:tcPr>
          <w:p w14:paraId="096B4DEF" w14:textId="77777777" w:rsidR="00EE063F" w:rsidRPr="00C51536" w:rsidRDefault="00EE063F" w:rsidP="00B90779">
            <w:pPr>
              <w:widowControl w:val="0"/>
              <w:spacing w:after="0"/>
              <w:rPr>
                <w:rFonts w:ascii="Arial" w:hAnsi="Arial" w:cs="Arial"/>
                <w:sz w:val="18"/>
                <w:lang w:eastAsia="ja-JP"/>
              </w:rPr>
            </w:pPr>
          </w:p>
        </w:tc>
        <w:tc>
          <w:tcPr>
            <w:tcW w:w="963" w:type="pct"/>
          </w:tcPr>
          <w:p w14:paraId="74998F21" w14:textId="77777777" w:rsidR="00EE063F" w:rsidRPr="00C51536" w:rsidRDefault="00EE063F" w:rsidP="00B90779">
            <w:pPr>
              <w:widowControl w:val="0"/>
              <w:spacing w:after="0"/>
              <w:rPr>
                <w:rFonts w:ascii="Arial" w:hAnsi="Arial" w:cs="Arial"/>
                <w:sz w:val="18"/>
                <w:lang w:eastAsia="ja-JP"/>
              </w:rPr>
            </w:pPr>
            <w:r w:rsidRPr="00681E8A">
              <w:rPr>
                <w:rFonts w:ascii="Arial" w:hAnsi="Arial" w:cs="Arial"/>
                <w:sz w:val="18"/>
                <w:lang w:eastAsia="ja-JP"/>
              </w:rPr>
              <w:t>BIT S</w:t>
            </w:r>
            <w:r w:rsidRPr="00AF345C">
              <w:rPr>
                <w:rFonts w:ascii="Arial" w:hAnsi="Arial" w:cs="Arial"/>
                <w:sz w:val="18"/>
                <w:lang w:eastAsia="ja-JP"/>
              </w:rPr>
              <w:t>TRING (SIZE (32))</w:t>
            </w:r>
          </w:p>
        </w:tc>
        <w:tc>
          <w:tcPr>
            <w:tcW w:w="1481" w:type="pct"/>
          </w:tcPr>
          <w:p w14:paraId="4214E5DD" w14:textId="77777777" w:rsidR="00EE063F" w:rsidRPr="00C51536" w:rsidRDefault="00EE063F" w:rsidP="00B90779">
            <w:pPr>
              <w:widowControl w:val="0"/>
              <w:spacing w:after="0"/>
              <w:rPr>
                <w:rFonts w:ascii="Arial" w:hAnsi="Arial" w:cs="Arial"/>
                <w:sz w:val="18"/>
                <w:lang w:eastAsia="ja-JP"/>
              </w:rPr>
            </w:pPr>
            <w:r>
              <w:rPr>
                <w:rFonts w:ascii="Arial" w:hAnsi="Arial" w:cs="Arial"/>
                <w:sz w:val="18"/>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2040" w:name="_Toc45832570"/>
      <w:bookmarkStart w:id="12041" w:name="_Toc51763850"/>
      <w:bookmarkStart w:id="12042" w:name="_Toc64449020"/>
      <w:bookmarkStart w:id="12043" w:name="_Toc66289679"/>
      <w:bookmarkStart w:id="12044" w:name="_Toc74154792"/>
      <w:bookmarkStart w:id="12045" w:name="_Toc81383536"/>
      <w:bookmarkStart w:id="12046" w:name="_Toc88658169"/>
      <w:bookmarkStart w:id="12047" w:name="_Toc97911081"/>
      <w:bookmarkStart w:id="12048" w:name="_Toc99038841"/>
      <w:bookmarkStart w:id="12049" w:name="_Toc99731104"/>
      <w:bookmarkStart w:id="12050" w:name="_Toc105511235"/>
      <w:bookmarkStart w:id="12051" w:name="_Toc105927767"/>
      <w:bookmarkStart w:id="12052" w:name="_Toc106110307"/>
      <w:bookmarkStart w:id="12053" w:name="_Toc113835744"/>
      <w:bookmarkStart w:id="12054" w:name="_Toc120124592"/>
      <w:bookmarkStart w:id="12055" w:name="_Toc146226859"/>
      <w:bookmarkStart w:id="12056" w:name="_CR9_3_1_162"/>
      <w:bookmarkEnd w:id="12056"/>
      <w:r>
        <w:t>9.3.1.162</w:t>
      </w:r>
      <w:r w:rsidRPr="009F5A10">
        <w:tab/>
      </w:r>
      <w:r>
        <w:t>Broadcast PNI-NPN ID Information</w:t>
      </w:r>
      <w:bookmarkEnd w:id="12040"/>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90779">
            <w:pPr>
              <w:pStyle w:val="TAL"/>
              <w:keepNext w:val="0"/>
              <w:keepLines w:val="0"/>
              <w:widowControl w:val="0"/>
              <w:ind w:left="100"/>
              <w:rPr>
                <w:rFonts w:cs="Arial"/>
                <w:lang w:eastAsia="zh-CN"/>
              </w:rPr>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90779">
            <w:pPr>
              <w:pStyle w:val="TAL"/>
              <w:keepNext w:val="0"/>
              <w:keepLines w:val="0"/>
              <w:widowControl w:val="0"/>
              <w:ind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2057" w:name="_Toc45832571"/>
      <w:bookmarkStart w:id="12058" w:name="_Toc51763851"/>
      <w:bookmarkStart w:id="12059" w:name="_Toc64449021"/>
      <w:bookmarkStart w:id="12060" w:name="_Toc66289680"/>
      <w:bookmarkStart w:id="12061" w:name="_Toc74154793"/>
      <w:bookmarkStart w:id="12062" w:name="_Toc81383537"/>
      <w:bookmarkStart w:id="12063" w:name="_Toc88658170"/>
      <w:bookmarkStart w:id="12064" w:name="_Toc97911082"/>
      <w:bookmarkStart w:id="12065" w:name="_Toc99038842"/>
      <w:bookmarkStart w:id="12066" w:name="_Toc99731105"/>
      <w:bookmarkStart w:id="12067" w:name="_Toc105511236"/>
      <w:bookmarkStart w:id="12068" w:name="_Toc105927768"/>
      <w:bookmarkStart w:id="12069" w:name="_Toc106110308"/>
      <w:bookmarkStart w:id="12070" w:name="_Toc113835745"/>
      <w:bookmarkStart w:id="12071" w:name="_Toc120124593"/>
      <w:bookmarkStart w:id="12072" w:name="_Toc146226860"/>
      <w:bookmarkStart w:id="12073" w:name="_CR9_3_1_163"/>
      <w:bookmarkEnd w:id="12073"/>
      <w:r>
        <w:t>9.3.1.163</w:t>
      </w:r>
      <w:r w:rsidRPr="008654B2">
        <w:tab/>
      </w:r>
      <w:r w:rsidRPr="00F0014A">
        <w:t xml:space="preserve">Available SNPN </w:t>
      </w:r>
      <w:r w:rsidRPr="008654B2">
        <w:t>ID List</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lastRenderedPageBreak/>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2074" w:name="_Toc45832572"/>
      <w:bookmarkStart w:id="12075" w:name="_Toc51763852"/>
      <w:bookmarkStart w:id="12076" w:name="_Toc64449022"/>
      <w:bookmarkStart w:id="12077" w:name="_Toc66289681"/>
      <w:bookmarkStart w:id="12078" w:name="_Toc74154794"/>
      <w:bookmarkStart w:id="12079" w:name="_Toc81383538"/>
      <w:bookmarkStart w:id="12080" w:name="_Toc88658171"/>
      <w:bookmarkStart w:id="12081" w:name="_Toc97911083"/>
      <w:bookmarkStart w:id="12082" w:name="_Toc99038843"/>
      <w:bookmarkStart w:id="12083" w:name="_Toc99731106"/>
      <w:bookmarkStart w:id="12084" w:name="_Toc105511237"/>
      <w:bookmarkStart w:id="12085" w:name="_Toc105927769"/>
      <w:bookmarkStart w:id="12086" w:name="_Toc106110309"/>
      <w:bookmarkStart w:id="12087" w:name="_Toc113835746"/>
      <w:bookmarkStart w:id="12088" w:name="_Toc120124594"/>
      <w:bookmarkStart w:id="12089" w:name="_Toc146226861"/>
      <w:bookmarkStart w:id="12090" w:name="_CR9_3_1_164"/>
      <w:bookmarkEnd w:id="12090"/>
      <w:r>
        <w:rPr>
          <w:lang w:val="fr-FR"/>
        </w:rPr>
        <w:t>9.3.1.164</w:t>
      </w:r>
      <w:r w:rsidRPr="00FD0425">
        <w:rPr>
          <w:lang w:val="fr-FR"/>
        </w:rPr>
        <w:tab/>
      </w:r>
      <w:bookmarkEnd w:id="12074"/>
      <w:bookmarkEnd w:id="12075"/>
      <w:r w:rsidR="00315429">
        <w:rPr>
          <w:lang w:val="fr-FR"/>
        </w:rPr>
        <w:t>Void</w:t>
      </w:r>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2091" w:name="_Toc45832573"/>
      <w:bookmarkStart w:id="12092" w:name="_Toc51763853"/>
      <w:bookmarkStart w:id="12093" w:name="_Toc64449023"/>
      <w:bookmarkStart w:id="12094" w:name="_Toc66289682"/>
      <w:bookmarkStart w:id="12095" w:name="_Toc74154795"/>
      <w:bookmarkStart w:id="12096" w:name="_Toc81383539"/>
      <w:bookmarkStart w:id="12097" w:name="_Toc88658172"/>
      <w:bookmarkStart w:id="12098" w:name="_Toc97911084"/>
      <w:bookmarkStart w:id="12099" w:name="_Toc99038844"/>
      <w:bookmarkStart w:id="12100" w:name="_Toc99731107"/>
      <w:bookmarkStart w:id="12101" w:name="_Toc105511238"/>
      <w:bookmarkStart w:id="12102" w:name="_Toc105927770"/>
      <w:bookmarkStart w:id="12103" w:name="_Toc106110310"/>
      <w:bookmarkStart w:id="12104" w:name="_Toc113835747"/>
      <w:bookmarkStart w:id="12105" w:name="_Toc120124595"/>
      <w:bookmarkStart w:id="12106" w:name="_Toc146226862"/>
      <w:bookmarkStart w:id="12107" w:name="_CR9_3_1_165"/>
      <w:bookmarkEnd w:id="12107"/>
      <w:r>
        <w:rPr>
          <w:lang w:eastAsia="zh-CN"/>
        </w:rPr>
        <w:t>9.3.1.165</w:t>
      </w:r>
      <w:r w:rsidRPr="00150DA4">
        <w:rPr>
          <w:lang w:eastAsia="zh-CN"/>
        </w:rPr>
        <w:tab/>
      </w:r>
      <w:r>
        <w:rPr>
          <w:lang w:eastAsia="zh-CN"/>
        </w:rPr>
        <w:t xml:space="preserve">Extended </w:t>
      </w:r>
      <w:r w:rsidRPr="00150DA4">
        <w:rPr>
          <w:lang w:eastAsia="zh-CN"/>
        </w:rPr>
        <w:t>Slice Support List</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1A323E7A" w14:textId="77777777" w:rsidR="00D90FA6" w:rsidRPr="00150DA4" w:rsidRDefault="00D90FA6" w:rsidP="00B90779">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90779">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90779">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90779">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90779">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90779">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150DA4" w:rsidRDefault="00D90FA6" w:rsidP="00B90779">
            <w:pPr>
              <w:widowControl w:val="0"/>
              <w:spacing w:after="0"/>
              <w:rPr>
                <w:rFonts w:ascii="Arial" w:hAnsi="Arial"/>
                <w:b/>
                <w:bCs/>
                <w:iCs/>
                <w:sz w:val="18"/>
                <w:lang w:eastAsia="ja-JP"/>
              </w:rPr>
            </w:pPr>
            <w:r w:rsidRPr="00150DA4">
              <w:rPr>
                <w:rFonts w:ascii="Arial" w:hAnsi="Arial"/>
                <w:b/>
                <w:sz w:val="18"/>
              </w:rPr>
              <w:t xml:space="preserve">Slice Support </w:t>
            </w:r>
            <w:r w:rsidRPr="00150DA4">
              <w:rPr>
                <w:rFonts w:ascii="Arial" w:eastAsia="MS Mincho" w:hAnsi="Arial"/>
                <w:b/>
                <w:sz w:val="18"/>
              </w:rPr>
              <w:t>Item IEs</w:t>
            </w:r>
          </w:p>
        </w:tc>
        <w:tc>
          <w:tcPr>
            <w:tcW w:w="1080" w:type="dxa"/>
          </w:tcPr>
          <w:p w14:paraId="2489B0F9" w14:textId="77777777" w:rsidR="00D90FA6" w:rsidRPr="00150DA4" w:rsidRDefault="00D90FA6" w:rsidP="00B90779">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90779">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90779">
            <w:pPr>
              <w:pStyle w:val="TAL"/>
              <w:keepNext w:val="0"/>
              <w:keepLines w:val="0"/>
              <w:widowControl w:val="0"/>
              <w:rPr>
                <w:lang w:eastAsia="ja-JP"/>
              </w:rPr>
            </w:pPr>
          </w:p>
        </w:tc>
        <w:tc>
          <w:tcPr>
            <w:tcW w:w="2880" w:type="dxa"/>
          </w:tcPr>
          <w:p w14:paraId="0CC1D6B8" w14:textId="77777777" w:rsidR="00D90FA6" w:rsidRPr="00150DA4" w:rsidRDefault="00D90FA6" w:rsidP="00B90779">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90779">
            <w:pPr>
              <w:widowControl w:val="0"/>
              <w:spacing w:after="0"/>
              <w:ind w:left="100"/>
              <w:rPr>
                <w:rFonts w:ascii="Arial" w:hAnsi="Arial"/>
                <w:sz w:val="18"/>
                <w:lang w:eastAsia="ja-JP"/>
              </w:rPr>
            </w:pPr>
            <w:r w:rsidRPr="00150DA4">
              <w:rPr>
                <w:rFonts w:ascii="Arial" w:hAnsi="Arial"/>
                <w:sz w:val="18"/>
                <w:lang w:eastAsia="zh-CN"/>
              </w:rPr>
              <w:t>&gt;</w:t>
            </w:r>
            <w:r w:rsidRPr="00150DA4">
              <w:rPr>
                <w:rFonts w:ascii="Arial" w:eastAsia="Batang" w:hAnsi="Arial"/>
                <w:sz w:val="18"/>
              </w:rPr>
              <w:t>S-NSSAI</w:t>
            </w:r>
          </w:p>
        </w:tc>
        <w:tc>
          <w:tcPr>
            <w:tcW w:w="1080" w:type="dxa"/>
          </w:tcPr>
          <w:p w14:paraId="00D0CF12" w14:textId="77777777" w:rsidR="00D90FA6" w:rsidRPr="00150DA4" w:rsidRDefault="00D90FA6" w:rsidP="00B90779">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90779">
            <w:pPr>
              <w:pStyle w:val="TAL"/>
              <w:keepNext w:val="0"/>
              <w:keepLines w:val="0"/>
              <w:widowControl w:val="0"/>
              <w:rPr>
                <w:lang w:eastAsia="ja-JP"/>
              </w:rPr>
            </w:pPr>
          </w:p>
        </w:tc>
        <w:tc>
          <w:tcPr>
            <w:tcW w:w="1872" w:type="dxa"/>
          </w:tcPr>
          <w:p w14:paraId="7480F7CA" w14:textId="77777777" w:rsidR="00D90FA6" w:rsidRPr="00150DA4" w:rsidRDefault="00D90FA6" w:rsidP="00B90779">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90779">
            <w:pPr>
              <w:pStyle w:val="TAL"/>
              <w:keepNext w:val="0"/>
              <w:keepLines w:val="0"/>
              <w:widowControl w:val="0"/>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2108" w:name="_Toc534903085"/>
      <w:bookmarkStart w:id="12109" w:name="_Toc51763854"/>
      <w:bookmarkStart w:id="12110" w:name="_Toc64449024"/>
      <w:bookmarkStart w:id="12111" w:name="_Toc66289683"/>
      <w:bookmarkStart w:id="12112" w:name="_Toc74154796"/>
      <w:bookmarkStart w:id="12113" w:name="_Toc81383540"/>
      <w:bookmarkStart w:id="12114" w:name="_Toc88658173"/>
      <w:bookmarkStart w:id="12115" w:name="_Toc97911085"/>
      <w:bookmarkStart w:id="12116" w:name="_Toc99038845"/>
      <w:bookmarkStart w:id="12117" w:name="_Toc99731108"/>
      <w:bookmarkStart w:id="12118" w:name="_Toc105511239"/>
      <w:bookmarkStart w:id="12119" w:name="_Toc105927771"/>
      <w:bookmarkStart w:id="12120" w:name="_Toc106110311"/>
      <w:bookmarkStart w:id="12121" w:name="_Toc113835748"/>
      <w:bookmarkStart w:id="12122" w:name="_Toc120124596"/>
      <w:bookmarkStart w:id="12123" w:name="_Toc146226863"/>
      <w:bookmarkStart w:id="12124" w:name="_Toc20955300"/>
      <w:bookmarkStart w:id="12125" w:name="_Toc29503571"/>
      <w:bookmarkStart w:id="12126" w:name="_Toc36552783"/>
      <w:bookmarkStart w:id="12127" w:name="_Toc36553942"/>
      <w:bookmarkStart w:id="12128" w:name="_Toc36554510"/>
      <w:bookmarkStart w:id="12129" w:name="_Toc20955993"/>
      <w:bookmarkStart w:id="12130" w:name="_Toc29893118"/>
      <w:bookmarkStart w:id="12131" w:name="_Toc36557055"/>
      <w:bookmarkStart w:id="12132" w:name="_Toc45832574"/>
      <w:bookmarkStart w:id="12133" w:name="_CR9_3_1_166"/>
      <w:bookmarkEnd w:id="12133"/>
      <w:r w:rsidRPr="00707B3F">
        <w:rPr>
          <w:noProof/>
        </w:rPr>
        <w:t>9.</w:t>
      </w:r>
      <w:r>
        <w:rPr>
          <w:noProof/>
        </w:rPr>
        <w:t>3.1.166</w:t>
      </w:r>
      <w:r w:rsidRPr="00707B3F">
        <w:rPr>
          <w:noProof/>
        </w:rPr>
        <w:tab/>
      </w:r>
      <w:r>
        <w:rPr>
          <w:noProof/>
        </w:rPr>
        <w:t xml:space="preserve">Positioning </w:t>
      </w:r>
      <w:r w:rsidRPr="00707B3F">
        <w:rPr>
          <w:noProof/>
        </w:rPr>
        <w:t>Measurement Result</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bookmarkEnd w:id="12123"/>
      <w:r>
        <w:rPr>
          <w:noProof/>
        </w:rPr>
        <w:t xml:space="preserve"> </w:t>
      </w:r>
    </w:p>
    <w:p w14:paraId="7CFC04BA" w14:textId="77777777" w:rsidR="00CD732E" w:rsidRDefault="00CD732E" w:rsidP="00B90779">
      <w:pPr>
        <w:widowControl w:val="0"/>
        <w:rPr>
          <w:noProof/>
        </w:rPr>
      </w:pPr>
      <w:bookmarkStart w:id="12134"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2134"/>
          <w:p w14:paraId="6B4E4143" w14:textId="77777777" w:rsidR="00AC7B34" w:rsidRPr="00707B3F" w:rsidRDefault="00AC7B34" w:rsidP="00B90779">
            <w:pPr>
              <w:pStyle w:val="TAH"/>
              <w:keepNext w:val="0"/>
              <w:keepLines w:val="0"/>
              <w:widowControl w:val="0"/>
              <w:spacing w:line="0" w:lineRule="atLeast"/>
              <w:rPr>
                <w:noProof/>
              </w:rPr>
            </w:pPr>
            <w:r w:rsidRPr="00707B3F">
              <w:rPr>
                <w:noProof/>
              </w:rPr>
              <w:t>IE/Group Name</w:t>
            </w:r>
          </w:p>
        </w:tc>
        <w:tc>
          <w:tcPr>
            <w:tcW w:w="1080" w:type="dxa"/>
          </w:tcPr>
          <w:p w14:paraId="342AA48C" w14:textId="77777777" w:rsidR="00AC7B34" w:rsidRPr="00707B3F" w:rsidRDefault="00AC7B34" w:rsidP="00B90779">
            <w:pPr>
              <w:pStyle w:val="TAH"/>
              <w:keepNext w:val="0"/>
              <w:keepLines w:val="0"/>
              <w:widowControl w:val="0"/>
              <w:spacing w:line="0" w:lineRule="atLeast"/>
              <w:rPr>
                <w:noProof/>
              </w:rPr>
            </w:pPr>
            <w:r w:rsidRPr="00707B3F">
              <w:rPr>
                <w:noProof/>
              </w:rPr>
              <w:t>Presence</w:t>
            </w:r>
          </w:p>
        </w:tc>
        <w:tc>
          <w:tcPr>
            <w:tcW w:w="1080" w:type="dxa"/>
          </w:tcPr>
          <w:p w14:paraId="62F7566A" w14:textId="77777777" w:rsidR="00AC7B34" w:rsidRPr="00707B3F" w:rsidRDefault="00AC7B34" w:rsidP="00B90779">
            <w:pPr>
              <w:pStyle w:val="TAH"/>
              <w:keepNext w:val="0"/>
              <w:keepLines w:val="0"/>
              <w:widowControl w:val="0"/>
              <w:spacing w:line="0" w:lineRule="atLeast"/>
              <w:rPr>
                <w:noProof/>
              </w:rPr>
            </w:pPr>
            <w:r w:rsidRPr="00707B3F">
              <w:rPr>
                <w:noProof/>
              </w:rPr>
              <w:t>Range</w:t>
            </w:r>
          </w:p>
        </w:tc>
        <w:tc>
          <w:tcPr>
            <w:tcW w:w="1512" w:type="dxa"/>
          </w:tcPr>
          <w:p w14:paraId="45BB0C41" w14:textId="77777777" w:rsidR="00AC7B34" w:rsidRPr="00707B3F" w:rsidRDefault="00AC7B34" w:rsidP="00B90779">
            <w:pPr>
              <w:pStyle w:val="TAH"/>
              <w:keepNext w:val="0"/>
              <w:keepLines w:val="0"/>
              <w:widowControl w:val="0"/>
              <w:spacing w:line="0" w:lineRule="atLeast"/>
              <w:rPr>
                <w:noProof/>
              </w:rPr>
            </w:pPr>
            <w:r w:rsidRPr="00707B3F">
              <w:rPr>
                <w:noProof/>
              </w:rPr>
              <w:t>IE Type and Reference</w:t>
            </w:r>
          </w:p>
        </w:tc>
        <w:tc>
          <w:tcPr>
            <w:tcW w:w="1728" w:type="dxa"/>
          </w:tcPr>
          <w:p w14:paraId="33D1FB19" w14:textId="77777777" w:rsidR="00AC7B34" w:rsidRPr="00707B3F" w:rsidRDefault="00AC7B34" w:rsidP="00B90779">
            <w:pPr>
              <w:pStyle w:val="TAH"/>
              <w:keepNext w:val="0"/>
              <w:keepLines w:val="0"/>
              <w:widowControl w:val="0"/>
              <w:spacing w:line="0" w:lineRule="atLeast"/>
              <w:rPr>
                <w:noProof/>
              </w:rPr>
            </w:pPr>
            <w:r w:rsidRPr="00707B3F">
              <w:rPr>
                <w:noProof/>
              </w:rPr>
              <w:t>Semantics Description</w:t>
            </w:r>
          </w:p>
        </w:tc>
        <w:tc>
          <w:tcPr>
            <w:tcW w:w="1080" w:type="dxa"/>
          </w:tcPr>
          <w:p w14:paraId="199AADA0" w14:textId="77777777" w:rsidR="00AC7B34" w:rsidRPr="00707B3F" w:rsidRDefault="00AC7B34" w:rsidP="00B90779">
            <w:pPr>
              <w:pStyle w:val="TAH"/>
              <w:keepNext w:val="0"/>
              <w:keepLines w:val="0"/>
              <w:widowControl w:val="0"/>
              <w:spacing w:line="0" w:lineRule="atLeast"/>
              <w:rPr>
                <w:noProof/>
              </w:rPr>
            </w:pPr>
            <w:r>
              <w:t>Criticality</w:t>
            </w:r>
          </w:p>
        </w:tc>
        <w:tc>
          <w:tcPr>
            <w:tcW w:w="1080" w:type="dxa"/>
          </w:tcPr>
          <w:p w14:paraId="5E0387CC" w14:textId="77777777" w:rsidR="00AC7B34" w:rsidRPr="00707B3F" w:rsidRDefault="00AC7B34" w:rsidP="00B90779">
            <w:pPr>
              <w:pStyle w:val="TAH"/>
              <w:keepNext w:val="0"/>
              <w:keepLines w:val="0"/>
              <w:widowControl w:val="0"/>
              <w:spacing w:line="0" w:lineRule="atLeast"/>
              <w:rPr>
                <w:noProof/>
              </w:rPr>
            </w:pPr>
            <w:r>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90779">
            <w:pPr>
              <w:pStyle w:val="TAL"/>
              <w:keepNext w:val="0"/>
              <w:keepLines w:val="0"/>
              <w:widowControl w:val="0"/>
              <w:ind w:hanging="11"/>
              <w:rPr>
                <w:noProof/>
              </w:rPr>
            </w:pPr>
          </w:p>
        </w:tc>
        <w:tc>
          <w:tcPr>
            <w:tcW w:w="1080" w:type="dxa"/>
          </w:tcPr>
          <w:p w14:paraId="46AA9E54" w14:textId="77777777" w:rsidR="004710BF" w:rsidRPr="006065F5" w:rsidRDefault="004710BF" w:rsidP="00B90779">
            <w:pPr>
              <w:pStyle w:val="TAL"/>
              <w:keepNext w:val="0"/>
              <w:keepLines w:val="0"/>
              <w:widowControl w:val="0"/>
              <w:ind w:hanging="11"/>
              <w:rPr>
                <w:noProof/>
              </w:rPr>
            </w:pPr>
            <w:r w:rsidRPr="006065F5">
              <w:rPr>
                <w:noProof/>
              </w:rPr>
              <w:t>1 .. &lt;maxno</w:t>
            </w:r>
            <w:r>
              <w:rPr>
                <w:noProof/>
              </w:rPr>
              <w:t>ofPos</w:t>
            </w:r>
            <w:r w:rsidRPr="006065F5">
              <w:rPr>
                <w:noProof/>
              </w:rPr>
              <w:t>Meas&gt;</w:t>
            </w:r>
          </w:p>
        </w:tc>
        <w:tc>
          <w:tcPr>
            <w:tcW w:w="1512" w:type="dxa"/>
          </w:tcPr>
          <w:p w14:paraId="1A88D815" w14:textId="77777777" w:rsidR="004710BF" w:rsidRPr="006065F5" w:rsidRDefault="004710BF" w:rsidP="00B90779">
            <w:pPr>
              <w:pStyle w:val="TAL"/>
              <w:keepNext w:val="0"/>
              <w:keepLines w:val="0"/>
              <w:widowControl w:val="0"/>
              <w:ind w:hanging="11"/>
              <w:rPr>
                <w:noProof/>
              </w:rPr>
            </w:pPr>
          </w:p>
        </w:tc>
        <w:tc>
          <w:tcPr>
            <w:tcW w:w="1728" w:type="dxa"/>
          </w:tcPr>
          <w:p w14:paraId="0ED64FC2" w14:textId="77777777" w:rsidR="004710BF" w:rsidRPr="006065F5" w:rsidRDefault="004710BF" w:rsidP="00B90779">
            <w:pPr>
              <w:pStyle w:val="TAL"/>
              <w:keepNext w:val="0"/>
              <w:keepLines w:val="0"/>
              <w:widowControl w:val="0"/>
              <w:ind w:hanging="11"/>
              <w:rPr>
                <w:bCs/>
                <w:noProof/>
              </w:rPr>
            </w:pPr>
          </w:p>
        </w:tc>
        <w:tc>
          <w:tcPr>
            <w:tcW w:w="1080" w:type="dxa"/>
          </w:tcPr>
          <w:p w14:paraId="4EBE8CC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7F2CB80A" w14:textId="77777777" w:rsidR="004710BF" w:rsidRPr="006065F5" w:rsidRDefault="004710BF" w:rsidP="00B90779">
            <w:pPr>
              <w:pStyle w:val="TAC"/>
              <w:keepNext w:val="0"/>
              <w:keepLines w:val="0"/>
              <w:widowControl w:val="0"/>
              <w:ind w:hanging="11"/>
              <w:rPr>
                <w:noProof/>
              </w:rPr>
            </w:pPr>
          </w:p>
        </w:tc>
      </w:tr>
      <w:tr w:rsidR="004710BF" w:rsidRPr="00707B3F" w14:paraId="57CDBF8B" w14:textId="77777777" w:rsidTr="00B90779">
        <w:trPr>
          <w:jc w:val="center"/>
        </w:trPr>
        <w:tc>
          <w:tcPr>
            <w:tcW w:w="2161" w:type="dxa"/>
          </w:tcPr>
          <w:p w14:paraId="397F3E40" w14:textId="77777777" w:rsidR="004710BF" w:rsidRPr="006065F5" w:rsidRDefault="004710BF" w:rsidP="00B90779">
            <w:pPr>
              <w:pStyle w:val="TAL"/>
              <w:keepNext w:val="0"/>
              <w:keepLines w:val="0"/>
              <w:widowControl w:val="0"/>
              <w:ind w:left="102"/>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Pr>
          <w:p w14:paraId="1CC814C2" w14:textId="77777777" w:rsidR="004710BF" w:rsidRPr="006065F5" w:rsidRDefault="004710BF" w:rsidP="00B90779">
            <w:pPr>
              <w:pStyle w:val="TAL"/>
              <w:keepNext w:val="0"/>
              <w:keepLines w:val="0"/>
              <w:widowControl w:val="0"/>
              <w:ind w:hanging="11"/>
              <w:rPr>
                <w:noProof/>
              </w:rPr>
            </w:pPr>
          </w:p>
        </w:tc>
        <w:tc>
          <w:tcPr>
            <w:tcW w:w="1512" w:type="dxa"/>
          </w:tcPr>
          <w:p w14:paraId="42D10B4D" w14:textId="77777777" w:rsidR="004710BF" w:rsidRPr="006065F5" w:rsidRDefault="004710BF" w:rsidP="00B90779">
            <w:pPr>
              <w:pStyle w:val="TAL"/>
              <w:keepNext w:val="0"/>
              <w:keepLines w:val="0"/>
              <w:widowControl w:val="0"/>
              <w:ind w:hanging="11"/>
            </w:pPr>
          </w:p>
        </w:tc>
        <w:tc>
          <w:tcPr>
            <w:tcW w:w="1728" w:type="dxa"/>
          </w:tcPr>
          <w:p w14:paraId="68AB64FC" w14:textId="77777777" w:rsidR="004710BF" w:rsidRPr="006065F5" w:rsidRDefault="004710BF" w:rsidP="00B90779">
            <w:pPr>
              <w:pStyle w:val="TAL"/>
              <w:keepNext w:val="0"/>
              <w:keepLines w:val="0"/>
              <w:widowControl w:val="0"/>
              <w:ind w:hanging="11"/>
              <w:rPr>
                <w:bCs/>
                <w:noProof/>
              </w:rPr>
            </w:pPr>
          </w:p>
        </w:tc>
        <w:tc>
          <w:tcPr>
            <w:tcW w:w="1080" w:type="dxa"/>
          </w:tcPr>
          <w:p w14:paraId="124DF37D"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5382B104" w14:textId="77777777" w:rsidR="004710BF" w:rsidRPr="006065F5" w:rsidRDefault="004710BF" w:rsidP="00B90779">
            <w:pPr>
              <w:pStyle w:val="TAC"/>
              <w:keepNext w:val="0"/>
              <w:keepLines w:val="0"/>
              <w:widowControl w:val="0"/>
              <w:ind w:hanging="11"/>
              <w:rPr>
                <w:noProof/>
              </w:rPr>
            </w:pPr>
          </w:p>
        </w:tc>
      </w:tr>
      <w:tr w:rsidR="006C1A23" w:rsidRPr="00707B3F" w14:paraId="3C22019D" w14:textId="77777777" w:rsidTr="00B90779">
        <w:trPr>
          <w:jc w:val="center"/>
        </w:trPr>
        <w:tc>
          <w:tcPr>
            <w:tcW w:w="2161" w:type="dxa"/>
          </w:tcPr>
          <w:p w14:paraId="0B3A1037" w14:textId="77777777" w:rsidR="006C1A23" w:rsidRPr="006065F5" w:rsidRDefault="006C1A23" w:rsidP="00B90779">
            <w:pPr>
              <w:pStyle w:val="TAL"/>
              <w:keepNext w:val="0"/>
              <w:keepLines w:val="0"/>
              <w:widowControl w:val="0"/>
              <w:ind w:left="198"/>
              <w:rPr>
                <w:noProof/>
              </w:rPr>
            </w:pPr>
            <w:r w:rsidRPr="006112FD">
              <w:rPr>
                <w:i/>
                <w:noProof/>
              </w:rPr>
              <w:t>&gt;&gt;UL Angle of Arrival</w:t>
            </w:r>
          </w:p>
        </w:tc>
        <w:tc>
          <w:tcPr>
            <w:tcW w:w="1080" w:type="dxa"/>
          </w:tcPr>
          <w:p w14:paraId="4D8CC3DA" w14:textId="77777777" w:rsidR="006C1A23" w:rsidRPr="006065F5" w:rsidRDefault="006C1A23" w:rsidP="00B90779">
            <w:pPr>
              <w:pStyle w:val="TAL"/>
              <w:keepNext w:val="0"/>
              <w:keepLines w:val="0"/>
              <w:widowControl w:val="0"/>
              <w:ind w:hanging="11"/>
              <w:rPr>
                <w:noProof/>
              </w:rPr>
            </w:pPr>
          </w:p>
        </w:tc>
        <w:tc>
          <w:tcPr>
            <w:tcW w:w="1080" w:type="dxa"/>
          </w:tcPr>
          <w:p w14:paraId="2C42730A" w14:textId="77777777" w:rsidR="006C1A23" w:rsidRPr="006065F5" w:rsidRDefault="006C1A23" w:rsidP="00B90779">
            <w:pPr>
              <w:pStyle w:val="TAL"/>
              <w:keepNext w:val="0"/>
              <w:keepLines w:val="0"/>
              <w:widowControl w:val="0"/>
              <w:ind w:hanging="11"/>
              <w:rPr>
                <w:noProof/>
              </w:rPr>
            </w:pPr>
          </w:p>
        </w:tc>
        <w:tc>
          <w:tcPr>
            <w:tcW w:w="1512" w:type="dxa"/>
          </w:tcPr>
          <w:p w14:paraId="0C440F3E" w14:textId="77777777" w:rsidR="006C1A23" w:rsidRPr="006065F5" w:rsidRDefault="006C1A23" w:rsidP="00B90779">
            <w:pPr>
              <w:pStyle w:val="TAL"/>
              <w:keepNext w:val="0"/>
              <w:keepLines w:val="0"/>
              <w:widowControl w:val="0"/>
              <w:ind w:hanging="11"/>
            </w:pPr>
          </w:p>
        </w:tc>
        <w:tc>
          <w:tcPr>
            <w:tcW w:w="1728" w:type="dxa"/>
          </w:tcPr>
          <w:p w14:paraId="2A097160" w14:textId="77777777" w:rsidR="006C1A23" w:rsidRPr="006065F5" w:rsidRDefault="006C1A23" w:rsidP="00B90779">
            <w:pPr>
              <w:pStyle w:val="TAL"/>
              <w:keepNext w:val="0"/>
              <w:keepLines w:val="0"/>
              <w:widowControl w:val="0"/>
              <w:ind w:hanging="11"/>
              <w:rPr>
                <w:bCs/>
                <w:noProof/>
              </w:rPr>
            </w:pPr>
          </w:p>
        </w:tc>
        <w:tc>
          <w:tcPr>
            <w:tcW w:w="1080" w:type="dxa"/>
          </w:tcPr>
          <w:p w14:paraId="474F3E06" w14:textId="77777777" w:rsidR="006C1A23" w:rsidRDefault="006C1A23" w:rsidP="00B90779">
            <w:pPr>
              <w:pStyle w:val="TAC"/>
              <w:keepNext w:val="0"/>
              <w:keepLines w:val="0"/>
              <w:widowControl w:val="0"/>
              <w:ind w:hanging="11"/>
              <w:rPr>
                <w:szCs w:val="18"/>
                <w:lang w:eastAsia="zh-CN"/>
              </w:rPr>
            </w:pPr>
          </w:p>
        </w:tc>
        <w:tc>
          <w:tcPr>
            <w:tcW w:w="1080" w:type="dxa"/>
          </w:tcPr>
          <w:p w14:paraId="460B5754" w14:textId="77777777" w:rsidR="006C1A23" w:rsidRPr="006065F5" w:rsidRDefault="006C1A23" w:rsidP="00B90779">
            <w:pPr>
              <w:pStyle w:val="TAC"/>
              <w:keepNext w:val="0"/>
              <w:keepLines w:val="0"/>
              <w:widowControl w:val="0"/>
              <w:ind w:hanging="11"/>
              <w:rPr>
                <w:noProof/>
              </w:rPr>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90779">
            <w:pPr>
              <w:pStyle w:val="TAL"/>
              <w:keepNext w:val="0"/>
              <w:keepLines w:val="0"/>
              <w:widowControl w:val="0"/>
              <w:ind w:hanging="11"/>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6065F5" w:rsidRDefault="004710BF" w:rsidP="00B90779">
            <w:pPr>
              <w:pStyle w:val="TAC"/>
              <w:keepNext w:val="0"/>
              <w:keepLines w:val="0"/>
              <w:widowControl w:val="0"/>
              <w:ind w:hanging="11"/>
              <w:rPr>
                <w:noProof/>
              </w:rPr>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6065F5" w:rsidRDefault="006C1A23" w:rsidP="00B90779">
            <w:pPr>
              <w:pStyle w:val="TAL"/>
              <w:keepNext w:val="0"/>
              <w:keepLines w:val="0"/>
              <w:widowControl w:val="0"/>
              <w:ind w:left="198"/>
              <w:rPr>
                <w:noProof/>
              </w:rPr>
            </w:pPr>
            <w:r w:rsidRPr="006112FD">
              <w:rPr>
                <w:i/>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6065F5" w:rsidRDefault="006C1A23" w:rsidP="00B90779">
            <w:pPr>
              <w:pStyle w:val="TAC"/>
              <w:keepNext w:val="0"/>
              <w:keepLines w:val="0"/>
              <w:widowControl w:val="0"/>
              <w:ind w:hanging="11"/>
              <w:rPr>
                <w:noProof/>
              </w:rPr>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90779">
            <w:pPr>
              <w:pStyle w:val="TAL"/>
              <w:keepNext w:val="0"/>
              <w:keepLines w:val="0"/>
              <w:widowControl w:val="0"/>
              <w:ind w:hanging="11"/>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6065F5" w:rsidRDefault="004710BF" w:rsidP="00B90779">
            <w:pPr>
              <w:pStyle w:val="TAC"/>
              <w:keepNext w:val="0"/>
              <w:keepLines w:val="0"/>
              <w:widowControl w:val="0"/>
              <w:ind w:hanging="11"/>
              <w:rPr>
                <w:noProof/>
              </w:rPr>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6065F5" w:rsidRDefault="006C1A23" w:rsidP="00B90779">
            <w:pPr>
              <w:pStyle w:val="TAL"/>
              <w:keepNext w:val="0"/>
              <w:keepLines w:val="0"/>
              <w:widowControl w:val="0"/>
              <w:ind w:left="198"/>
              <w:rPr>
                <w:noProof/>
              </w:rPr>
            </w:pPr>
            <w:r w:rsidRPr="006112FD">
              <w:rPr>
                <w:i/>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6065F5" w:rsidRDefault="006C1A23" w:rsidP="00B90779">
            <w:pPr>
              <w:pStyle w:val="TAC"/>
              <w:keepNext w:val="0"/>
              <w:keepLines w:val="0"/>
              <w:widowControl w:val="0"/>
              <w:ind w:hanging="11"/>
              <w:rPr>
                <w:noProof/>
              </w:rPr>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90779">
            <w:pPr>
              <w:pStyle w:val="TAL"/>
              <w:keepNext w:val="0"/>
              <w:keepLines w:val="0"/>
              <w:widowControl w:val="0"/>
              <w:ind w:hanging="11"/>
              <w:rPr>
                <w:noProof/>
              </w:rPr>
            </w:pPr>
            <w:r>
              <w:rPr>
                <w:noProof/>
              </w:rPr>
              <w:t>UL RTOA Measurement</w:t>
            </w:r>
          </w:p>
          <w:p w14:paraId="2565A43A" w14:textId="77777777" w:rsidR="004710BF" w:rsidRPr="006065F5" w:rsidRDefault="004710BF" w:rsidP="00B90779">
            <w:pPr>
              <w:pStyle w:val="TAL"/>
              <w:keepNext w:val="0"/>
              <w:keepLines w:val="0"/>
              <w:widowControl w:val="0"/>
              <w:ind w:hanging="11"/>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6065F5" w:rsidRDefault="004710BF" w:rsidP="00B90779">
            <w:pPr>
              <w:pStyle w:val="TAC"/>
              <w:keepNext w:val="0"/>
              <w:keepLines w:val="0"/>
              <w:widowControl w:val="0"/>
              <w:ind w:hanging="11"/>
              <w:rPr>
                <w:noProof/>
              </w:rPr>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6065F5" w:rsidRDefault="006C1A23" w:rsidP="00B90779">
            <w:pPr>
              <w:pStyle w:val="TAL"/>
              <w:keepNext w:val="0"/>
              <w:keepLines w:val="0"/>
              <w:widowControl w:val="0"/>
              <w:ind w:left="198"/>
              <w:rPr>
                <w:noProof/>
              </w:rPr>
            </w:pPr>
            <w:r w:rsidRPr="006112FD">
              <w:rPr>
                <w:i/>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6065F5" w:rsidRDefault="006C1A23" w:rsidP="00B90779">
            <w:pPr>
              <w:pStyle w:val="TAC"/>
              <w:keepNext w:val="0"/>
              <w:keepLines w:val="0"/>
              <w:widowControl w:val="0"/>
              <w:ind w:hanging="11"/>
              <w:rPr>
                <w:noProof/>
              </w:rPr>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90779">
            <w:pPr>
              <w:pStyle w:val="TAL"/>
              <w:keepNext w:val="0"/>
              <w:keepLines w:val="0"/>
              <w:widowControl w:val="0"/>
              <w:ind w:hanging="11"/>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6065F5" w:rsidRDefault="004710BF" w:rsidP="00B90779">
            <w:pPr>
              <w:pStyle w:val="TAC"/>
              <w:keepNext w:val="0"/>
              <w:keepLines w:val="0"/>
              <w:widowControl w:val="0"/>
              <w:ind w:hanging="11"/>
              <w:rPr>
                <w:noProof/>
              </w:rPr>
            </w:pPr>
          </w:p>
        </w:tc>
      </w:tr>
      <w:tr w:rsidR="006C1A23"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6C1A23" w:rsidRPr="006065F5" w:rsidRDefault="006C1A23" w:rsidP="00B90779">
            <w:pPr>
              <w:pStyle w:val="TAL"/>
              <w:keepNext w:val="0"/>
              <w:keepLines w:val="0"/>
              <w:widowControl w:val="0"/>
              <w:ind w:left="198"/>
              <w:rPr>
                <w:noProof/>
              </w:rPr>
            </w:pPr>
            <w:r w:rsidRPr="006112FD">
              <w:rPr>
                <w:rFonts w:cs="Arial"/>
                <w:i/>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56E666A" w14:textId="77777777" w:rsidR="006C1A23" w:rsidRPr="006065F5" w:rsidRDefault="006C1A23" w:rsidP="00B90779">
            <w:pPr>
              <w:pStyle w:val="TAC"/>
              <w:keepNext w:val="0"/>
              <w:keepLines w:val="0"/>
              <w:widowControl w:val="0"/>
              <w:ind w:hanging="11"/>
              <w:rPr>
                <w:noProof/>
              </w:rPr>
            </w:pPr>
          </w:p>
        </w:tc>
      </w:tr>
      <w:tr w:rsidR="00AC7B34"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AC7B34" w:rsidRPr="006065F5" w:rsidRDefault="006C1A23" w:rsidP="00B90779">
            <w:pPr>
              <w:pStyle w:val="TAL"/>
              <w:keepNext w:val="0"/>
              <w:keepLines w:val="0"/>
              <w:widowControl w:val="0"/>
              <w:ind w:left="300"/>
              <w:rPr>
                <w:noProof/>
              </w:rPr>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AC7B34" w:rsidRPr="006065F5" w:rsidRDefault="00AC7B34" w:rsidP="00B90779">
            <w:pPr>
              <w:pStyle w:val="TAL"/>
              <w:keepNext w:val="0"/>
              <w:keepLines w:val="0"/>
              <w:widowControl w:val="0"/>
              <w:ind w:hanging="11"/>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AC7B34" w:rsidRPr="006065F5" w:rsidRDefault="003878A9" w:rsidP="00B90779">
            <w:pPr>
              <w:pStyle w:val="TAL"/>
              <w:keepNext w:val="0"/>
              <w:keepLines w:val="0"/>
              <w:widowControl w:val="0"/>
              <w:ind w:hanging="11"/>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77777777" w:rsidR="00AC7B34" w:rsidRPr="006065F5" w:rsidRDefault="00AC7B34" w:rsidP="00B90779">
            <w:pPr>
              <w:pStyle w:val="TAC"/>
              <w:keepNext w:val="0"/>
              <w:keepLines w:val="0"/>
              <w:widowControl w:val="0"/>
              <w:ind w:hanging="11"/>
              <w:rPr>
                <w:noProof/>
              </w:rPr>
            </w:pPr>
            <w:r w:rsidRPr="008165CE">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A2EDDE" w14:textId="77777777" w:rsidR="00AC7B34" w:rsidRPr="006065F5" w:rsidRDefault="00AC7B34" w:rsidP="00B90779">
            <w:pPr>
              <w:pStyle w:val="TAC"/>
              <w:keepNext w:val="0"/>
              <w:keepLines w:val="0"/>
              <w:widowControl w:val="0"/>
              <w:ind w:hanging="11"/>
              <w:rPr>
                <w:noProof/>
              </w:rPr>
            </w:pPr>
            <w:r>
              <w:rPr>
                <w:rFonts w:cs="Arial"/>
                <w:szCs w:val="18"/>
              </w:rPr>
              <w:t>reject</w:t>
            </w:r>
          </w:p>
        </w:tc>
      </w:tr>
      <w:tr w:rsidR="006C1A23"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6C1A23" w:rsidRPr="008165CE" w:rsidRDefault="006C1A23" w:rsidP="00B90779">
            <w:pPr>
              <w:pStyle w:val="TAL"/>
              <w:keepNext w:val="0"/>
              <w:keepLines w:val="0"/>
              <w:widowControl w:val="0"/>
              <w:ind w:left="198"/>
              <w:rPr>
                <w:rFonts w:cs="Arial"/>
                <w:szCs w:val="18"/>
              </w:rPr>
            </w:pPr>
            <w:r w:rsidRPr="006112FD">
              <w:rPr>
                <w:rFonts w:cs="Arial"/>
                <w:i/>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6C1A23" w:rsidRPr="008165CE"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6C1A23" w:rsidRPr="003878A9"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77777777" w:rsidR="006C1A23" w:rsidRPr="008165CE"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881EE3" w14:textId="77777777" w:rsidR="006C1A23" w:rsidRDefault="006C1A23" w:rsidP="00B90779">
            <w:pPr>
              <w:pStyle w:val="TAC"/>
              <w:keepNext w:val="0"/>
              <w:keepLines w:val="0"/>
              <w:widowControl w:val="0"/>
              <w:ind w:hanging="11"/>
              <w:rPr>
                <w:rFonts w:cs="Arial"/>
                <w:szCs w:val="18"/>
              </w:rPr>
            </w:pPr>
          </w:p>
        </w:tc>
      </w:tr>
      <w:tr w:rsidR="00AC7B34"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AC7B34" w:rsidRPr="006065F5" w:rsidRDefault="00AC7B34" w:rsidP="00B90779">
            <w:pPr>
              <w:pStyle w:val="TAL"/>
              <w:keepNext w:val="0"/>
              <w:keepLines w:val="0"/>
              <w:widowControl w:val="0"/>
              <w:ind w:hanging="11"/>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AC7B34" w:rsidRPr="006065F5" w:rsidRDefault="00477948" w:rsidP="00B90779">
            <w:pPr>
              <w:pStyle w:val="TAL"/>
              <w:keepNext w:val="0"/>
              <w:keepLines w:val="0"/>
              <w:widowControl w:val="0"/>
              <w:ind w:hanging="11"/>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02DCD91"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6C1A23"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6C1A23" w:rsidRDefault="006C1A23" w:rsidP="00B90779">
            <w:pPr>
              <w:pStyle w:val="TAL"/>
              <w:keepNext w:val="0"/>
              <w:keepLines w:val="0"/>
              <w:widowControl w:val="0"/>
              <w:ind w:left="198"/>
              <w:rPr>
                <w:rFonts w:cs="Arial"/>
                <w:szCs w:val="18"/>
              </w:rPr>
            </w:pPr>
            <w:r w:rsidRPr="006112FD">
              <w:rPr>
                <w:rFonts w:cs="Arial"/>
                <w:i/>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6C1A23"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6C1A23" w:rsidRPr="00477948"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77777777" w:rsidR="006C1A23" w:rsidRPr="00D861A2"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8D98D" w14:textId="77777777" w:rsidR="006C1A23" w:rsidRPr="00D861A2" w:rsidRDefault="006C1A23" w:rsidP="00B90779">
            <w:pPr>
              <w:pStyle w:val="TAC"/>
              <w:keepNext w:val="0"/>
              <w:keepLines w:val="0"/>
              <w:widowControl w:val="0"/>
              <w:ind w:hanging="11"/>
              <w:rPr>
                <w:rFonts w:cs="Arial"/>
                <w:szCs w:val="18"/>
              </w:rPr>
            </w:pPr>
          </w:p>
        </w:tc>
      </w:tr>
      <w:tr w:rsidR="00AC7B34"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317D70">
              <w:rPr>
                <w:rFonts w:cs="Arial"/>
                <w:szCs w:val="18"/>
              </w:rPr>
              <w:t>UL SRS-</w:t>
            </w:r>
            <w:r w:rsidR="00AC7B34" w:rsidRPr="00317D70">
              <w:rPr>
                <w:rFonts w:cs="Arial"/>
                <w:szCs w:val="18"/>
              </w:rPr>
              <w:lastRenderedPageBreak/>
              <w:t>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AC7B34" w:rsidRPr="006065F5" w:rsidRDefault="00AC7B34" w:rsidP="00B90779">
            <w:pPr>
              <w:pStyle w:val="TAL"/>
              <w:keepNext w:val="0"/>
              <w:keepLines w:val="0"/>
              <w:widowControl w:val="0"/>
              <w:ind w:hanging="11"/>
              <w:rPr>
                <w:noProof/>
              </w:rPr>
            </w:pPr>
            <w:r>
              <w:rPr>
                <w:rFonts w:cs="Arial"/>
                <w:szCs w:val="18"/>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AC7B34" w:rsidRPr="006065F5" w:rsidRDefault="00477948" w:rsidP="00B90779">
            <w:pPr>
              <w:pStyle w:val="TAL"/>
              <w:keepNext w:val="0"/>
              <w:keepLines w:val="0"/>
              <w:widowControl w:val="0"/>
              <w:ind w:hanging="11"/>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886A69"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4710B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4710BF" w:rsidRPr="006065F5" w:rsidRDefault="004710BF" w:rsidP="00B90779">
            <w:pPr>
              <w:pStyle w:val="TAL"/>
              <w:keepNext w:val="0"/>
              <w:keepLines w:val="0"/>
              <w:widowControl w:val="0"/>
              <w:ind w:left="102"/>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4710BF" w:rsidRPr="006065F5" w:rsidRDefault="004710BF" w:rsidP="00B90779">
            <w:pPr>
              <w:pStyle w:val="TAL"/>
              <w:keepNext w:val="0"/>
              <w:keepLines w:val="0"/>
              <w:widowControl w:val="0"/>
              <w:ind w:hanging="11"/>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4710BF" w:rsidRPr="006065F5" w:rsidRDefault="004710BF" w:rsidP="00B90779">
            <w:pPr>
              <w:pStyle w:val="TAC"/>
              <w:keepNext w:val="0"/>
              <w:keepLines w:val="0"/>
              <w:widowControl w:val="0"/>
              <w:ind w:hanging="11"/>
              <w:rPr>
                <w:noProof/>
              </w:rPr>
            </w:pPr>
          </w:p>
        </w:tc>
      </w:tr>
      <w:tr w:rsidR="004710B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4710BF" w:rsidRPr="006065F5" w:rsidRDefault="004710BF" w:rsidP="00B90779">
            <w:pPr>
              <w:pStyle w:val="TAL"/>
              <w:keepNext w:val="0"/>
              <w:keepLines w:val="0"/>
              <w:widowControl w:val="0"/>
              <w:ind w:left="102"/>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4710BF" w:rsidRPr="006065F5" w:rsidRDefault="004710BF" w:rsidP="00B9077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4710BF" w:rsidRDefault="004710BF" w:rsidP="00B90779">
            <w:pPr>
              <w:pStyle w:val="TAL"/>
              <w:keepNext w:val="0"/>
              <w:keepLines w:val="0"/>
              <w:widowControl w:val="0"/>
              <w:ind w:hanging="11"/>
              <w:rPr>
                <w:noProof/>
              </w:rPr>
            </w:pPr>
            <w:r>
              <w:rPr>
                <w:noProof/>
              </w:rPr>
              <w:t>TRP Measurement Quality</w:t>
            </w:r>
          </w:p>
          <w:p w14:paraId="6325101A" w14:textId="77777777" w:rsidR="004710BF" w:rsidRPr="006065F5" w:rsidRDefault="004710BF" w:rsidP="00B90779">
            <w:pPr>
              <w:pStyle w:val="TAL"/>
              <w:keepNext w:val="0"/>
              <w:keepLines w:val="0"/>
              <w:widowControl w:val="0"/>
              <w:ind w:hanging="11"/>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4710BF" w:rsidRPr="006065F5" w:rsidRDefault="004710BF" w:rsidP="00B90779">
            <w:pPr>
              <w:pStyle w:val="TAC"/>
              <w:keepNext w:val="0"/>
              <w:keepLines w:val="0"/>
              <w:widowControl w:val="0"/>
              <w:ind w:hanging="11"/>
              <w:rPr>
                <w:noProof/>
              </w:rPr>
            </w:pPr>
          </w:p>
        </w:tc>
      </w:tr>
      <w:tr w:rsidR="004710B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4710BF" w:rsidRPr="006065F5" w:rsidRDefault="004710BF" w:rsidP="00B90779">
            <w:pPr>
              <w:pStyle w:val="TAL"/>
              <w:keepNext w:val="0"/>
              <w:keepLines w:val="0"/>
              <w:widowControl w:val="0"/>
              <w:ind w:left="102"/>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4710BF" w:rsidRPr="006065F5" w:rsidRDefault="004710BF" w:rsidP="00B9077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4710BF" w:rsidRPr="006065F5" w:rsidRDefault="004710BF" w:rsidP="00B90779">
            <w:pPr>
              <w:pStyle w:val="TAL"/>
              <w:keepNext w:val="0"/>
              <w:keepLines w:val="0"/>
              <w:widowControl w:val="0"/>
              <w:ind w:hanging="11"/>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4710BF" w:rsidRPr="006065F5" w:rsidRDefault="004710BF" w:rsidP="00B90779">
            <w:pPr>
              <w:pStyle w:val="TAC"/>
              <w:keepNext w:val="0"/>
              <w:keepLines w:val="0"/>
              <w:widowControl w:val="0"/>
              <w:ind w:hanging="11"/>
              <w:rPr>
                <w:noProof/>
              </w:rPr>
            </w:pPr>
          </w:p>
        </w:tc>
      </w:tr>
      <w:tr w:rsidR="00AC7B34"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AC7B34" w:rsidRPr="006065F5" w:rsidRDefault="00AC7B34" w:rsidP="00B90779">
            <w:pPr>
              <w:pStyle w:val="TAL"/>
              <w:keepNext w:val="0"/>
              <w:keepLines w:val="0"/>
              <w:widowControl w:val="0"/>
              <w:ind w:left="102"/>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AC7B34" w:rsidRPr="006065F5" w:rsidRDefault="00AC7B34" w:rsidP="00B90779">
            <w:pPr>
              <w:pStyle w:val="TAL"/>
              <w:keepNext w:val="0"/>
              <w:keepLines w:val="0"/>
              <w:widowControl w:val="0"/>
              <w:ind w:hanging="11"/>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AC7B34" w:rsidRPr="006065F5" w:rsidRDefault="00477948" w:rsidP="00B90779">
            <w:pPr>
              <w:pStyle w:val="TAL"/>
              <w:keepNext w:val="0"/>
              <w:keepLines w:val="0"/>
              <w:widowControl w:val="0"/>
              <w:ind w:hanging="11"/>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AC7B34" w:rsidRPr="006065F5" w:rsidRDefault="00AC7B34" w:rsidP="00B90779">
            <w:pPr>
              <w:pStyle w:val="TAC"/>
              <w:keepNext w:val="0"/>
              <w:keepLines w:val="0"/>
              <w:widowControl w:val="0"/>
              <w:ind w:hanging="11"/>
              <w:rPr>
                <w:noProof/>
              </w:rPr>
            </w:pPr>
            <w:r w:rsidRPr="003C1E7A">
              <w:rPr>
                <w:noProof/>
              </w:rPr>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AC7B34" w:rsidRPr="006065F5" w:rsidRDefault="00AC7B34" w:rsidP="00B90779">
            <w:pPr>
              <w:pStyle w:val="TAC"/>
              <w:keepNext w:val="0"/>
              <w:keepLines w:val="0"/>
              <w:widowControl w:val="0"/>
              <w:ind w:hanging="11"/>
              <w:rPr>
                <w:noProof/>
              </w:rPr>
            </w:pPr>
            <w:r w:rsidRPr="00E95C95">
              <w:rPr>
                <w:noProof/>
              </w:rPr>
              <w:t>ignore</w:t>
            </w:r>
          </w:p>
        </w:tc>
      </w:tr>
      <w:tr w:rsidR="00AC7B34"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AC7B34" w:rsidRPr="006065F5" w:rsidRDefault="00AC7B34" w:rsidP="00B90779">
            <w:pPr>
              <w:pStyle w:val="TAL"/>
              <w:keepNext w:val="0"/>
              <w:keepLines w:val="0"/>
              <w:widowControl w:val="0"/>
              <w:ind w:left="102"/>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AC7B34" w:rsidRPr="006065F5" w:rsidRDefault="00AC7B34" w:rsidP="00B90779">
            <w:pPr>
              <w:pStyle w:val="TAL"/>
              <w:keepNext w:val="0"/>
              <w:keepLines w:val="0"/>
              <w:widowControl w:val="0"/>
              <w:ind w:hanging="11"/>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AC7B34" w:rsidRPr="006065F5" w:rsidRDefault="00477948" w:rsidP="00B90779">
            <w:pPr>
              <w:pStyle w:val="TAL"/>
              <w:keepNext w:val="0"/>
              <w:keepLines w:val="0"/>
              <w:widowControl w:val="0"/>
              <w:ind w:hanging="11"/>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AC7B34" w:rsidRPr="006065F5" w:rsidRDefault="00AC7B34" w:rsidP="00B90779">
            <w:pPr>
              <w:pStyle w:val="TAC"/>
              <w:keepNext w:val="0"/>
              <w:keepLines w:val="0"/>
              <w:widowControl w:val="0"/>
              <w:ind w:hanging="11"/>
              <w:rPr>
                <w:noProof/>
              </w:rPr>
            </w:pPr>
            <w:r>
              <w:rPr>
                <w:rFonts w:cs="Arial"/>
                <w:szCs w:val="18"/>
              </w:rPr>
              <w:t>ignore</w:t>
            </w:r>
          </w:p>
        </w:tc>
      </w:tr>
      <w:tr w:rsidR="00AC7B34"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AC7B34" w:rsidRPr="006065F5" w:rsidRDefault="00AC7B34" w:rsidP="00B90779">
            <w:pPr>
              <w:pStyle w:val="TAL"/>
              <w:keepNext w:val="0"/>
              <w:keepLines w:val="0"/>
              <w:widowControl w:val="0"/>
              <w:ind w:left="102"/>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AC7B34" w:rsidRPr="006065F5" w:rsidRDefault="00AC7B34" w:rsidP="00B90779">
            <w:pPr>
              <w:pStyle w:val="TAL"/>
              <w:keepNext w:val="0"/>
              <w:keepLines w:val="0"/>
              <w:widowControl w:val="0"/>
              <w:ind w:hanging="11"/>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AC7B34" w:rsidRPr="006065F5" w:rsidRDefault="003878A9" w:rsidP="00B90779">
            <w:pPr>
              <w:pStyle w:val="TAL"/>
              <w:keepNext w:val="0"/>
              <w:keepLines w:val="0"/>
              <w:widowControl w:val="0"/>
              <w:ind w:hanging="11"/>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77777777" w:rsidR="00AC7B34" w:rsidRPr="006065F5" w:rsidRDefault="00AC7B34" w:rsidP="00B90779">
            <w:pPr>
              <w:pStyle w:val="TAC"/>
              <w:keepNext w:val="0"/>
              <w:keepLines w:val="0"/>
              <w:widowControl w:val="0"/>
              <w:ind w:hanging="11"/>
              <w:rPr>
                <w:noProof/>
              </w:rPr>
            </w:pPr>
            <w:r w:rsidRPr="00020BA3">
              <w:rPr>
                <w:noProof/>
              </w:rPr>
              <w:t>Y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AC7B34" w:rsidRPr="006065F5" w:rsidRDefault="00AC7B34" w:rsidP="00B90779">
            <w:pPr>
              <w:pStyle w:val="TAC"/>
              <w:keepNext w:val="0"/>
              <w:keepLines w:val="0"/>
              <w:widowControl w:val="0"/>
              <w:ind w:hanging="11"/>
              <w:rPr>
                <w:noProof/>
              </w:rPr>
            </w:pPr>
            <w:r w:rsidRPr="00020BA3">
              <w:rPr>
                <w:noProof/>
              </w:rPr>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2135" w:name="_Toc51763855"/>
      <w:bookmarkStart w:id="12136" w:name="_Toc64449025"/>
      <w:bookmarkStart w:id="12137" w:name="_Toc66289684"/>
      <w:bookmarkStart w:id="12138" w:name="_Toc74154797"/>
      <w:bookmarkStart w:id="12139" w:name="_Toc81383541"/>
      <w:bookmarkStart w:id="12140" w:name="_Toc88658174"/>
      <w:bookmarkStart w:id="12141" w:name="_Toc97911086"/>
      <w:bookmarkStart w:id="12142" w:name="_Toc99038846"/>
      <w:bookmarkStart w:id="12143" w:name="_Toc99731109"/>
      <w:bookmarkStart w:id="12144" w:name="_Toc105511240"/>
      <w:bookmarkStart w:id="12145" w:name="_Toc105927772"/>
      <w:bookmarkStart w:id="12146" w:name="_Toc106110312"/>
      <w:bookmarkStart w:id="12147" w:name="_Toc113835749"/>
      <w:bookmarkStart w:id="12148" w:name="_Toc120124597"/>
      <w:bookmarkStart w:id="12149" w:name="_Toc146226864"/>
      <w:bookmarkStart w:id="12150" w:name="_CR9_3_1_167"/>
      <w:bookmarkEnd w:id="12150"/>
      <w:r w:rsidRPr="008E3BB0">
        <w:rPr>
          <w:noProof/>
        </w:rPr>
        <w:t>9.3.1.</w:t>
      </w:r>
      <w:r>
        <w:rPr>
          <w:noProof/>
        </w:rPr>
        <w:t>167</w:t>
      </w:r>
      <w:r w:rsidRPr="008E3BB0">
        <w:tab/>
        <w:t>UL Angle of Arrival</w:t>
      </w:r>
      <w:bookmarkEnd w:id="12135"/>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r w:rsidRPr="008E3BB0">
        <w:t xml:space="preserve"> </w:t>
      </w:r>
    </w:p>
    <w:p w14:paraId="7489E6DD" w14:textId="77777777" w:rsidR="00CD732E" w:rsidRPr="008E3BB0" w:rsidRDefault="00CD732E" w:rsidP="00B90779">
      <w:pPr>
        <w:widowControl w:val="0"/>
        <w:spacing w:line="0" w:lineRule="atLeast"/>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8E3BB0" w:rsidRDefault="00CD732E" w:rsidP="00B90779">
            <w:pPr>
              <w:pStyle w:val="TAH"/>
              <w:keepNext w:val="0"/>
              <w:keepLines w:val="0"/>
              <w:widowControl w:val="0"/>
              <w:spacing w:line="0" w:lineRule="atLeast"/>
            </w:pPr>
            <w:r w:rsidRPr="008E3BB0">
              <w:t>IE/Group Name</w:t>
            </w:r>
          </w:p>
        </w:tc>
        <w:tc>
          <w:tcPr>
            <w:tcW w:w="556" w:type="pct"/>
          </w:tcPr>
          <w:p w14:paraId="3C7F081F" w14:textId="77777777" w:rsidR="00CD732E" w:rsidRPr="008E3BB0" w:rsidRDefault="00CD732E" w:rsidP="00B90779">
            <w:pPr>
              <w:pStyle w:val="TAH"/>
              <w:keepNext w:val="0"/>
              <w:keepLines w:val="0"/>
              <w:widowControl w:val="0"/>
              <w:spacing w:line="0" w:lineRule="atLeast"/>
            </w:pPr>
            <w:r w:rsidRPr="008E3BB0">
              <w:t>Presence</w:t>
            </w:r>
          </w:p>
        </w:tc>
        <w:tc>
          <w:tcPr>
            <w:tcW w:w="741" w:type="pct"/>
          </w:tcPr>
          <w:p w14:paraId="70677303" w14:textId="77777777" w:rsidR="00CD732E" w:rsidRPr="008E3BB0" w:rsidRDefault="00CD732E" w:rsidP="00B90779">
            <w:pPr>
              <w:pStyle w:val="TAH"/>
              <w:keepNext w:val="0"/>
              <w:keepLines w:val="0"/>
              <w:widowControl w:val="0"/>
              <w:spacing w:line="0" w:lineRule="atLeast"/>
            </w:pPr>
            <w:r w:rsidRPr="008E3BB0">
              <w:t>Range</w:t>
            </w:r>
          </w:p>
        </w:tc>
        <w:tc>
          <w:tcPr>
            <w:tcW w:w="963" w:type="pct"/>
          </w:tcPr>
          <w:p w14:paraId="4BB42D8E" w14:textId="77777777" w:rsidR="00CD732E" w:rsidRPr="008E3BB0" w:rsidRDefault="00CD732E" w:rsidP="00B90779">
            <w:pPr>
              <w:pStyle w:val="TAH"/>
              <w:keepNext w:val="0"/>
              <w:keepLines w:val="0"/>
              <w:widowControl w:val="0"/>
              <w:spacing w:line="0" w:lineRule="atLeast"/>
            </w:pPr>
            <w:r w:rsidRPr="008E3BB0">
              <w:t>IE Type and Reference</w:t>
            </w:r>
          </w:p>
        </w:tc>
        <w:tc>
          <w:tcPr>
            <w:tcW w:w="1481" w:type="pct"/>
          </w:tcPr>
          <w:p w14:paraId="5A4476FA" w14:textId="77777777" w:rsidR="00CD732E" w:rsidRPr="008E3BB0" w:rsidRDefault="00CD732E" w:rsidP="00B90779">
            <w:pPr>
              <w:pStyle w:val="TAH"/>
              <w:keepNext w:val="0"/>
              <w:keepLines w:val="0"/>
              <w:widowControl w:val="0"/>
              <w:spacing w:line="0" w:lineRule="atLeast"/>
            </w:pPr>
            <w:r w:rsidRPr="008E3BB0">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2151" w:name="_Toc51763856"/>
      <w:bookmarkStart w:id="12152" w:name="_Toc64449026"/>
      <w:bookmarkStart w:id="12153" w:name="_Toc66289685"/>
      <w:bookmarkStart w:id="12154" w:name="_Toc74154798"/>
      <w:bookmarkStart w:id="12155" w:name="_Toc81383542"/>
      <w:bookmarkStart w:id="12156" w:name="_Toc88658175"/>
      <w:bookmarkStart w:id="12157" w:name="_Toc97911087"/>
      <w:bookmarkStart w:id="12158" w:name="_Toc99038847"/>
      <w:bookmarkStart w:id="12159" w:name="_Toc99731110"/>
      <w:bookmarkStart w:id="12160" w:name="_Toc105511241"/>
      <w:bookmarkStart w:id="12161" w:name="_Toc105927773"/>
      <w:bookmarkStart w:id="12162" w:name="_Toc106110313"/>
      <w:bookmarkStart w:id="12163" w:name="_Toc113835750"/>
      <w:bookmarkStart w:id="12164" w:name="_Toc120124598"/>
      <w:bookmarkStart w:id="12165" w:name="_Toc146226865"/>
      <w:bookmarkStart w:id="12166" w:name="_CR9_3_1_168"/>
      <w:bookmarkEnd w:id="12166"/>
      <w:r w:rsidRPr="006065F5">
        <w:rPr>
          <w:noProof/>
        </w:rPr>
        <w:t>9.3.1.</w:t>
      </w:r>
      <w:r>
        <w:rPr>
          <w:noProof/>
        </w:rPr>
        <w:t>168</w:t>
      </w:r>
      <w:r w:rsidRPr="006065F5">
        <w:tab/>
        <w:t>UL RTOA Measurement</w:t>
      </w:r>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r w:rsidRPr="006065F5">
        <w:t xml:space="preserve"> </w:t>
      </w:r>
    </w:p>
    <w:p w14:paraId="6960F529" w14:textId="77777777" w:rsidR="00CD732E" w:rsidRPr="006065F5" w:rsidRDefault="00CD732E" w:rsidP="00B90779">
      <w:pPr>
        <w:widowControl w:val="0"/>
        <w:spacing w:line="0" w:lineRule="atLeast"/>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2F771A" w:rsidRDefault="00963320" w:rsidP="00B90779">
            <w:pPr>
              <w:pStyle w:val="TAL"/>
              <w:keepNext w:val="0"/>
              <w:keepLines w:val="0"/>
              <w:widowControl w:val="0"/>
              <w:ind w:left="102"/>
            </w:pPr>
            <w:r w:rsidRPr="006112FD">
              <w:rPr>
                <w:i/>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B90779">
            <w:pPr>
              <w:pStyle w:val="TAL"/>
              <w:keepNext w:val="0"/>
              <w:keepLines w:val="0"/>
              <w:widowControl w:val="0"/>
              <w:ind w:left="198"/>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2F771A" w:rsidRDefault="00963320" w:rsidP="00B90779">
            <w:pPr>
              <w:pStyle w:val="TAL"/>
              <w:keepNext w:val="0"/>
              <w:keepLines w:val="0"/>
              <w:widowControl w:val="0"/>
              <w:ind w:left="102"/>
            </w:pPr>
            <w:r w:rsidRPr="001D59C0">
              <w:rPr>
                <w:i/>
              </w:rPr>
              <w:t>&gt;k</w:t>
            </w:r>
            <w:r>
              <w:rPr>
                <w:i/>
              </w:rPr>
              <w:t>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B90779">
            <w:pPr>
              <w:pStyle w:val="TAL"/>
              <w:keepNext w:val="0"/>
              <w:keepLines w:val="0"/>
              <w:widowControl w:val="0"/>
              <w:ind w:left="198"/>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2F771A" w:rsidRDefault="00963320" w:rsidP="00B90779">
            <w:pPr>
              <w:pStyle w:val="TAL"/>
              <w:keepNext w:val="0"/>
              <w:keepLines w:val="0"/>
              <w:widowControl w:val="0"/>
              <w:ind w:left="102"/>
            </w:pPr>
            <w:r w:rsidRPr="001D59C0">
              <w:rPr>
                <w:i/>
              </w:rPr>
              <w:t>&gt;k</w:t>
            </w:r>
            <w:r>
              <w:rPr>
                <w:i/>
              </w:rPr>
              <w:t>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B90779">
            <w:pPr>
              <w:pStyle w:val="TAL"/>
              <w:keepNext w:val="0"/>
              <w:keepLines w:val="0"/>
              <w:widowControl w:val="0"/>
              <w:ind w:left="198"/>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2F771A" w:rsidRDefault="00963320" w:rsidP="00B90779">
            <w:pPr>
              <w:pStyle w:val="TAL"/>
              <w:keepNext w:val="0"/>
              <w:keepLines w:val="0"/>
              <w:widowControl w:val="0"/>
              <w:ind w:left="102"/>
            </w:pPr>
            <w:r w:rsidRPr="001D59C0">
              <w:rPr>
                <w:i/>
              </w:rPr>
              <w:t>&gt;k</w:t>
            </w:r>
            <w:r>
              <w:rPr>
                <w:i/>
              </w:rPr>
              <w:t>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B90779">
            <w:pPr>
              <w:pStyle w:val="TAL"/>
              <w:keepNext w:val="0"/>
              <w:keepLines w:val="0"/>
              <w:widowControl w:val="0"/>
              <w:ind w:left="198"/>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2F771A" w:rsidRDefault="00963320" w:rsidP="00B90779">
            <w:pPr>
              <w:pStyle w:val="TAL"/>
              <w:keepNext w:val="0"/>
              <w:keepLines w:val="0"/>
              <w:widowControl w:val="0"/>
              <w:ind w:left="102"/>
            </w:pPr>
            <w:r w:rsidRPr="001D59C0">
              <w:rPr>
                <w:i/>
              </w:rPr>
              <w:t>&gt;k</w:t>
            </w:r>
            <w:r>
              <w:rPr>
                <w:i/>
              </w:rPr>
              <w:t>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B90779">
            <w:pPr>
              <w:pStyle w:val="TAL"/>
              <w:keepNext w:val="0"/>
              <w:keepLines w:val="0"/>
              <w:widowControl w:val="0"/>
              <w:ind w:left="198"/>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2F771A" w:rsidRDefault="00963320" w:rsidP="00B90779">
            <w:pPr>
              <w:pStyle w:val="TAL"/>
              <w:keepNext w:val="0"/>
              <w:keepLines w:val="0"/>
              <w:widowControl w:val="0"/>
              <w:ind w:left="102"/>
            </w:pPr>
            <w:r w:rsidRPr="001D59C0">
              <w:rPr>
                <w:i/>
              </w:rPr>
              <w:t>&gt;k</w:t>
            </w:r>
            <w:r>
              <w:rPr>
                <w:i/>
              </w:rPr>
              <w:t>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B90779">
            <w:pPr>
              <w:pStyle w:val="TAL"/>
              <w:keepNext w:val="0"/>
              <w:keepLines w:val="0"/>
              <w:widowControl w:val="0"/>
              <w:ind w:left="198"/>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lastRenderedPageBreak/>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2167" w:name="_Toc51763857"/>
      <w:bookmarkStart w:id="12168" w:name="_Toc64449027"/>
      <w:bookmarkStart w:id="12169" w:name="_Toc66289686"/>
      <w:bookmarkStart w:id="12170" w:name="_Toc74154799"/>
      <w:bookmarkStart w:id="12171" w:name="_Toc81383543"/>
      <w:bookmarkStart w:id="12172" w:name="_Toc88658176"/>
      <w:bookmarkStart w:id="12173" w:name="_Toc97911088"/>
      <w:bookmarkStart w:id="12174" w:name="_Toc99038848"/>
      <w:bookmarkStart w:id="12175" w:name="_Toc99731111"/>
      <w:bookmarkStart w:id="12176" w:name="_Toc105511242"/>
      <w:bookmarkStart w:id="12177" w:name="_Toc105927774"/>
      <w:bookmarkStart w:id="12178" w:name="_Toc106110314"/>
      <w:bookmarkStart w:id="12179" w:name="_Toc113835751"/>
      <w:bookmarkStart w:id="12180" w:name="_Toc120124599"/>
      <w:bookmarkStart w:id="12181" w:name="_Toc146226866"/>
      <w:bookmarkStart w:id="12182" w:name="_CR9_3_1_169"/>
      <w:bookmarkEnd w:id="12182"/>
      <w:r w:rsidRPr="008E3BB0">
        <w:rPr>
          <w:noProof/>
        </w:rPr>
        <w:t>9.3.1.</w:t>
      </w:r>
      <w:r>
        <w:rPr>
          <w:noProof/>
        </w:rPr>
        <w:t>169</w:t>
      </w:r>
      <w:r w:rsidRPr="008E3BB0">
        <w:tab/>
        <w:t>Additional Path List</w:t>
      </w:r>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r w:rsidRPr="008E3BB0">
        <w:t xml:space="preserve"> </w:t>
      </w:r>
    </w:p>
    <w:p w14:paraId="472B9F75" w14:textId="77777777" w:rsidR="00CD732E" w:rsidRPr="008E3BB0" w:rsidRDefault="00CD732E" w:rsidP="00B90779">
      <w:pPr>
        <w:widowControl w:val="0"/>
        <w:spacing w:line="0" w:lineRule="atLeast"/>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8D3D41" w:rsidRDefault="004710BF" w:rsidP="00B90779">
            <w:pPr>
              <w:pStyle w:val="TAH"/>
              <w:keepNext w:val="0"/>
              <w:keepLines w:val="0"/>
              <w:widowControl w:val="0"/>
              <w:spacing w:line="0" w:lineRule="atLeast"/>
            </w:pPr>
            <w:r w:rsidRPr="008D3D41">
              <w:t>IE/Group Name</w:t>
            </w:r>
          </w:p>
        </w:tc>
        <w:tc>
          <w:tcPr>
            <w:tcW w:w="556" w:type="pct"/>
          </w:tcPr>
          <w:p w14:paraId="30E794E6" w14:textId="77777777" w:rsidR="004710BF" w:rsidRPr="008D3D41" w:rsidRDefault="004710BF" w:rsidP="00B90779">
            <w:pPr>
              <w:pStyle w:val="TAH"/>
              <w:keepNext w:val="0"/>
              <w:keepLines w:val="0"/>
              <w:widowControl w:val="0"/>
              <w:spacing w:line="0" w:lineRule="atLeast"/>
            </w:pPr>
            <w:r w:rsidRPr="008D3D41">
              <w:t>Presence</w:t>
            </w:r>
          </w:p>
        </w:tc>
        <w:tc>
          <w:tcPr>
            <w:tcW w:w="556" w:type="pct"/>
          </w:tcPr>
          <w:p w14:paraId="3F47F9D2" w14:textId="77777777" w:rsidR="004710BF" w:rsidRPr="008D3D41" w:rsidRDefault="004710BF" w:rsidP="00B90779">
            <w:pPr>
              <w:pStyle w:val="TAH"/>
              <w:keepNext w:val="0"/>
              <w:keepLines w:val="0"/>
              <w:widowControl w:val="0"/>
              <w:spacing w:line="0" w:lineRule="atLeast"/>
            </w:pPr>
            <w:r w:rsidRPr="008D3D41">
              <w:t>Range</w:t>
            </w:r>
          </w:p>
        </w:tc>
        <w:tc>
          <w:tcPr>
            <w:tcW w:w="778" w:type="pct"/>
          </w:tcPr>
          <w:p w14:paraId="4747C4F4" w14:textId="77777777" w:rsidR="004710BF" w:rsidRPr="008D3D41" w:rsidRDefault="004710BF" w:rsidP="00B90779">
            <w:pPr>
              <w:pStyle w:val="TAH"/>
              <w:keepNext w:val="0"/>
              <w:keepLines w:val="0"/>
              <w:widowControl w:val="0"/>
              <w:spacing w:line="0" w:lineRule="atLeast"/>
            </w:pPr>
            <w:r w:rsidRPr="008D3D41">
              <w:t>IE Type and Reference</w:t>
            </w:r>
          </w:p>
        </w:tc>
        <w:tc>
          <w:tcPr>
            <w:tcW w:w="889" w:type="pct"/>
          </w:tcPr>
          <w:p w14:paraId="275BB26A" w14:textId="77777777" w:rsidR="004710BF" w:rsidRPr="008D3D41" w:rsidRDefault="004710BF" w:rsidP="00B90779">
            <w:pPr>
              <w:pStyle w:val="TAH"/>
              <w:keepNext w:val="0"/>
              <w:keepLines w:val="0"/>
              <w:widowControl w:val="0"/>
              <w:spacing w:line="0" w:lineRule="atLeast"/>
            </w:pPr>
            <w:r w:rsidRPr="008D3D41">
              <w:t>Semantics Description</w:t>
            </w:r>
          </w:p>
        </w:tc>
        <w:tc>
          <w:tcPr>
            <w:tcW w:w="556" w:type="pct"/>
          </w:tcPr>
          <w:p w14:paraId="03D843F5" w14:textId="77777777" w:rsidR="004710BF" w:rsidRPr="008D3D41" w:rsidRDefault="004710BF" w:rsidP="00B90779">
            <w:pPr>
              <w:pStyle w:val="TAH"/>
              <w:keepNext w:val="0"/>
              <w:keepLines w:val="0"/>
              <w:widowControl w:val="0"/>
              <w:spacing w:line="0" w:lineRule="atLeast"/>
            </w:pPr>
            <w:r>
              <w:t>Criticality</w:t>
            </w:r>
          </w:p>
        </w:tc>
        <w:tc>
          <w:tcPr>
            <w:tcW w:w="556" w:type="pct"/>
          </w:tcPr>
          <w:p w14:paraId="1AB3D15E" w14:textId="77777777" w:rsidR="004710BF" w:rsidRPr="008D3D41" w:rsidRDefault="004710BF" w:rsidP="00B90779">
            <w:pPr>
              <w:pStyle w:val="TAH"/>
              <w:keepNext w:val="0"/>
              <w:keepLines w:val="0"/>
              <w:widowControl w:val="0"/>
              <w:spacing w:line="0" w:lineRule="atLeast"/>
            </w:pPr>
            <w:r>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8D3D41" w:rsidRDefault="004710BF" w:rsidP="00B90779">
            <w:pPr>
              <w:pStyle w:val="TAL"/>
              <w:keepNext w:val="0"/>
              <w:keepLines w:val="0"/>
              <w:widowControl w:val="0"/>
              <w:rPr>
                <w:lang w:eastAsia="zh-CN"/>
              </w:rPr>
            </w:pPr>
            <w:r w:rsidRPr="008D3D41">
              <w:rPr>
                <w:lang w:eastAsia="zh-CN"/>
              </w:rPr>
              <w:t>1..&lt;maxno</w:t>
            </w:r>
            <w:r w:rsidRPr="008D3D41">
              <w:rPr>
                <w:i/>
                <w:lang w:eastAsia="zh-CN"/>
              </w:rPr>
              <w:t>of</w:t>
            </w:r>
            <w:r>
              <w:rPr>
                <w:lang w:eastAsia="zh-CN"/>
              </w:rPr>
              <w:t>Path</w:t>
            </w:r>
            <w:r w:rsidRPr="008D3D41">
              <w:rPr>
                <w:lang w:eastAsia="zh-CN"/>
              </w:rPr>
              <w:t>&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B90779">
            <w:pPr>
              <w:pStyle w:val="TAL"/>
              <w:keepNext w:val="0"/>
              <w:keepLines w:val="0"/>
              <w:widowControl w:val="0"/>
              <w:ind w:left="102"/>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B90779">
            <w:pPr>
              <w:pStyle w:val="TAL"/>
              <w:keepNext w:val="0"/>
              <w:keepLines w:val="0"/>
              <w:widowControl w:val="0"/>
              <w:ind w:left="102"/>
              <w:rPr>
                <w:lang w:eastAsia="zh-CN"/>
              </w:rPr>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B90779">
            <w:pPr>
              <w:pStyle w:val="TAL"/>
              <w:keepNext w:val="0"/>
              <w:keepLines w:val="0"/>
              <w:widowControl w:val="0"/>
              <w:ind w:left="102"/>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B90779">
            <w:pPr>
              <w:pStyle w:val="TAL"/>
              <w:keepNext w:val="0"/>
              <w:keepLines w:val="0"/>
              <w:widowControl w:val="0"/>
              <w:ind w:left="102"/>
              <w:rPr>
                <w:lang w:eastAsia="zh-CN"/>
              </w:rPr>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rsidP="00B90779">
            <w:pPr>
              <w:widowControl w:val="0"/>
              <w:spacing w:after="0"/>
              <w:rPr>
                <w:rFonts w:ascii="Arial" w:hAnsi="Arial"/>
                <w:sz w:val="18"/>
                <w:lang w:eastAsia="zh-CN"/>
              </w:rPr>
            </w:pPr>
            <w:r w:rsidRPr="001B1032">
              <w:rPr>
                <w:rFonts w:ascii="Arial" w:hAnsi="Arial"/>
                <w:sz w:val="18"/>
                <w:lang w:eastAsia="zh-CN"/>
              </w:rPr>
              <w:t>UL SRS-RSRPP</w:t>
            </w:r>
          </w:p>
          <w:p w14:paraId="76237D43" w14:textId="77777777" w:rsidR="00C810FA" w:rsidRPr="00477948" w:rsidRDefault="00C810FA" w:rsidP="00B90779">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rsidP="00B90779">
            <w:pPr>
              <w:pStyle w:val="TAL"/>
              <w:keepNext w:val="0"/>
              <w:keepLines w:val="0"/>
              <w:widowControl w:val="0"/>
              <w:jc w:val="both"/>
              <w:rPr>
                <w:noProof/>
              </w:rPr>
            </w:pPr>
            <w:r w:rsidRPr="00BB239F">
              <w:rPr>
                <w:noProof/>
              </w:rPr>
              <w:t>maxnoof</w:t>
            </w:r>
            <w:r>
              <w:rPr>
                <w:noProof/>
              </w:rPr>
              <w:t>Path</w:t>
            </w:r>
          </w:p>
        </w:tc>
        <w:tc>
          <w:tcPr>
            <w:tcW w:w="5670" w:type="dxa"/>
          </w:tcPr>
          <w:p w14:paraId="4F94C55D" w14:textId="77777777" w:rsidR="00CD732E" w:rsidRPr="00BB239F" w:rsidRDefault="00CD732E" w:rsidP="00B90779">
            <w:pPr>
              <w:pStyle w:val="TAL"/>
              <w:keepNext w:val="0"/>
              <w:keepLines w:val="0"/>
              <w:widowControl w:val="0"/>
              <w:jc w:val="both"/>
              <w:rPr>
                <w:noProof/>
              </w:rPr>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2183" w:name="_Toc51763858"/>
      <w:bookmarkStart w:id="12184" w:name="_Toc64449028"/>
      <w:bookmarkStart w:id="12185" w:name="_Toc66289687"/>
      <w:bookmarkStart w:id="12186" w:name="_Toc74154800"/>
      <w:bookmarkStart w:id="12187" w:name="_Toc81383544"/>
      <w:bookmarkStart w:id="12188" w:name="_Toc88658177"/>
      <w:bookmarkStart w:id="12189" w:name="_Toc97911089"/>
      <w:bookmarkStart w:id="12190" w:name="_Toc99038849"/>
      <w:bookmarkStart w:id="12191" w:name="_Toc99731112"/>
      <w:bookmarkStart w:id="12192" w:name="_Toc105511243"/>
      <w:bookmarkStart w:id="12193" w:name="_Toc105927775"/>
      <w:bookmarkStart w:id="12194" w:name="_Toc106110315"/>
      <w:bookmarkStart w:id="12195" w:name="_Toc113835752"/>
      <w:bookmarkStart w:id="12196" w:name="_Toc120124600"/>
      <w:bookmarkStart w:id="12197" w:name="_Toc146226867"/>
      <w:bookmarkStart w:id="12198" w:name="_CR9_3_1_170"/>
      <w:bookmarkEnd w:id="12198"/>
      <w:r w:rsidRPr="00895C7E">
        <w:t>9.</w:t>
      </w:r>
      <w:r>
        <w:t>3</w:t>
      </w:r>
      <w:r w:rsidRPr="00895C7E">
        <w:t>.</w:t>
      </w:r>
      <w:r>
        <w:t>1.170</w:t>
      </w:r>
      <w:r w:rsidRPr="00895C7E">
        <w:tab/>
        <w:t>gNB Rx-Tx Time Difference</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0FE059E9" w14:textId="77777777" w:rsidR="00CD732E" w:rsidRPr="00533E27" w:rsidRDefault="00CD732E" w:rsidP="00B90779">
      <w:pPr>
        <w:widowControl w:val="0"/>
        <w:spacing w:line="0" w:lineRule="atLeast"/>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895C7E" w:rsidRDefault="004710BF" w:rsidP="00B90779">
            <w:pPr>
              <w:pStyle w:val="TAH"/>
              <w:keepNext w:val="0"/>
              <w:keepLines w:val="0"/>
              <w:widowControl w:val="0"/>
              <w:spacing w:line="0" w:lineRule="atLeast"/>
            </w:pPr>
            <w:r w:rsidRPr="00895C7E">
              <w:t>IE/Group Name</w:t>
            </w:r>
          </w:p>
        </w:tc>
        <w:tc>
          <w:tcPr>
            <w:tcW w:w="556" w:type="pct"/>
          </w:tcPr>
          <w:p w14:paraId="0B370EC0" w14:textId="77777777" w:rsidR="004710BF" w:rsidRPr="00895C7E" w:rsidRDefault="004710BF" w:rsidP="00B90779">
            <w:pPr>
              <w:pStyle w:val="TAH"/>
              <w:keepNext w:val="0"/>
              <w:keepLines w:val="0"/>
              <w:widowControl w:val="0"/>
              <w:spacing w:line="0" w:lineRule="atLeast"/>
            </w:pPr>
            <w:r w:rsidRPr="00895C7E">
              <w:t>Presence</w:t>
            </w:r>
          </w:p>
        </w:tc>
        <w:tc>
          <w:tcPr>
            <w:tcW w:w="556" w:type="pct"/>
          </w:tcPr>
          <w:p w14:paraId="5A3D8D6D" w14:textId="77777777" w:rsidR="004710BF" w:rsidRPr="00895C7E" w:rsidRDefault="004710BF" w:rsidP="00B90779">
            <w:pPr>
              <w:pStyle w:val="TAH"/>
              <w:keepNext w:val="0"/>
              <w:keepLines w:val="0"/>
              <w:widowControl w:val="0"/>
              <w:spacing w:line="0" w:lineRule="atLeast"/>
            </w:pPr>
            <w:r w:rsidRPr="00895C7E">
              <w:t>Range</w:t>
            </w:r>
          </w:p>
        </w:tc>
        <w:tc>
          <w:tcPr>
            <w:tcW w:w="778" w:type="pct"/>
          </w:tcPr>
          <w:p w14:paraId="066778DA" w14:textId="77777777" w:rsidR="004710BF" w:rsidRPr="00895C7E" w:rsidRDefault="004710BF" w:rsidP="00B90779">
            <w:pPr>
              <w:pStyle w:val="TAH"/>
              <w:keepNext w:val="0"/>
              <w:keepLines w:val="0"/>
              <w:widowControl w:val="0"/>
              <w:spacing w:line="0" w:lineRule="atLeast"/>
            </w:pPr>
            <w:r w:rsidRPr="00895C7E">
              <w:t>IE Type and Reference</w:t>
            </w:r>
          </w:p>
        </w:tc>
        <w:tc>
          <w:tcPr>
            <w:tcW w:w="889" w:type="pct"/>
          </w:tcPr>
          <w:p w14:paraId="4A93E609" w14:textId="77777777" w:rsidR="004710BF" w:rsidRPr="00895C7E" w:rsidRDefault="004710BF" w:rsidP="00B90779">
            <w:pPr>
              <w:pStyle w:val="TAH"/>
              <w:keepNext w:val="0"/>
              <w:keepLines w:val="0"/>
              <w:widowControl w:val="0"/>
              <w:spacing w:line="0" w:lineRule="atLeast"/>
            </w:pPr>
            <w:r w:rsidRPr="00895C7E">
              <w:t>Semantics Description</w:t>
            </w:r>
          </w:p>
        </w:tc>
        <w:tc>
          <w:tcPr>
            <w:tcW w:w="556" w:type="pct"/>
          </w:tcPr>
          <w:p w14:paraId="26ECD2DE" w14:textId="77777777" w:rsidR="004710BF" w:rsidRPr="00895C7E" w:rsidRDefault="004710BF" w:rsidP="00B90779">
            <w:pPr>
              <w:pStyle w:val="TAH"/>
              <w:keepNext w:val="0"/>
              <w:keepLines w:val="0"/>
              <w:widowControl w:val="0"/>
              <w:spacing w:line="0" w:lineRule="atLeast"/>
            </w:pPr>
            <w:r>
              <w:t>Criticality</w:t>
            </w:r>
          </w:p>
        </w:tc>
        <w:tc>
          <w:tcPr>
            <w:tcW w:w="556" w:type="pct"/>
          </w:tcPr>
          <w:p w14:paraId="66626231" w14:textId="77777777" w:rsidR="004710BF" w:rsidRPr="00895C7E" w:rsidRDefault="004710BF" w:rsidP="00B90779">
            <w:pPr>
              <w:pStyle w:val="TAH"/>
              <w:keepNext w:val="0"/>
              <w:keepLines w:val="0"/>
              <w:widowControl w:val="0"/>
              <w:spacing w:line="0" w:lineRule="atLeast"/>
            </w:pPr>
            <w:r>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202C14" w:rsidRDefault="00963320" w:rsidP="00B90779">
            <w:pPr>
              <w:pStyle w:val="TAL"/>
              <w:keepNext w:val="0"/>
              <w:keepLines w:val="0"/>
              <w:widowControl w:val="0"/>
              <w:ind w:left="102"/>
            </w:pPr>
            <w:r w:rsidRPr="001D59C0">
              <w:rPr>
                <w:i/>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B90779">
            <w:pPr>
              <w:pStyle w:val="TALLeft02cm"/>
              <w:keepNext w:val="0"/>
              <w:keepLines w:val="0"/>
              <w:widowControl w:val="0"/>
              <w:ind w:left="198"/>
              <w:rPr>
                <w:lang w:eastAsia="zh-CN"/>
              </w:rPr>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202C14" w:rsidRDefault="00963320" w:rsidP="00B90779">
            <w:pPr>
              <w:pStyle w:val="TALLeft02cm"/>
              <w:keepNext w:val="0"/>
              <w:keepLines w:val="0"/>
              <w:widowControl w:val="0"/>
              <w:ind w:left="102"/>
            </w:pPr>
            <w:r w:rsidRPr="001D59C0">
              <w:rPr>
                <w:i/>
              </w:rPr>
              <w:t>&gt;k</w:t>
            </w:r>
            <w:r>
              <w:rPr>
                <w:i/>
              </w:rPr>
              <w:t>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B90779">
            <w:pPr>
              <w:pStyle w:val="TALLeft02cm"/>
              <w:keepNext w:val="0"/>
              <w:keepLines w:val="0"/>
              <w:widowControl w:val="0"/>
              <w:ind w:left="198"/>
              <w:rPr>
                <w:lang w:eastAsia="zh-CN"/>
              </w:rPr>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202C14" w:rsidRDefault="00963320" w:rsidP="00B90779">
            <w:pPr>
              <w:pStyle w:val="TALLeft02cm"/>
              <w:keepNext w:val="0"/>
              <w:keepLines w:val="0"/>
              <w:widowControl w:val="0"/>
              <w:ind w:left="102"/>
            </w:pPr>
            <w:r w:rsidRPr="001D59C0">
              <w:rPr>
                <w:i/>
              </w:rPr>
              <w:t>&gt;k</w:t>
            </w:r>
            <w:r>
              <w:rPr>
                <w:i/>
              </w:rPr>
              <w:t>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B90779">
            <w:pPr>
              <w:pStyle w:val="TALLeft02cm"/>
              <w:keepNext w:val="0"/>
              <w:keepLines w:val="0"/>
              <w:widowControl w:val="0"/>
              <w:ind w:left="198"/>
              <w:rPr>
                <w:lang w:eastAsia="zh-CN"/>
              </w:rPr>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 xml:space="preserve">INTEGER (0.. </w:t>
            </w:r>
            <w:r w:rsidRPr="00202C14">
              <w:lastRenderedPageBreak/>
              <w:t>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lastRenderedPageBreak/>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202C14" w:rsidRDefault="00963320" w:rsidP="00B90779">
            <w:pPr>
              <w:pStyle w:val="TALLeft02cm"/>
              <w:keepNext w:val="0"/>
              <w:keepLines w:val="0"/>
              <w:widowControl w:val="0"/>
              <w:ind w:left="102"/>
            </w:pPr>
            <w:r w:rsidRPr="001D59C0">
              <w:rPr>
                <w:i/>
              </w:rPr>
              <w:t>&gt;k</w:t>
            </w:r>
            <w:r>
              <w:rPr>
                <w:i/>
              </w:rPr>
              <w:t>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B90779">
            <w:pPr>
              <w:pStyle w:val="TALLeft02cm"/>
              <w:keepNext w:val="0"/>
              <w:keepLines w:val="0"/>
              <w:widowControl w:val="0"/>
              <w:ind w:left="198"/>
              <w:rPr>
                <w:lang w:eastAsia="zh-CN"/>
              </w:rPr>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202C14" w:rsidRDefault="00963320" w:rsidP="00B90779">
            <w:pPr>
              <w:pStyle w:val="TALLeft02cm"/>
              <w:keepNext w:val="0"/>
              <w:keepLines w:val="0"/>
              <w:widowControl w:val="0"/>
              <w:ind w:left="102"/>
            </w:pPr>
            <w:r w:rsidRPr="001D59C0">
              <w:rPr>
                <w:i/>
              </w:rPr>
              <w:t>&gt;k</w:t>
            </w:r>
            <w:r>
              <w:rPr>
                <w:i/>
              </w:rPr>
              <w:t>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B90779">
            <w:pPr>
              <w:pStyle w:val="TALLeft02cm"/>
              <w:keepNext w:val="0"/>
              <w:keepLines w:val="0"/>
              <w:widowControl w:val="0"/>
              <w:ind w:left="198"/>
              <w:rPr>
                <w:lang w:eastAsia="zh-CN"/>
              </w:rPr>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202C14" w:rsidRDefault="00963320" w:rsidP="00B90779">
            <w:pPr>
              <w:pStyle w:val="TALLeft02cm"/>
              <w:keepNext w:val="0"/>
              <w:keepLines w:val="0"/>
              <w:widowControl w:val="0"/>
              <w:ind w:left="102"/>
            </w:pPr>
            <w:r w:rsidRPr="001D59C0">
              <w:rPr>
                <w:i/>
              </w:rPr>
              <w:t>&gt;k</w:t>
            </w:r>
            <w:r>
              <w:rPr>
                <w:i/>
              </w:rPr>
              <w:t>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B90779">
            <w:pPr>
              <w:pStyle w:val="TALLeft02cm"/>
              <w:keepNext w:val="0"/>
              <w:keepLines w:val="0"/>
              <w:widowControl w:val="0"/>
              <w:ind w:left="198"/>
              <w:rPr>
                <w:lang w:eastAsia="zh-CN"/>
              </w:rPr>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2199" w:name="_Toc51763859"/>
      <w:bookmarkStart w:id="12200" w:name="_Toc64449029"/>
      <w:bookmarkStart w:id="12201" w:name="_Toc66289688"/>
      <w:bookmarkStart w:id="12202" w:name="_Toc74154801"/>
      <w:bookmarkStart w:id="12203" w:name="_Toc81383545"/>
      <w:bookmarkStart w:id="12204" w:name="_Toc88658178"/>
      <w:bookmarkStart w:id="12205" w:name="_Toc97911090"/>
      <w:bookmarkStart w:id="12206" w:name="_Toc99038850"/>
      <w:bookmarkStart w:id="12207" w:name="_Toc99731113"/>
      <w:bookmarkStart w:id="12208" w:name="_Toc105511244"/>
      <w:bookmarkStart w:id="12209" w:name="_Toc105927776"/>
      <w:bookmarkStart w:id="12210" w:name="_Toc106110316"/>
      <w:bookmarkStart w:id="12211" w:name="_Toc113835753"/>
      <w:bookmarkStart w:id="12212" w:name="_Toc120124601"/>
      <w:bookmarkStart w:id="12213" w:name="_Toc146226868"/>
      <w:bookmarkStart w:id="12214" w:name="_CR9_3_1_171"/>
      <w:bookmarkEnd w:id="12214"/>
      <w:r w:rsidRPr="00BB239F">
        <w:rPr>
          <w:noProof/>
        </w:rPr>
        <w:t>9.3.1.</w:t>
      </w:r>
      <w:r>
        <w:rPr>
          <w:noProof/>
        </w:rPr>
        <w:t>171</w:t>
      </w:r>
      <w:r w:rsidRPr="00BB239F">
        <w:tab/>
        <w:t>Time Stamp</w:t>
      </w:r>
      <w:bookmarkEnd w:id="12199"/>
      <w:bookmarkEnd w:id="12200"/>
      <w:bookmarkEnd w:id="12201"/>
      <w:bookmarkEnd w:id="12202"/>
      <w:bookmarkEnd w:id="12203"/>
      <w:bookmarkEnd w:id="12204"/>
      <w:bookmarkEnd w:id="12205"/>
      <w:bookmarkEnd w:id="12206"/>
      <w:bookmarkEnd w:id="12207"/>
      <w:bookmarkEnd w:id="12208"/>
      <w:bookmarkEnd w:id="12209"/>
      <w:bookmarkEnd w:id="12210"/>
      <w:bookmarkEnd w:id="12211"/>
      <w:bookmarkEnd w:id="12212"/>
      <w:bookmarkEnd w:id="12213"/>
    </w:p>
    <w:p w14:paraId="23A446F9" w14:textId="77777777" w:rsidR="00CD732E" w:rsidRPr="00BB239F" w:rsidRDefault="00CD732E" w:rsidP="00B90779">
      <w:pPr>
        <w:widowControl w:val="0"/>
        <w:spacing w:line="0" w:lineRule="atLeast"/>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BB239F" w:rsidRDefault="00714F89" w:rsidP="00B90779">
            <w:pPr>
              <w:pStyle w:val="TAH"/>
              <w:keepNext w:val="0"/>
              <w:keepLines w:val="0"/>
              <w:widowControl w:val="0"/>
              <w:spacing w:line="0" w:lineRule="atLeast"/>
            </w:pPr>
            <w:r w:rsidRPr="00BB239F">
              <w:t>IE/Group Name</w:t>
            </w:r>
          </w:p>
        </w:tc>
        <w:tc>
          <w:tcPr>
            <w:tcW w:w="556" w:type="pct"/>
          </w:tcPr>
          <w:p w14:paraId="681A5C9D" w14:textId="77777777" w:rsidR="00714F89" w:rsidRPr="00BB239F" w:rsidRDefault="00714F89" w:rsidP="00B90779">
            <w:pPr>
              <w:pStyle w:val="TAH"/>
              <w:keepNext w:val="0"/>
              <w:keepLines w:val="0"/>
              <w:widowControl w:val="0"/>
              <w:spacing w:line="0" w:lineRule="atLeast"/>
            </w:pPr>
            <w:r w:rsidRPr="00BB239F">
              <w:t>Presence</w:t>
            </w:r>
          </w:p>
        </w:tc>
        <w:tc>
          <w:tcPr>
            <w:tcW w:w="556" w:type="pct"/>
          </w:tcPr>
          <w:p w14:paraId="565FD890" w14:textId="77777777" w:rsidR="00714F89" w:rsidRPr="00BB239F" w:rsidRDefault="00714F89" w:rsidP="00B90779">
            <w:pPr>
              <w:pStyle w:val="TAH"/>
              <w:keepNext w:val="0"/>
              <w:keepLines w:val="0"/>
              <w:widowControl w:val="0"/>
              <w:spacing w:line="0" w:lineRule="atLeast"/>
            </w:pPr>
            <w:r w:rsidRPr="00BB239F">
              <w:t>Range</w:t>
            </w:r>
          </w:p>
        </w:tc>
        <w:tc>
          <w:tcPr>
            <w:tcW w:w="778" w:type="pct"/>
          </w:tcPr>
          <w:p w14:paraId="3603EADF" w14:textId="77777777" w:rsidR="00714F89" w:rsidRPr="00BB239F" w:rsidRDefault="00714F89" w:rsidP="00B90779">
            <w:pPr>
              <w:pStyle w:val="TAH"/>
              <w:keepNext w:val="0"/>
              <w:keepLines w:val="0"/>
              <w:widowControl w:val="0"/>
              <w:spacing w:line="0" w:lineRule="atLeast"/>
            </w:pPr>
            <w:r w:rsidRPr="00BB239F">
              <w:t>IE Type and Reference</w:t>
            </w:r>
          </w:p>
        </w:tc>
        <w:tc>
          <w:tcPr>
            <w:tcW w:w="889" w:type="pct"/>
          </w:tcPr>
          <w:p w14:paraId="4F564FB1" w14:textId="77777777" w:rsidR="00714F89" w:rsidRPr="00BB239F" w:rsidRDefault="00714F89" w:rsidP="00B90779">
            <w:pPr>
              <w:pStyle w:val="TAH"/>
              <w:keepNext w:val="0"/>
              <w:keepLines w:val="0"/>
              <w:widowControl w:val="0"/>
              <w:spacing w:line="0" w:lineRule="atLeast"/>
            </w:pPr>
            <w:r w:rsidRPr="00BB239F">
              <w:t>Semantics Description</w:t>
            </w:r>
          </w:p>
        </w:tc>
        <w:tc>
          <w:tcPr>
            <w:tcW w:w="556" w:type="pct"/>
          </w:tcPr>
          <w:p w14:paraId="207EFA6A" w14:textId="50C716B1" w:rsidR="00714F89" w:rsidRPr="00BB239F" w:rsidRDefault="00714F89" w:rsidP="00B90779">
            <w:pPr>
              <w:pStyle w:val="TAH"/>
              <w:keepNext w:val="0"/>
              <w:keepLines w:val="0"/>
              <w:widowControl w:val="0"/>
              <w:spacing w:line="0" w:lineRule="atLeast"/>
            </w:pPr>
            <w:r w:rsidRPr="00EA5FA7">
              <w:rPr>
                <w:rFonts w:cs="Arial"/>
                <w:lang w:eastAsia="ja-JP"/>
              </w:rPr>
              <w:t>Criticality</w:t>
            </w:r>
          </w:p>
        </w:tc>
        <w:tc>
          <w:tcPr>
            <w:tcW w:w="556" w:type="pct"/>
          </w:tcPr>
          <w:p w14:paraId="2A9C8DD5" w14:textId="00BE75E5" w:rsidR="00714F89" w:rsidRPr="00BB239F" w:rsidRDefault="00714F89" w:rsidP="00B90779">
            <w:pPr>
              <w:pStyle w:val="TAH"/>
              <w:keepNext w:val="0"/>
              <w:keepLines w:val="0"/>
              <w:widowControl w:val="0"/>
              <w:spacing w:line="0" w:lineRule="atLeast"/>
            </w:pPr>
            <w:r w:rsidRPr="00EA5FA7">
              <w:rPr>
                <w:rFonts w:cs="Arial"/>
                <w:lang w:eastAsia="ja-JP"/>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BB239F" w:rsidRDefault="00714F89" w:rsidP="00B90779">
            <w:pPr>
              <w:pStyle w:val="TAL"/>
              <w:keepNext w:val="0"/>
              <w:keepLines w:val="0"/>
              <w:widowControl w:val="0"/>
              <w:ind w:left="102"/>
              <w:rPr>
                <w:lang w:eastAsia="zh-CN"/>
              </w:rPr>
            </w:pPr>
            <w:r w:rsidRPr="006112FD">
              <w:rPr>
                <w:i/>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6" w:type="pct"/>
          </w:tcPr>
          <w:p w14:paraId="5C44D599" w14:textId="3D4D985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6225EC0E" w14:textId="77777777" w:rsidTr="00D059B5">
        <w:trPr>
          <w:jc w:val="center"/>
        </w:trPr>
        <w:tc>
          <w:tcPr>
            <w:tcW w:w="1111" w:type="pct"/>
          </w:tcPr>
          <w:p w14:paraId="7DA6265C" w14:textId="19842083"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6" w:type="pct"/>
          </w:tcPr>
          <w:p w14:paraId="2604AE08" w14:textId="68DDD9A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2215" w:name="_Toc51763860"/>
      <w:bookmarkStart w:id="12216" w:name="_Toc64449030"/>
      <w:bookmarkStart w:id="12217" w:name="_Toc66289689"/>
      <w:bookmarkStart w:id="12218" w:name="_Toc74154802"/>
      <w:bookmarkStart w:id="12219" w:name="_Toc81383546"/>
      <w:bookmarkStart w:id="12220" w:name="_Toc88658179"/>
      <w:bookmarkStart w:id="12221" w:name="_Toc97911091"/>
      <w:bookmarkStart w:id="12222" w:name="_Toc99038851"/>
      <w:bookmarkStart w:id="12223" w:name="_Toc99731114"/>
      <w:bookmarkStart w:id="12224" w:name="_Toc105511245"/>
      <w:bookmarkStart w:id="12225" w:name="_Toc105927777"/>
      <w:bookmarkStart w:id="12226" w:name="_Toc106110317"/>
      <w:bookmarkStart w:id="12227" w:name="_Toc113835754"/>
      <w:bookmarkStart w:id="12228" w:name="_Toc120124602"/>
      <w:bookmarkStart w:id="12229" w:name="_Toc146226869"/>
      <w:bookmarkStart w:id="12230" w:name="_CR9_3_1_172"/>
      <w:bookmarkEnd w:id="12230"/>
      <w:r w:rsidRPr="00BB239F">
        <w:rPr>
          <w:noProof/>
        </w:rPr>
        <w:t>9.3.1.</w:t>
      </w:r>
      <w:r>
        <w:rPr>
          <w:noProof/>
        </w:rPr>
        <w:t>172</w:t>
      </w:r>
      <w:r w:rsidRPr="00BB239F">
        <w:tab/>
      </w:r>
      <w:r>
        <w:t xml:space="preserve">TRP </w:t>
      </w:r>
      <w:r w:rsidRPr="00BB239F">
        <w:t>Measurement Quality</w:t>
      </w:r>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r w:rsidRPr="00B62421">
        <w:t xml:space="preserve"> </w:t>
      </w:r>
    </w:p>
    <w:p w14:paraId="718987A3" w14:textId="77777777" w:rsidR="00CD732E" w:rsidRDefault="00CD732E" w:rsidP="00B90779">
      <w:pPr>
        <w:widowControl w:val="0"/>
        <w:spacing w:line="0" w:lineRule="atLeast"/>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3D7EB6" w:rsidRDefault="00CD732E" w:rsidP="00B90779">
            <w:pPr>
              <w:pStyle w:val="TAH"/>
              <w:keepNext w:val="0"/>
              <w:keepLines w:val="0"/>
              <w:widowControl w:val="0"/>
              <w:spacing w:line="0" w:lineRule="atLeast"/>
            </w:pPr>
            <w:r w:rsidRPr="003D7EB6">
              <w:t>IE/Group Name</w:t>
            </w:r>
          </w:p>
        </w:tc>
        <w:tc>
          <w:tcPr>
            <w:tcW w:w="556" w:type="pct"/>
          </w:tcPr>
          <w:p w14:paraId="692DF936" w14:textId="77777777" w:rsidR="00CD732E" w:rsidRPr="003D7EB6" w:rsidRDefault="00CD732E" w:rsidP="00B90779">
            <w:pPr>
              <w:pStyle w:val="TAH"/>
              <w:keepNext w:val="0"/>
              <w:keepLines w:val="0"/>
              <w:widowControl w:val="0"/>
              <w:spacing w:line="0" w:lineRule="atLeast"/>
            </w:pPr>
            <w:r w:rsidRPr="003D7EB6">
              <w:t>Presence</w:t>
            </w:r>
          </w:p>
        </w:tc>
        <w:tc>
          <w:tcPr>
            <w:tcW w:w="741" w:type="pct"/>
          </w:tcPr>
          <w:p w14:paraId="23BE6A94" w14:textId="77777777" w:rsidR="00CD732E" w:rsidRPr="003D7EB6" w:rsidRDefault="00CD732E" w:rsidP="00B90779">
            <w:pPr>
              <w:pStyle w:val="TAH"/>
              <w:keepNext w:val="0"/>
              <w:keepLines w:val="0"/>
              <w:widowControl w:val="0"/>
              <w:spacing w:line="0" w:lineRule="atLeast"/>
            </w:pPr>
            <w:r w:rsidRPr="003D7EB6">
              <w:t>Range</w:t>
            </w:r>
          </w:p>
        </w:tc>
        <w:tc>
          <w:tcPr>
            <w:tcW w:w="963" w:type="pct"/>
          </w:tcPr>
          <w:p w14:paraId="5B0B8110" w14:textId="77777777" w:rsidR="00CD732E" w:rsidRPr="003D7EB6" w:rsidRDefault="00CD732E" w:rsidP="00B90779">
            <w:pPr>
              <w:pStyle w:val="TAH"/>
              <w:keepNext w:val="0"/>
              <w:keepLines w:val="0"/>
              <w:widowControl w:val="0"/>
              <w:spacing w:line="0" w:lineRule="atLeast"/>
            </w:pPr>
            <w:r w:rsidRPr="003D7EB6">
              <w:t>IE Type and Reference</w:t>
            </w:r>
          </w:p>
        </w:tc>
        <w:tc>
          <w:tcPr>
            <w:tcW w:w="1481" w:type="pct"/>
          </w:tcPr>
          <w:p w14:paraId="63631FB9" w14:textId="77777777" w:rsidR="00CD732E" w:rsidRPr="003D7EB6" w:rsidRDefault="00CD732E" w:rsidP="00B90779">
            <w:pPr>
              <w:pStyle w:val="TAH"/>
              <w:keepNext w:val="0"/>
              <w:keepLines w:val="0"/>
              <w:widowControl w:val="0"/>
              <w:spacing w:line="0" w:lineRule="atLeast"/>
            </w:pPr>
            <w:r w:rsidRPr="003D7EB6">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F267B7" w:rsidRDefault="00CD732E" w:rsidP="00B90779">
            <w:pPr>
              <w:pStyle w:val="TAL"/>
              <w:keepNext w:val="0"/>
              <w:keepLines w:val="0"/>
              <w:widowControl w:val="0"/>
              <w:ind w:leftChars="100" w:left="200"/>
            </w:pPr>
            <w:r w:rsidRPr="00F267B7">
              <w:rPr>
                <w:lang w:eastAsia="zh-CN"/>
              </w:rPr>
              <w:t>&gt;</w:t>
            </w:r>
            <w:r w:rsidRPr="008C20F9">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90779">
            <w:pPr>
              <w:pStyle w:val="TAH"/>
              <w:keepNext w:val="0"/>
              <w:keepLines w:val="0"/>
              <w:widowControl w:val="0"/>
              <w:spacing w:line="0" w:lineRule="atLeast"/>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90779">
            <w:pPr>
              <w:pStyle w:val="TAH"/>
              <w:keepNext w:val="0"/>
              <w:keepLines w:val="0"/>
              <w:widowControl w:val="0"/>
              <w:spacing w:line="0" w:lineRule="atLeast"/>
              <w:jc w:val="left"/>
              <w:rPr>
                <w:b w:val="0"/>
              </w:rPr>
            </w:pPr>
            <w:r w:rsidRPr="00F267B7">
              <w:rPr>
                <w:b w:val="0"/>
              </w:rPr>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90779">
            <w:pPr>
              <w:pStyle w:val="TAH"/>
              <w:keepNext w:val="0"/>
              <w:keepLines w:val="0"/>
              <w:widowControl w:val="0"/>
              <w:spacing w:line="0" w:lineRule="atLeast"/>
              <w:jc w:val="left"/>
              <w:rPr>
                <w:b w:val="0"/>
              </w:rPr>
            </w:pPr>
            <w:r w:rsidRPr="00F267B7">
              <w:rPr>
                <w:b w:val="0"/>
              </w:rPr>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F23696" w:rsidRDefault="00CD732E" w:rsidP="00B90779">
            <w:pPr>
              <w:pStyle w:val="TAL"/>
              <w:keepNext w:val="0"/>
              <w:keepLines w:val="0"/>
              <w:widowControl w:val="0"/>
              <w:ind w:leftChars="100" w:left="200"/>
            </w:pPr>
            <w:r w:rsidRPr="00F23696">
              <w:t>&gt;</w:t>
            </w:r>
            <w:r w:rsidRPr="008C20F9">
              <w:rPr>
                <w:i/>
                <w:iCs/>
              </w:rPr>
              <w:t xml:space="preserve">Angle Measurement </w:t>
            </w:r>
            <w:r w:rsidRPr="008C20F9">
              <w:rPr>
                <w:i/>
                <w:iCs/>
              </w:rPr>
              <w:lastRenderedPageBreak/>
              <w:t>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90779">
            <w:pPr>
              <w:pStyle w:val="TAH"/>
              <w:keepNext w:val="0"/>
              <w:keepLines w:val="0"/>
              <w:widowControl w:val="0"/>
              <w:spacing w:line="0" w:lineRule="atLeast"/>
              <w:jc w:val="left"/>
              <w:rPr>
                <w:b w:val="0"/>
              </w:rPr>
            </w:pPr>
            <w:r w:rsidRPr="00F23696">
              <w:rPr>
                <w:b w:val="0"/>
              </w:rPr>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90779">
            <w:pPr>
              <w:pStyle w:val="TAH"/>
              <w:keepNext w:val="0"/>
              <w:keepLines w:val="0"/>
              <w:widowControl w:val="0"/>
              <w:spacing w:line="0" w:lineRule="atLeast"/>
              <w:jc w:val="left"/>
              <w:rPr>
                <w:b w:val="0"/>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90779">
            <w:pPr>
              <w:pStyle w:val="TAH"/>
              <w:keepNext w:val="0"/>
              <w:keepLines w:val="0"/>
              <w:widowControl w:val="0"/>
              <w:spacing w:line="0" w:lineRule="atLeast"/>
              <w:rPr>
                <w:highlight w:val="yellow"/>
              </w:rPr>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2231" w:name="_Toc51763861"/>
      <w:bookmarkStart w:id="12232" w:name="_Toc64449031"/>
      <w:bookmarkStart w:id="12233" w:name="_Toc66289690"/>
      <w:bookmarkStart w:id="12234" w:name="_Toc74154803"/>
      <w:bookmarkStart w:id="12235" w:name="_Toc81383547"/>
      <w:bookmarkStart w:id="12236" w:name="_Toc88658180"/>
      <w:bookmarkStart w:id="12237" w:name="_Toc97911092"/>
      <w:bookmarkStart w:id="12238" w:name="_Toc99038852"/>
      <w:bookmarkStart w:id="12239" w:name="_Toc99731115"/>
      <w:bookmarkStart w:id="12240" w:name="_Toc105511246"/>
      <w:bookmarkStart w:id="12241" w:name="_Toc105927778"/>
      <w:bookmarkStart w:id="12242" w:name="_Toc106110318"/>
      <w:bookmarkStart w:id="12243" w:name="_Toc113835755"/>
      <w:bookmarkStart w:id="12244" w:name="_Toc120124603"/>
      <w:bookmarkStart w:id="12245" w:name="_Toc146226870"/>
      <w:bookmarkStart w:id="12246" w:name="_CR9_3_1_173"/>
      <w:bookmarkEnd w:id="12246"/>
      <w:r w:rsidRPr="00BB239F">
        <w:rPr>
          <w:noProof/>
        </w:rPr>
        <w:t>9.3.1.</w:t>
      </w:r>
      <w:r>
        <w:rPr>
          <w:noProof/>
        </w:rPr>
        <w:t>173</w:t>
      </w:r>
      <w:r w:rsidRPr="00BB239F">
        <w:tab/>
        <w:t>Measurement Beam Information</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BB239F" w:rsidRDefault="00CD732E" w:rsidP="00B90779">
            <w:pPr>
              <w:pStyle w:val="TAH"/>
              <w:keepNext w:val="0"/>
              <w:keepLines w:val="0"/>
              <w:widowControl w:val="0"/>
              <w:spacing w:line="0" w:lineRule="atLeast"/>
            </w:pPr>
            <w:r w:rsidRPr="00BB239F">
              <w:t>IE/Group Name</w:t>
            </w:r>
          </w:p>
        </w:tc>
        <w:tc>
          <w:tcPr>
            <w:tcW w:w="556" w:type="pct"/>
          </w:tcPr>
          <w:p w14:paraId="52D998E6" w14:textId="77777777" w:rsidR="00CD732E" w:rsidRPr="00BB239F" w:rsidRDefault="00CD732E" w:rsidP="00B90779">
            <w:pPr>
              <w:pStyle w:val="TAH"/>
              <w:keepNext w:val="0"/>
              <w:keepLines w:val="0"/>
              <w:widowControl w:val="0"/>
              <w:spacing w:line="0" w:lineRule="atLeast"/>
            </w:pPr>
            <w:r w:rsidRPr="00BB239F">
              <w:t>Presence</w:t>
            </w:r>
          </w:p>
        </w:tc>
        <w:tc>
          <w:tcPr>
            <w:tcW w:w="741" w:type="pct"/>
          </w:tcPr>
          <w:p w14:paraId="00CB7F22" w14:textId="77777777" w:rsidR="00CD732E" w:rsidRPr="00BB239F" w:rsidRDefault="00CD732E" w:rsidP="00B90779">
            <w:pPr>
              <w:pStyle w:val="TAH"/>
              <w:keepNext w:val="0"/>
              <w:keepLines w:val="0"/>
              <w:widowControl w:val="0"/>
              <w:spacing w:line="0" w:lineRule="atLeast"/>
            </w:pPr>
            <w:r w:rsidRPr="00BB239F">
              <w:t>Range</w:t>
            </w:r>
          </w:p>
        </w:tc>
        <w:tc>
          <w:tcPr>
            <w:tcW w:w="963" w:type="pct"/>
          </w:tcPr>
          <w:p w14:paraId="19D8EB15" w14:textId="77777777" w:rsidR="00CD732E" w:rsidRPr="00BB239F" w:rsidRDefault="00CD732E" w:rsidP="00B90779">
            <w:pPr>
              <w:pStyle w:val="TAH"/>
              <w:keepNext w:val="0"/>
              <w:keepLines w:val="0"/>
              <w:widowControl w:val="0"/>
              <w:spacing w:line="0" w:lineRule="atLeast"/>
            </w:pPr>
            <w:r w:rsidRPr="00BB239F">
              <w:t>IE Type and Reference</w:t>
            </w:r>
          </w:p>
        </w:tc>
        <w:tc>
          <w:tcPr>
            <w:tcW w:w="1481" w:type="pct"/>
          </w:tcPr>
          <w:p w14:paraId="31BF5328" w14:textId="77777777" w:rsidR="00CD732E" w:rsidRPr="00BB239F" w:rsidRDefault="00CD732E" w:rsidP="00B90779">
            <w:pPr>
              <w:pStyle w:val="TAH"/>
              <w:keepNext w:val="0"/>
              <w:keepLines w:val="0"/>
              <w:widowControl w:val="0"/>
              <w:spacing w:line="0" w:lineRule="atLeast"/>
            </w:pPr>
            <w:r w:rsidRPr="00BB239F">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2247" w:name="_Toc534903089"/>
      <w:bookmarkStart w:id="12248" w:name="_Toc51763862"/>
      <w:bookmarkStart w:id="12249" w:name="_Toc64449032"/>
      <w:bookmarkStart w:id="12250" w:name="_Toc66289691"/>
      <w:bookmarkStart w:id="12251" w:name="_Toc74154804"/>
      <w:bookmarkStart w:id="12252" w:name="_Toc81383548"/>
      <w:bookmarkStart w:id="12253" w:name="_Toc88658181"/>
      <w:bookmarkStart w:id="12254" w:name="_Toc97911093"/>
      <w:bookmarkStart w:id="12255" w:name="_Toc99038853"/>
      <w:bookmarkStart w:id="12256" w:name="_Toc99731116"/>
      <w:bookmarkStart w:id="12257" w:name="_Toc105511247"/>
      <w:bookmarkStart w:id="12258" w:name="_Toc105927779"/>
      <w:bookmarkStart w:id="12259" w:name="_Toc106110319"/>
      <w:bookmarkStart w:id="12260" w:name="_Toc113835756"/>
      <w:bookmarkStart w:id="12261" w:name="_Toc120124604"/>
      <w:bookmarkStart w:id="12262" w:name="_Toc146226871"/>
      <w:bookmarkStart w:id="12263" w:name="_CR9_3_1_174"/>
      <w:bookmarkEnd w:id="12263"/>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707B3F" w:rsidRDefault="00CD732E" w:rsidP="00B90779">
            <w:pPr>
              <w:pStyle w:val="TAH"/>
              <w:keepNext w:val="0"/>
              <w:keepLines w:val="0"/>
              <w:widowControl w:val="0"/>
              <w:spacing w:line="0" w:lineRule="atLeast"/>
              <w:rPr>
                <w:noProof/>
              </w:rPr>
            </w:pPr>
            <w:r w:rsidRPr="00707B3F">
              <w:rPr>
                <w:noProof/>
              </w:rPr>
              <w:t>IE/Group Name</w:t>
            </w:r>
          </w:p>
        </w:tc>
        <w:tc>
          <w:tcPr>
            <w:tcW w:w="556" w:type="pct"/>
          </w:tcPr>
          <w:p w14:paraId="25CFCC0F" w14:textId="77777777" w:rsidR="00CD732E" w:rsidRPr="00707B3F" w:rsidRDefault="00CD732E" w:rsidP="00B90779">
            <w:pPr>
              <w:pStyle w:val="TAH"/>
              <w:keepNext w:val="0"/>
              <w:keepLines w:val="0"/>
              <w:widowControl w:val="0"/>
              <w:spacing w:line="0" w:lineRule="atLeast"/>
              <w:rPr>
                <w:noProof/>
              </w:rPr>
            </w:pPr>
            <w:r w:rsidRPr="00707B3F">
              <w:rPr>
                <w:noProof/>
              </w:rPr>
              <w:t>Presence</w:t>
            </w:r>
          </w:p>
        </w:tc>
        <w:tc>
          <w:tcPr>
            <w:tcW w:w="741" w:type="pct"/>
          </w:tcPr>
          <w:p w14:paraId="2FD42A46" w14:textId="77777777" w:rsidR="00CD732E" w:rsidRPr="00707B3F" w:rsidRDefault="00CD732E" w:rsidP="00B90779">
            <w:pPr>
              <w:pStyle w:val="TAH"/>
              <w:keepNext w:val="0"/>
              <w:keepLines w:val="0"/>
              <w:widowControl w:val="0"/>
              <w:spacing w:line="0" w:lineRule="atLeast"/>
              <w:rPr>
                <w:noProof/>
              </w:rPr>
            </w:pPr>
            <w:r w:rsidRPr="00707B3F">
              <w:rPr>
                <w:noProof/>
              </w:rPr>
              <w:t>Range</w:t>
            </w:r>
          </w:p>
        </w:tc>
        <w:tc>
          <w:tcPr>
            <w:tcW w:w="963" w:type="pct"/>
          </w:tcPr>
          <w:p w14:paraId="79669C90" w14:textId="77777777" w:rsidR="00CD732E" w:rsidRPr="00707B3F" w:rsidRDefault="00CD732E" w:rsidP="00B90779">
            <w:pPr>
              <w:pStyle w:val="TAH"/>
              <w:keepNext w:val="0"/>
              <w:keepLines w:val="0"/>
              <w:widowControl w:val="0"/>
              <w:spacing w:line="0" w:lineRule="atLeast"/>
              <w:rPr>
                <w:noProof/>
              </w:rPr>
            </w:pPr>
            <w:r w:rsidRPr="00707B3F">
              <w:rPr>
                <w:noProof/>
              </w:rPr>
              <w:t>IE Type and Reference</w:t>
            </w:r>
          </w:p>
        </w:tc>
        <w:tc>
          <w:tcPr>
            <w:tcW w:w="1481" w:type="pct"/>
          </w:tcPr>
          <w:p w14:paraId="7091380C" w14:textId="77777777" w:rsidR="00CD732E" w:rsidRPr="00707B3F" w:rsidRDefault="00CD732E" w:rsidP="00B90779">
            <w:pPr>
              <w:pStyle w:val="TAH"/>
              <w:keepNext w:val="0"/>
              <w:keepLines w:val="0"/>
              <w:widowControl w:val="0"/>
              <w:spacing w:line="0" w:lineRule="atLeast"/>
              <w:rPr>
                <w:noProof/>
              </w:rPr>
            </w:pPr>
            <w:r w:rsidRPr="00707B3F">
              <w:rPr>
                <w:noProof/>
              </w:rPr>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90779">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90779">
            <w:pPr>
              <w:pStyle w:val="TAL"/>
              <w:keepNext w:val="0"/>
              <w:keepLines w:val="0"/>
              <w:widowControl w:val="0"/>
              <w:rPr>
                <w:noProof/>
              </w:rPr>
            </w:pPr>
          </w:p>
        </w:tc>
        <w:tc>
          <w:tcPr>
            <w:tcW w:w="963" w:type="pct"/>
          </w:tcPr>
          <w:p w14:paraId="385DD576" w14:textId="77777777" w:rsidR="00CD732E" w:rsidRPr="00707B3F" w:rsidRDefault="00CD732E" w:rsidP="00B90779">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90779">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90779">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90779">
            <w:pPr>
              <w:pStyle w:val="TAL"/>
              <w:keepNext w:val="0"/>
              <w:keepLines w:val="0"/>
              <w:widowControl w:val="0"/>
              <w:rPr>
                <w:noProof/>
              </w:rPr>
            </w:pPr>
          </w:p>
        </w:tc>
        <w:tc>
          <w:tcPr>
            <w:tcW w:w="963" w:type="pct"/>
          </w:tcPr>
          <w:p w14:paraId="35086259" w14:textId="77777777" w:rsidR="00CD732E" w:rsidRPr="00707B3F" w:rsidRDefault="00CD732E" w:rsidP="00B90779">
            <w:pPr>
              <w:pStyle w:val="TAL"/>
              <w:keepNext w:val="0"/>
              <w:keepLines w:val="0"/>
              <w:widowControl w:val="0"/>
              <w:rPr>
                <w:noProof/>
              </w:rPr>
            </w:pPr>
            <w:r w:rsidRPr="00707B3F">
              <w:rPr>
                <w:noProof/>
              </w:rPr>
              <w:t>INTEGER</w:t>
            </w:r>
          </w:p>
          <w:p w14:paraId="1DB1AFB9"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90779">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90779">
            <w:pPr>
              <w:pStyle w:val="TAL"/>
              <w:keepNext w:val="0"/>
              <w:keepLines w:val="0"/>
              <w:widowControl w:val="0"/>
              <w:rPr>
                <w:noProof/>
              </w:rPr>
            </w:pPr>
          </w:p>
        </w:tc>
        <w:tc>
          <w:tcPr>
            <w:tcW w:w="963" w:type="pct"/>
          </w:tcPr>
          <w:p w14:paraId="293BCBDF" w14:textId="77777777" w:rsidR="00CD732E" w:rsidRPr="00707B3F" w:rsidRDefault="00CD732E" w:rsidP="00B90779">
            <w:pPr>
              <w:pStyle w:val="TAL"/>
              <w:keepNext w:val="0"/>
              <w:keepLines w:val="0"/>
              <w:widowControl w:val="0"/>
              <w:rPr>
                <w:noProof/>
              </w:rPr>
            </w:pPr>
            <w:r w:rsidRPr="00707B3F">
              <w:rPr>
                <w:noProof/>
              </w:rPr>
              <w:t>INTEGER</w:t>
            </w:r>
          </w:p>
          <w:p w14:paraId="7608E713" w14:textId="77777777" w:rsidR="00CD732E" w:rsidRPr="00707B3F" w:rsidRDefault="00CD732E" w:rsidP="00B90779">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90779">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90779">
            <w:pPr>
              <w:pStyle w:val="TAL"/>
              <w:keepNext w:val="0"/>
              <w:keepLines w:val="0"/>
              <w:widowControl w:val="0"/>
              <w:rPr>
                <w:noProof/>
              </w:rPr>
            </w:pPr>
          </w:p>
        </w:tc>
        <w:tc>
          <w:tcPr>
            <w:tcW w:w="963" w:type="pct"/>
          </w:tcPr>
          <w:p w14:paraId="6C90EE77" w14:textId="77777777" w:rsidR="00CD732E" w:rsidRPr="00707B3F" w:rsidRDefault="00CD732E" w:rsidP="00B90779">
            <w:pPr>
              <w:pStyle w:val="TAL"/>
              <w:keepNext w:val="0"/>
              <w:keepLines w:val="0"/>
              <w:widowControl w:val="0"/>
              <w:rPr>
                <w:noProof/>
              </w:rPr>
            </w:pPr>
            <w:r w:rsidRPr="00707B3F">
              <w:rPr>
                <w:noProof/>
              </w:rPr>
              <w:t>ENUMERATED (Height, Depth)</w:t>
            </w:r>
          </w:p>
          <w:p w14:paraId="0F19496A" w14:textId="77777777" w:rsidR="00CD732E" w:rsidRPr="00707B3F" w:rsidRDefault="00CD732E" w:rsidP="00B90779">
            <w:pPr>
              <w:pStyle w:val="TAL"/>
              <w:keepNext w:val="0"/>
              <w:keepLines w:val="0"/>
              <w:widowControl w:val="0"/>
              <w:rPr>
                <w:noProof/>
              </w:rPr>
            </w:pPr>
          </w:p>
        </w:tc>
        <w:tc>
          <w:tcPr>
            <w:tcW w:w="1481" w:type="pct"/>
          </w:tcPr>
          <w:p w14:paraId="5822167D" w14:textId="77777777" w:rsidR="00CD732E" w:rsidRPr="00707B3F" w:rsidRDefault="00CD732E" w:rsidP="00B90779">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90779">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90779">
            <w:pPr>
              <w:pStyle w:val="TAL"/>
              <w:keepNext w:val="0"/>
              <w:keepLines w:val="0"/>
              <w:widowControl w:val="0"/>
              <w:rPr>
                <w:noProof/>
              </w:rPr>
            </w:pPr>
          </w:p>
        </w:tc>
        <w:tc>
          <w:tcPr>
            <w:tcW w:w="963" w:type="pct"/>
          </w:tcPr>
          <w:p w14:paraId="5C1051FD" w14:textId="77777777" w:rsidR="00CD732E" w:rsidRPr="00707B3F" w:rsidRDefault="00CD732E" w:rsidP="00B90779">
            <w:pPr>
              <w:pStyle w:val="TAL"/>
              <w:keepNext w:val="0"/>
              <w:keepLines w:val="0"/>
              <w:widowControl w:val="0"/>
              <w:rPr>
                <w:noProof/>
              </w:rPr>
            </w:pPr>
            <w:r w:rsidRPr="00707B3F">
              <w:rPr>
                <w:noProof/>
              </w:rPr>
              <w:t>INTEGER</w:t>
            </w:r>
          </w:p>
          <w:p w14:paraId="79264174"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90779">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90779">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90779">
            <w:pPr>
              <w:pStyle w:val="TAL"/>
              <w:keepNext w:val="0"/>
              <w:keepLines w:val="0"/>
              <w:widowControl w:val="0"/>
              <w:rPr>
                <w:noProof/>
              </w:rPr>
            </w:pPr>
          </w:p>
        </w:tc>
        <w:tc>
          <w:tcPr>
            <w:tcW w:w="963" w:type="pct"/>
          </w:tcPr>
          <w:p w14:paraId="199E04D0"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90779">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90779">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90779">
            <w:pPr>
              <w:pStyle w:val="TAL"/>
              <w:keepNext w:val="0"/>
              <w:keepLines w:val="0"/>
              <w:widowControl w:val="0"/>
              <w:rPr>
                <w:noProof/>
              </w:rPr>
            </w:pPr>
          </w:p>
        </w:tc>
        <w:tc>
          <w:tcPr>
            <w:tcW w:w="963" w:type="pct"/>
          </w:tcPr>
          <w:p w14:paraId="1944218A"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90779">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90779">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90779">
            <w:pPr>
              <w:pStyle w:val="TAL"/>
              <w:keepNext w:val="0"/>
              <w:keepLines w:val="0"/>
              <w:widowControl w:val="0"/>
              <w:rPr>
                <w:noProof/>
              </w:rPr>
            </w:pPr>
          </w:p>
        </w:tc>
        <w:tc>
          <w:tcPr>
            <w:tcW w:w="963" w:type="pct"/>
          </w:tcPr>
          <w:p w14:paraId="30BF1AF6" w14:textId="77777777" w:rsidR="00CD732E" w:rsidRPr="00707B3F" w:rsidRDefault="00CD732E" w:rsidP="00B90779">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90779">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90779">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90779">
            <w:pPr>
              <w:pStyle w:val="TAL"/>
              <w:keepNext w:val="0"/>
              <w:keepLines w:val="0"/>
              <w:widowControl w:val="0"/>
              <w:rPr>
                <w:noProof/>
              </w:rPr>
            </w:pPr>
          </w:p>
        </w:tc>
        <w:tc>
          <w:tcPr>
            <w:tcW w:w="963" w:type="pct"/>
          </w:tcPr>
          <w:p w14:paraId="54333BBC"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90779">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B90779">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90779">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90779">
            <w:pPr>
              <w:pStyle w:val="TAL"/>
              <w:keepNext w:val="0"/>
              <w:keepLines w:val="0"/>
              <w:widowControl w:val="0"/>
              <w:rPr>
                <w:noProof/>
              </w:rPr>
            </w:pPr>
          </w:p>
        </w:tc>
        <w:tc>
          <w:tcPr>
            <w:tcW w:w="963" w:type="pct"/>
          </w:tcPr>
          <w:p w14:paraId="61061978" w14:textId="77777777" w:rsidR="00CD732E" w:rsidRPr="00707B3F" w:rsidRDefault="00CD732E" w:rsidP="00B90779">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90779">
            <w:pPr>
              <w:pStyle w:val="TAL"/>
              <w:keepNext w:val="0"/>
              <w:keepLines w:val="0"/>
              <w:widowControl w:val="0"/>
              <w:rPr>
                <w:noProof/>
              </w:rPr>
            </w:pPr>
            <w:r w:rsidRPr="00707B3F">
              <w:rPr>
                <w:noProof/>
              </w:rPr>
              <w:t>In percentage</w:t>
            </w:r>
          </w:p>
        </w:tc>
      </w:tr>
    </w:tbl>
    <w:p w14:paraId="6AE0B4FE" w14:textId="77777777" w:rsidR="00CD732E" w:rsidRDefault="00CD732E" w:rsidP="00B90779">
      <w:pPr>
        <w:widowControl w:val="0"/>
        <w:rPr>
          <w:b/>
          <w:highlight w:val="yellow"/>
          <w:lang w:val="en-US"/>
        </w:rPr>
      </w:pPr>
    </w:p>
    <w:p w14:paraId="498C6D22" w14:textId="77777777" w:rsidR="00CD732E" w:rsidRPr="0054226D" w:rsidRDefault="00CD732E" w:rsidP="00B90779">
      <w:pPr>
        <w:pStyle w:val="Heading4"/>
        <w:keepNext w:val="0"/>
        <w:keepLines w:val="0"/>
        <w:widowControl w:val="0"/>
      </w:pPr>
      <w:bookmarkStart w:id="12264" w:name="_Toc51763863"/>
      <w:bookmarkStart w:id="12265" w:name="_Toc64449033"/>
      <w:bookmarkStart w:id="12266" w:name="_Toc66289692"/>
      <w:bookmarkStart w:id="12267" w:name="_Toc74154805"/>
      <w:bookmarkStart w:id="12268" w:name="_Toc81383549"/>
      <w:bookmarkStart w:id="12269" w:name="_Toc88658182"/>
      <w:bookmarkStart w:id="12270" w:name="_Toc97911094"/>
      <w:bookmarkStart w:id="12271" w:name="_Toc99038854"/>
      <w:bookmarkStart w:id="12272" w:name="_Toc99731117"/>
      <w:bookmarkStart w:id="12273" w:name="_Toc105511248"/>
      <w:bookmarkStart w:id="12274" w:name="_Toc105927780"/>
      <w:bookmarkStart w:id="12275" w:name="_Toc106110320"/>
      <w:bookmarkStart w:id="12276" w:name="_Toc113835757"/>
      <w:bookmarkStart w:id="12277" w:name="_Toc120124605"/>
      <w:bookmarkStart w:id="12278" w:name="_Toc146226872"/>
      <w:bookmarkStart w:id="12279" w:name="_CR9_3_1_175"/>
      <w:bookmarkEnd w:id="12279"/>
      <w:r w:rsidRPr="0054226D">
        <w:t>9.</w:t>
      </w:r>
      <w:r>
        <w:t>3.1.175</w:t>
      </w:r>
      <w:r w:rsidRPr="0054226D">
        <w:tab/>
        <w:t xml:space="preserve">Requested SRS </w:t>
      </w:r>
      <w:r>
        <w:t>Transmission Characteristics</w:t>
      </w:r>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2B438ABE" w14:textId="77777777" w:rsidR="00CD732E" w:rsidRDefault="00CD732E" w:rsidP="00B90779">
      <w:pPr>
        <w:widowControl w:val="0"/>
      </w:pPr>
      <w:r w:rsidRPr="0054226D">
        <w:lastRenderedPageBreak/>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54226D" w:rsidRDefault="00A36B37" w:rsidP="00B90779">
            <w:pPr>
              <w:pStyle w:val="TAH"/>
              <w:keepNext w:val="0"/>
              <w:keepLines w:val="0"/>
              <w:widowControl w:val="0"/>
              <w:spacing w:line="0" w:lineRule="atLeast"/>
            </w:pPr>
            <w:r w:rsidRPr="0054226D">
              <w:t>IE/Group Name</w:t>
            </w:r>
          </w:p>
        </w:tc>
        <w:tc>
          <w:tcPr>
            <w:tcW w:w="1080" w:type="dxa"/>
          </w:tcPr>
          <w:p w14:paraId="64888800" w14:textId="77777777" w:rsidR="00A36B37" w:rsidRPr="0054226D" w:rsidRDefault="00A36B37" w:rsidP="00B90779">
            <w:pPr>
              <w:pStyle w:val="TAH"/>
              <w:keepNext w:val="0"/>
              <w:keepLines w:val="0"/>
              <w:widowControl w:val="0"/>
              <w:spacing w:line="0" w:lineRule="atLeast"/>
            </w:pPr>
            <w:r w:rsidRPr="0054226D">
              <w:t>Presence</w:t>
            </w:r>
          </w:p>
        </w:tc>
        <w:tc>
          <w:tcPr>
            <w:tcW w:w="1080" w:type="dxa"/>
          </w:tcPr>
          <w:p w14:paraId="64D65A57" w14:textId="77777777" w:rsidR="00A36B37" w:rsidRPr="0054226D" w:rsidRDefault="00A36B37" w:rsidP="00B90779">
            <w:pPr>
              <w:pStyle w:val="TAH"/>
              <w:keepNext w:val="0"/>
              <w:keepLines w:val="0"/>
              <w:widowControl w:val="0"/>
              <w:spacing w:line="0" w:lineRule="atLeast"/>
            </w:pPr>
            <w:r w:rsidRPr="0054226D">
              <w:t>Range</w:t>
            </w:r>
          </w:p>
        </w:tc>
        <w:tc>
          <w:tcPr>
            <w:tcW w:w="1512" w:type="dxa"/>
          </w:tcPr>
          <w:p w14:paraId="0E549C7E" w14:textId="77777777" w:rsidR="00A36B37" w:rsidRPr="0054226D" w:rsidRDefault="00A36B37" w:rsidP="00B90779">
            <w:pPr>
              <w:pStyle w:val="TAH"/>
              <w:keepNext w:val="0"/>
              <w:keepLines w:val="0"/>
              <w:widowControl w:val="0"/>
              <w:spacing w:line="0" w:lineRule="atLeast"/>
            </w:pPr>
            <w:r w:rsidRPr="0054226D">
              <w:t>IE Type and Reference</w:t>
            </w:r>
          </w:p>
        </w:tc>
        <w:tc>
          <w:tcPr>
            <w:tcW w:w="1728" w:type="dxa"/>
          </w:tcPr>
          <w:p w14:paraId="5F043BED" w14:textId="77777777" w:rsidR="00A36B37" w:rsidRPr="0054226D" w:rsidRDefault="00A36B37" w:rsidP="00B90779">
            <w:pPr>
              <w:pStyle w:val="TAH"/>
              <w:keepNext w:val="0"/>
              <w:keepLines w:val="0"/>
              <w:widowControl w:val="0"/>
              <w:spacing w:line="0" w:lineRule="atLeast"/>
            </w:pPr>
            <w:r w:rsidRPr="0054226D">
              <w:t>Semantics Description</w:t>
            </w:r>
          </w:p>
        </w:tc>
        <w:tc>
          <w:tcPr>
            <w:tcW w:w="1080" w:type="dxa"/>
          </w:tcPr>
          <w:p w14:paraId="407BEF1B"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6D90A9E2"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90779">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90779">
            <w:pPr>
              <w:pStyle w:val="TAL"/>
              <w:keepNext w:val="0"/>
              <w:keepLines w:val="0"/>
              <w:widowControl w:val="0"/>
            </w:pPr>
            <w:r w:rsidRPr="00340015">
              <w:t>C-ifResourceTypePeriodic</w:t>
            </w:r>
          </w:p>
        </w:tc>
        <w:tc>
          <w:tcPr>
            <w:tcW w:w="1080" w:type="dxa"/>
          </w:tcPr>
          <w:p w14:paraId="1A06866C" w14:textId="77777777" w:rsidR="00222C3A" w:rsidRPr="0054226D" w:rsidRDefault="00222C3A" w:rsidP="00B90779">
            <w:pPr>
              <w:pStyle w:val="TAL"/>
              <w:keepNext w:val="0"/>
              <w:keepLines w:val="0"/>
              <w:widowControl w:val="0"/>
            </w:pPr>
          </w:p>
        </w:tc>
        <w:tc>
          <w:tcPr>
            <w:tcW w:w="1512" w:type="dxa"/>
          </w:tcPr>
          <w:p w14:paraId="075FA266" w14:textId="77777777" w:rsidR="00222C3A" w:rsidRPr="0054226D" w:rsidRDefault="00222C3A" w:rsidP="00B90779">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90779">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90779">
            <w:pPr>
              <w:pStyle w:val="TAL"/>
              <w:keepNext w:val="0"/>
              <w:keepLines w:val="0"/>
              <w:widowControl w:val="0"/>
            </w:pPr>
            <w:r w:rsidRPr="00121B57">
              <w:t>Resource Type</w:t>
            </w:r>
          </w:p>
        </w:tc>
        <w:tc>
          <w:tcPr>
            <w:tcW w:w="1080" w:type="dxa"/>
          </w:tcPr>
          <w:p w14:paraId="3AB77EAD" w14:textId="77777777" w:rsidR="00222C3A" w:rsidRPr="0054226D" w:rsidRDefault="00222C3A" w:rsidP="00B90779">
            <w:pPr>
              <w:pStyle w:val="TAL"/>
              <w:keepNext w:val="0"/>
              <w:keepLines w:val="0"/>
              <w:widowControl w:val="0"/>
            </w:pPr>
            <w:r>
              <w:t>M</w:t>
            </w:r>
          </w:p>
        </w:tc>
        <w:tc>
          <w:tcPr>
            <w:tcW w:w="1080" w:type="dxa"/>
          </w:tcPr>
          <w:p w14:paraId="2C83778F" w14:textId="77777777" w:rsidR="00222C3A" w:rsidRPr="0054226D" w:rsidRDefault="00222C3A" w:rsidP="00B90779">
            <w:pPr>
              <w:pStyle w:val="TAL"/>
              <w:keepNext w:val="0"/>
              <w:keepLines w:val="0"/>
              <w:widowControl w:val="0"/>
            </w:pPr>
          </w:p>
        </w:tc>
        <w:tc>
          <w:tcPr>
            <w:tcW w:w="1512" w:type="dxa"/>
          </w:tcPr>
          <w:p w14:paraId="4A8E7214" w14:textId="77777777" w:rsidR="00222C3A" w:rsidRPr="0054226D" w:rsidRDefault="00222C3A" w:rsidP="00B90779">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90779">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90779">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90779">
            <w:pPr>
              <w:pStyle w:val="TAL"/>
              <w:keepNext w:val="0"/>
              <w:keepLines w:val="0"/>
              <w:widowControl w:val="0"/>
            </w:pPr>
            <w:r w:rsidRPr="00121B57">
              <w:t>M</w:t>
            </w:r>
          </w:p>
        </w:tc>
        <w:tc>
          <w:tcPr>
            <w:tcW w:w="1080" w:type="dxa"/>
          </w:tcPr>
          <w:p w14:paraId="4E559C20" w14:textId="77777777" w:rsidR="00222C3A" w:rsidRPr="0054226D" w:rsidDel="000E49DF" w:rsidRDefault="00222C3A" w:rsidP="00B90779">
            <w:pPr>
              <w:pStyle w:val="TAL"/>
              <w:keepNext w:val="0"/>
              <w:keepLines w:val="0"/>
              <w:widowControl w:val="0"/>
            </w:pPr>
          </w:p>
        </w:tc>
        <w:tc>
          <w:tcPr>
            <w:tcW w:w="1512" w:type="dxa"/>
          </w:tcPr>
          <w:p w14:paraId="4553489F" w14:textId="77777777" w:rsidR="00222C3A" w:rsidDel="000E49DF" w:rsidRDefault="00222C3A" w:rsidP="00B90779">
            <w:pPr>
              <w:pStyle w:val="TAL"/>
              <w:keepNext w:val="0"/>
              <w:keepLines w:val="0"/>
              <w:widowControl w:val="0"/>
            </w:pPr>
          </w:p>
        </w:tc>
        <w:tc>
          <w:tcPr>
            <w:tcW w:w="1728" w:type="dxa"/>
          </w:tcPr>
          <w:p w14:paraId="2715E32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Del="000E49DF" w:rsidRDefault="00222C3A" w:rsidP="00B90779">
            <w:pPr>
              <w:pStyle w:val="TAL"/>
              <w:keepNext w:val="0"/>
              <w:keepLines w:val="0"/>
              <w:widowControl w:val="0"/>
              <w:ind w:leftChars="100" w:left="200"/>
            </w:pPr>
            <w:r w:rsidRPr="00121B57">
              <w:t>&gt;</w:t>
            </w:r>
            <w:r w:rsidRPr="008C20F9">
              <w:rPr>
                <w:i/>
                <w:iCs/>
              </w:rPr>
              <w:t>FR1</w:t>
            </w:r>
          </w:p>
        </w:tc>
        <w:tc>
          <w:tcPr>
            <w:tcW w:w="1080" w:type="dxa"/>
          </w:tcPr>
          <w:p w14:paraId="0E6BFA84" w14:textId="77777777" w:rsidR="00222C3A" w:rsidDel="000E49DF" w:rsidRDefault="00222C3A" w:rsidP="00B90779">
            <w:pPr>
              <w:pStyle w:val="TAL"/>
              <w:keepNext w:val="0"/>
              <w:keepLines w:val="0"/>
              <w:widowControl w:val="0"/>
            </w:pPr>
          </w:p>
        </w:tc>
        <w:tc>
          <w:tcPr>
            <w:tcW w:w="1080" w:type="dxa"/>
          </w:tcPr>
          <w:p w14:paraId="5F764A21" w14:textId="77777777" w:rsidR="00222C3A" w:rsidRPr="0054226D" w:rsidDel="000E49DF" w:rsidRDefault="00222C3A" w:rsidP="00B90779">
            <w:pPr>
              <w:pStyle w:val="TAL"/>
              <w:keepNext w:val="0"/>
              <w:keepLines w:val="0"/>
              <w:widowControl w:val="0"/>
            </w:pPr>
          </w:p>
        </w:tc>
        <w:tc>
          <w:tcPr>
            <w:tcW w:w="1512" w:type="dxa"/>
          </w:tcPr>
          <w:p w14:paraId="5806CC52" w14:textId="77777777" w:rsidR="00222C3A" w:rsidDel="000E49DF" w:rsidRDefault="00222C3A" w:rsidP="00B90779">
            <w:pPr>
              <w:pStyle w:val="TAL"/>
              <w:keepNext w:val="0"/>
              <w:keepLines w:val="0"/>
              <w:widowControl w:val="0"/>
            </w:pPr>
          </w:p>
        </w:tc>
        <w:tc>
          <w:tcPr>
            <w:tcW w:w="1728" w:type="dxa"/>
          </w:tcPr>
          <w:p w14:paraId="17D95B0E"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886E5D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90779">
            <w:pPr>
              <w:pStyle w:val="TAL"/>
              <w:keepNext w:val="0"/>
              <w:keepLines w:val="0"/>
              <w:widowControl w:val="0"/>
              <w:ind w:leftChars="200" w:left="400"/>
            </w:pPr>
            <w:r>
              <w:t>&gt;&gt;FR1 Bandwidth</w:t>
            </w:r>
          </w:p>
        </w:tc>
        <w:tc>
          <w:tcPr>
            <w:tcW w:w="1080" w:type="dxa"/>
          </w:tcPr>
          <w:p w14:paraId="1ED7C0D1" w14:textId="77777777" w:rsidR="00222C3A" w:rsidDel="000E49DF" w:rsidRDefault="00222C3A" w:rsidP="00B90779">
            <w:pPr>
              <w:pStyle w:val="TAL"/>
              <w:keepNext w:val="0"/>
              <w:keepLines w:val="0"/>
              <w:widowControl w:val="0"/>
            </w:pPr>
            <w:r>
              <w:t>M</w:t>
            </w:r>
          </w:p>
        </w:tc>
        <w:tc>
          <w:tcPr>
            <w:tcW w:w="1080" w:type="dxa"/>
          </w:tcPr>
          <w:p w14:paraId="560CC780" w14:textId="77777777" w:rsidR="00222C3A" w:rsidRPr="0054226D" w:rsidDel="000E49DF" w:rsidRDefault="00222C3A" w:rsidP="00B90779">
            <w:pPr>
              <w:pStyle w:val="TAL"/>
              <w:keepNext w:val="0"/>
              <w:keepLines w:val="0"/>
              <w:widowControl w:val="0"/>
            </w:pPr>
          </w:p>
        </w:tc>
        <w:tc>
          <w:tcPr>
            <w:tcW w:w="1512" w:type="dxa"/>
          </w:tcPr>
          <w:p w14:paraId="434E4E78" w14:textId="77777777" w:rsidR="00222C3A" w:rsidRPr="00121B57" w:rsidRDefault="00222C3A" w:rsidP="00B90779">
            <w:pPr>
              <w:pStyle w:val="TAL"/>
              <w:keepNext w:val="0"/>
              <w:keepLines w:val="0"/>
              <w:widowControl w:val="0"/>
            </w:pPr>
            <w:r w:rsidRPr="00121B57">
              <w:t>ENUMERATED (5, 10, 20, 40, 50, 80, 100, ...)</w:t>
            </w:r>
          </w:p>
        </w:tc>
        <w:tc>
          <w:tcPr>
            <w:tcW w:w="1728" w:type="dxa"/>
          </w:tcPr>
          <w:p w14:paraId="2E252AAF"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90779">
            <w:pPr>
              <w:pStyle w:val="TAL"/>
              <w:keepNext w:val="0"/>
              <w:keepLines w:val="0"/>
              <w:widowControl w:val="0"/>
              <w:ind w:leftChars="100" w:left="200"/>
            </w:pPr>
            <w:r w:rsidRPr="00121B57">
              <w:t>&gt;</w:t>
            </w:r>
            <w:r w:rsidRPr="008C20F9">
              <w:rPr>
                <w:i/>
                <w:iCs/>
              </w:rPr>
              <w:t>FR2</w:t>
            </w:r>
          </w:p>
        </w:tc>
        <w:tc>
          <w:tcPr>
            <w:tcW w:w="1080" w:type="dxa"/>
          </w:tcPr>
          <w:p w14:paraId="421E11B4" w14:textId="77777777" w:rsidR="00222C3A" w:rsidDel="000E49DF" w:rsidRDefault="00222C3A" w:rsidP="00B90779">
            <w:pPr>
              <w:pStyle w:val="TAL"/>
              <w:keepNext w:val="0"/>
              <w:keepLines w:val="0"/>
              <w:widowControl w:val="0"/>
            </w:pPr>
          </w:p>
        </w:tc>
        <w:tc>
          <w:tcPr>
            <w:tcW w:w="1080" w:type="dxa"/>
          </w:tcPr>
          <w:p w14:paraId="1699F48B" w14:textId="77777777" w:rsidR="00222C3A" w:rsidRPr="0054226D" w:rsidDel="000E49DF" w:rsidRDefault="00222C3A" w:rsidP="00B90779">
            <w:pPr>
              <w:pStyle w:val="TAL"/>
              <w:keepNext w:val="0"/>
              <w:keepLines w:val="0"/>
              <w:widowControl w:val="0"/>
            </w:pPr>
          </w:p>
        </w:tc>
        <w:tc>
          <w:tcPr>
            <w:tcW w:w="1512" w:type="dxa"/>
          </w:tcPr>
          <w:p w14:paraId="2B473D48" w14:textId="77777777" w:rsidR="00222C3A" w:rsidDel="000E49DF" w:rsidRDefault="00222C3A" w:rsidP="00B90779">
            <w:pPr>
              <w:pStyle w:val="TAL"/>
              <w:keepNext w:val="0"/>
              <w:keepLines w:val="0"/>
              <w:widowControl w:val="0"/>
            </w:pPr>
          </w:p>
        </w:tc>
        <w:tc>
          <w:tcPr>
            <w:tcW w:w="1728" w:type="dxa"/>
          </w:tcPr>
          <w:p w14:paraId="6706C341"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97D7520"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90779">
            <w:pPr>
              <w:pStyle w:val="TAL"/>
              <w:keepNext w:val="0"/>
              <w:keepLines w:val="0"/>
              <w:widowControl w:val="0"/>
              <w:ind w:leftChars="200" w:left="400"/>
            </w:pPr>
            <w:r>
              <w:t>&gt;&gt;FR2 Bandwidth</w:t>
            </w:r>
          </w:p>
        </w:tc>
        <w:tc>
          <w:tcPr>
            <w:tcW w:w="1080" w:type="dxa"/>
          </w:tcPr>
          <w:p w14:paraId="0D97073F" w14:textId="77777777" w:rsidR="00222C3A" w:rsidDel="000E49DF" w:rsidRDefault="00222C3A" w:rsidP="00B90779">
            <w:pPr>
              <w:pStyle w:val="TAL"/>
              <w:keepNext w:val="0"/>
              <w:keepLines w:val="0"/>
              <w:widowControl w:val="0"/>
            </w:pPr>
            <w:r>
              <w:t>M</w:t>
            </w:r>
          </w:p>
        </w:tc>
        <w:tc>
          <w:tcPr>
            <w:tcW w:w="1080" w:type="dxa"/>
          </w:tcPr>
          <w:p w14:paraId="75FDA911" w14:textId="77777777" w:rsidR="00222C3A" w:rsidRPr="0054226D" w:rsidDel="000E49DF" w:rsidRDefault="00222C3A" w:rsidP="00B90779">
            <w:pPr>
              <w:pStyle w:val="TAL"/>
              <w:keepNext w:val="0"/>
              <w:keepLines w:val="0"/>
              <w:widowControl w:val="0"/>
            </w:pPr>
          </w:p>
        </w:tc>
        <w:tc>
          <w:tcPr>
            <w:tcW w:w="1512" w:type="dxa"/>
          </w:tcPr>
          <w:p w14:paraId="1F4BDF53" w14:textId="5937647E" w:rsidR="00222C3A" w:rsidRPr="00121B57" w:rsidRDefault="00222C3A" w:rsidP="00B90779">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9077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90779">
            <w:pPr>
              <w:pStyle w:val="TAL"/>
              <w:keepNext w:val="0"/>
              <w:keepLines w:val="0"/>
              <w:widowControl w:val="0"/>
            </w:pPr>
          </w:p>
        </w:tc>
        <w:tc>
          <w:tcPr>
            <w:tcW w:w="1080" w:type="dxa"/>
          </w:tcPr>
          <w:p w14:paraId="60927F13"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90779">
            <w:pPr>
              <w:pStyle w:val="TAL"/>
              <w:keepNext w:val="0"/>
              <w:keepLines w:val="0"/>
              <w:widowControl w:val="0"/>
            </w:pPr>
          </w:p>
        </w:tc>
        <w:tc>
          <w:tcPr>
            <w:tcW w:w="1728" w:type="dxa"/>
          </w:tcPr>
          <w:p w14:paraId="008A6645"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8C20F9" w:rsidRDefault="00222C3A" w:rsidP="00B90779">
            <w:pPr>
              <w:pStyle w:val="TAL"/>
              <w:keepNext w:val="0"/>
              <w:keepLines w:val="0"/>
              <w:widowControl w:val="0"/>
              <w:ind w:leftChars="100" w:left="200"/>
              <w:rPr>
                <w:b/>
                <w:bCs/>
              </w:rPr>
            </w:pPr>
            <w:r w:rsidRPr="008C20F9">
              <w:rPr>
                <w:b/>
                <w:bCs/>
              </w:rPr>
              <w:t>&gt;SRS Resource Set Item</w:t>
            </w:r>
          </w:p>
        </w:tc>
        <w:tc>
          <w:tcPr>
            <w:tcW w:w="1080" w:type="dxa"/>
          </w:tcPr>
          <w:p w14:paraId="10FE17A3" w14:textId="77777777" w:rsidR="00222C3A" w:rsidRPr="00121B57" w:rsidRDefault="00222C3A" w:rsidP="00B90779">
            <w:pPr>
              <w:pStyle w:val="TAL"/>
              <w:keepNext w:val="0"/>
              <w:keepLines w:val="0"/>
              <w:widowControl w:val="0"/>
              <w:rPr>
                <w:szCs w:val="18"/>
              </w:rPr>
            </w:pPr>
          </w:p>
        </w:tc>
        <w:tc>
          <w:tcPr>
            <w:tcW w:w="1080" w:type="dxa"/>
          </w:tcPr>
          <w:p w14:paraId="7EDD85A7" w14:textId="77777777" w:rsidR="00222C3A" w:rsidRPr="0054226D" w:rsidDel="000E49DF" w:rsidRDefault="00222C3A" w:rsidP="00B9077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90779">
            <w:pPr>
              <w:pStyle w:val="TAL"/>
              <w:keepNext w:val="0"/>
              <w:keepLines w:val="0"/>
              <w:widowControl w:val="0"/>
              <w:rPr>
                <w:szCs w:val="18"/>
              </w:rPr>
            </w:pPr>
          </w:p>
        </w:tc>
        <w:tc>
          <w:tcPr>
            <w:tcW w:w="1728" w:type="dxa"/>
          </w:tcPr>
          <w:p w14:paraId="00D78A88" w14:textId="77777777" w:rsidR="00222C3A" w:rsidRPr="00121B57" w:rsidRDefault="00222C3A" w:rsidP="00B90779">
            <w:pPr>
              <w:pStyle w:val="TAL"/>
              <w:keepNext w:val="0"/>
              <w:keepLines w:val="0"/>
              <w:widowControl w:val="0"/>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90779">
            <w:pPr>
              <w:pStyle w:val="TAL"/>
              <w:keepNext w:val="0"/>
              <w:keepLines w:val="0"/>
              <w:widowControl w:val="0"/>
              <w:ind w:leftChars="200" w:left="400"/>
            </w:pPr>
            <w:r w:rsidRPr="00121B57">
              <w:t>&gt;</w:t>
            </w:r>
            <w:r>
              <w:t>&gt;</w:t>
            </w:r>
            <w:r w:rsidRPr="00121B57">
              <w:t>Number of SRS Resources Per Set</w:t>
            </w:r>
          </w:p>
        </w:tc>
        <w:tc>
          <w:tcPr>
            <w:tcW w:w="1080" w:type="dxa"/>
          </w:tcPr>
          <w:p w14:paraId="36E59050" w14:textId="77777777" w:rsidR="00222C3A" w:rsidDel="000E49DF" w:rsidRDefault="00222C3A" w:rsidP="00B90779">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90779">
            <w:pPr>
              <w:pStyle w:val="TAL"/>
              <w:keepNext w:val="0"/>
              <w:keepLines w:val="0"/>
              <w:widowControl w:val="0"/>
            </w:pPr>
          </w:p>
        </w:tc>
        <w:tc>
          <w:tcPr>
            <w:tcW w:w="1512" w:type="dxa"/>
          </w:tcPr>
          <w:p w14:paraId="29BAE6C2" w14:textId="77777777" w:rsidR="00222C3A" w:rsidDel="000E49DF" w:rsidRDefault="00222C3A" w:rsidP="00B9077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9077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Del="000E49DF" w:rsidRDefault="00222C3A" w:rsidP="00B90779">
            <w:pPr>
              <w:pStyle w:val="TAL"/>
              <w:keepNext w:val="0"/>
              <w:keepLines w:val="0"/>
              <w:widowControl w:val="0"/>
              <w:ind w:leftChars="200" w:left="400"/>
            </w:pPr>
            <w:r>
              <w:rPr>
                <w:lang w:val="en-US"/>
              </w:rPr>
              <w:t>&gt;&gt;</w:t>
            </w:r>
            <w:r w:rsidRPr="002F4FF3">
              <w:rPr>
                <w:b/>
                <w:bCs/>
                <w:lang w:val="en-US"/>
              </w:rPr>
              <w:t>Periodicity List</w:t>
            </w:r>
          </w:p>
        </w:tc>
        <w:tc>
          <w:tcPr>
            <w:tcW w:w="1080" w:type="dxa"/>
          </w:tcPr>
          <w:p w14:paraId="21C178CB" w14:textId="77777777" w:rsidR="00222C3A" w:rsidDel="000E49DF" w:rsidRDefault="00222C3A" w:rsidP="00B90779">
            <w:pPr>
              <w:pStyle w:val="TAL"/>
              <w:keepNext w:val="0"/>
              <w:keepLines w:val="0"/>
              <w:widowControl w:val="0"/>
            </w:pPr>
          </w:p>
        </w:tc>
        <w:tc>
          <w:tcPr>
            <w:tcW w:w="1080" w:type="dxa"/>
          </w:tcPr>
          <w:p w14:paraId="1643CBFB"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90779">
            <w:pPr>
              <w:pStyle w:val="TAL"/>
              <w:keepNext w:val="0"/>
              <w:keepLines w:val="0"/>
              <w:widowControl w:val="0"/>
            </w:pPr>
          </w:p>
        </w:tc>
        <w:tc>
          <w:tcPr>
            <w:tcW w:w="1728" w:type="dxa"/>
          </w:tcPr>
          <w:p w14:paraId="71FC115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8C20F9" w:rsidDel="000E49DF" w:rsidRDefault="00222C3A" w:rsidP="00B90779">
            <w:pPr>
              <w:pStyle w:val="TAL"/>
              <w:keepNext w:val="0"/>
              <w:keepLines w:val="0"/>
              <w:widowControl w:val="0"/>
              <w:ind w:leftChars="300" w:left="600"/>
              <w:rPr>
                <w:b/>
                <w:bCs/>
              </w:rPr>
            </w:pPr>
            <w:r w:rsidRPr="008C20F9">
              <w:rPr>
                <w:b/>
                <w:bCs/>
                <w:lang w:val="en-US"/>
              </w:rPr>
              <w:t>&gt;&gt;&gt;Periodicity List Item</w:t>
            </w:r>
          </w:p>
        </w:tc>
        <w:tc>
          <w:tcPr>
            <w:tcW w:w="1080" w:type="dxa"/>
          </w:tcPr>
          <w:p w14:paraId="7A11A1DF" w14:textId="77777777" w:rsidR="00222C3A" w:rsidDel="000E49DF" w:rsidRDefault="00222C3A" w:rsidP="00B90779">
            <w:pPr>
              <w:pStyle w:val="TAL"/>
              <w:keepNext w:val="0"/>
              <w:keepLines w:val="0"/>
              <w:widowControl w:val="0"/>
            </w:pPr>
          </w:p>
        </w:tc>
        <w:tc>
          <w:tcPr>
            <w:tcW w:w="1080" w:type="dxa"/>
          </w:tcPr>
          <w:p w14:paraId="117BE4D8" w14:textId="77777777" w:rsidR="00222C3A" w:rsidRPr="0054226D" w:rsidDel="000E49DF" w:rsidRDefault="00222C3A" w:rsidP="00B9077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90779">
            <w:pPr>
              <w:pStyle w:val="TAL"/>
              <w:keepNext w:val="0"/>
              <w:keepLines w:val="0"/>
              <w:widowControl w:val="0"/>
            </w:pPr>
          </w:p>
        </w:tc>
        <w:tc>
          <w:tcPr>
            <w:tcW w:w="1728" w:type="dxa"/>
          </w:tcPr>
          <w:p w14:paraId="7C3C9DB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90779">
            <w:pPr>
              <w:pStyle w:val="TAL"/>
              <w:keepNext w:val="0"/>
              <w:keepLines w:val="0"/>
              <w:widowControl w:val="0"/>
              <w:ind w:leftChars="400" w:left="800"/>
              <w:rPr>
                <w:lang w:val="en-US"/>
              </w:rPr>
            </w:pPr>
            <w:r>
              <w:rPr>
                <w:lang w:val="en-US"/>
              </w:rPr>
              <w:t>&gt;&gt;&gt;&gt;PeriodicitySRS</w:t>
            </w:r>
          </w:p>
        </w:tc>
        <w:tc>
          <w:tcPr>
            <w:tcW w:w="1080" w:type="dxa"/>
          </w:tcPr>
          <w:p w14:paraId="37F79DE4" w14:textId="77777777" w:rsidR="00222C3A" w:rsidDel="000E49DF" w:rsidRDefault="00222C3A" w:rsidP="00B90779">
            <w:pPr>
              <w:pStyle w:val="TAL"/>
              <w:keepNext w:val="0"/>
              <w:keepLines w:val="0"/>
              <w:widowControl w:val="0"/>
            </w:pPr>
            <w:r>
              <w:t>M</w:t>
            </w:r>
          </w:p>
        </w:tc>
        <w:tc>
          <w:tcPr>
            <w:tcW w:w="1080" w:type="dxa"/>
          </w:tcPr>
          <w:p w14:paraId="31710354" w14:textId="77777777" w:rsidR="00222C3A" w:rsidRPr="0054226D" w:rsidDel="000E49DF" w:rsidRDefault="00222C3A" w:rsidP="00B90779">
            <w:pPr>
              <w:pStyle w:val="TAL"/>
              <w:keepNext w:val="0"/>
              <w:keepLines w:val="0"/>
              <w:widowControl w:val="0"/>
            </w:pPr>
          </w:p>
        </w:tc>
        <w:tc>
          <w:tcPr>
            <w:tcW w:w="1512" w:type="dxa"/>
          </w:tcPr>
          <w:p w14:paraId="57997CA4" w14:textId="77777777" w:rsidR="00222C3A" w:rsidRPr="00B37BB8" w:rsidRDefault="00222C3A" w:rsidP="00B9077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90779">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90779">
            <w:pPr>
              <w:pStyle w:val="TAL"/>
              <w:keepNext w:val="0"/>
              <w:keepLines w:val="0"/>
              <w:widowControl w:val="0"/>
              <w:ind w:leftChars="200" w:left="400"/>
            </w:pPr>
            <w:r>
              <w:t>&gt;</w:t>
            </w:r>
            <w:r w:rsidRPr="00755A7C">
              <w:t>&gt;Spatial Relation Information</w:t>
            </w:r>
          </w:p>
        </w:tc>
        <w:tc>
          <w:tcPr>
            <w:tcW w:w="1080" w:type="dxa"/>
          </w:tcPr>
          <w:p w14:paraId="0D7ADA0C" w14:textId="77777777" w:rsidR="00222C3A" w:rsidDel="000E49DF" w:rsidRDefault="00222C3A" w:rsidP="00B90779">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90779">
            <w:pPr>
              <w:pStyle w:val="TAL"/>
              <w:keepNext w:val="0"/>
              <w:keepLines w:val="0"/>
              <w:widowControl w:val="0"/>
            </w:pPr>
          </w:p>
        </w:tc>
        <w:tc>
          <w:tcPr>
            <w:tcW w:w="1512" w:type="dxa"/>
          </w:tcPr>
          <w:p w14:paraId="078C4F92" w14:textId="77777777" w:rsidR="00222C3A" w:rsidDel="000E49DF" w:rsidRDefault="00222C3A" w:rsidP="00B9077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9077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90779">
            <w:pPr>
              <w:pStyle w:val="TAL"/>
              <w:keepNext w:val="0"/>
              <w:keepLines w:val="0"/>
              <w:widowControl w:val="0"/>
              <w:ind w:leftChars="200" w:left="400"/>
            </w:pPr>
            <w:r w:rsidRPr="00121B57">
              <w:t>&gt;</w:t>
            </w:r>
            <w:r>
              <w:t>&gt;</w:t>
            </w:r>
            <w:r w:rsidRPr="00121B57">
              <w:t>Pathloss Reference Information</w:t>
            </w:r>
          </w:p>
        </w:tc>
        <w:tc>
          <w:tcPr>
            <w:tcW w:w="1080" w:type="dxa"/>
          </w:tcPr>
          <w:p w14:paraId="2254606F" w14:textId="77777777" w:rsidR="00222C3A" w:rsidDel="000E49DF" w:rsidRDefault="00222C3A" w:rsidP="00B90779">
            <w:pPr>
              <w:pStyle w:val="TAL"/>
              <w:keepNext w:val="0"/>
              <w:keepLines w:val="0"/>
              <w:widowControl w:val="0"/>
            </w:pPr>
            <w:r w:rsidRPr="00121B57">
              <w:t>O</w:t>
            </w:r>
          </w:p>
        </w:tc>
        <w:tc>
          <w:tcPr>
            <w:tcW w:w="1080" w:type="dxa"/>
          </w:tcPr>
          <w:p w14:paraId="1A0443AA" w14:textId="77777777" w:rsidR="00222C3A" w:rsidRPr="0054226D" w:rsidDel="000E49DF" w:rsidRDefault="00222C3A" w:rsidP="00B90779">
            <w:pPr>
              <w:pStyle w:val="TAL"/>
              <w:keepNext w:val="0"/>
              <w:keepLines w:val="0"/>
              <w:widowControl w:val="0"/>
            </w:pPr>
          </w:p>
        </w:tc>
        <w:tc>
          <w:tcPr>
            <w:tcW w:w="1512" w:type="dxa"/>
          </w:tcPr>
          <w:p w14:paraId="30A49338" w14:textId="77777777" w:rsidR="00222C3A" w:rsidDel="000E49DF" w:rsidRDefault="00222C3A" w:rsidP="00B90779">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90779">
            <w:pPr>
              <w:pStyle w:val="TAL"/>
              <w:keepNext w:val="0"/>
              <w:keepLines w:val="0"/>
              <w:widowControl w:val="0"/>
              <w:ind w:leftChars="200" w:left="4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90779">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90779">
            <w:pPr>
              <w:pStyle w:val="TAL"/>
              <w:keepNext w:val="0"/>
              <w:keepLines w:val="0"/>
              <w:widowControl w:val="0"/>
            </w:pPr>
          </w:p>
        </w:tc>
        <w:tc>
          <w:tcPr>
            <w:tcW w:w="1512" w:type="dxa"/>
          </w:tcPr>
          <w:p w14:paraId="7710E981" w14:textId="77777777" w:rsidR="009B2466" w:rsidRPr="00121B57" w:rsidRDefault="009B2466" w:rsidP="00B90779">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90779">
            <w:pPr>
              <w:pStyle w:val="TAL"/>
              <w:keepNext w:val="0"/>
              <w:keepLines w:val="0"/>
              <w:widowControl w:val="0"/>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90779">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90779">
            <w:pPr>
              <w:pStyle w:val="TAL"/>
              <w:keepNext w:val="0"/>
              <w:keepLines w:val="0"/>
              <w:widowControl w:val="0"/>
            </w:pPr>
            <w:r w:rsidRPr="00121B57">
              <w:t>O</w:t>
            </w:r>
          </w:p>
        </w:tc>
        <w:tc>
          <w:tcPr>
            <w:tcW w:w="1080" w:type="dxa"/>
          </w:tcPr>
          <w:p w14:paraId="5D68DC90" w14:textId="77777777" w:rsidR="00222C3A" w:rsidRPr="0054226D" w:rsidDel="000E49DF" w:rsidRDefault="00222C3A" w:rsidP="00B90779">
            <w:pPr>
              <w:pStyle w:val="TAL"/>
              <w:keepNext w:val="0"/>
              <w:keepLines w:val="0"/>
              <w:widowControl w:val="0"/>
            </w:pPr>
          </w:p>
        </w:tc>
        <w:tc>
          <w:tcPr>
            <w:tcW w:w="1512" w:type="dxa"/>
          </w:tcPr>
          <w:p w14:paraId="1AE27AE6" w14:textId="77777777" w:rsidR="00222C3A" w:rsidDel="000E49DF" w:rsidRDefault="00222C3A" w:rsidP="00B90779">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90779">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90779">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90779">
            <w:pPr>
              <w:pStyle w:val="TAL"/>
              <w:keepNext w:val="0"/>
              <w:keepLines w:val="0"/>
              <w:widowControl w:val="0"/>
            </w:pPr>
          </w:p>
        </w:tc>
        <w:tc>
          <w:tcPr>
            <w:tcW w:w="1512" w:type="dxa"/>
          </w:tcPr>
          <w:p w14:paraId="7F4534B5" w14:textId="77777777" w:rsidR="00A36B37" w:rsidRPr="00A01747" w:rsidRDefault="00A36B37" w:rsidP="00B90779">
            <w:pPr>
              <w:pStyle w:val="TAL"/>
              <w:keepNext w:val="0"/>
              <w:keepLines w:val="0"/>
              <w:widowControl w:val="0"/>
            </w:pPr>
            <w:r w:rsidRPr="00A01747">
              <w:t>INTEGER(0..32</w:t>
            </w:r>
            <w:r w:rsidRPr="00A01747">
              <w:lastRenderedPageBreak/>
              <w:t>79165)</w:t>
            </w:r>
          </w:p>
          <w:p w14:paraId="1D040CBA" w14:textId="77777777" w:rsidR="00A36B37" w:rsidRPr="00121B57" w:rsidRDefault="00A36B37" w:rsidP="00B90779">
            <w:pPr>
              <w:pStyle w:val="TAL"/>
              <w:keepNext w:val="0"/>
              <w:keepLines w:val="0"/>
              <w:widowControl w:val="0"/>
            </w:pPr>
          </w:p>
        </w:tc>
        <w:tc>
          <w:tcPr>
            <w:tcW w:w="1728" w:type="dxa"/>
          </w:tcPr>
          <w:p w14:paraId="3F68F08C" w14:textId="77777777" w:rsidR="00A36B37" w:rsidRDefault="00A36B37" w:rsidP="00B90779">
            <w:pPr>
              <w:pStyle w:val="TAL"/>
              <w:keepNext w:val="0"/>
              <w:keepLines w:val="0"/>
              <w:widowControl w:val="0"/>
              <w:rPr>
                <w:rFonts w:eastAsia="SimSun"/>
                <w:bCs/>
                <w:lang w:eastAsia="zh-CN"/>
              </w:rPr>
            </w:pPr>
            <w:r w:rsidRPr="00A01747">
              <w:lastRenderedPageBreak/>
              <w:t>NR ARFCN</w:t>
            </w:r>
            <w:r w:rsidRPr="00A01747">
              <w:rPr>
                <w:rFonts w:eastAsia="SimSun"/>
                <w:bCs/>
                <w:lang w:eastAsia="zh-CN"/>
              </w:rPr>
              <w:t xml:space="preserve"> </w:t>
            </w:r>
          </w:p>
          <w:p w14:paraId="37E0EE72" w14:textId="77777777" w:rsidR="00A36B37" w:rsidRPr="008F1065" w:rsidDel="000E49DF" w:rsidRDefault="00A36B37" w:rsidP="00B90779">
            <w:pPr>
              <w:pStyle w:val="TAL"/>
              <w:keepNext w:val="0"/>
              <w:keepLines w:val="0"/>
              <w:widowControl w:val="0"/>
              <w:rPr>
                <w:rFonts w:eastAsia="SimSun"/>
                <w:bCs/>
                <w:lang w:eastAsia="zh-CN"/>
              </w:rPr>
            </w:pPr>
            <w:r w:rsidRPr="00A01747">
              <w:rPr>
                <w:rFonts w:eastAsia="SimSun"/>
                <w:bCs/>
                <w:lang w:eastAsia="zh-CN"/>
              </w:rPr>
              <w:lastRenderedPageBreak/>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lastRenderedPageBreak/>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B90779">
      <w:pPr>
        <w:widowControl w:val="0"/>
        <w:rPr>
          <w:b/>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90779">
      <w:pPr>
        <w:widowControl w:val="0"/>
        <w:rPr>
          <w:b/>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90779">
      <w:pPr>
        <w:widowControl w:val="0"/>
        <w:rPr>
          <w:b/>
          <w:lang w:val="en-US"/>
        </w:rPr>
      </w:pPr>
    </w:p>
    <w:p w14:paraId="2C413892" w14:textId="77777777" w:rsidR="00CD732E" w:rsidRPr="002571EA" w:rsidRDefault="00CD732E" w:rsidP="00B90779">
      <w:pPr>
        <w:pStyle w:val="Heading4"/>
        <w:keepNext w:val="0"/>
        <w:keepLines w:val="0"/>
        <w:widowControl w:val="0"/>
      </w:pPr>
      <w:bookmarkStart w:id="12280" w:name="_Toc51763864"/>
      <w:bookmarkStart w:id="12281" w:name="_Toc64449034"/>
      <w:bookmarkStart w:id="12282" w:name="_Toc66289693"/>
      <w:bookmarkStart w:id="12283" w:name="_Toc74154806"/>
      <w:bookmarkStart w:id="12284" w:name="_Toc81383550"/>
      <w:bookmarkStart w:id="12285" w:name="_Toc88658183"/>
      <w:bookmarkStart w:id="12286" w:name="_Toc97911095"/>
      <w:bookmarkStart w:id="12287" w:name="_Toc99038855"/>
      <w:bookmarkStart w:id="12288" w:name="_Toc99731118"/>
      <w:bookmarkStart w:id="12289" w:name="_Toc105511249"/>
      <w:bookmarkStart w:id="12290" w:name="_Toc105927781"/>
      <w:bookmarkStart w:id="12291" w:name="_Toc106110321"/>
      <w:bookmarkStart w:id="12292" w:name="_Toc113835758"/>
      <w:bookmarkStart w:id="12293" w:name="_Toc120124606"/>
      <w:bookmarkStart w:id="12294" w:name="_Toc146226873"/>
      <w:bookmarkStart w:id="12295" w:name="_CR9_3_1_176"/>
      <w:bookmarkEnd w:id="12295"/>
      <w:r w:rsidRPr="002571EA">
        <w:t>9.</w:t>
      </w:r>
      <w:r>
        <w:t>3.1</w:t>
      </w:r>
      <w:r w:rsidRPr="002571EA">
        <w:t>.</w:t>
      </w:r>
      <w:r>
        <w:t>176</w:t>
      </w:r>
      <w:r w:rsidRPr="002571EA">
        <w:tab/>
      </w:r>
      <w:r>
        <w:t>TRP Information</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B90779">
            <w:pPr>
              <w:pStyle w:val="TAL"/>
              <w:keepNext w:val="0"/>
              <w:keepLines w:val="0"/>
              <w:widowControl w:val="0"/>
            </w:pPr>
            <w:r>
              <w:t>M</w:t>
            </w:r>
          </w:p>
        </w:tc>
        <w:tc>
          <w:tcPr>
            <w:tcW w:w="1080" w:type="dxa"/>
          </w:tcPr>
          <w:p w14:paraId="6963A4DA" w14:textId="77777777" w:rsidR="00267116" w:rsidRPr="005E73B8" w:rsidRDefault="00267116" w:rsidP="00B90779">
            <w:pPr>
              <w:pStyle w:val="TAL"/>
              <w:keepNext w:val="0"/>
              <w:keepLines w:val="0"/>
              <w:widowControl w:val="0"/>
            </w:pPr>
          </w:p>
        </w:tc>
        <w:tc>
          <w:tcPr>
            <w:tcW w:w="1512" w:type="dxa"/>
          </w:tcPr>
          <w:p w14:paraId="2EB832F6" w14:textId="77777777" w:rsidR="00267116" w:rsidRPr="0054226D" w:rsidRDefault="00267116" w:rsidP="00B90779">
            <w:pPr>
              <w:pStyle w:val="TAL"/>
              <w:keepNext w:val="0"/>
              <w:keepLines w:val="0"/>
              <w:widowControl w:val="0"/>
            </w:pPr>
            <w:r>
              <w:t>9.3.1.197</w:t>
            </w:r>
          </w:p>
        </w:tc>
        <w:tc>
          <w:tcPr>
            <w:tcW w:w="1728" w:type="dxa"/>
          </w:tcPr>
          <w:p w14:paraId="6B87D331" w14:textId="77777777" w:rsidR="00267116" w:rsidRPr="0054226D" w:rsidRDefault="00267116" w:rsidP="00B90779">
            <w:pPr>
              <w:pStyle w:val="TAL"/>
              <w:keepNext w:val="0"/>
              <w:keepLines w:val="0"/>
              <w:widowControl w:val="0"/>
            </w:pPr>
          </w:p>
        </w:tc>
        <w:tc>
          <w:tcPr>
            <w:tcW w:w="1080" w:type="dxa"/>
          </w:tcPr>
          <w:p w14:paraId="54BDF81C"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90779">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90779">
            <w:pPr>
              <w:pStyle w:val="TAL"/>
              <w:keepNext w:val="0"/>
              <w:keepLines w:val="0"/>
              <w:widowControl w:val="0"/>
            </w:pPr>
          </w:p>
        </w:tc>
        <w:tc>
          <w:tcPr>
            <w:tcW w:w="1080" w:type="dxa"/>
          </w:tcPr>
          <w:p w14:paraId="6E1490E8" w14:textId="77777777" w:rsidR="00267116" w:rsidRPr="005E73B8" w:rsidRDefault="00267116" w:rsidP="00B90779">
            <w:pPr>
              <w:pStyle w:val="TAL"/>
              <w:keepNext w:val="0"/>
              <w:keepLines w:val="0"/>
              <w:widowControl w:val="0"/>
            </w:pPr>
            <w:r>
              <w:rPr>
                <w:i/>
                <w:iCs/>
                <w:noProof/>
              </w:rPr>
              <w:t>1</w:t>
            </w:r>
          </w:p>
        </w:tc>
        <w:tc>
          <w:tcPr>
            <w:tcW w:w="1512" w:type="dxa"/>
          </w:tcPr>
          <w:p w14:paraId="2607F40B" w14:textId="77777777" w:rsidR="00267116" w:rsidRPr="002571EA" w:rsidRDefault="00267116" w:rsidP="00B90779">
            <w:pPr>
              <w:pStyle w:val="TAL"/>
              <w:keepNext w:val="0"/>
              <w:keepLines w:val="0"/>
              <w:widowControl w:val="0"/>
            </w:pPr>
          </w:p>
        </w:tc>
        <w:tc>
          <w:tcPr>
            <w:tcW w:w="1728" w:type="dxa"/>
          </w:tcPr>
          <w:p w14:paraId="1A2A02DF" w14:textId="77777777" w:rsidR="00267116" w:rsidRPr="0073234B" w:rsidRDefault="00267116" w:rsidP="00B90779">
            <w:pPr>
              <w:pStyle w:val="TAL"/>
              <w:keepNext w:val="0"/>
              <w:keepLines w:val="0"/>
              <w:widowControl w:val="0"/>
            </w:pPr>
          </w:p>
        </w:tc>
        <w:tc>
          <w:tcPr>
            <w:tcW w:w="1080" w:type="dxa"/>
          </w:tcPr>
          <w:p w14:paraId="58BCD351"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90779">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A17DF6" w:rsidRDefault="00267116" w:rsidP="00B90779">
            <w:pPr>
              <w:pStyle w:val="TAL"/>
              <w:keepNext w:val="0"/>
              <w:keepLines w:val="0"/>
              <w:widowControl w:val="0"/>
              <w:ind w:left="102"/>
              <w:rPr>
                <w:b/>
                <w:noProof/>
              </w:rPr>
            </w:pPr>
            <w:r>
              <w:rPr>
                <w:b/>
                <w:noProof/>
              </w:rPr>
              <w:t>&gt;TRP Information Type Response Item</w:t>
            </w:r>
          </w:p>
        </w:tc>
        <w:tc>
          <w:tcPr>
            <w:tcW w:w="1080" w:type="dxa"/>
          </w:tcPr>
          <w:p w14:paraId="4A614B4A" w14:textId="77777777" w:rsidR="00267116" w:rsidRPr="002571EA" w:rsidRDefault="00267116" w:rsidP="00B90779">
            <w:pPr>
              <w:pStyle w:val="TAL"/>
              <w:keepNext w:val="0"/>
              <w:keepLines w:val="0"/>
              <w:widowControl w:val="0"/>
            </w:pPr>
          </w:p>
        </w:tc>
        <w:tc>
          <w:tcPr>
            <w:tcW w:w="1080" w:type="dxa"/>
          </w:tcPr>
          <w:p w14:paraId="11922430" w14:textId="77777777" w:rsidR="00267116" w:rsidRPr="00707B3F" w:rsidRDefault="00267116" w:rsidP="00B90779">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90779">
            <w:pPr>
              <w:pStyle w:val="TAL"/>
              <w:keepNext w:val="0"/>
              <w:keepLines w:val="0"/>
              <w:widowControl w:val="0"/>
            </w:pPr>
          </w:p>
        </w:tc>
        <w:tc>
          <w:tcPr>
            <w:tcW w:w="1728" w:type="dxa"/>
          </w:tcPr>
          <w:p w14:paraId="73F55F42" w14:textId="77777777" w:rsidR="00267116" w:rsidRPr="0073234B" w:rsidRDefault="00267116" w:rsidP="00B90779">
            <w:pPr>
              <w:pStyle w:val="TAL"/>
              <w:keepNext w:val="0"/>
              <w:keepLines w:val="0"/>
              <w:widowControl w:val="0"/>
            </w:pPr>
          </w:p>
        </w:tc>
        <w:tc>
          <w:tcPr>
            <w:tcW w:w="1080" w:type="dxa"/>
          </w:tcPr>
          <w:p w14:paraId="27546F6C"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90779">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90779">
            <w:pPr>
              <w:pStyle w:val="TAL"/>
              <w:keepNext w:val="0"/>
              <w:keepLines w:val="0"/>
              <w:widowControl w:val="0"/>
              <w:ind w:left="198"/>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90779">
            <w:pPr>
              <w:pStyle w:val="TAL"/>
              <w:keepNext w:val="0"/>
              <w:keepLines w:val="0"/>
              <w:widowControl w:val="0"/>
            </w:pPr>
            <w:r w:rsidRPr="00A02497">
              <w:t>M</w:t>
            </w:r>
          </w:p>
        </w:tc>
        <w:tc>
          <w:tcPr>
            <w:tcW w:w="1080" w:type="dxa"/>
          </w:tcPr>
          <w:p w14:paraId="341AD9AB" w14:textId="77777777" w:rsidR="00267116" w:rsidRPr="002571EA" w:rsidRDefault="00267116" w:rsidP="00B90779">
            <w:pPr>
              <w:pStyle w:val="TAL"/>
              <w:keepNext w:val="0"/>
              <w:keepLines w:val="0"/>
              <w:widowControl w:val="0"/>
            </w:pPr>
          </w:p>
        </w:tc>
        <w:tc>
          <w:tcPr>
            <w:tcW w:w="1512" w:type="dxa"/>
          </w:tcPr>
          <w:p w14:paraId="051D4FA3" w14:textId="77777777" w:rsidR="00267116" w:rsidRPr="0073234B" w:rsidRDefault="00267116" w:rsidP="00B90779">
            <w:pPr>
              <w:pStyle w:val="TAL"/>
              <w:keepNext w:val="0"/>
              <w:keepLines w:val="0"/>
              <w:widowControl w:val="0"/>
            </w:pPr>
          </w:p>
        </w:tc>
        <w:tc>
          <w:tcPr>
            <w:tcW w:w="1728" w:type="dxa"/>
          </w:tcPr>
          <w:p w14:paraId="5084E3E0" w14:textId="77777777" w:rsidR="00267116" w:rsidRPr="0073234B" w:rsidRDefault="00267116" w:rsidP="00B90779">
            <w:pPr>
              <w:pStyle w:val="TAL"/>
              <w:keepNext w:val="0"/>
              <w:keepLines w:val="0"/>
              <w:widowControl w:val="0"/>
            </w:pPr>
          </w:p>
        </w:tc>
        <w:tc>
          <w:tcPr>
            <w:tcW w:w="1080" w:type="dxa"/>
          </w:tcPr>
          <w:p w14:paraId="1526E30B"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90779">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A02497" w:rsidRDefault="00963320" w:rsidP="00B90779">
            <w:pPr>
              <w:pStyle w:val="TAL"/>
              <w:keepNext w:val="0"/>
              <w:keepLines w:val="0"/>
              <w:widowControl w:val="0"/>
              <w:ind w:left="300"/>
            </w:pPr>
            <w:r w:rsidRPr="006112FD">
              <w:rPr>
                <w:i/>
              </w:rPr>
              <w:t>&gt;&gt;&gt;NR PCI</w:t>
            </w:r>
          </w:p>
        </w:tc>
        <w:tc>
          <w:tcPr>
            <w:tcW w:w="1080" w:type="dxa"/>
          </w:tcPr>
          <w:p w14:paraId="5D605FA8" w14:textId="77777777" w:rsidR="00963320" w:rsidRPr="00A02497" w:rsidRDefault="00963320" w:rsidP="00B90779">
            <w:pPr>
              <w:pStyle w:val="TAL"/>
              <w:keepNext w:val="0"/>
              <w:keepLines w:val="0"/>
              <w:widowControl w:val="0"/>
            </w:pPr>
          </w:p>
        </w:tc>
        <w:tc>
          <w:tcPr>
            <w:tcW w:w="1080" w:type="dxa"/>
          </w:tcPr>
          <w:p w14:paraId="5542A5E4" w14:textId="77777777" w:rsidR="00963320" w:rsidRPr="002571EA" w:rsidRDefault="00963320" w:rsidP="00B90779">
            <w:pPr>
              <w:pStyle w:val="TAL"/>
              <w:keepNext w:val="0"/>
              <w:keepLines w:val="0"/>
              <w:widowControl w:val="0"/>
            </w:pPr>
          </w:p>
        </w:tc>
        <w:tc>
          <w:tcPr>
            <w:tcW w:w="1512" w:type="dxa"/>
          </w:tcPr>
          <w:p w14:paraId="78E31150" w14:textId="77777777" w:rsidR="00963320" w:rsidRPr="0073234B" w:rsidRDefault="00963320" w:rsidP="00B90779">
            <w:pPr>
              <w:pStyle w:val="TAL"/>
              <w:keepNext w:val="0"/>
              <w:keepLines w:val="0"/>
              <w:widowControl w:val="0"/>
            </w:pPr>
          </w:p>
        </w:tc>
        <w:tc>
          <w:tcPr>
            <w:tcW w:w="1728" w:type="dxa"/>
          </w:tcPr>
          <w:p w14:paraId="3A1C2313" w14:textId="77777777" w:rsidR="00963320" w:rsidRPr="0073234B" w:rsidRDefault="00963320" w:rsidP="00B90779">
            <w:pPr>
              <w:pStyle w:val="TAL"/>
              <w:keepNext w:val="0"/>
              <w:keepLines w:val="0"/>
              <w:widowControl w:val="0"/>
            </w:pPr>
          </w:p>
        </w:tc>
        <w:tc>
          <w:tcPr>
            <w:tcW w:w="1080" w:type="dxa"/>
          </w:tcPr>
          <w:p w14:paraId="647A50DD" w14:textId="77777777" w:rsidR="00963320" w:rsidRDefault="00963320" w:rsidP="00B90779">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90779">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90779">
            <w:pPr>
              <w:pStyle w:val="TAL"/>
              <w:keepNext w:val="0"/>
              <w:keepLines w:val="0"/>
              <w:widowControl w:val="0"/>
              <w:ind w:left="403"/>
            </w:pPr>
            <w:r>
              <w:t>&gt;</w:t>
            </w:r>
            <w:r w:rsidR="00267116">
              <w:t>&gt;&gt;&gt;NR PCI</w:t>
            </w:r>
          </w:p>
        </w:tc>
        <w:tc>
          <w:tcPr>
            <w:tcW w:w="1080" w:type="dxa"/>
          </w:tcPr>
          <w:p w14:paraId="36F8C64F" w14:textId="77777777" w:rsidR="00267116" w:rsidRPr="0054226D" w:rsidRDefault="00267116" w:rsidP="00B90779">
            <w:pPr>
              <w:pStyle w:val="TAL"/>
              <w:keepNext w:val="0"/>
              <w:keepLines w:val="0"/>
              <w:widowControl w:val="0"/>
            </w:pPr>
            <w:r>
              <w:t>M</w:t>
            </w:r>
          </w:p>
        </w:tc>
        <w:tc>
          <w:tcPr>
            <w:tcW w:w="1080" w:type="dxa"/>
          </w:tcPr>
          <w:p w14:paraId="00DC9CF8" w14:textId="77777777" w:rsidR="00267116" w:rsidRPr="002571EA" w:rsidRDefault="00267116" w:rsidP="00B90779">
            <w:pPr>
              <w:pStyle w:val="TAL"/>
              <w:keepNext w:val="0"/>
              <w:keepLines w:val="0"/>
              <w:widowControl w:val="0"/>
            </w:pPr>
          </w:p>
        </w:tc>
        <w:tc>
          <w:tcPr>
            <w:tcW w:w="1512" w:type="dxa"/>
          </w:tcPr>
          <w:p w14:paraId="2A7E8886" w14:textId="77777777" w:rsidR="00267116" w:rsidRPr="003F28AC" w:rsidRDefault="00267116" w:rsidP="00B90779">
            <w:pPr>
              <w:pStyle w:val="TAL"/>
              <w:keepNext w:val="0"/>
              <w:keepLines w:val="0"/>
              <w:widowControl w:val="0"/>
            </w:pPr>
            <w:r>
              <w:t>INTEGER (0..1007)</w:t>
            </w:r>
          </w:p>
        </w:tc>
        <w:tc>
          <w:tcPr>
            <w:tcW w:w="1728" w:type="dxa"/>
          </w:tcPr>
          <w:p w14:paraId="53483986" w14:textId="77777777" w:rsidR="00267116" w:rsidRPr="0054226D" w:rsidRDefault="00267116" w:rsidP="00B90779">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90779">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90779">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Default="00963320" w:rsidP="00B90779">
            <w:pPr>
              <w:pStyle w:val="TAL"/>
              <w:keepNext w:val="0"/>
              <w:keepLines w:val="0"/>
              <w:widowControl w:val="0"/>
              <w:ind w:left="300"/>
            </w:pPr>
            <w:r w:rsidRPr="006112FD">
              <w:rPr>
                <w:i/>
              </w:rPr>
              <w:t>&gt;&gt;&gt;NR CGI</w:t>
            </w:r>
          </w:p>
        </w:tc>
        <w:tc>
          <w:tcPr>
            <w:tcW w:w="1080" w:type="dxa"/>
          </w:tcPr>
          <w:p w14:paraId="72C3E095" w14:textId="77777777" w:rsidR="00963320" w:rsidRDefault="00963320" w:rsidP="00B90779">
            <w:pPr>
              <w:pStyle w:val="TAL"/>
              <w:keepNext w:val="0"/>
              <w:keepLines w:val="0"/>
              <w:widowControl w:val="0"/>
            </w:pPr>
          </w:p>
        </w:tc>
        <w:tc>
          <w:tcPr>
            <w:tcW w:w="1080" w:type="dxa"/>
          </w:tcPr>
          <w:p w14:paraId="5F8B9948" w14:textId="77777777" w:rsidR="00963320" w:rsidRPr="002571EA" w:rsidRDefault="00963320" w:rsidP="00B90779">
            <w:pPr>
              <w:pStyle w:val="TAL"/>
              <w:keepNext w:val="0"/>
              <w:keepLines w:val="0"/>
              <w:widowControl w:val="0"/>
            </w:pPr>
          </w:p>
        </w:tc>
        <w:tc>
          <w:tcPr>
            <w:tcW w:w="1512" w:type="dxa"/>
          </w:tcPr>
          <w:p w14:paraId="09844164" w14:textId="77777777" w:rsidR="00963320" w:rsidRDefault="00963320" w:rsidP="00B90779">
            <w:pPr>
              <w:pStyle w:val="TAL"/>
              <w:keepNext w:val="0"/>
              <w:keepLines w:val="0"/>
              <w:widowControl w:val="0"/>
            </w:pPr>
          </w:p>
        </w:tc>
        <w:tc>
          <w:tcPr>
            <w:tcW w:w="1728" w:type="dxa"/>
          </w:tcPr>
          <w:p w14:paraId="31CD51D3" w14:textId="77777777" w:rsidR="00963320" w:rsidRPr="00283AA6" w:rsidRDefault="00963320" w:rsidP="00B90779">
            <w:pPr>
              <w:pStyle w:val="TAL"/>
              <w:keepNext w:val="0"/>
              <w:keepLines w:val="0"/>
              <w:widowControl w:val="0"/>
              <w:rPr>
                <w:rFonts w:cs="Arial"/>
                <w:lang w:eastAsia="ja-JP"/>
              </w:rPr>
            </w:pPr>
          </w:p>
        </w:tc>
        <w:tc>
          <w:tcPr>
            <w:tcW w:w="1080" w:type="dxa"/>
          </w:tcPr>
          <w:p w14:paraId="2CC8E3D8" w14:textId="77777777" w:rsidR="00963320" w:rsidRDefault="00963320" w:rsidP="00B90779">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90779">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90779">
            <w:pPr>
              <w:pStyle w:val="TAL"/>
              <w:keepNext w:val="0"/>
              <w:keepLines w:val="0"/>
              <w:widowControl w:val="0"/>
              <w:ind w:left="403"/>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90779">
            <w:pPr>
              <w:pStyle w:val="TAL"/>
              <w:keepNext w:val="0"/>
              <w:keepLines w:val="0"/>
              <w:widowControl w:val="0"/>
            </w:pPr>
          </w:p>
        </w:tc>
        <w:tc>
          <w:tcPr>
            <w:tcW w:w="1080" w:type="dxa"/>
          </w:tcPr>
          <w:p w14:paraId="1CBB32CA" w14:textId="77777777" w:rsidR="00267116" w:rsidRPr="002571EA" w:rsidRDefault="00267116" w:rsidP="00B90779">
            <w:pPr>
              <w:pStyle w:val="TAL"/>
              <w:keepNext w:val="0"/>
              <w:keepLines w:val="0"/>
              <w:widowControl w:val="0"/>
            </w:pPr>
          </w:p>
        </w:tc>
        <w:tc>
          <w:tcPr>
            <w:tcW w:w="1512" w:type="dxa"/>
          </w:tcPr>
          <w:p w14:paraId="54982E06" w14:textId="77777777" w:rsidR="00267116" w:rsidRPr="003F28AC" w:rsidRDefault="00267116" w:rsidP="00B90779">
            <w:pPr>
              <w:pStyle w:val="TAL"/>
              <w:keepNext w:val="0"/>
              <w:keepLines w:val="0"/>
              <w:widowControl w:val="0"/>
            </w:pPr>
            <w:r>
              <w:rPr>
                <w:lang w:eastAsia="zh-CN"/>
              </w:rPr>
              <w:t>9.3.1.12</w:t>
            </w:r>
          </w:p>
        </w:tc>
        <w:tc>
          <w:tcPr>
            <w:tcW w:w="1728" w:type="dxa"/>
          </w:tcPr>
          <w:p w14:paraId="6D2A7052" w14:textId="77777777" w:rsidR="00267116" w:rsidRPr="0054226D" w:rsidRDefault="00267116" w:rsidP="00B90779">
            <w:pPr>
              <w:pStyle w:val="TAL"/>
              <w:keepNext w:val="0"/>
              <w:keepLines w:val="0"/>
              <w:widowControl w:val="0"/>
            </w:pPr>
          </w:p>
        </w:tc>
        <w:tc>
          <w:tcPr>
            <w:tcW w:w="1080" w:type="dxa"/>
          </w:tcPr>
          <w:p w14:paraId="1023F952"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90779">
            <w:pPr>
              <w:pStyle w:val="TAC"/>
              <w:keepNext w:val="0"/>
              <w:keepLines w:val="0"/>
              <w:widowControl w:val="0"/>
            </w:pPr>
          </w:p>
        </w:tc>
      </w:tr>
      <w:tr w:rsidR="00963320" w:rsidRPr="002571EA" w14:paraId="0B223221" w14:textId="77777777" w:rsidTr="00B90779">
        <w:tc>
          <w:tcPr>
            <w:tcW w:w="2160" w:type="dxa"/>
          </w:tcPr>
          <w:p w14:paraId="75678F84" w14:textId="77777777" w:rsidR="00963320" w:rsidRDefault="00963320" w:rsidP="00B90779">
            <w:pPr>
              <w:pStyle w:val="TAL"/>
              <w:keepNext w:val="0"/>
              <w:keepLines w:val="0"/>
              <w:widowControl w:val="0"/>
              <w:ind w:left="300"/>
            </w:pPr>
            <w:r w:rsidRPr="006112FD">
              <w:rPr>
                <w:i/>
              </w:rPr>
              <w:t>&gt;&gt;&gt;NR ARFCN</w:t>
            </w:r>
          </w:p>
        </w:tc>
        <w:tc>
          <w:tcPr>
            <w:tcW w:w="1080" w:type="dxa"/>
          </w:tcPr>
          <w:p w14:paraId="20F9A727" w14:textId="77777777" w:rsidR="00963320" w:rsidRPr="0054226D" w:rsidRDefault="00963320" w:rsidP="00B90779">
            <w:pPr>
              <w:pStyle w:val="TAL"/>
              <w:keepNext w:val="0"/>
              <w:keepLines w:val="0"/>
              <w:widowControl w:val="0"/>
            </w:pPr>
          </w:p>
        </w:tc>
        <w:tc>
          <w:tcPr>
            <w:tcW w:w="1080" w:type="dxa"/>
          </w:tcPr>
          <w:p w14:paraId="248E41BC" w14:textId="77777777" w:rsidR="00963320" w:rsidRPr="002571EA" w:rsidRDefault="00963320" w:rsidP="00B90779">
            <w:pPr>
              <w:pStyle w:val="TAL"/>
              <w:keepNext w:val="0"/>
              <w:keepLines w:val="0"/>
              <w:widowControl w:val="0"/>
            </w:pPr>
          </w:p>
        </w:tc>
        <w:tc>
          <w:tcPr>
            <w:tcW w:w="1512" w:type="dxa"/>
          </w:tcPr>
          <w:p w14:paraId="007C967A" w14:textId="77777777" w:rsidR="00963320" w:rsidRDefault="00963320" w:rsidP="00B90779">
            <w:pPr>
              <w:pStyle w:val="TAL"/>
              <w:keepNext w:val="0"/>
              <w:keepLines w:val="0"/>
              <w:widowControl w:val="0"/>
              <w:rPr>
                <w:lang w:eastAsia="zh-CN"/>
              </w:rPr>
            </w:pPr>
          </w:p>
        </w:tc>
        <w:tc>
          <w:tcPr>
            <w:tcW w:w="1728" w:type="dxa"/>
          </w:tcPr>
          <w:p w14:paraId="46A57D3E" w14:textId="77777777" w:rsidR="00963320" w:rsidRPr="0054226D" w:rsidRDefault="00963320" w:rsidP="00B90779">
            <w:pPr>
              <w:pStyle w:val="TAL"/>
              <w:keepNext w:val="0"/>
              <w:keepLines w:val="0"/>
              <w:widowControl w:val="0"/>
            </w:pPr>
          </w:p>
        </w:tc>
        <w:tc>
          <w:tcPr>
            <w:tcW w:w="1080" w:type="dxa"/>
          </w:tcPr>
          <w:p w14:paraId="55C292D5" w14:textId="77777777" w:rsidR="00963320" w:rsidRDefault="00963320" w:rsidP="00B90779">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90779">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90779">
            <w:pPr>
              <w:pStyle w:val="TAL"/>
              <w:keepNext w:val="0"/>
              <w:keepLines w:val="0"/>
              <w:widowControl w:val="0"/>
              <w:ind w:left="403"/>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90779">
            <w:pPr>
              <w:pStyle w:val="TAL"/>
              <w:keepNext w:val="0"/>
              <w:keepLines w:val="0"/>
              <w:widowControl w:val="0"/>
            </w:pPr>
            <w:r w:rsidRPr="0054226D">
              <w:t>M</w:t>
            </w:r>
          </w:p>
        </w:tc>
        <w:tc>
          <w:tcPr>
            <w:tcW w:w="1080" w:type="dxa"/>
          </w:tcPr>
          <w:p w14:paraId="6FC8EBBA" w14:textId="77777777" w:rsidR="00267116" w:rsidRPr="002571EA" w:rsidRDefault="00267116" w:rsidP="00B90779">
            <w:pPr>
              <w:pStyle w:val="TAL"/>
              <w:keepNext w:val="0"/>
              <w:keepLines w:val="0"/>
              <w:widowControl w:val="0"/>
            </w:pPr>
          </w:p>
        </w:tc>
        <w:tc>
          <w:tcPr>
            <w:tcW w:w="1512" w:type="dxa"/>
          </w:tcPr>
          <w:p w14:paraId="0A082E4B" w14:textId="77777777" w:rsidR="00267116" w:rsidRPr="0054226D" w:rsidRDefault="00267116" w:rsidP="00B90779">
            <w:pPr>
              <w:pStyle w:val="TAL"/>
              <w:keepNext w:val="0"/>
              <w:keepLines w:val="0"/>
              <w:widowControl w:val="0"/>
            </w:pPr>
            <w:r w:rsidRPr="003F28AC">
              <w:t>INTEGER (0..3279165)</w:t>
            </w:r>
          </w:p>
        </w:tc>
        <w:tc>
          <w:tcPr>
            <w:tcW w:w="1728" w:type="dxa"/>
          </w:tcPr>
          <w:p w14:paraId="76E4A020" w14:textId="77777777" w:rsidR="00267116" w:rsidRPr="0054226D" w:rsidRDefault="00267116" w:rsidP="00B90779">
            <w:pPr>
              <w:pStyle w:val="TAL"/>
              <w:keepNext w:val="0"/>
              <w:keepLines w:val="0"/>
              <w:widowControl w:val="0"/>
            </w:pPr>
          </w:p>
        </w:tc>
        <w:tc>
          <w:tcPr>
            <w:tcW w:w="1080" w:type="dxa"/>
          </w:tcPr>
          <w:p w14:paraId="3BDFE443"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90779">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54226D" w:rsidRDefault="00963320" w:rsidP="00B90779">
            <w:pPr>
              <w:pStyle w:val="TAL"/>
              <w:keepNext w:val="0"/>
              <w:keepLines w:val="0"/>
              <w:widowControl w:val="0"/>
              <w:ind w:left="300"/>
            </w:pPr>
            <w:r w:rsidRPr="006112FD">
              <w:rPr>
                <w:i/>
                <w:lang w:eastAsia="zh-CN"/>
              </w:rPr>
              <w:t>&gt;&gt;&gt;</w:t>
            </w:r>
            <w:r w:rsidRPr="006112FD">
              <w:rPr>
                <w:rFonts w:hint="eastAsia"/>
                <w:i/>
                <w:lang w:eastAsia="zh-CN"/>
              </w:rPr>
              <w:t>P</w:t>
            </w:r>
            <w:r w:rsidRPr="006112FD">
              <w:rPr>
                <w:i/>
                <w:lang w:eastAsia="zh-CN"/>
              </w:rPr>
              <w:t>RS Configuration</w:t>
            </w:r>
          </w:p>
        </w:tc>
        <w:tc>
          <w:tcPr>
            <w:tcW w:w="1080" w:type="dxa"/>
          </w:tcPr>
          <w:p w14:paraId="47A9CAEA" w14:textId="77777777" w:rsidR="00963320" w:rsidRPr="0054226D" w:rsidRDefault="00963320" w:rsidP="00B90779">
            <w:pPr>
              <w:pStyle w:val="TAL"/>
              <w:keepNext w:val="0"/>
              <w:keepLines w:val="0"/>
              <w:widowControl w:val="0"/>
            </w:pPr>
          </w:p>
        </w:tc>
        <w:tc>
          <w:tcPr>
            <w:tcW w:w="1080" w:type="dxa"/>
          </w:tcPr>
          <w:p w14:paraId="57DA4175" w14:textId="77777777" w:rsidR="00963320" w:rsidRPr="002571EA" w:rsidRDefault="00963320" w:rsidP="00B90779">
            <w:pPr>
              <w:pStyle w:val="TAL"/>
              <w:keepNext w:val="0"/>
              <w:keepLines w:val="0"/>
              <w:widowControl w:val="0"/>
            </w:pPr>
          </w:p>
        </w:tc>
        <w:tc>
          <w:tcPr>
            <w:tcW w:w="1512" w:type="dxa"/>
          </w:tcPr>
          <w:p w14:paraId="6B0E0629" w14:textId="77777777" w:rsidR="00963320" w:rsidRPr="003F28AC" w:rsidRDefault="00963320" w:rsidP="00B90779">
            <w:pPr>
              <w:pStyle w:val="TAL"/>
              <w:keepNext w:val="0"/>
              <w:keepLines w:val="0"/>
              <w:widowControl w:val="0"/>
            </w:pPr>
          </w:p>
        </w:tc>
        <w:tc>
          <w:tcPr>
            <w:tcW w:w="1728" w:type="dxa"/>
          </w:tcPr>
          <w:p w14:paraId="140F38E0" w14:textId="77777777" w:rsidR="00963320" w:rsidRPr="0054226D" w:rsidRDefault="00963320" w:rsidP="00B90779">
            <w:pPr>
              <w:pStyle w:val="TAL"/>
              <w:keepNext w:val="0"/>
              <w:keepLines w:val="0"/>
              <w:widowControl w:val="0"/>
            </w:pPr>
          </w:p>
        </w:tc>
        <w:tc>
          <w:tcPr>
            <w:tcW w:w="1080" w:type="dxa"/>
          </w:tcPr>
          <w:p w14:paraId="2705A518" w14:textId="77777777" w:rsidR="00963320" w:rsidRDefault="00963320" w:rsidP="00B90779">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90779">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90779">
            <w:pPr>
              <w:pStyle w:val="TAL"/>
              <w:keepNext w:val="0"/>
              <w:keepLines w:val="0"/>
              <w:widowControl w:val="0"/>
              <w:ind w:left="403"/>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90779">
            <w:pPr>
              <w:pStyle w:val="TAL"/>
              <w:keepNext w:val="0"/>
              <w:keepLines w:val="0"/>
              <w:widowControl w:val="0"/>
            </w:pPr>
            <w:r>
              <w:rPr>
                <w:lang w:eastAsia="zh-CN"/>
              </w:rPr>
              <w:t>M</w:t>
            </w:r>
          </w:p>
        </w:tc>
        <w:tc>
          <w:tcPr>
            <w:tcW w:w="1080" w:type="dxa"/>
          </w:tcPr>
          <w:p w14:paraId="2EDB0289" w14:textId="77777777" w:rsidR="00267116" w:rsidRPr="002571EA" w:rsidRDefault="00267116" w:rsidP="00B90779">
            <w:pPr>
              <w:pStyle w:val="TAL"/>
              <w:keepNext w:val="0"/>
              <w:keepLines w:val="0"/>
              <w:widowControl w:val="0"/>
            </w:pPr>
          </w:p>
        </w:tc>
        <w:tc>
          <w:tcPr>
            <w:tcW w:w="1512" w:type="dxa"/>
          </w:tcPr>
          <w:p w14:paraId="22FD0A87" w14:textId="77777777" w:rsidR="00267116" w:rsidRPr="003F28AC" w:rsidRDefault="00267116" w:rsidP="00B90779">
            <w:pPr>
              <w:pStyle w:val="TAL"/>
              <w:keepNext w:val="0"/>
              <w:keepLines w:val="0"/>
              <w:widowControl w:val="0"/>
            </w:pPr>
            <w:r>
              <w:t>9.3.1.177</w:t>
            </w:r>
          </w:p>
        </w:tc>
        <w:tc>
          <w:tcPr>
            <w:tcW w:w="1728" w:type="dxa"/>
          </w:tcPr>
          <w:p w14:paraId="60899ED4" w14:textId="77777777" w:rsidR="00267116" w:rsidRPr="0054226D" w:rsidRDefault="00267116" w:rsidP="00B90779">
            <w:pPr>
              <w:pStyle w:val="TAL"/>
              <w:keepNext w:val="0"/>
              <w:keepLines w:val="0"/>
              <w:widowControl w:val="0"/>
            </w:pPr>
          </w:p>
        </w:tc>
        <w:tc>
          <w:tcPr>
            <w:tcW w:w="1080" w:type="dxa"/>
          </w:tcPr>
          <w:p w14:paraId="1A9F174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90779">
            <w:pPr>
              <w:pStyle w:val="TAC"/>
              <w:keepNext w:val="0"/>
              <w:keepLines w:val="0"/>
              <w:widowControl w:val="0"/>
            </w:pPr>
          </w:p>
        </w:tc>
      </w:tr>
      <w:tr w:rsidR="00963320" w:rsidRPr="002571EA" w14:paraId="39D863B4" w14:textId="77777777" w:rsidTr="00B90779">
        <w:tc>
          <w:tcPr>
            <w:tcW w:w="2160" w:type="dxa"/>
          </w:tcPr>
          <w:p w14:paraId="06E97DC3"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SSB Information</w:t>
            </w:r>
          </w:p>
        </w:tc>
        <w:tc>
          <w:tcPr>
            <w:tcW w:w="1080" w:type="dxa"/>
          </w:tcPr>
          <w:p w14:paraId="468A5744" w14:textId="77777777" w:rsidR="00963320" w:rsidRDefault="00963320" w:rsidP="00B90779">
            <w:pPr>
              <w:pStyle w:val="TAL"/>
              <w:keepNext w:val="0"/>
              <w:keepLines w:val="0"/>
              <w:widowControl w:val="0"/>
              <w:rPr>
                <w:lang w:eastAsia="zh-CN"/>
              </w:rPr>
            </w:pPr>
          </w:p>
        </w:tc>
        <w:tc>
          <w:tcPr>
            <w:tcW w:w="1080" w:type="dxa"/>
          </w:tcPr>
          <w:p w14:paraId="44429E3D" w14:textId="77777777" w:rsidR="00963320" w:rsidRPr="002571EA" w:rsidRDefault="00963320" w:rsidP="00B90779">
            <w:pPr>
              <w:pStyle w:val="TAL"/>
              <w:keepNext w:val="0"/>
              <w:keepLines w:val="0"/>
              <w:widowControl w:val="0"/>
            </w:pPr>
          </w:p>
        </w:tc>
        <w:tc>
          <w:tcPr>
            <w:tcW w:w="1512" w:type="dxa"/>
          </w:tcPr>
          <w:p w14:paraId="4ABD53BD" w14:textId="77777777" w:rsidR="00963320" w:rsidRDefault="00963320" w:rsidP="00B90779">
            <w:pPr>
              <w:pStyle w:val="TAL"/>
              <w:keepNext w:val="0"/>
              <w:keepLines w:val="0"/>
              <w:widowControl w:val="0"/>
            </w:pPr>
          </w:p>
        </w:tc>
        <w:tc>
          <w:tcPr>
            <w:tcW w:w="1728" w:type="dxa"/>
          </w:tcPr>
          <w:p w14:paraId="5C4261BC" w14:textId="77777777" w:rsidR="00963320" w:rsidRPr="0054226D" w:rsidRDefault="00963320" w:rsidP="00B90779">
            <w:pPr>
              <w:pStyle w:val="TAL"/>
              <w:keepNext w:val="0"/>
              <w:keepLines w:val="0"/>
              <w:widowControl w:val="0"/>
            </w:pPr>
          </w:p>
        </w:tc>
        <w:tc>
          <w:tcPr>
            <w:tcW w:w="1080" w:type="dxa"/>
          </w:tcPr>
          <w:p w14:paraId="79AC4E99" w14:textId="77777777" w:rsidR="00963320" w:rsidRDefault="00963320" w:rsidP="00B90779">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90779">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90779">
            <w:pPr>
              <w:pStyle w:val="TAL"/>
              <w:keepNext w:val="0"/>
              <w:keepLines w:val="0"/>
              <w:widowControl w:val="0"/>
              <w:ind w:left="403"/>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90779">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90779">
            <w:pPr>
              <w:pStyle w:val="TAL"/>
              <w:keepNext w:val="0"/>
              <w:keepLines w:val="0"/>
              <w:widowControl w:val="0"/>
            </w:pPr>
          </w:p>
        </w:tc>
        <w:tc>
          <w:tcPr>
            <w:tcW w:w="1512" w:type="dxa"/>
          </w:tcPr>
          <w:p w14:paraId="5F68B5AA" w14:textId="77777777" w:rsidR="00267116" w:rsidRPr="003F28AC" w:rsidRDefault="00267116" w:rsidP="00B90779">
            <w:pPr>
              <w:pStyle w:val="TAL"/>
              <w:keepNext w:val="0"/>
              <w:keepLines w:val="0"/>
              <w:widowControl w:val="0"/>
            </w:pPr>
            <w:r>
              <w:t>9.3.1.202</w:t>
            </w:r>
          </w:p>
        </w:tc>
        <w:tc>
          <w:tcPr>
            <w:tcW w:w="1728" w:type="dxa"/>
          </w:tcPr>
          <w:p w14:paraId="4F0E186B" w14:textId="77777777" w:rsidR="00267116" w:rsidRPr="0054226D" w:rsidRDefault="00267116" w:rsidP="00B90779">
            <w:pPr>
              <w:pStyle w:val="TAL"/>
              <w:keepNext w:val="0"/>
              <w:keepLines w:val="0"/>
              <w:widowControl w:val="0"/>
            </w:pPr>
          </w:p>
        </w:tc>
        <w:tc>
          <w:tcPr>
            <w:tcW w:w="1080" w:type="dxa"/>
          </w:tcPr>
          <w:p w14:paraId="6ACB9CA8"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90779">
            <w:pPr>
              <w:pStyle w:val="TAC"/>
              <w:keepNext w:val="0"/>
              <w:keepLines w:val="0"/>
              <w:widowControl w:val="0"/>
            </w:pPr>
          </w:p>
        </w:tc>
      </w:tr>
      <w:tr w:rsidR="00963320" w:rsidRPr="002571EA" w14:paraId="50DA45BD" w14:textId="77777777" w:rsidTr="00B90779">
        <w:tc>
          <w:tcPr>
            <w:tcW w:w="2160" w:type="dxa"/>
          </w:tcPr>
          <w:p w14:paraId="5EC7966D" w14:textId="77777777" w:rsidR="00963320" w:rsidRDefault="00963320" w:rsidP="00B90779">
            <w:pPr>
              <w:pStyle w:val="TAL"/>
              <w:keepNext w:val="0"/>
              <w:keepLines w:val="0"/>
              <w:widowControl w:val="0"/>
              <w:ind w:left="300"/>
              <w:rPr>
                <w:lang w:eastAsia="zh-CN"/>
              </w:rPr>
            </w:pPr>
            <w:r w:rsidRPr="006112FD">
              <w:rPr>
                <w:i/>
                <w:szCs w:val="18"/>
              </w:rPr>
              <w:t>&gt;&gt;&gt;SFN Initialisation Time</w:t>
            </w:r>
          </w:p>
        </w:tc>
        <w:tc>
          <w:tcPr>
            <w:tcW w:w="1080" w:type="dxa"/>
          </w:tcPr>
          <w:p w14:paraId="29E2B6E1" w14:textId="77777777" w:rsidR="00963320" w:rsidRDefault="00963320" w:rsidP="00B90779">
            <w:pPr>
              <w:pStyle w:val="TAL"/>
              <w:keepNext w:val="0"/>
              <w:keepLines w:val="0"/>
              <w:widowControl w:val="0"/>
              <w:rPr>
                <w:lang w:eastAsia="zh-CN"/>
              </w:rPr>
            </w:pPr>
          </w:p>
        </w:tc>
        <w:tc>
          <w:tcPr>
            <w:tcW w:w="1080" w:type="dxa"/>
          </w:tcPr>
          <w:p w14:paraId="798EA310" w14:textId="77777777" w:rsidR="00963320" w:rsidRPr="002571EA" w:rsidRDefault="00963320" w:rsidP="00B90779">
            <w:pPr>
              <w:pStyle w:val="TAL"/>
              <w:keepNext w:val="0"/>
              <w:keepLines w:val="0"/>
              <w:widowControl w:val="0"/>
            </w:pPr>
          </w:p>
        </w:tc>
        <w:tc>
          <w:tcPr>
            <w:tcW w:w="1512" w:type="dxa"/>
          </w:tcPr>
          <w:p w14:paraId="70128808" w14:textId="77777777" w:rsidR="00963320" w:rsidRDefault="00963320" w:rsidP="00B90779">
            <w:pPr>
              <w:pStyle w:val="TAL"/>
              <w:keepNext w:val="0"/>
              <w:keepLines w:val="0"/>
              <w:widowControl w:val="0"/>
            </w:pPr>
          </w:p>
        </w:tc>
        <w:tc>
          <w:tcPr>
            <w:tcW w:w="1728" w:type="dxa"/>
          </w:tcPr>
          <w:p w14:paraId="11F9986A" w14:textId="77777777" w:rsidR="00963320" w:rsidRPr="0054226D" w:rsidRDefault="00963320" w:rsidP="00B90779">
            <w:pPr>
              <w:pStyle w:val="TAL"/>
              <w:keepNext w:val="0"/>
              <w:keepLines w:val="0"/>
              <w:widowControl w:val="0"/>
            </w:pPr>
          </w:p>
        </w:tc>
        <w:tc>
          <w:tcPr>
            <w:tcW w:w="1080" w:type="dxa"/>
          </w:tcPr>
          <w:p w14:paraId="2F58D793" w14:textId="77777777" w:rsidR="00963320" w:rsidRDefault="00963320" w:rsidP="00B90779">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90779">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90779">
            <w:pPr>
              <w:pStyle w:val="TAL"/>
              <w:keepNext w:val="0"/>
              <w:keepLines w:val="0"/>
              <w:widowControl w:val="0"/>
              <w:ind w:left="403"/>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B90779">
            <w:pPr>
              <w:pStyle w:val="TAL"/>
              <w:keepNext w:val="0"/>
              <w:keepLines w:val="0"/>
              <w:widowControl w:val="0"/>
            </w:pPr>
            <w:r w:rsidRPr="00D423DD">
              <w:rPr>
                <w:szCs w:val="18"/>
              </w:rPr>
              <w:t>M</w:t>
            </w:r>
          </w:p>
        </w:tc>
        <w:tc>
          <w:tcPr>
            <w:tcW w:w="1080" w:type="dxa"/>
          </w:tcPr>
          <w:p w14:paraId="08879538" w14:textId="77777777" w:rsidR="00267116" w:rsidRPr="002571EA" w:rsidRDefault="00267116" w:rsidP="00B90779">
            <w:pPr>
              <w:pStyle w:val="TAL"/>
              <w:keepNext w:val="0"/>
              <w:keepLines w:val="0"/>
              <w:widowControl w:val="0"/>
            </w:pPr>
          </w:p>
        </w:tc>
        <w:tc>
          <w:tcPr>
            <w:tcW w:w="1512" w:type="dxa"/>
          </w:tcPr>
          <w:p w14:paraId="547449D4" w14:textId="77777777" w:rsidR="00267116" w:rsidRDefault="00267116" w:rsidP="00B90779">
            <w:pPr>
              <w:pStyle w:val="TAL"/>
              <w:keepNext w:val="0"/>
              <w:keepLines w:val="0"/>
              <w:widowControl w:val="0"/>
            </w:pPr>
            <w:r>
              <w:t xml:space="preserve">Relative Time </w:t>
            </w:r>
            <w:r w:rsidRPr="00C9396D">
              <w:t>1900</w:t>
            </w:r>
          </w:p>
          <w:p w14:paraId="0C41249B" w14:textId="77777777" w:rsidR="00267116" w:rsidRPr="003F28AC" w:rsidRDefault="00267116" w:rsidP="00B90779">
            <w:pPr>
              <w:pStyle w:val="TAL"/>
              <w:keepNext w:val="0"/>
              <w:keepLines w:val="0"/>
              <w:widowControl w:val="0"/>
            </w:pPr>
            <w:r>
              <w:rPr>
                <w:szCs w:val="18"/>
              </w:rPr>
              <w:t>9.3.1.183</w:t>
            </w:r>
          </w:p>
        </w:tc>
        <w:tc>
          <w:tcPr>
            <w:tcW w:w="1728" w:type="dxa"/>
          </w:tcPr>
          <w:p w14:paraId="3A2618F0" w14:textId="77777777" w:rsidR="00267116" w:rsidRPr="0054226D" w:rsidRDefault="00267116" w:rsidP="00B90779">
            <w:pPr>
              <w:pStyle w:val="TAL"/>
              <w:keepNext w:val="0"/>
              <w:keepLines w:val="0"/>
              <w:widowControl w:val="0"/>
            </w:pPr>
          </w:p>
        </w:tc>
        <w:tc>
          <w:tcPr>
            <w:tcW w:w="1080" w:type="dxa"/>
          </w:tcPr>
          <w:p w14:paraId="629785B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90779">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D423DD" w:rsidRDefault="00963320" w:rsidP="00B90779">
            <w:pPr>
              <w:pStyle w:val="TAL"/>
              <w:keepNext w:val="0"/>
              <w:keepLines w:val="0"/>
              <w:widowControl w:val="0"/>
              <w:ind w:left="300"/>
              <w:rPr>
                <w:szCs w:val="18"/>
              </w:rPr>
            </w:pPr>
            <w:r w:rsidRPr="006112FD">
              <w:rPr>
                <w:i/>
                <w:lang w:eastAsia="zh-CN"/>
              </w:rPr>
              <w:t>&gt;&gt;&gt;Spatial Direction Information</w:t>
            </w:r>
          </w:p>
        </w:tc>
        <w:tc>
          <w:tcPr>
            <w:tcW w:w="1080" w:type="dxa"/>
          </w:tcPr>
          <w:p w14:paraId="3EE7FA2D" w14:textId="77777777" w:rsidR="00963320" w:rsidRPr="00D423DD" w:rsidRDefault="00963320" w:rsidP="00B90779">
            <w:pPr>
              <w:pStyle w:val="TAL"/>
              <w:keepNext w:val="0"/>
              <w:keepLines w:val="0"/>
              <w:widowControl w:val="0"/>
              <w:rPr>
                <w:szCs w:val="18"/>
              </w:rPr>
            </w:pPr>
          </w:p>
        </w:tc>
        <w:tc>
          <w:tcPr>
            <w:tcW w:w="1080" w:type="dxa"/>
          </w:tcPr>
          <w:p w14:paraId="6475749A" w14:textId="77777777" w:rsidR="00963320" w:rsidRPr="002571EA" w:rsidRDefault="00963320" w:rsidP="00B90779">
            <w:pPr>
              <w:pStyle w:val="TAL"/>
              <w:keepNext w:val="0"/>
              <w:keepLines w:val="0"/>
              <w:widowControl w:val="0"/>
            </w:pPr>
          </w:p>
        </w:tc>
        <w:tc>
          <w:tcPr>
            <w:tcW w:w="1512" w:type="dxa"/>
          </w:tcPr>
          <w:p w14:paraId="09071323" w14:textId="77777777" w:rsidR="00963320" w:rsidRDefault="00963320" w:rsidP="00B90779">
            <w:pPr>
              <w:pStyle w:val="TAL"/>
              <w:keepNext w:val="0"/>
              <w:keepLines w:val="0"/>
              <w:widowControl w:val="0"/>
            </w:pPr>
          </w:p>
        </w:tc>
        <w:tc>
          <w:tcPr>
            <w:tcW w:w="1728" w:type="dxa"/>
          </w:tcPr>
          <w:p w14:paraId="6F75DB5C" w14:textId="77777777" w:rsidR="00963320" w:rsidRPr="0054226D" w:rsidRDefault="00963320" w:rsidP="00B90779">
            <w:pPr>
              <w:pStyle w:val="TAL"/>
              <w:keepNext w:val="0"/>
              <w:keepLines w:val="0"/>
              <w:widowControl w:val="0"/>
            </w:pPr>
          </w:p>
        </w:tc>
        <w:tc>
          <w:tcPr>
            <w:tcW w:w="1080" w:type="dxa"/>
          </w:tcPr>
          <w:p w14:paraId="176D5ABA" w14:textId="77777777" w:rsidR="00963320" w:rsidRDefault="00963320" w:rsidP="00B90779">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90779">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90779">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90779">
            <w:pPr>
              <w:pStyle w:val="TAL"/>
              <w:keepNext w:val="0"/>
              <w:keepLines w:val="0"/>
              <w:widowControl w:val="0"/>
            </w:pPr>
          </w:p>
        </w:tc>
        <w:tc>
          <w:tcPr>
            <w:tcW w:w="1512" w:type="dxa"/>
          </w:tcPr>
          <w:p w14:paraId="174DF71B" w14:textId="77777777" w:rsidR="00267116" w:rsidRPr="00D423DD" w:rsidRDefault="00267116" w:rsidP="00B90779">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90779">
            <w:pPr>
              <w:pStyle w:val="TAL"/>
              <w:keepNext w:val="0"/>
              <w:keepLines w:val="0"/>
              <w:widowControl w:val="0"/>
              <w:rPr>
                <w:rFonts w:cs="Arial"/>
                <w:szCs w:val="18"/>
              </w:rPr>
            </w:pPr>
          </w:p>
        </w:tc>
        <w:tc>
          <w:tcPr>
            <w:tcW w:w="1080" w:type="dxa"/>
          </w:tcPr>
          <w:p w14:paraId="116F5051"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90779">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Default="00963320" w:rsidP="00B90779">
            <w:pPr>
              <w:pStyle w:val="TAL"/>
              <w:keepNext w:val="0"/>
              <w:keepLines w:val="0"/>
              <w:widowControl w:val="0"/>
              <w:ind w:left="300"/>
              <w:rPr>
                <w:lang w:eastAsia="zh-CN"/>
              </w:rPr>
            </w:pPr>
            <w:r w:rsidRPr="006112FD">
              <w:rPr>
                <w:i/>
                <w:lang w:eastAsia="zh-CN"/>
              </w:rPr>
              <w:t>&gt;&gt;&gt;</w:t>
            </w:r>
            <w:r w:rsidRPr="006112FD">
              <w:rPr>
                <w:i/>
                <w:lang w:val="en-US" w:eastAsia="zh-CN" w:bidi="he-IL"/>
              </w:rPr>
              <w:t>Geographical Coordinates</w:t>
            </w:r>
          </w:p>
        </w:tc>
        <w:tc>
          <w:tcPr>
            <w:tcW w:w="1080" w:type="dxa"/>
          </w:tcPr>
          <w:p w14:paraId="33435D86" w14:textId="77777777" w:rsidR="00963320" w:rsidRDefault="00963320" w:rsidP="00B90779">
            <w:pPr>
              <w:pStyle w:val="TAL"/>
              <w:keepNext w:val="0"/>
              <w:keepLines w:val="0"/>
              <w:widowControl w:val="0"/>
              <w:rPr>
                <w:lang w:eastAsia="zh-CN"/>
              </w:rPr>
            </w:pPr>
          </w:p>
        </w:tc>
        <w:tc>
          <w:tcPr>
            <w:tcW w:w="1080" w:type="dxa"/>
          </w:tcPr>
          <w:p w14:paraId="3A67A1CA" w14:textId="77777777" w:rsidR="00963320" w:rsidRPr="002571EA" w:rsidRDefault="00963320" w:rsidP="00B90779">
            <w:pPr>
              <w:pStyle w:val="TAL"/>
              <w:keepNext w:val="0"/>
              <w:keepLines w:val="0"/>
              <w:widowControl w:val="0"/>
            </w:pPr>
          </w:p>
        </w:tc>
        <w:tc>
          <w:tcPr>
            <w:tcW w:w="1512" w:type="dxa"/>
          </w:tcPr>
          <w:p w14:paraId="34B6A07E" w14:textId="77777777" w:rsidR="00963320" w:rsidRDefault="00963320" w:rsidP="00B90779">
            <w:pPr>
              <w:pStyle w:val="TAL"/>
              <w:keepNext w:val="0"/>
              <w:keepLines w:val="0"/>
              <w:widowControl w:val="0"/>
              <w:rPr>
                <w:szCs w:val="18"/>
              </w:rPr>
            </w:pPr>
          </w:p>
        </w:tc>
        <w:tc>
          <w:tcPr>
            <w:tcW w:w="1728" w:type="dxa"/>
          </w:tcPr>
          <w:p w14:paraId="5D37E101" w14:textId="77777777" w:rsidR="00963320" w:rsidRPr="00D423DD" w:rsidRDefault="00963320" w:rsidP="00B90779">
            <w:pPr>
              <w:pStyle w:val="TAL"/>
              <w:keepNext w:val="0"/>
              <w:keepLines w:val="0"/>
              <w:widowControl w:val="0"/>
              <w:rPr>
                <w:rFonts w:cs="Arial"/>
                <w:szCs w:val="18"/>
              </w:rPr>
            </w:pPr>
          </w:p>
        </w:tc>
        <w:tc>
          <w:tcPr>
            <w:tcW w:w="1080" w:type="dxa"/>
          </w:tcPr>
          <w:p w14:paraId="43BFDE65" w14:textId="77777777" w:rsidR="00963320" w:rsidRDefault="00963320" w:rsidP="00B90779">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90779">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90779">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90779">
            <w:pPr>
              <w:pStyle w:val="TAL"/>
              <w:keepNext w:val="0"/>
              <w:keepLines w:val="0"/>
              <w:widowControl w:val="0"/>
            </w:pPr>
          </w:p>
        </w:tc>
        <w:tc>
          <w:tcPr>
            <w:tcW w:w="1512" w:type="dxa"/>
          </w:tcPr>
          <w:p w14:paraId="4C3346BF" w14:textId="77777777" w:rsidR="00267116" w:rsidRPr="00D423DD" w:rsidRDefault="00267116" w:rsidP="00B90779">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90779">
            <w:pPr>
              <w:pStyle w:val="TAL"/>
              <w:keepNext w:val="0"/>
              <w:keepLines w:val="0"/>
              <w:widowControl w:val="0"/>
              <w:rPr>
                <w:rFonts w:cs="Arial"/>
                <w:szCs w:val="18"/>
              </w:rPr>
            </w:pPr>
          </w:p>
        </w:tc>
        <w:tc>
          <w:tcPr>
            <w:tcW w:w="1080" w:type="dxa"/>
          </w:tcPr>
          <w:p w14:paraId="0D1A4A92"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90779">
            <w:pPr>
              <w:pStyle w:val="TAC"/>
              <w:keepNext w:val="0"/>
              <w:keepLines w:val="0"/>
              <w:widowControl w:val="0"/>
              <w:rPr>
                <w:rFonts w:cs="Arial"/>
                <w:szCs w:val="18"/>
              </w:rPr>
            </w:pPr>
          </w:p>
        </w:tc>
      </w:tr>
      <w:tr w:rsidR="00963320" w:rsidRPr="0054226D" w14:paraId="502930D6" w14:textId="77777777" w:rsidTr="00B90779">
        <w:tc>
          <w:tcPr>
            <w:tcW w:w="2160" w:type="dxa"/>
          </w:tcPr>
          <w:p w14:paraId="02FB3F6C"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TRP Type</w:t>
            </w:r>
          </w:p>
        </w:tc>
        <w:tc>
          <w:tcPr>
            <w:tcW w:w="1080" w:type="dxa"/>
          </w:tcPr>
          <w:p w14:paraId="7BBCB453" w14:textId="77777777" w:rsidR="00963320" w:rsidRDefault="00963320" w:rsidP="00B90779">
            <w:pPr>
              <w:pStyle w:val="TAL"/>
              <w:keepNext w:val="0"/>
              <w:keepLines w:val="0"/>
              <w:widowControl w:val="0"/>
              <w:rPr>
                <w:lang w:eastAsia="zh-CN"/>
              </w:rPr>
            </w:pPr>
          </w:p>
        </w:tc>
        <w:tc>
          <w:tcPr>
            <w:tcW w:w="1080" w:type="dxa"/>
          </w:tcPr>
          <w:p w14:paraId="115EC6CC" w14:textId="77777777" w:rsidR="00963320" w:rsidRPr="002571EA" w:rsidRDefault="00963320" w:rsidP="00B90779">
            <w:pPr>
              <w:pStyle w:val="TAL"/>
              <w:keepNext w:val="0"/>
              <w:keepLines w:val="0"/>
              <w:widowControl w:val="0"/>
            </w:pPr>
          </w:p>
        </w:tc>
        <w:tc>
          <w:tcPr>
            <w:tcW w:w="1512" w:type="dxa"/>
          </w:tcPr>
          <w:p w14:paraId="7BFD4737" w14:textId="77777777" w:rsidR="00963320" w:rsidRDefault="00963320" w:rsidP="00B90779">
            <w:pPr>
              <w:pStyle w:val="TAL"/>
              <w:keepNext w:val="0"/>
              <w:keepLines w:val="0"/>
              <w:widowControl w:val="0"/>
              <w:rPr>
                <w:szCs w:val="18"/>
              </w:rPr>
            </w:pPr>
          </w:p>
        </w:tc>
        <w:tc>
          <w:tcPr>
            <w:tcW w:w="1728" w:type="dxa"/>
          </w:tcPr>
          <w:p w14:paraId="3EA1F148" w14:textId="77777777" w:rsidR="00963320" w:rsidRPr="00D423DD" w:rsidRDefault="00963320" w:rsidP="00B90779">
            <w:pPr>
              <w:pStyle w:val="TAL"/>
              <w:keepNext w:val="0"/>
              <w:keepLines w:val="0"/>
              <w:widowControl w:val="0"/>
              <w:rPr>
                <w:rFonts w:cs="Arial"/>
                <w:szCs w:val="18"/>
              </w:rPr>
            </w:pPr>
          </w:p>
        </w:tc>
        <w:tc>
          <w:tcPr>
            <w:tcW w:w="1080" w:type="dxa"/>
          </w:tcPr>
          <w:p w14:paraId="65B22B00" w14:textId="77777777" w:rsidR="00963320" w:rsidRDefault="00963320" w:rsidP="00B90779">
            <w:pPr>
              <w:pStyle w:val="TAC"/>
              <w:keepNext w:val="0"/>
              <w:keepLines w:val="0"/>
              <w:widowControl w:val="0"/>
              <w:rPr>
                <w:rFonts w:eastAsia="SimSun"/>
                <w:lang w:eastAsia="zh-CN"/>
              </w:rPr>
            </w:pPr>
          </w:p>
        </w:tc>
        <w:tc>
          <w:tcPr>
            <w:tcW w:w="1080" w:type="dxa"/>
          </w:tcPr>
          <w:p w14:paraId="7F2882A7" w14:textId="77777777" w:rsidR="00963320" w:rsidRPr="00D423DD" w:rsidRDefault="00963320" w:rsidP="00B90779">
            <w:pPr>
              <w:pStyle w:val="TAC"/>
              <w:keepNext w:val="0"/>
              <w:keepLines w:val="0"/>
              <w:widowControl w:val="0"/>
              <w:rPr>
                <w:rFonts w:cs="Arial"/>
                <w:szCs w:val="18"/>
              </w:rPr>
            </w:pPr>
          </w:p>
        </w:tc>
      </w:tr>
      <w:tr w:rsidR="00267116" w:rsidRPr="0054226D" w14:paraId="22A74CDC" w14:textId="77777777" w:rsidTr="00B90779">
        <w:tc>
          <w:tcPr>
            <w:tcW w:w="2160" w:type="dxa"/>
          </w:tcPr>
          <w:p w14:paraId="5743586F" w14:textId="77777777" w:rsidR="00267116" w:rsidRDefault="00963320" w:rsidP="00B90779">
            <w:pPr>
              <w:pStyle w:val="TAL"/>
              <w:keepNext w:val="0"/>
              <w:keepLines w:val="0"/>
              <w:widowControl w:val="0"/>
              <w:ind w:left="403"/>
              <w:rPr>
                <w:lang w:eastAsia="zh-CN"/>
              </w:rPr>
            </w:pPr>
            <w:r>
              <w:rPr>
                <w:lang w:eastAsia="zh-CN"/>
              </w:rPr>
              <w:lastRenderedPageBreak/>
              <w:t>&gt;</w:t>
            </w:r>
            <w:r w:rsidR="00267116">
              <w:rPr>
                <w:rFonts w:hint="eastAsia"/>
                <w:lang w:eastAsia="zh-CN"/>
              </w:rPr>
              <w:t>&gt;</w:t>
            </w:r>
            <w:r w:rsidR="00267116">
              <w:rPr>
                <w:lang w:eastAsia="zh-CN"/>
              </w:rPr>
              <w:t>&gt;&gt;TRP Type</w:t>
            </w:r>
          </w:p>
        </w:tc>
        <w:tc>
          <w:tcPr>
            <w:tcW w:w="1080" w:type="dxa"/>
          </w:tcPr>
          <w:p w14:paraId="4DA47A3B" w14:textId="77777777" w:rsidR="00267116" w:rsidRDefault="00267116" w:rsidP="00B90779">
            <w:pPr>
              <w:pStyle w:val="TAL"/>
              <w:keepNext w:val="0"/>
              <w:keepLines w:val="0"/>
              <w:widowControl w:val="0"/>
              <w:rPr>
                <w:lang w:eastAsia="zh-CN"/>
              </w:rPr>
            </w:pPr>
            <w:r>
              <w:rPr>
                <w:rFonts w:hint="eastAsia"/>
                <w:lang w:eastAsia="zh-CN"/>
              </w:rPr>
              <w:t>M</w:t>
            </w:r>
          </w:p>
        </w:tc>
        <w:tc>
          <w:tcPr>
            <w:tcW w:w="1080" w:type="dxa"/>
          </w:tcPr>
          <w:p w14:paraId="39F21674" w14:textId="77777777" w:rsidR="00267116" w:rsidRPr="002571EA" w:rsidRDefault="00267116" w:rsidP="00B90779">
            <w:pPr>
              <w:pStyle w:val="TAL"/>
              <w:keepNext w:val="0"/>
              <w:keepLines w:val="0"/>
              <w:widowControl w:val="0"/>
            </w:pPr>
          </w:p>
        </w:tc>
        <w:tc>
          <w:tcPr>
            <w:tcW w:w="1512" w:type="dxa"/>
          </w:tcPr>
          <w:p w14:paraId="175444FF" w14:textId="77777777" w:rsidR="00267116" w:rsidRDefault="00267116" w:rsidP="00B90779">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67116" w:rsidRPr="00D423DD" w:rsidRDefault="00267116" w:rsidP="00B90779">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77777777" w:rsidR="00267116" w:rsidRPr="00D423DD" w:rsidRDefault="00267116" w:rsidP="00B90779">
            <w:pPr>
              <w:pStyle w:val="TAC"/>
              <w:keepNext w:val="0"/>
              <w:keepLines w:val="0"/>
              <w:widowControl w:val="0"/>
              <w:rPr>
                <w:rFonts w:cs="Arial"/>
                <w:szCs w:val="18"/>
              </w:rPr>
            </w:pPr>
            <w:r>
              <w:rPr>
                <w:rFonts w:cs="Arial" w:hint="eastAsia"/>
                <w:noProof/>
                <w:szCs w:val="18"/>
                <w:lang w:eastAsia="zh-CN"/>
              </w:rPr>
              <w:t>Y</w:t>
            </w:r>
            <w:r>
              <w:rPr>
                <w:rFonts w:cs="Arial"/>
                <w:noProof/>
                <w:szCs w:val="18"/>
                <w:lang w:eastAsia="zh-CN"/>
              </w:rPr>
              <w:t>ES</w:t>
            </w:r>
          </w:p>
        </w:tc>
        <w:tc>
          <w:tcPr>
            <w:tcW w:w="1080" w:type="dxa"/>
          </w:tcPr>
          <w:p w14:paraId="0AD18350" w14:textId="77777777" w:rsidR="00267116" w:rsidRPr="00D423DD" w:rsidRDefault="00267116" w:rsidP="00B90779">
            <w:pPr>
              <w:pStyle w:val="TAC"/>
              <w:keepNext w:val="0"/>
              <w:keepLines w:val="0"/>
              <w:widowControl w:val="0"/>
              <w:rPr>
                <w:rFonts w:cs="Arial"/>
                <w:szCs w:val="18"/>
              </w:rPr>
            </w:pPr>
            <w:r>
              <w:rPr>
                <w:rFonts w:cs="Arial"/>
                <w:noProof/>
                <w:szCs w:val="18"/>
                <w:lang w:eastAsia="zh-CN"/>
              </w:rPr>
              <w:t>reject</w:t>
            </w:r>
          </w:p>
        </w:tc>
      </w:tr>
      <w:tr w:rsidR="00963320" w:rsidRPr="0054226D" w14:paraId="3458EDDC" w14:textId="77777777" w:rsidTr="00B90779">
        <w:tc>
          <w:tcPr>
            <w:tcW w:w="2160" w:type="dxa"/>
          </w:tcPr>
          <w:p w14:paraId="073C61A0" w14:textId="77777777" w:rsidR="00963320" w:rsidRDefault="00963320" w:rsidP="00B90779">
            <w:pPr>
              <w:pStyle w:val="TAL"/>
              <w:keepNext w:val="0"/>
              <w:keepLines w:val="0"/>
              <w:widowControl w:val="0"/>
              <w:ind w:left="300"/>
              <w:rPr>
                <w:lang w:eastAsia="zh-CN"/>
              </w:rPr>
            </w:pPr>
            <w:r w:rsidRPr="006112FD">
              <w:rPr>
                <w:i/>
                <w:lang w:eastAsia="zh-CN"/>
              </w:rPr>
              <w:t>&gt;&gt;&gt;On-demand PRS TRP Information</w:t>
            </w:r>
          </w:p>
        </w:tc>
        <w:tc>
          <w:tcPr>
            <w:tcW w:w="1080" w:type="dxa"/>
          </w:tcPr>
          <w:p w14:paraId="3279F877" w14:textId="77777777" w:rsidR="00963320" w:rsidRDefault="00963320" w:rsidP="00B90779">
            <w:pPr>
              <w:pStyle w:val="TAL"/>
              <w:keepNext w:val="0"/>
              <w:keepLines w:val="0"/>
              <w:widowControl w:val="0"/>
              <w:rPr>
                <w:lang w:eastAsia="zh-CN"/>
              </w:rPr>
            </w:pPr>
          </w:p>
        </w:tc>
        <w:tc>
          <w:tcPr>
            <w:tcW w:w="1080" w:type="dxa"/>
          </w:tcPr>
          <w:p w14:paraId="0C3DAFB2" w14:textId="77777777" w:rsidR="00963320" w:rsidRPr="002571EA" w:rsidRDefault="00963320" w:rsidP="00B90779">
            <w:pPr>
              <w:pStyle w:val="TAL"/>
              <w:keepNext w:val="0"/>
              <w:keepLines w:val="0"/>
              <w:widowControl w:val="0"/>
            </w:pPr>
          </w:p>
        </w:tc>
        <w:tc>
          <w:tcPr>
            <w:tcW w:w="1512" w:type="dxa"/>
          </w:tcPr>
          <w:p w14:paraId="3589F790" w14:textId="77777777" w:rsidR="00963320" w:rsidRPr="00D85DFE" w:rsidRDefault="00963320" w:rsidP="00B90779">
            <w:pPr>
              <w:pStyle w:val="TAL"/>
              <w:keepNext w:val="0"/>
              <w:keepLines w:val="0"/>
              <w:widowControl w:val="0"/>
              <w:rPr>
                <w:rFonts w:cs="Arial"/>
                <w:noProof/>
                <w:szCs w:val="18"/>
                <w:lang w:eastAsia="ja-JP"/>
              </w:rPr>
            </w:pPr>
          </w:p>
        </w:tc>
        <w:tc>
          <w:tcPr>
            <w:tcW w:w="1728" w:type="dxa"/>
          </w:tcPr>
          <w:p w14:paraId="08EB1620" w14:textId="77777777" w:rsidR="00963320" w:rsidRDefault="00963320" w:rsidP="00B90779">
            <w:pPr>
              <w:pStyle w:val="TAL"/>
              <w:keepNext w:val="0"/>
              <w:keepLines w:val="0"/>
              <w:widowControl w:val="0"/>
              <w:rPr>
                <w:rFonts w:cs="Arial"/>
                <w:noProof/>
                <w:szCs w:val="18"/>
                <w:lang w:eastAsia="ja-JP"/>
              </w:rPr>
            </w:pPr>
          </w:p>
        </w:tc>
        <w:tc>
          <w:tcPr>
            <w:tcW w:w="1080" w:type="dxa"/>
          </w:tcPr>
          <w:p w14:paraId="3DBC6FB0" w14:textId="77777777" w:rsidR="00963320" w:rsidRDefault="00963320" w:rsidP="00B90779">
            <w:pPr>
              <w:pStyle w:val="TAC"/>
              <w:keepNext w:val="0"/>
              <w:keepLines w:val="0"/>
              <w:widowControl w:val="0"/>
              <w:rPr>
                <w:rFonts w:cs="Arial"/>
                <w:noProof/>
                <w:szCs w:val="18"/>
                <w:lang w:eastAsia="zh-CN"/>
              </w:rPr>
            </w:pPr>
          </w:p>
        </w:tc>
        <w:tc>
          <w:tcPr>
            <w:tcW w:w="1080" w:type="dxa"/>
          </w:tcPr>
          <w:p w14:paraId="01159745" w14:textId="77777777" w:rsidR="00963320" w:rsidRDefault="00963320" w:rsidP="00B90779">
            <w:pPr>
              <w:pStyle w:val="TAC"/>
              <w:keepNext w:val="0"/>
              <w:keepLines w:val="0"/>
              <w:widowControl w:val="0"/>
              <w:rPr>
                <w:rFonts w:cs="Arial"/>
                <w:noProof/>
                <w:szCs w:val="18"/>
                <w:lang w:eastAsia="zh-CN"/>
              </w:rPr>
            </w:pPr>
          </w:p>
        </w:tc>
      </w:tr>
      <w:tr w:rsidR="004710BF" w:rsidRPr="0054226D" w14:paraId="3A4572DC" w14:textId="77777777" w:rsidTr="00B90779">
        <w:tc>
          <w:tcPr>
            <w:tcW w:w="2160" w:type="dxa"/>
          </w:tcPr>
          <w:p w14:paraId="52A9E8D0"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80" w:type="dxa"/>
          </w:tcPr>
          <w:p w14:paraId="5B555B60"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9F51EE" w14:textId="77777777" w:rsidR="004710BF" w:rsidRPr="002571EA" w:rsidRDefault="004710BF" w:rsidP="00B90779">
            <w:pPr>
              <w:pStyle w:val="TAL"/>
              <w:keepNext w:val="0"/>
              <w:keepLines w:val="0"/>
              <w:widowControl w:val="0"/>
            </w:pPr>
          </w:p>
        </w:tc>
        <w:tc>
          <w:tcPr>
            <w:tcW w:w="1512" w:type="dxa"/>
          </w:tcPr>
          <w:p w14:paraId="1F17126C"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4710BF" w:rsidRDefault="004710BF" w:rsidP="00B90779">
            <w:pPr>
              <w:pStyle w:val="TAL"/>
              <w:keepNext w:val="0"/>
              <w:keepLines w:val="0"/>
              <w:widowControl w:val="0"/>
              <w:rPr>
                <w:rFonts w:cs="Arial"/>
                <w:noProof/>
                <w:szCs w:val="18"/>
                <w:lang w:eastAsia="ja-JP"/>
              </w:rPr>
            </w:pPr>
          </w:p>
        </w:tc>
        <w:tc>
          <w:tcPr>
            <w:tcW w:w="1080" w:type="dxa"/>
          </w:tcPr>
          <w:p w14:paraId="1E068EE1" w14:textId="77777777" w:rsidR="004710BF" w:rsidRDefault="004710BF" w:rsidP="00B90779">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7CA3FD9D"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reject</w:t>
            </w:r>
          </w:p>
        </w:tc>
      </w:tr>
      <w:tr w:rsidR="00963320" w:rsidRPr="0054226D" w14:paraId="6BB80172" w14:textId="77777777" w:rsidTr="00B90779">
        <w:tc>
          <w:tcPr>
            <w:tcW w:w="2160" w:type="dxa"/>
          </w:tcPr>
          <w:p w14:paraId="15544175" w14:textId="77777777" w:rsidR="00963320" w:rsidRDefault="00963320" w:rsidP="00B90779">
            <w:pPr>
              <w:pStyle w:val="TAL"/>
              <w:keepNext w:val="0"/>
              <w:keepLines w:val="0"/>
              <w:widowControl w:val="0"/>
              <w:ind w:left="300"/>
              <w:rPr>
                <w:lang w:eastAsia="zh-CN"/>
              </w:rPr>
            </w:pPr>
            <w:r w:rsidRPr="006112FD">
              <w:rPr>
                <w:i/>
              </w:rPr>
              <w:t>&gt;&gt;&gt;TRP Tx TEG Association</w:t>
            </w:r>
          </w:p>
        </w:tc>
        <w:tc>
          <w:tcPr>
            <w:tcW w:w="1080" w:type="dxa"/>
          </w:tcPr>
          <w:p w14:paraId="5C5FEFAE" w14:textId="77777777" w:rsidR="00963320" w:rsidRDefault="00963320" w:rsidP="00B90779">
            <w:pPr>
              <w:pStyle w:val="TAL"/>
              <w:keepNext w:val="0"/>
              <w:keepLines w:val="0"/>
              <w:widowControl w:val="0"/>
              <w:rPr>
                <w:lang w:eastAsia="zh-CN"/>
              </w:rPr>
            </w:pPr>
          </w:p>
        </w:tc>
        <w:tc>
          <w:tcPr>
            <w:tcW w:w="1080" w:type="dxa"/>
          </w:tcPr>
          <w:p w14:paraId="677ADFAB" w14:textId="77777777" w:rsidR="00963320" w:rsidRPr="002571EA" w:rsidRDefault="00963320" w:rsidP="00B90779">
            <w:pPr>
              <w:pStyle w:val="TAL"/>
              <w:keepNext w:val="0"/>
              <w:keepLines w:val="0"/>
              <w:widowControl w:val="0"/>
            </w:pPr>
          </w:p>
        </w:tc>
        <w:tc>
          <w:tcPr>
            <w:tcW w:w="1512" w:type="dxa"/>
          </w:tcPr>
          <w:p w14:paraId="6FE38DD1" w14:textId="77777777" w:rsidR="00963320" w:rsidRPr="003878A9" w:rsidRDefault="00963320" w:rsidP="00B90779">
            <w:pPr>
              <w:pStyle w:val="TAL"/>
              <w:keepNext w:val="0"/>
              <w:keepLines w:val="0"/>
              <w:widowControl w:val="0"/>
              <w:rPr>
                <w:rFonts w:cs="Arial"/>
                <w:noProof/>
                <w:szCs w:val="18"/>
                <w:lang w:eastAsia="ja-JP"/>
              </w:rPr>
            </w:pPr>
          </w:p>
        </w:tc>
        <w:tc>
          <w:tcPr>
            <w:tcW w:w="1728" w:type="dxa"/>
          </w:tcPr>
          <w:p w14:paraId="07C47DF2" w14:textId="77777777" w:rsidR="00963320" w:rsidRDefault="00963320" w:rsidP="00B90779">
            <w:pPr>
              <w:pStyle w:val="TAL"/>
              <w:keepNext w:val="0"/>
              <w:keepLines w:val="0"/>
              <w:widowControl w:val="0"/>
              <w:rPr>
                <w:rFonts w:cs="Arial"/>
                <w:noProof/>
                <w:szCs w:val="18"/>
                <w:lang w:eastAsia="ja-JP"/>
              </w:rPr>
            </w:pPr>
          </w:p>
        </w:tc>
        <w:tc>
          <w:tcPr>
            <w:tcW w:w="1080" w:type="dxa"/>
          </w:tcPr>
          <w:p w14:paraId="18205980" w14:textId="77777777" w:rsidR="00963320" w:rsidRPr="008165CE" w:rsidRDefault="00963320" w:rsidP="00B90779">
            <w:pPr>
              <w:pStyle w:val="TAC"/>
              <w:keepNext w:val="0"/>
              <w:keepLines w:val="0"/>
              <w:widowControl w:val="0"/>
              <w:rPr>
                <w:rFonts w:cs="Arial"/>
                <w:noProof/>
                <w:szCs w:val="18"/>
                <w:lang w:eastAsia="zh-CN"/>
              </w:rPr>
            </w:pPr>
          </w:p>
        </w:tc>
        <w:tc>
          <w:tcPr>
            <w:tcW w:w="1080" w:type="dxa"/>
          </w:tcPr>
          <w:p w14:paraId="2C1639E6" w14:textId="77777777" w:rsidR="00963320" w:rsidRDefault="00963320" w:rsidP="00B90779">
            <w:pPr>
              <w:pStyle w:val="TAC"/>
              <w:keepNext w:val="0"/>
              <w:keepLines w:val="0"/>
              <w:widowControl w:val="0"/>
              <w:rPr>
                <w:rFonts w:cs="Arial"/>
                <w:noProof/>
                <w:szCs w:val="18"/>
                <w:lang w:eastAsia="zh-CN"/>
              </w:rPr>
            </w:pPr>
          </w:p>
        </w:tc>
      </w:tr>
      <w:tr w:rsidR="004710BF" w:rsidRPr="0054226D" w14:paraId="1E55C34A" w14:textId="77777777" w:rsidTr="00B90779">
        <w:tc>
          <w:tcPr>
            <w:tcW w:w="2160" w:type="dxa"/>
          </w:tcPr>
          <w:p w14:paraId="0D1C6AE7" w14:textId="77777777" w:rsidR="004710BF" w:rsidRDefault="00963320" w:rsidP="00B90779">
            <w:pPr>
              <w:pStyle w:val="TAL"/>
              <w:keepNext w:val="0"/>
              <w:keepLines w:val="0"/>
              <w:widowControl w:val="0"/>
              <w:ind w:left="403"/>
              <w:rPr>
                <w:lang w:eastAsia="zh-CN"/>
              </w:rPr>
            </w:pPr>
            <w:r>
              <w:t>&gt;</w:t>
            </w:r>
            <w:r w:rsidR="004710BF" w:rsidRPr="000A6C52">
              <w:t>&gt;&gt;</w:t>
            </w:r>
            <w:r w:rsidR="004710BF" w:rsidRPr="003F43EC">
              <w:t>&gt;TRP Tx TEG Association</w:t>
            </w:r>
          </w:p>
        </w:tc>
        <w:tc>
          <w:tcPr>
            <w:tcW w:w="1080" w:type="dxa"/>
          </w:tcPr>
          <w:p w14:paraId="163DD665" w14:textId="77777777" w:rsidR="004710BF" w:rsidRDefault="004710BF" w:rsidP="00B90779">
            <w:pPr>
              <w:pStyle w:val="TAL"/>
              <w:keepNext w:val="0"/>
              <w:keepLines w:val="0"/>
              <w:widowControl w:val="0"/>
              <w:rPr>
                <w:lang w:eastAsia="zh-CN"/>
              </w:rPr>
            </w:pPr>
            <w:r w:rsidRPr="003F43EC">
              <w:t>M</w:t>
            </w:r>
          </w:p>
        </w:tc>
        <w:tc>
          <w:tcPr>
            <w:tcW w:w="1080" w:type="dxa"/>
          </w:tcPr>
          <w:p w14:paraId="5D569630" w14:textId="77777777" w:rsidR="004710BF" w:rsidRPr="002571EA" w:rsidRDefault="004710BF" w:rsidP="00B90779">
            <w:pPr>
              <w:pStyle w:val="TAL"/>
              <w:keepNext w:val="0"/>
              <w:keepLines w:val="0"/>
              <w:widowControl w:val="0"/>
            </w:pPr>
          </w:p>
        </w:tc>
        <w:tc>
          <w:tcPr>
            <w:tcW w:w="1512" w:type="dxa"/>
          </w:tcPr>
          <w:p w14:paraId="5DCCA3CD" w14:textId="77777777" w:rsidR="004710BF" w:rsidRPr="00D85DFE" w:rsidRDefault="003878A9" w:rsidP="00B90779">
            <w:pPr>
              <w:pStyle w:val="TAL"/>
              <w:keepNext w:val="0"/>
              <w:keepLines w:val="0"/>
              <w:widowControl w:val="0"/>
              <w:rPr>
                <w:rFonts w:cs="Arial"/>
                <w:noProof/>
                <w:szCs w:val="18"/>
                <w:lang w:eastAsia="ja-JP"/>
              </w:rPr>
            </w:pPr>
            <w:r w:rsidRPr="003878A9">
              <w:t>9.3.1.252</w:t>
            </w:r>
          </w:p>
        </w:tc>
        <w:tc>
          <w:tcPr>
            <w:tcW w:w="1728" w:type="dxa"/>
          </w:tcPr>
          <w:p w14:paraId="0EB4CCB0" w14:textId="77777777" w:rsidR="004710BF" w:rsidRDefault="004710BF" w:rsidP="00B90779">
            <w:pPr>
              <w:pStyle w:val="TAL"/>
              <w:keepNext w:val="0"/>
              <w:keepLines w:val="0"/>
              <w:widowControl w:val="0"/>
              <w:rPr>
                <w:rFonts w:cs="Arial"/>
                <w:noProof/>
                <w:szCs w:val="18"/>
                <w:lang w:eastAsia="ja-JP"/>
              </w:rPr>
            </w:pPr>
          </w:p>
        </w:tc>
        <w:tc>
          <w:tcPr>
            <w:tcW w:w="1080" w:type="dxa"/>
          </w:tcPr>
          <w:p w14:paraId="491D2DEA" w14:textId="77777777" w:rsidR="004710BF" w:rsidRDefault="004710BF" w:rsidP="00B90779">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7F7749C3" w14:textId="77777777" w:rsidR="004710BF" w:rsidRDefault="004710BF" w:rsidP="00B90779">
            <w:pPr>
              <w:pStyle w:val="TAC"/>
              <w:keepNext w:val="0"/>
              <w:keepLines w:val="0"/>
              <w:widowControl w:val="0"/>
              <w:rPr>
                <w:rFonts w:cs="Arial"/>
                <w:noProof/>
                <w:szCs w:val="18"/>
                <w:lang w:eastAsia="zh-CN"/>
              </w:rPr>
            </w:pPr>
            <w:r w:rsidRPr="003F43EC">
              <w:t>reject</w:t>
            </w:r>
          </w:p>
        </w:tc>
      </w:tr>
      <w:tr w:rsidR="00963320" w:rsidRPr="0054226D" w14:paraId="359A141D" w14:textId="77777777" w:rsidTr="00B90779">
        <w:tc>
          <w:tcPr>
            <w:tcW w:w="2160" w:type="dxa"/>
          </w:tcPr>
          <w:p w14:paraId="5B31B4B0" w14:textId="77777777" w:rsidR="00963320" w:rsidRPr="000A6C52" w:rsidRDefault="00963320" w:rsidP="00B90779">
            <w:pPr>
              <w:pStyle w:val="TAL"/>
              <w:keepNext w:val="0"/>
              <w:keepLines w:val="0"/>
              <w:widowControl w:val="0"/>
              <w:ind w:left="300"/>
            </w:pPr>
            <w:r w:rsidRPr="006112FD">
              <w:rPr>
                <w:i/>
                <w:lang w:eastAsia="zh-CN"/>
              </w:rPr>
              <w:t>&gt;&gt;&gt;TRP Beam Antenna</w:t>
            </w:r>
          </w:p>
        </w:tc>
        <w:tc>
          <w:tcPr>
            <w:tcW w:w="1080" w:type="dxa"/>
          </w:tcPr>
          <w:p w14:paraId="1CEDB6BB" w14:textId="77777777" w:rsidR="00963320" w:rsidRPr="003F43EC" w:rsidRDefault="00963320" w:rsidP="00B90779">
            <w:pPr>
              <w:pStyle w:val="TAL"/>
              <w:keepNext w:val="0"/>
              <w:keepLines w:val="0"/>
              <w:widowControl w:val="0"/>
            </w:pPr>
          </w:p>
        </w:tc>
        <w:tc>
          <w:tcPr>
            <w:tcW w:w="1080" w:type="dxa"/>
          </w:tcPr>
          <w:p w14:paraId="6687E1E6" w14:textId="77777777" w:rsidR="00963320" w:rsidRPr="002571EA" w:rsidRDefault="00963320" w:rsidP="00B90779">
            <w:pPr>
              <w:pStyle w:val="TAL"/>
              <w:keepNext w:val="0"/>
              <w:keepLines w:val="0"/>
              <w:widowControl w:val="0"/>
            </w:pPr>
          </w:p>
        </w:tc>
        <w:tc>
          <w:tcPr>
            <w:tcW w:w="1512" w:type="dxa"/>
          </w:tcPr>
          <w:p w14:paraId="05F216B7" w14:textId="77777777" w:rsidR="00963320" w:rsidRPr="003878A9" w:rsidRDefault="00963320" w:rsidP="00B90779">
            <w:pPr>
              <w:pStyle w:val="TAL"/>
              <w:keepNext w:val="0"/>
              <w:keepLines w:val="0"/>
              <w:widowControl w:val="0"/>
            </w:pPr>
          </w:p>
        </w:tc>
        <w:tc>
          <w:tcPr>
            <w:tcW w:w="1728" w:type="dxa"/>
          </w:tcPr>
          <w:p w14:paraId="335E1C02" w14:textId="77777777" w:rsidR="00963320" w:rsidRDefault="00963320" w:rsidP="00B90779">
            <w:pPr>
              <w:pStyle w:val="TAL"/>
              <w:keepNext w:val="0"/>
              <w:keepLines w:val="0"/>
              <w:widowControl w:val="0"/>
              <w:rPr>
                <w:rFonts w:cs="Arial"/>
                <w:noProof/>
                <w:szCs w:val="18"/>
                <w:lang w:eastAsia="ja-JP"/>
              </w:rPr>
            </w:pPr>
          </w:p>
        </w:tc>
        <w:tc>
          <w:tcPr>
            <w:tcW w:w="1080" w:type="dxa"/>
          </w:tcPr>
          <w:p w14:paraId="3C65550A" w14:textId="77777777" w:rsidR="00963320" w:rsidRPr="003F43EC" w:rsidRDefault="00963320" w:rsidP="00B90779">
            <w:pPr>
              <w:pStyle w:val="TAC"/>
              <w:keepNext w:val="0"/>
              <w:keepLines w:val="0"/>
              <w:widowControl w:val="0"/>
              <w:rPr>
                <w:rFonts w:cs="Arial"/>
                <w:noProof/>
                <w:szCs w:val="18"/>
              </w:rPr>
            </w:pPr>
          </w:p>
        </w:tc>
        <w:tc>
          <w:tcPr>
            <w:tcW w:w="1080" w:type="dxa"/>
          </w:tcPr>
          <w:p w14:paraId="167C3215" w14:textId="77777777" w:rsidR="00963320" w:rsidRPr="003F43EC" w:rsidRDefault="00963320" w:rsidP="00B90779">
            <w:pPr>
              <w:pStyle w:val="TAC"/>
              <w:keepNext w:val="0"/>
              <w:keepLines w:val="0"/>
              <w:widowControl w:val="0"/>
            </w:pPr>
          </w:p>
        </w:tc>
      </w:tr>
      <w:tr w:rsidR="004710BF" w:rsidRPr="0054226D" w14:paraId="10E0E4EC" w14:textId="77777777" w:rsidTr="00B90779">
        <w:tc>
          <w:tcPr>
            <w:tcW w:w="2160" w:type="dxa"/>
          </w:tcPr>
          <w:p w14:paraId="7302771F"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gt;&gt;&gt;TRP Beam Antenna Information</w:t>
            </w:r>
          </w:p>
        </w:tc>
        <w:tc>
          <w:tcPr>
            <w:tcW w:w="1080" w:type="dxa"/>
          </w:tcPr>
          <w:p w14:paraId="40A0D141"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888127" w14:textId="77777777" w:rsidR="004710BF" w:rsidRPr="002571EA" w:rsidRDefault="004710BF" w:rsidP="00B90779">
            <w:pPr>
              <w:pStyle w:val="TAL"/>
              <w:keepNext w:val="0"/>
              <w:keepLines w:val="0"/>
              <w:widowControl w:val="0"/>
            </w:pPr>
          </w:p>
        </w:tc>
        <w:tc>
          <w:tcPr>
            <w:tcW w:w="1512" w:type="dxa"/>
          </w:tcPr>
          <w:p w14:paraId="33CFAD81"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4710BF" w:rsidRDefault="004710BF" w:rsidP="00B90779">
            <w:pPr>
              <w:pStyle w:val="TAL"/>
              <w:keepNext w:val="0"/>
              <w:keepLines w:val="0"/>
              <w:widowControl w:val="0"/>
              <w:rPr>
                <w:rFonts w:cs="Arial"/>
                <w:noProof/>
                <w:szCs w:val="18"/>
                <w:lang w:eastAsia="ja-JP"/>
              </w:rPr>
            </w:pPr>
          </w:p>
        </w:tc>
        <w:tc>
          <w:tcPr>
            <w:tcW w:w="1080" w:type="dxa"/>
          </w:tcPr>
          <w:p w14:paraId="4ED668AF"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YES</w:t>
            </w:r>
          </w:p>
        </w:tc>
        <w:tc>
          <w:tcPr>
            <w:tcW w:w="1080" w:type="dxa"/>
          </w:tcPr>
          <w:p w14:paraId="127AECF3" w14:textId="77777777" w:rsidR="004710BF" w:rsidRDefault="004710BF" w:rsidP="00B90779">
            <w:pPr>
              <w:pStyle w:val="TAC"/>
              <w:keepNext w:val="0"/>
              <w:keepLines w:val="0"/>
              <w:widowControl w:val="0"/>
              <w:rPr>
                <w:rFonts w:cs="Arial"/>
                <w:noProof/>
                <w:szCs w:val="18"/>
                <w:lang w:eastAsia="zh-CN"/>
              </w:rPr>
            </w:pPr>
            <w:r w:rsidRPr="0098075F">
              <w:rPr>
                <w:rFonts w:cs="Arial"/>
                <w:noProof/>
                <w:szCs w:val="18"/>
                <w:lang w:eastAsia="zh-CN"/>
              </w:rPr>
              <w:t>reject</w:t>
            </w:r>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B90779">
      <w:pPr>
        <w:pStyle w:val="B10"/>
        <w:widowControl w:val="0"/>
        <w:tabs>
          <w:tab w:val="left" w:pos="450"/>
        </w:tabs>
        <w:ind w:left="0" w:firstLine="0"/>
        <w:rPr>
          <w:lang w:eastAsia="ja-JP"/>
        </w:rPr>
      </w:pPr>
    </w:p>
    <w:p w14:paraId="6AA7296F" w14:textId="77777777" w:rsidR="00CD732E" w:rsidRPr="002571EA" w:rsidRDefault="00CD732E" w:rsidP="00B90779">
      <w:pPr>
        <w:pStyle w:val="Heading4"/>
        <w:keepNext w:val="0"/>
        <w:keepLines w:val="0"/>
        <w:widowControl w:val="0"/>
      </w:pPr>
      <w:bookmarkStart w:id="12296" w:name="_Toc51763865"/>
      <w:bookmarkStart w:id="12297" w:name="_Toc64449035"/>
      <w:bookmarkStart w:id="12298" w:name="_Toc66289694"/>
      <w:bookmarkStart w:id="12299" w:name="_Toc74154807"/>
      <w:bookmarkStart w:id="12300" w:name="_Toc81383551"/>
      <w:bookmarkStart w:id="12301" w:name="_Toc88658184"/>
      <w:bookmarkStart w:id="12302" w:name="_Toc97911096"/>
      <w:bookmarkStart w:id="12303" w:name="_Toc99038856"/>
      <w:bookmarkStart w:id="12304" w:name="_Toc99731119"/>
      <w:bookmarkStart w:id="12305" w:name="_Toc105511250"/>
      <w:bookmarkStart w:id="12306" w:name="_Toc105927782"/>
      <w:bookmarkStart w:id="12307" w:name="_Toc106110322"/>
      <w:bookmarkStart w:id="12308" w:name="_Toc113835759"/>
      <w:bookmarkStart w:id="12309" w:name="_Toc120124607"/>
      <w:bookmarkStart w:id="12310" w:name="_Toc146226874"/>
      <w:bookmarkStart w:id="12311" w:name="_CR9_3_1_177"/>
      <w:bookmarkEnd w:id="12311"/>
      <w:r w:rsidRPr="002571EA">
        <w:t>9.</w:t>
      </w:r>
      <w:r>
        <w:t>3.1</w:t>
      </w:r>
      <w:r w:rsidRPr="002571EA">
        <w:t>.</w:t>
      </w:r>
      <w:r>
        <w:t>177</w:t>
      </w:r>
      <w:r w:rsidRPr="002571EA">
        <w:tab/>
      </w:r>
      <w:r>
        <w:t>PRS Configuration</w:t>
      </w:r>
      <w:bookmarkEnd w:id="12296"/>
      <w:bookmarkEnd w:id="12297"/>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29ED86EE" w14:textId="77777777" w:rsidR="00CD732E" w:rsidRPr="00BB239F" w:rsidRDefault="00CD732E" w:rsidP="00B90779">
      <w:pPr>
        <w:widowControl w:val="0"/>
        <w:jc w:val="both"/>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B90779">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B90779">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B90779">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B90779">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B90779">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B90779">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B90779">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B90779">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B90779">
            <w:pPr>
              <w:pStyle w:val="TAL"/>
              <w:keepNext w:val="0"/>
              <w:keepLines w:val="0"/>
              <w:widowControl w:val="0"/>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B90779">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B90779">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B90779">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B90779">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rsidP="00B90779">
            <w:pPr>
              <w:pStyle w:val="TAL"/>
              <w:keepNext w:val="0"/>
              <w:keepLines w:val="0"/>
              <w:widowControl w:val="0"/>
              <w:ind w:leftChars="100" w:left="200"/>
              <w:rPr>
                <w:noProof/>
              </w:rPr>
            </w:pPr>
            <w:r w:rsidRPr="008D3D41">
              <w:rPr>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rsidP="00B90779">
            <w:pPr>
              <w:pStyle w:val="TAL"/>
              <w:keepNext w:val="0"/>
              <w:keepLines w:val="0"/>
              <w:widowControl w:val="0"/>
              <w:ind w:leftChars="200" w:left="400"/>
              <w:rPr>
                <w:noProof/>
              </w:rPr>
            </w:pPr>
            <w:r w:rsidRPr="008D3D41">
              <w:rPr>
                <w:noProof/>
              </w:rPr>
              <w:lastRenderedPageBreak/>
              <w:t>&gt;&gt;</w:t>
            </w:r>
            <w:r w:rsidRPr="00BA1E6B">
              <w:rPr>
                <w:noProof/>
              </w:rPr>
              <w: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B90779">
            <w:pPr>
              <w:pStyle w:val="TAL"/>
              <w:keepNext w:val="0"/>
              <w:keepLines w:val="0"/>
              <w:widowControl w:val="0"/>
              <w:ind w:leftChars="300" w:left="6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rsidP="00B90779">
            <w:pPr>
              <w:pStyle w:val="TAL"/>
              <w:keepNext w:val="0"/>
              <w:keepLines w:val="0"/>
              <w:widowControl w:val="0"/>
              <w:ind w:leftChars="200" w:left="400"/>
              <w:rPr>
                <w:noProof/>
              </w:rPr>
            </w:pPr>
            <w:r w:rsidRPr="008D3D41">
              <w:rPr>
                <w:noProof/>
              </w:rPr>
              <w:t>&gt;&gt;</w:t>
            </w:r>
            <w:r w:rsidRPr="00BA1E6B">
              <w:rPr>
                <w:noProof/>
              </w:rPr>
              <w: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B90779">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rsidP="00B90779">
            <w:pPr>
              <w:pStyle w:val="TAL"/>
              <w:keepNext w:val="0"/>
              <w:keepLines w:val="0"/>
              <w:widowControl w:val="0"/>
              <w:ind w:leftChars="100" w:left="200"/>
              <w:rPr>
                <w:b/>
                <w:bCs/>
                <w:noProof/>
              </w:rPr>
            </w:pPr>
            <w:r w:rsidRPr="00A73D91">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B90779">
            <w:pPr>
              <w:pStyle w:val="TAL"/>
              <w:keepNext w:val="0"/>
              <w:keepLines w:val="0"/>
              <w:widowControl w:val="0"/>
              <w:ind w:leftChars="200" w:left="4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B90779">
            <w:pPr>
              <w:pStyle w:val="TAL"/>
              <w:keepNext w:val="0"/>
              <w:keepLines w:val="0"/>
              <w:widowControl w:val="0"/>
              <w:ind w:leftChars="200" w:left="4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B90779">
            <w:pPr>
              <w:pStyle w:val="TAL"/>
              <w:keepNext w:val="0"/>
              <w:keepLines w:val="0"/>
              <w:widowControl w:val="0"/>
              <w:ind w:leftChars="200" w:left="4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B90779">
            <w:pPr>
              <w:pStyle w:val="TAL"/>
              <w:keepNext w:val="0"/>
              <w:keepLines w:val="0"/>
              <w:widowControl w:val="0"/>
              <w:ind w:leftChars="200" w:left="4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B90779">
            <w:pPr>
              <w:pStyle w:val="TAL"/>
              <w:keepNext w:val="0"/>
              <w:keepLines w:val="0"/>
              <w:widowControl w:val="0"/>
              <w:ind w:leftChars="200" w:left="4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B90779">
            <w:pPr>
              <w:pStyle w:val="TAL"/>
              <w:keepNext w:val="0"/>
              <w:keepLines w:val="0"/>
              <w:widowControl w:val="0"/>
              <w:ind w:leftChars="200" w:left="4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rsidP="00B90779">
            <w:pPr>
              <w:pStyle w:val="TAL"/>
              <w:keepNext w:val="0"/>
              <w:keepLines w:val="0"/>
              <w:widowControl w:val="0"/>
              <w:ind w:leftChars="300" w:left="600"/>
              <w:rPr>
                <w:noProof/>
              </w:rPr>
            </w:pPr>
            <w:r w:rsidRPr="00340015">
              <w:rPr>
                <w:noProof/>
              </w:rPr>
              <w:t>&gt;&gt;&gt;</w:t>
            </w:r>
            <w:r w:rsidRPr="00A73D91">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B90779">
            <w:pPr>
              <w:pStyle w:val="TAL"/>
              <w:keepNext w:val="0"/>
              <w:keepLines w:val="0"/>
              <w:widowControl w:val="0"/>
              <w:ind w:leftChars="400" w:left="8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B90779">
            <w:pPr>
              <w:pStyle w:val="TAL"/>
              <w:keepNext w:val="0"/>
              <w:keepLines w:val="0"/>
              <w:widowControl w:val="0"/>
              <w:ind w:leftChars="400" w:left="8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rsidP="00B90779">
            <w:pPr>
              <w:pStyle w:val="TAL"/>
              <w:keepNext w:val="0"/>
              <w:keepLines w:val="0"/>
              <w:widowControl w:val="0"/>
              <w:ind w:leftChars="300" w:left="600"/>
              <w:rPr>
                <w:noProof/>
              </w:rPr>
            </w:pPr>
            <w:r w:rsidRPr="00BB239F">
              <w:rPr>
                <w:noProof/>
              </w:rPr>
              <w:t>&gt;&gt;&gt;</w:t>
            </w:r>
            <w:r w:rsidR="002B411D" w:rsidRPr="00A73D91">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B90779">
            <w:pPr>
              <w:pStyle w:val="TAL"/>
              <w:keepNext w:val="0"/>
              <w:keepLines w:val="0"/>
              <w:widowControl w:val="0"/>
              <w:ind w:leftChars="400" w:left="8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B90779">
            <w:pPr>
              <w:pStyle w:val="TAL"/>
              <w:keepNext w:val="0"/>
              <w:keepLines w:val="0"/>
              <w:widowControl w:val="0"/>
              <w:ind w:leftChars="400" w:left="8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77777777" w:rsidR="00CD732E" w:rsidRPr="00F23696" w:rsidRDefault="00CD732E" w:rsidP="00B90779">
      <w:pPr>
        <w:pStyle w:val="Heading4"/>
        <w:keepNext w:val="0"/>
        <w:keepLines w:val="0"/>
        <w:widowControl w:val="0"/>
        <w:rPr>
          <w:lang w:eastAsia="zh-CN"/>
        </w:rPr>
      </w:pPr>
      <w:bookmarkStart w:id="12312" w:name="_Toc51763866"/>
      <w:bookmarkStart w:id="12313" w:name="_Toc64449036"/>
      <w:bookmarkStart w:id="12314" w:name="_Toc66289695"/>
      <w:bookmarkStart w:id="12315" w:name="_Toc74154808"/>
      <w:bookmarkStart w:id="12316" w:name="_Toc81383552"/>
      <w:bookmarkStart w:id="12317" w:name="_Toc88658185"/>
      <w:bookmarkStart w:id="12318" w:name="_Toc97911097"/>
      <w:bookmarkStart w:id="12319" w:name="_Toc99038857"/>
      <w:bookmarkStart w:id="12320" w:name="_Toc99731120"/>
      <w:bookmarkStart w:id="12321" w:name="_Toc105511251"/>
      <w:bookmarkStart w:id="12322" w:name="_Toc105927783"/>
      <w:bookmarkStart w:id="12323" w:name="_Toc106110323"/>
      <w:bookmarkStart w:id="12324" w:name="_Toc113835760"/>
      <w:bookmarkStart w:id="12325" w:name="_Toc120124608"/>
      <w:bookmarkStart w:id="12326" w:name="_Toc146226875"/>
      <w:bookmarkStart w:id="12327" w:name="_CR9_3_1_178"/>
      <w:bookmarkEnd w:id="12327"/>
      <w:r w:rsidRPr="00F23696">
        <w:t>9.3.1.</w:t>
      </w:r>
      <w:r>
        <w:t>178</w:t>
      </w:r>
      <w:r w:rsidRPr="00F23696">
        <w:tab/>
      </w:r>
      <w:r w:rsidRPr="00F23696">
        <w:rPr>
          <w:lang w:eastAsia="zh-CN"/>
        </w:rPr>
        <w:t>DL-PRS Muting Pattern</w:t>
      </w:r>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r w:rsidRPr="00F23696">
        <w:rPr>
          <w:lang w:eastAsia="zh-CN"/>
        </w:rPr>
        <w:t xml:space="preserve"> </w:t>
      </w:r>
    </w:p>
    <w:p w14:paraId="755A4B05" w14:textId="77777777" w:rsidR="00CD732E" w:rsidRPr="00F23696" w:rsidRDefault="00CD732E" w:rsidP="00B90779">
      <w:pPr>
        <w:widowControl w:val="0"/>
        <w:rPr>
          <w:i/>
          <w:sz w:val="18"/>
          <w:lang w:eastAsia="ja-JP"/>
        </w:rPr>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90779">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F23696" w:rsidRDefault="00963320" w:rsidP="00B90779">
            <w:pPr>
              <w:pStyle w:val="TAL"/>
              <w:keepNext w:val="0"/>
              <w:keepLines w:val="0"/>
              <w:widowControl w:val="0"/>
              <w:ind w:left="102"/>
            </w:pPr>
            <w:r w:rsidRPr="006112FD">
              <w:rPr>
                <w:rFonts w:eastAsia="DengXian"/>
                <w:i/>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90779">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90779">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90779">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90779">
            <w:pPr>
              <w:pStyle w:val="TAL"/>
              <w:keepNext w:val="0"/>
              <w:keepLines w:val="0"/>
              <w:widowControl w:val="0"/>
              <w:ind w:left="198"/>
              <w:rPr>
                <w:rFonts w:eastAsia="DengXian"/>
              </w:rPr>
            </w:pPr>
            <w:r>
              <w:rPr>
                <w:rFonts w:eastAsia="DengXian"/>
              </w:rPr>
              <w:lastRenderedPageBreak/>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90779">
            <w:pPr>
              <w:pStyle w:val="TAL"/>
              <w:keepNext w:val="0"/>
              <w:keepLines w:val="0"/>
              <w:widowControl w:val="0"/>
              <w:rPr>
                <w:rFonts w:eastAsia="SimSun"/>
                <w:bCs/>
                <w:lang w:eastAsia="zh-CN"/>
              </w:rPr>
            </w:pPr>
          </w:p>
        </w:tc>
      </w:tr>
    </w:tbl>
    <w:p w14:paraId="1FB7A65C" w14:textId="77777777" w:rsidR="00CD732E" w:rsidRDefault="00CD732E" w:rsidP="00B90779">
      <w:pPr>
        <w:widowControl w:val="0"/>
        <w:rPr>
          <w:lang w:val="en-US"/>
        </w:rPr>
      </w:pPr>
    </w:p>
    <w:p w14:paraId="6375CA39" w14:textId="77777777" w:rsidR="00CD732E" w:rsidRPr="002C7C9B" w:rsidRDefault="00CD732E" w:rsidP="00B90779">
      <w:pPr>
        <w:pStyle w:val="Heading4"/>
        <w:keepNext w:val="0"/>
        <w:keepLines w:val="0"/>
        <w:widowControl w:val="0"/>
      </w:pPr>
      <w:bookmarkStart w:id="12328" w:name="_Toc51763867"/>
      <w:bookmarkStart w:id="12329" w:name="_Toc64449037"/>
      <w:bookmarkStart w:id="12330" w:name="_Toc66289696"/>
      <w:bookmarkStart w:id="12331" w:name="_Toc74154809"/>
      <w:bookmarkStart w:id="12332" w:name="_Toc81383553"/>
      <w:bookmarkStart w:id="12333" w:name="_Toc88658186"/>
      <w:bookmarkStart w:id="12334" w:name="_Toc97911098"/>
      <w:bookmarkStart w:id="12335" w:name="_Toc99038858"/>
      <w:bookmarkStart w:id="12336" w:name="_Toc99731121"/>
      <w:bookmarkStart w:id="12337" w:name="_Toc105511252"/>
      <w:bookmarkStart w:id="12338" w:name="_Toc105927784"/>
      <w:bookmarkStart w:id="12339" w:name="_Toc106110324"/>
      <w:bookmarkStart w:id="12340" w:name="_Toc113835761"/>
      <w:bookmarkStart w:id="12341" w:name="_Toc120124609"/>
      <w:bookmarkStart w:id="12342" w:name="_Toc146226876"/>
      <w:bookmarkStart w:id="12343" w:name="_CR9_3_1_179"/>
      <w:bookmarkEnd w:id="12343"/>
      <w:r w:rsidRPr="002C7C9B">
        <w:t>9.</w:t>
      </w:r>
      <w:r>
        <w:t>3</w:t>
      </w:r>
      <w:r w:rsidRPr="002C7C9B">
        <w:t>.</w:t>
      </w:r>
      <w:r>
        <w:t>1.179</w:t>
      </w:r>
      <w:r w:rsidRPr="002C7C9B">
        <w:tab/>
      </w:r>
      <w:r>
        <w:t>Spatial Direction Information</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r>
        <w:t xml:space="preserve"> </w:t>
      </w:r>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2C7C9B" w:rsidRDefault="00CD732E" w:rsidP="00B90779">
            <w:pPr>
              <w:pStyle w:val="TAH"/>
              <w:keepNext w:val="0"/>
              <w:keepLines w:val="0"/>
              <w:widowControl w:val="0"/>
              <w:spacing w:line="0" w:lineRule="atLeast"/>
            </w:pPr>
            <w:r w:rsidRPr="002C7C9B">
              <w:t>IE/Group Name</w:t>
            </w:r>
          </w:p>
        </w:tc>
        <w:tc>
          <w:tcPr>
            <w:tcW w:w="556" w:type="pct"/>
          </w:tcPr>
          <w:p w14:paraId="33E11045" w14:textId="77777777" w:rsidR="00CD732E" w:rsidRPr="002C7C9B" w:rsidRDefault="00CD732E" w:rsidP="00B90779">
            <w:pPr>
              <w:pStyle w:val="TAH"/>
              <w:keepNext w:val="0"/>
              <w:keepLines w:val="0"/>
              <w:widowControl w:val="0"/>
              <w:spacing w:line="0" w:lineRule="atLeast"/>
            </w:pPr>
            <w:r w:rsidRPr="002C7C9B">
              <w:t>Presence</w:t>
            </w:r>
          </w:p>
        </w:tc>
        <w:tc>
          <w:tcPr>
            <w:tcW w:w="741" w:type="pct"/>
          </w:tcPr>
          <w:p w14:paraId="5C39EC26" w14:textId="77777777" w:rsidR="00CD732E" w:rsidRPr="002C7C9B" w:rsidRDefault="00CD732E" w:rsidP="00B90779">
            <w:pPr>
              <w:pStyle w:val="TAH"/>
              <w:keepNext w:val="0"/>
              <w:keepLines w:val="0"/>
              <w:widowControl w:val="0"/>
              <w:spacing w:line="0" w:lineRule="atLeast"/>
            </w:pPr>
            <w:r w:rsidRPr="002C7C9B">
              <w:t>Range</w:t>
            </w:r>
          </w:p>
        </w:tc>
        <w:tc>
          <w:tcPr>
            <w:tcW w:w="963" w:type="pct"/>
          </w:tcPr>
          <w:p w14:paraId="352559C7" w14:textId="77777777" w:rsidR="00CD732E" w:rsidRPr="002C7C9B" w:rsidRDefault="00CD732E" w:rsidP="00B90779">
            <w:pPr>
              <w:pStyle w:val="TAH"/>
              <w:keepNext w:val="0"/>
              <w:keepLines w:val="0"/>
              <w:widowControl w:val="0"/>
              <w:spacing w:line="0" w:lineRule="atLeast"/>
            </w:pPr>
            <w:r w:rsidRPr="002C7C9B">
              <w:t>IE Type and Reference</w:t>
            </w:r>
          </w:p>
        </w:tc>
        <w:tc>
          <w:tcPr>
            <w:tcW w:w="1481" w:type="pct"/>
          </w:tcPr>
          <w:p w14:paraId="74F1F750" w14:textId="77777777" w:rsidR="00CD732E" w:rsidRPr="002C7C9B" w:rsidRDefault="00CD732E" w:rsidP="00B90779">
            <w:pPr>
              <w:pStyle w:val="TAH"/>
              <w:keepNext w:val="0"/>
              <w:keepLines w:val="0"/>
              <w:widowControl w:val="0"/>
              <w:spacing w:line="0" w:lineRule="atLeast"/>
            </w:pPr>
            <w:r w:rsidRPr="002C7C9B">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2344" w:name="_Toc51763868"/>
      <w:bookmarkStart w:id="12345" w:name="_Toc64449038"/>
      <w:bookmarkStart w:id="12346" w:name="_Toc66289697"/>
      <w:bookmarkStart w:id="12347" w:name="_Toc74154810"/>
      <w:bookmarkStart w:id="12348" w:name="_Toc81383554"/>
      <w:bookmarkStart w:id="12349" w:name="_Toc88658187"/>
      <w:bookmarkStart w:id="12350" w:name="_Toc97911099"/>
      <w:bookmarkStart w:id="12351" w:name="_Toc99038859"/>
      <w:bookmarkStart w:id="12352" w:name="_Toc99731122"/>
      <w:bookmarkStart w:id="12353" w:name="_Toc105511253"/>
      <w:bookmarkStart w:id="12354" w:name="_Toc105927785"/>
      <w:bookmarkStart w:id="12355" w:name="_Toc106110325"/>
      <w:bookmarkStart w:id="12356" w:name="_Toc113835762"/>
      <w:bookmarkStart w:id="12357" w:name="_Toc120124610"/>
      <w:bookmarkStart w:id="12358" w:name="_Toc146226877"/>
      <w:bookmarkStart w:id="12359" w:name="_CR9_3_1_180"/>
      <w:bookmarkEnd w:id="12359"/>
      <w:r w:rsidRPr="0054226D">
        <w:t>9.</w:t>
      </w:r>
      <w:r>
        <w:t>3.1</w:t>
      </w:r>
      <w:r w:rsidRPr="0054226D">
        <w:t>.</w:t>
      </w:r>
      <w:r>
        <w:t>180</w:t>
      </w:r>
      <w:r w:rsidRPr="0054226D">
        <w:tab/>
      </w:r>
      <w:r>
        <w:t>SRS Resource Set ID</w:t>
      </w:r>
      <w:bookmarkEnd w:id="12344"/>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r>
        <w:t xml:space="preserve"> </w:t>
      </w:r>
    </w:p>
    <w:p w14:paraId="1DABF927" w14:textId="77777777" w:rsidR="00CD732E" w:rsidRPr="0054226D" w:rsidRDefault="00CD732E" w:rsidP="00B90779">
      <w:pPr>
        <w:widowControl w:val="0"/>
        <w:spacing w:line="0" w:lineRule="atLeast"/>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54226D" w:rsidRDefault="00CD732E" w:rsidP="00B90779">
            <w:pPr>
              <w:pStyle w:val="TAH"/>
              <w:keepNext w:val="0"/>
              <w:keepLines w:val="0"/>
              <w:widowControl w:val="0"/>
              <w:spacing w:line="0" w:lineRule="atLeast"/>
            </w:pPr>
            <w:r w:rsidRPr="0054226D">
              <w:t>IE/Group Name</w:t>
            </w:r>
          </w:p>
        </w:tc>
        <w:tc>
          <w:tcPr>
            <w:tcW w:w="556" w:type="pct"/>
          </w:tcPr>
          <w:p w14:paraId="3B4E4C64" w14:textId="77777777" w:rsidR="00CD732E" w:rsidRPr="0054226D" w:rsidRDefault="00CD732E" w:rsidP="00B90779">
            <w:pPr>
              <w:pStyle w:val="TAH"/>
              <w:keepNext w:val="0"/>
              <w:keepLines w:val="0"/>
              <w:widowControl w:val="0"/>
              <w:spacing w:line="0" w:lineRule="atLeast"/>
            </w:pPr>
            <w:r w:rsidRPr="0054226D">
              <w:t>Presence</w:t>
            </w:r>
          </w:p>
        </w:tc>
        <w:tc>
          <w:tcPr>
            <w:tcW w:w="741" w:type="pct"/>
          </w:tcPr>
          <w:p w14:paraId="45D56415" w14:textId="77777777" w:rsidR="00CD732E" w:rsidRPr="0054226D" w:rsidRDefault="00CD732E" w:rsidP="00B90779">
            <w:pPr>
              <w:pStyle w:val="TAH"/>
              <w:keepNext w:val="0"/>
              <w:keepLines w:val="0"/>
              <w:widowControl w:val="0"/>
              <w:spacing w:line="0" w:lineRule="atLeast"/>
            </w:pPr>
            <w:r w:rsidRPr="0054226D">
              <w:t>Range</w:t>
            </w:r>
          </w:p>
        </w:tc>
        <w:tc>
          <w:tcPr>
            <w:tcW w:w="963" w:type="pct"/>
          </w:tcPr>
          <w:p w14:paraId="266D459C" w14:textId="77777777" w:rsidR="00CD732E" w:rsidRPr="0054226D" w:rsidRDefault="00CD732E" w:rsidP="00B90779">
            <w:pPr>
              <w:pStyle w:val="TAH"/>
              <w:keepNext w:val="0"/>
              <w:keepLines w:val="0"/>
              <w:widowControl w:val="0"/>
              <w:spacing w:line="0" w:lineRule="atLeast"/>
            </w:pPr>
            <w:r w:rsidRPr="0054226D">
              <w:t>IE Type and Reference</w:t>
            </w:r>
          </w:p>
        </w:tc>
        <w:tc>
          <w:tcPr>
            <w:tcW w:w="1481" w:type="pct"/>
          </w:tcPr>
          <w:p w14:paraId="49142C31"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2360" w:name="_Toc51763869"/>
      <w:bookmarkStart w:id="12361" w:name="_Toc64449039"/>
      <w:bookmarkStart w:id="12362" w:name="_Toc66289698"/>
      <w:bookmarkStart w:id="12363" w:name="_Toc74154811"/>
      <w:bookmarkStart w:id="12364" w:name="_Toc81383555"/>
      <w:bookmarkStart w:id="12365" w:name="_Toc88658188"/>
      <w:bookmarkStart w:id="12366" w:name="_Toc97911100"/>
      <w:bookmarkStart w:id="12367" w:name="_Toc99038860"/>
      <w:bookmarkStart w:id="12368" w:name="_Toc99731123"/>
      <w:bookmarkStart w:id="12369" w:name="_Toc105511254"/>
      <w:bookmarkStart w:id="12370" w:name="_Toc105927786"/>
      <w:bookmarkStart w:id="12371" w:name="_Toc106110326"/>
      <w:bookmarkStart w:id="12372" w:name="_Toc113835763"/>
      <w:bookmarkStart w:id="12373" w:name="_Toc120124611"/>
      <w:bookmarkStart w:id="12374" w:name="_Toc146226878"/>
      <w:bookmarkStart w:id="12375" w:name="_CR9_3_1_181"/>
      <w:bookmarkEnd w:id="12375"/>
      <w:r w:rsidRPr="0054226D">
        <w:t>9.</w:t>
      </w:r>
      <w:r>
        <w:t>3</w:t>
      </w:r>
      <w:r w:rsidRPr="0054226D">
        <w:t>.</w:t>
      </w:r>
      <w:r>
        <w:t>1.181</w:t>
      </w:r>
      <w:r w:rsidRPr="0054226D">
        <w:tab/>
      </w:r>
      <w:r>
        <w:t>Spatial Relation Information</w:t>
      </w:r>
      <w:bookmarkEnd w:id="12360"/>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6F211BC7" w14:textId="77777777" w:rsidR="00CD732E" w:rsidRDefault="00CD732E" w:rsidP="00B90779">
      <w:pPr>
        <w:widowControl w:val="0"/>
        <w:spacing w:line="0" w:lineRule="atLeast"/>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54226D" w:rsidRDefault="00CD732E" w:rsidP="00B90779">
            <w:pPr>
              <w:pStyle w:val="TAH"/>
              <w:keepNext w:val="0"/>
              <w:keepLines w:val="0"/>
              <w:widowControl w:val="0"/>
              <w:spacing w:line="0" w:lineRule="atLeast"/>
            </w:pPr>
            <w:bookmarkStart w:id="12376" w:name="_Hlk506316802"/>
            <w:r w:rsidRPr="0054226D">
              <w:t>IE/Group Name</w:t>
            </w:r>
          </w:p>
        </w:tc>
        <w:tc>
          <w:tcPr>
            <w:tcW w:w="1080" w:type="dxa"/>
          </w:tcPr>
          <w:p w14:paraId="2B90B94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A2040AA"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725DA73A"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DE54460"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D4065F" w:rsidRDefault="00CD732E" w:rsidP="00B90779">
            <w:pPr>
              <w:pStyle w:val="TAL"/>
              <w:keepNext w:val="0"/>
              <w:keepLines w:val="0"/>
              <w:widowControl w:val="0"/>
              <w:ind w:leftChars="100" w:left="200"/>
              <w:rPr>
                <w:b/>
                <w:bCs/>
              </w:rPr>
            </w:pPr>
            <w:r>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Default="00CD732E" w:rsidP="00B90779">
            <w:pPr>
              <w:pStyle w:val="TALLeft02cm"/>
              <w:keepNext w:val="0"/>
              <w:keepLines w:val="0"/>
              <w:widowControl w:val="0"/>
              <w:ind w:leftChars="200" w:left="400"/>
            </w:pPr>
            <w:r>
              <w:t xml:space="preserve">&gt;&gt;CHOICE </w:t>
            </w:r>
            <w:r w:rsidRPr="009A3E0D">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Default="00CD732E" w:rsidP="00B90779">
            <w:pPr>
              <w:pStyle w:val="TALLeft04cm"/>
              <w:keepNext w:val="0"/>
              <w:keepLines w:val="0"/>
              <w:widowControl w:val="0"/>
              <w:ind w:leftChars="300" w:left="600"/>
            </w:pPr>
            <w:r>
              <w:t>&gt;&gt;&gt;</w:t>
            </w:r>
            <w:r w:rsidRPr="009C48AC">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90779">
            <w:pPr>
              <w:pStyle w:val="TALLeft06cm"/>
              <w:keepNext w:val="0"/>
              <w:keepLines w:val="0"/>
              <w:widowControl w:val="0"/>
              <w:ind w:leftChars="400" w:left="800"/>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Default="00CD732E" w:rsidP="00B90779">
            <w:pPr>
              <w:pStyle w:val="TALLeft04cm"/>
              <w:keepNext w:val="0"/>
              <w:keepLines w:val="0"/>
              <w:widowControl w:val="0"/>
              <w:ind w:leftChars="300" w:left="600"/>
            </w:pPr>
            <w:r>
              <w:t>&gt;&gt;&gt;</w:t>
            </w:r>
            <w:r w:rsidRPr="009C48AC">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90779">
            <w:pPr>
              <w:pStyle w:val="TALLeft06cm"/>
              <w:keepNext w:val="0"/>
              <w:keepLines w:val="0"/>
              <w:widowControl w:val="0"/>
              <w:ind w:leftChars="400" w:left="800"/>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90779">
            <w:pPr>
              <w:pStyle w:val="TALLeft06cm"/>
              <w:keepNext w:val="0"/>
              <w:keepLines w:val="0"/>
              <w:widowControl w:val="0"/>
              <w:ind w:leftChars="400" w:left="800"/>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Default="00CD732E" w:rsidP="00B90779">
            <w:pPr>
              <w:pStyle w:val="TALLeft04cm"/>
              <w:keepNext w:val="0"/>
              <w:keepLines w:val="0"/>
              <w:widowControl w:val="0"/>
              <w:ind w:leftChars="300" w:left="600"/>
            </w:pPr>
            <w:r>
              <w:t>&gt;&gt;&gt;</w:t>
            </w:r>
            <w:r w:rsidRPr="009C48AC">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90779">
            <w:pPr>
              <w:pStyle w:val="TALLeft06cm"/>
              <w:keepNext w:val="0"/>
              <w:keepLines w:val="0"/>
              <w:widowControl w:val="0"/>
              <w:ind w:leftChars="400" w:left="800"/>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Default="00CD732E" w:rsidP="00B90779">
            <w:pPr>
              <w:pStyle w:val="TALLeft04cm"/>
              <w:keepNext w:val="0"/>
              <w:keepLines w:val="0"/>
              <w:widowControl w:val="0"/>
              <w:ind w:leftChars="300" w:left="600"/>
            </w:pPr>
            <w:r>
              <w:t>&gt;&gt;&gt;</w:t>
            </w:r>
            <w:r w:rsidRPr="009C48AC">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77777777" w:rsidR="00CD732E" w:rsidRDefault="00CD732E" w:rsidP="00B90779">
            <w:pPr>
              <w:pStyle w:val="TALLeft06cm"/>
              <w:keepNext w:val="0"/>
              <w:keepLines w:val="0"/>
              <w:widowControl w:val="0"/>
              <w:ind w:leftChars="400" w:left="800"/>
            </w:pPr>
            <w:r>
              <w:t>&gt;&gt;&gt;&gt;</w:t>
            </w:r>
            <w:r w:rsidR="002B411D" w:rsidRPr="00340015">
              <w:t xml:space="preserve"> 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Default="00CD732E" w:rsidP="00B90779">
            <w:pPr>
              <w:pStyle w:val="TALLeft04cm"/>
              <w:keepNext w:val="0"/>
              <w:keepLines w:val="0"/>
              <w:widowControl w:val="0"/>
              <w:ind w:leftChars="300" w:left="600"/>
            </w:pPr>
            <w:r>
              <w:t>&gt;&gt;&gt;</w:t>
            </w:r>
            <w:r w:rsidRPr="009C48AC">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90779">
            <w:pPr>
              <w:pStyle w:val="TALLeft06cm"/>
              <w:keepNext w:val="0"/>
              <w:keepLines w:val="0"/>
              <w:widowControl w:val="0"/>
              <w:ind w:leftChars="400" w:left="800"/>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90779">
            <w:pPr>
              <w:pStyle w:val="TALLeft06cm"/>
              <w:keepNext w:val="0"/>
              <w:keepLines w:val="0"/>
              <w:widowControl w:val="0"/>
              <w:ind w:leftChars="400" w:left="800"/>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90779">
            <w:pPr>
              <w:pStyle w:val="TALLeft06cm"/>
              <w:keepNext w:val="0"/>
              <w:keepLines w:val="0"/>
              <w:widowControl w:val="0"/>
              <w:ind w:leftChars="400" w:left="800"/>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707B3F" w:rsidRDefault="00CD732E" w:rsidP="00B90779">
      <w:pPr>
        <w:pStyle w:val="PL"/>
        <w:widowControl w:val="0"/>
        <w:spacing w:line="0" w:lineRule="atLeast"/>
        <w:rPr>
          <w:snapToGrid w:val="0"/>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376"/>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rsidP="00B90779">
      <w:pPr>
        <w:widowControl w:val="0"/>
        <w:rPr>
          <w:b/>
          <w:highlight w:val="yellow"/>
          <w:lang w:val="en-US"/>
        </w:rPr>
      </w:pPr>
    </w:p>
    <w:p w14:paraId="61BA8FC2" w14:textId="77777777" w:rsidR="00CD732E" w:rsidRPr="0054226D" w:rsidRDefault="00CD732E" w:rsidP="00B90779">
      <w:pPr>
        <w:pStyle w:val="Heading4"/>
        <w:keepNext w:val="0"/>
        <w:keepLines w:val="0"/>
        <w:widowControl w:val="0"/>
      </w:pPr>
      <w:bookmarkStart w:id="12377" w:name="_Toc51763870"/>
      <w:bookmarkStart w:id="12378" w:name="_Toc64449040"/>
      <w:bookmarkStart w:id="12379" w:name="_Toc66289699"/>
      <w:bookmarkStart w:id="12380" w:name="_Toc74154812"/>
      <w:bookmarkStart w:id="12381" w:name="_Toc81383556"/>
      <w:bookmarkStart w:id="12382" w:name="_Toc88658189"/>
      <w:bookmarkStart w:id="12383" w:name="_Toc97911101"/>
      <w:bookmarkStart w:id="12384" w:name="_Toc99038861"/>
      <w:bookmarkStart w:id="12385" w:name="_Toc99731124"/>
      <w:bookmarkStart w:id="12386" w:name="_Toc105511255"/>
      <w:bookmarkStart w:id="12387" w:name="_Toc105927787"/>
      <w:bookmarkStart w:id="12388" w:name="_Toc106110327"/>
      <w:bookmarkStart w:id="12389" w:name="_Toc113835764"/>
      <w:bookmarkStart w:id="12390" w:name="_Toc120124612"/>
      <w:bookmarkStart w:id="12391" w:name="_Toc146226879"/>
      <w:bookmarkStart w:id="12392" w:name="_CR9_3_1_182"/>
      <w:bookmarkEnd w:id="12392"/>
      <w:r w:rsidRPr="0054226D">
        <w:t>9.</w:t>
      </w:r>
      <w:r>
        <w:t>3.1</w:t>
      </w:r>
      <w:r w:rsidRPr="0054226D">
        <w:t>.</w:t>
      </w:r>
      <w:r>
        <w:t>182</w:t>
      </w:r>
      <w:r w:rsidRPr="0054226D">
        <w:tab/>
      </w:r>
      <w:r>
        <w:t>SRS Resource Trigger</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p>
    <w:p w14:paraId="4D29F08C" w14:textId="77777777" w:rsidR="00CD732E" w:rsidRPr="0054226D" w:rsidRDefault="00CD732E" w:rsidP="00B90779">
      <w:pPr>
        <w:widowControl w:val="0"/>
        <w:spacing w:line="0" w:lineRule="atLeast"/>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54226D" w:rsidRDefault="00CD732E" w:rsidP="00B90779">
            <w:pPr>
              <w:pStyle w:val="TAH"/>
              <w:keepNext w:val="0"/>
              <w:keepLines w:val="0"/>
              <w:widowControl w:val="0"/>
              <w:spacing w:line="0" w:lineRule="atLeast"/>
            </w:pPr>
            <w:r w:rsidRPr="0054226D">
              <w:lastRenderedPageBreak/>
              <w:t>IE/Group Name</w:t>
            </w:r>
          </w:p>
        </w:tc>
        <w:tc>
          <w:tcPr>
            <w:tcW w:w="1080" w:type="dxa"/>
          </w:tcPr>
          <w:p w14:paraId="1B45D35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0C8EED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177EB5B3"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730D4B79"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90779">
            <w:pPr>
              <w:pStyle w:val="TALLeft02cm"/>
              <w:keepNext w:val="0"/>
              <w:keepLines w:val="0"/>
              <w:widowControl w:val="0"/>
              <w:ind w:leftChars="100" w:left="200"/>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2393" w:name="_Toc51763871"/>
      <w:bookmarkStart w:id="12394" w:name="_Toc64449041"/>
      <w:bookmarkStart w:id="12395" w:name="_Toc66289700"/>
      <w:bookmarkStart w:id="12396" w:name="_Toc74154813"/>
      <w:bookmarkStart w:id="12397" w:name="_Toc81383557"/>
      <w:bookmarkStart w:id="12398" w:name="_Toc88658190"/>
      <w:bookmarkStart w:id="12399" w:name="_Toc97911102"/>
      <w:bookmarkStart w:id="12400" w:name="_Toc99038862"/>
      <w:bookmarkStart w:id="12401" w:name="_Toc99731125"/>
      <w:bookmarkStart w:id="12402" w:name="_Toc105511256"/>
      <w:bookmarkStart w:id="12403" w:name="_Toc105927788"/>
      <w:bookmarkStart w:id="12404" w:name="_Toc106110328"/>
      <w:bookmarkStart w:id="12405" w:name="_Toc113835765"/>
      <w:bookmarkStart w:id="12406" w:name="_Toc120124613"/>
      <w:bookmarkStart w:id="12407" w:name="_Toc146226880"/>
      <w:bookmarkStart w:id="12408" w:name="_CR9_3_1_183"/>
      <w:bookmarkEnd w:id="12408"/>
      <w:r w:rsidRPr="0054226D">
        <w:t>9.</w:t>
      </w:r>
      <w:r>
        <w:t>3.1</w:t>
      </w:r>
      <w:r w:rsidRPr="0054226D">
        <w:t>.</w:t>
      </w:r>
      <w:r>
        <w:t>183</w:t>
      </w:r>
      <w:r w:rsidRPr="0054226D">
        <w:tab/>
      </w:r>
      <w:bookmarkEnd w:id="12393"/>
      <w:bookmarkEnd w:id="12394"/>
      <w:bookmarkEnd w:id="12395"/>
      <w:r w:rsidR="008F46FA">
        <w:t>Relative Time 1900</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19F920C3" w14:textId="77777777" w:rsidR="00CD732E" w:rsidRPr="0054226D" w:rsidRDefault="008F46FA" w:rsidP="00B90779">
      <w:pPr>
        <w:widowControl w:val="0"/>
        <w:spacing w:line="0" w:lineRule="atLeast"/>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54226D" w:rsidRDefault="00CD732E" w:rsidP="00B90779">
            <w:pPr>
              <w:pStyle w:val="TAH"/>
              <w:keepNext w:val="0"/>
              <w:keepLines w:val="0"/>
              <w:widowControl w:val="0"/>
              <w:spacing w:line="0" w:lineRule="atLeast"/>
            </w:pPr>
            <w:r w:rsidRPr="0054226D">
              <w:t>IE/Group Name</w:t>
            </w:r>
          </w:p>
        </w:tc>
        <w:tc>
          <w:tcPr>
            <w:tcW w:w="1080" w:type="dxa"/>
          </w:tcPr>
          <w:p w14:paraId="68447B2B"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263601E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00F2E5BD"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16444B4"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2409" w:name="_Toc51763872"/>
      <w:bookmarkStart w:id="12410" w:name="_Toc64449042"/>
      <w:bookmarkStart w:id="12411" w:name="_Toc66289701"/>
      <w:bookmarkStart w:id="12412" w:name="_Toc74154814"/>
      <w:bookmarkStart w:id="12413" w:name="_Toc81383558"/>
      <w:bookmarkStart w:id="12414" w:name="_Toc88658191"/>
      <w:bookmarkStart w:id="12415" w:name="_Toc97911103"/>
      <w:bookmarkStart w:id="12416" w:name="_Toc99038863"/>
      <w:bookmarkStart w:id="12417" w:name="_Toc99731126"/>
      <w:bookmarkStart w:id="12418" w:name="_Toc105511257"/>
      <w:bookmarkStart w:id="12419" w:name="_Toc105927789"/>
      <w:bookmarkStart w:id="12420" w:name="_Toc106110329"/>
      <w:bookmarkStart w:id="12421" w:name="_Toc113835766"/>
      <w:bookmarkStart w:id="12422" w:name="_Toc120124614"/>
      <w:bookmarkStart w:id="12423" w:name="_Toc146226881"/>
      <w:bookmarkStart w:id="12424" w:name="_CR9_3_1_184"/>
      <w:bookmarkEnd w:id="12424"/>
      <w:r w:rsidRPr="0054226D">
        <w:t>9.</w:t>
      </w:r>
      <w:r>
        <w:t>3.1</w:t>
      </w:r>
      <w:r w:rsidRPr="0054226D">
        <w:t>.</w:t>
      </w:r>
      <w:r>
        <w:t>184</w:t>
      </w:r>
      <w:r>
        <w:tab/>
        <w:t>Geographical Coordinates</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50A8FD43" w14:textId="77777777" w:rsidR="00CD732E" w:rsidRPr="0054226D" w:rsidRDefault="00CD732E" w:rsidP="00B90779">
      <w:pPr>
        <w:widowControl w:val="0"/>
        <w:spacing w:line="0" w:lineRule="atLeast"/>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54226D" w:rsidRDefault="004710BF" w:rsidP="00B90779">
            <w:pPr>
              <w:pStyle w:val="TAH"/>
              <w:keepNext w:val="0"/>
              <w:keepLines w:val="0"/>
              <w:widowControl w:val="0"/>
              <w:spacing w:line="0" w:lineRule="atLeast"/>
            </w:pPr>
            <w:r w:rsidRPr="0054226D">
              <w:t>IE/Group Name</w:t>
            </w:r>
          </w:p>
        </w:tc>
        <w:tc>
          <w:tcPr>
            <w:tcW w:w="1080" w:type="dxa"/>
          </w:tcPr>
          <w:p w14:paraId="33832613" w14:textId="77777777" w:rsidR="004710BF" w:rsidRPr="0054226D" w:rsidRDefault="004710BF" w:rsidP="00B90779">
            <w:pPr>
              <w:pStyle w:val="TAH"/>
              <w:keepNext w:val="0"/>
              <w:keepLines w:val="0"/>
              <w:widowControl w:val="0"/>
              <w:spacing w:line="0" w:lineRule="atLeast"/>
            </w:pPr>
            <w:r w:rsidRPr="0054226D">
              <w:t>Presence</w:t>
            </w:r>
          </w:p>
        </w:tc>
        <w:tc>
          <w:tcPr>
            <w:tcW w:w="1080" w:type="dxa"/>
          </w:tcPr>
          <w:p w14:paraId="49586445" w14:textId="77777777" w:rsidR="004710BF" w:rsidRPr="0054226D" w:rsidRDefault="004710BF" w:rsidP="00B90779">
            <w:pPr>
              <w:pStyle w:val="TAH"/>
              <w:keepNext w:val="0"/>
              <w:keepLines w:val="0"/>
              <w:widowControl w:val="0"/>
              <w:spacing w:line="0" w:lineRule="atLeast"/>
            </w:pPr>
            <w:r w:rsidRPr="0054226D">
              <w:t>Range</w:t>
            </w:r>
          </w:p>
        </w:tc>
        <w:tc>
          <w:tcPr>
            <w:tcW w:w="1512" w:type="dxa"/>
          </w:tcPr>
          <w:p w14:paraId="5F0B7BD6" w14:textId="77777777" w:rsidR="004710BF" w:rsidRPr="0054226D" w:rsidRDefault="004710BF" w:rsidP="00B90779">
            <w:pPr>
              <w:pStyle w:val="TAH"/>
              <w:keepNext w:val="0"/>
              <w:keepLines w:val="0"/>
              <w:widowControl w:val="0"/>
              <w:spacing w:line="0" w:lineRule="atLeast"/>
            </w:pPr>
            <w:r w:rsidRPr="0054226D">
              <w:t>IE Type and Reference</w:t>
            </w:r>
          </w:p>
        </w:tc>
        <w:tc>
          <w:tcPr>
            <w:tcW w:w="1728" w:type="dxa"/>
          </w:tcPr>
          <w:p w14:paraId="569AB99A" w14:textId="77777777" w:rsidR="004710BF" w:rsidRPr="0054226D" w:rsidRDefault="004710BF" w:rsidP="00B90779">
            <w:pPr>
              <w:pStyle w:val="TAH"/>
              <w:keepNext w:val="0"/>
              <w:keepLines w:val="0"/>
              <w:widowControl w:val="0"/>
              <w:spacing w:line="0" w:lineRule="atLeast"/>
            </w:pPr>
            <w:r w:rsidRPr="0054226D">
              <w:t>Semantics Description</w:t>
            </w:r>
          </w:p>
        </w:tc>
        <w:tc>
          <w:tcPr>
            <w:tcW w:w="1080" w:type="dxa"/>
          </w:tcPr>
          <w:p w14:paraId="08CF2243"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0D622B9A"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90779">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t>&gt;</w:t>
            </w:r>
            <w:r w:rsidRPr="008C20F9">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90779">
            <w:pPr>
              <w:pStyle w:val="TAL"/>
              <w:keepNext w:val="0"/>
              <w:keepLines w:val="0"/>
              <w:widowControl w:val="0"/>
              <w:ind w:leftChars="400" w:left="8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t>&gt;</w:t>
            </w:r>
            <w:r w:rsidRPr="008C20F9">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90779">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90779">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lastRenderedPageBreak/>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90779">
            <w:pPr>
              <w:pStyle w:val="TAL"/>
              <w:keepNext w:val="0"/>
              <w:keepLines w:val="0"/>
              <w:widowControl w:val="0"/>
              <w:ind w:leftChars="300" w:left="6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90779">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90779">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90779">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90779">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90779">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90779">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2425" w:name="_Toc51763873"/>
      <w:bookmarkStart w:id="12426" w:name="_Toc64449043"/>
      <w:bookmarkStart w:id="12427" w:name="_Toc66289702"/>
      <w:bookmarkStart w:id="12428" w:name="_Toc74154815"/>
      <w:bookmarkStart w:id="12429" w:name="_Toc81383559"/>
      <w:bookmarkStart w:id="12430" w:name="_Toc88658192"/>
      <w:bookmarkStart w:id="12431" w:name="_Toc97911104"/>
      <w:bookmarkStart w:id="12432" w:name="_Toc99038864"/>
      <w:bookmarkStart w:id="12433" w:name="_Toc99731127"/>
      <w:bookmarkStart w:id="12434" w:name="_Toc105511258"/>
      <w:bookmarkStart w:id="12435" w:name="_Toc105927790"/>
      <w:bookmarkStart w:id="12436" w:name="_Toc106110330"/>
      <w:bookmarkStart w:id="12437" w:name="_Toc113835767"/>
      <w:bookmarkStart w:id="12438" w:name="_Toc120124615"/>
      <w:bookmarkStart w:id="12439" w:name="_Toc146226882"/>
      <w:bookmarkStart w:id="12440" w:name="_CR9_3_1_185"/>
      <w:bookmarkEnd w:id="12440"/>
      <w:r w:rsidRPr="00BF5F64">
        <w:t>9.3.1.</w:t>
      </w:r>
      <w:r>
        <w:t>185</w:t>
      </w:r>
      <w:r w:rsidRPr="00BF5F64">
        <w:tab/>
        <w:t>DL-PRS Resource Coordinates</w:t>
      </w:r>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90779">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90779">
            <w:pPr>
              <w:pStyle w:val="TAL"/>
              <w:keepNext w:val="0"/>
              <w:keepLines w:val="0"/>
              <w:widowControl w:val="0"/>
              <w:ind w:leftChars="100" w:left="2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90779">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90779">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90779">
            <w:pPr>
              <w:pStyle w:val="TAL"/>
              <w:keepNext w:val="0"/>
              <w:keepLines w:val="0"/>
              <w:widowControl w:val="0"/>
              <w:ind w:leftChars="100" w:left="2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90779">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90779">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90779">
            <w:pPr>
              <w:pStyle w:val="TAL"/>
              <w:keepNext w:val="0"/>
              <w:keepLines w:val="0"/>
              <w:widowControl w:val="0"/>
              <w:ind w:leftChars="300" w:left="6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90779">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142D00" w:rsidRDefault="00CD732E" w:rsidP="00B90779">
            <w:pPr>
              <w:pStyle w:val="TAL"/>
              <w:keepNext w:val="0"/>
              <w:keepLines w:val="0"/>
              <w:widowControl w:val="0"/>
              <w:ind w:leftChars="200" w:left="400"/>
            </w:pPr>
            <w:r>
              <w: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90779">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90779">
            <w:pPr>
              <w:pStyle w:val="TAL"/>
              <w:keepNext w:val="0"/>
              <w:keepLines w:val="0"/>
              <w:widowControl w:val="0"/>
              <w:ind w:leftChars="300" w:left="6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90779">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8C20F9" w:rsidRDefault="00CD732E" w:rsidP="00B90779">
            <w:pPr>
              <w:pStyle w:val="TAL"/>
              <w:keepNext w:val="0"/>
              <w:keepLines w:val="0"/>
              <w:widowControl w:val="0"/>
              <w:ind w:leftChars="100" w:left="200"/>
              <w:rPr>
                <w:b/>
                <w:noProof/>
              </w:rPr>
            </w:pPr>
            <w:r w:rsidRPr="008C20F9">
              <w:rPr>
                <w:b/>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90779">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90779">
            <w:pPr>
              <w:pStyle w:val="TAL"/>
              <w:keepNext w:val="0"/>
              <w:keepLines w:val="0"/>
              <w:widowControl w:val="0"/>
              <w:ind w:leftChars="200" w:left="4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90779">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90779">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90779">
            <w:pPr>
              <w:pStyle w:val="TAL"/>
              <w:keepNext w:val="0"/>
              <w:keepLines w:val="0"/>
              <w:widowControl w:val="0"/>
              <w:ind w:leftChars="200" w:left="4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90779">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90779">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90779">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90779">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B90779">
            <w:pPr>
              <w:pStyle w:val="TAL"/>
              <w:keepNext w:val="0"/>
              <w:keepLines w:val="0"/>
              <w:widowControl w:val="0"/>
              <w:ind w:leftChars="200" w:left="4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90779">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90779">
            <w:pPr>
              <w:pStyle w:val="TAL"/>
              <w:keepNext w:val="0"/>
              <w:keepLines w:val="0"/>
              <w:widowControl w:val="0"/>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2441" w:name="_Toc51763874"/>
      <w:bookmarkStart w:id="12442" w:name="_Toc64449044"/>
      <w:bookmarkStart w:id="12443" w:name="_Toc66289703"/>
      <w:bookmarkStart w:id="12444" w:name="_Toc74154816"/>
      <w:bookmarkStart w:id="12445" w:name="_Toc81383560"/>
      <w:bookmarkStart w:id="12446" w:name="_Toc88658193"/>
      <w:bookmarkStart w:id="12447" w:name="_Toc97911105"/>
      <w:bookmarkStart w:id="12448" w:name="_Toc99038865"/>
      <w:bookmarkStart w:id="12449" w:name="_Toc99731128"/>
      <w:bookmarkStart w:id="12450" w:name="_Toc105511259"/>
      <w:bookmarkStart w:id="12451" w:name="_Toc105927791"/>
      <w:bookmarkStart w:id="12452" w:name="_Toc106110331"/>
      <w:bookmarkStart w:id="12453" w:name="_Toc113835768"/>
      <w:bookmarkStart w:id="12454" w:name="_Toc120124616"/>
      <w:bookmarkStart w:id="12455" w:name="_Toc146226883"/>
      <w:bookmarkStart w:id="12456" w:name="_CR9_3_1_186"/>
      <w:bookmarkEnd w:id="12456"/>
      <w:r w:rsidRPr="00BF5F64">
        <w:t>9.3.1.</w:t>
      </w:r>
      <w:r>
        <w:t>186</w:t>
      </w:r>
      <w:r w:rsidRPr="00BF5F64">
        <w:tab/>
        <w:t>Relative Geodetic Location</w:t>
      </w:r>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2457" w:name="_Toc51763875"/>
      <w:bookmarkStart w:id="12458" w:name="_Toc64449045"/>
      <w:bookmarkStart w:id="12459" w:name="_Toc66289704"/>
      <w:bookmarkStart w:id="12460" w:name="_Toc74154817"/>
      <w:bookmarkStart w:id="12461" w:name="_Toc81383561"/>
      <w:bookmarkStart w:id="12462" w:name="_Toc88658194"/>
      <w:bookmarkStart w:id="12463" w:name="_Toc97911106"/>
      <w:bookmarkStart w:id="12464" w:name="_Toc99038866"/>
      <w:bookmarkStart w:id="12465" w:name="_Toc99731129"/>
      <w:bookmarkStart w:id="12466" w:name="_Toc105511260"/>
      <w:bookmarkStart w:id="12467" w:name="_Toc105927792"/>
      <w:bookmarkStart w:id="12468" w:name="_Toc106110332"/>
      <w:bookmarkStart w:id="12469" w:name="_Toc113835769"/>
      <w:bookmarkStart w:id="12470" w:name="_Toc120124617"/>
      <w:bookmarkStart w:id="12471" w:name="_Toc146226884"/>
      <w:bookmarkStart w:id="12472" w:name="_CR9_3_1_187"/>
      <w:bookmarkEnd w:id="12472"/>
      <w:r w:rsidRPr="00BF5F64">
        <w:t>9.3.1.</w:t>
      </w:r>
      <w:r>
        <w:t>187</w:t>
      </w:r>
      <w:r>
        <w:tab/>
      </w:r>
      <w:r w:rsidRPr="00142D00">
        <w:t>Relative Cartesian Location</w:t>
      </w:r>
      <w:bookmarkEnd w:id="12457"/>
      <w:bookmarkEnd w:id="12458"/>
      <w:bookmarkEnd w:id="12459"/>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rsidP="00B90779">
      <w:pPr>
        <w:widowControl w:val="0"/>
        <w:rPr>
          <w:rFonts w:eastAsia="SimSun"/>
          <w:b/>
          <w:lang w:val="en-US"/>
        </w:rPr>
      </w:pPr>
    </w:p>
    <w:p w14:paraId="661F60AE" w14:textId="77777777" w:rsidR="00CD732E" w:rsidRPr="009E6EC2" w:rsidRDefault="00CD732E" w:rsidP="00B90779">
      <w:pPr>
        <w:pStyle w:val="Heading4"/>
        <w:keepNext w:val="0"/>
        <w:keepLines w:val="0"/>
        <w:widowControl w:val="0"/>
      </w:pPr>
      <w:bookmarkStart w:id="12473" w:name="_Toc51763876"/>
      <w:bookmarkStart w:id="12474" w:name="_Toc64449046"/>
      <w:bookmarkStart w:id="12475" w:name="_Toc66289705"/>
      <w:bookmarkStart w:id="12476" w:name="_Toc74154818"/>
      <w:bookmarkStart w:id="12477" w:name="_Toc81383562"/>
      <w:bookmarkStart w:id="12478" w:name="_Toc88658195"/>
      <w:bookmarkStart w:id="12479" w:name="_Toc97911107"/>
      <w:bookmarkStart w:id="12480" w:name="_Toc99038867"/>
      <w:bookmarkStart w:id="12481" w:name="_Toc99731130"/>
      <w:bookmarkStart w:id="12482" w:name="_Toc105511261"/>
      <w:bookmarkStart w:id="12483" w:name="_Toc105927793"/>
      <w:bookmarkStart w:id="12484" w:name="_Toc106110333"/>
      <w:bookmarkStart w:id="12485" w:name="_Toc113835770"/>
      <w:bookmarkStart w:id="12486" w:name="_Toc120124618"/>
      <w:bookmarkStart w:id="12487" w:name="_Toc146226885"/>
      <w:bookmarkStart w:id="12488" w:name="_CR9_3_1_188"/>
      <w:bookmarkEnd w:id="12488"/>
      <w:r w:rsidRPr="00142D00">
        <w:t>9.3.1.</w:t>
      </w:r>
      <w:r>
        <w:t>188</w:t>
      </w:r>
      <w:r w:rsidRPr="00142D00">
        <w:tab/>
        <w:t>Reference Point</w:t>
      </w:r>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142D00" w:rsidRDefault="00CD732E" w:rsidP="00B90779">
            <w:pPr>
              <w:pStyle w:val="TAL"/>
              <w:keepNext w:val="0"/>
              <w:keepLines w:val="0"/>
              <w:widowControl w:val="0"/>
              <w:ind w:leftChars="100" w:left="200"/>
              <w:rPr>
                <w:noProof/>
                <w:lang w:eastAsia="zh-CN"/>
              </w:rPr>
            </w:pPr>
            <w:r w:rsidRPr="00AA6828">
              <w:rPr>
                <w:rFonts w:hint="eastAsia"/>
                <w:noProof/>
              </w:rPr>
              <w:t>&gt;</w:t>
            </w:r>
            <w:r w:rsidRPr="008C20F9">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90779">
            <w:pPr>
              <w:pStyle w:val="TAL"/>
              <w:keepNext w:val="0"/>
              <w:keepLines w:val="0"/>
              <w:widowControl w:val="0"/>
              <w:ind w:leftChars="200" w:left="400"/>
              <w:rPr>
                <w:noProof/>
                <w:lang w:eastAsia="zh-CN"/>
              </w:rPr>
            </w:pPr>
            <w:r w:rsidRPr="00AA6828">
              <w:rPr>
                <w:rFonts w:hint="eastAsia"/>
                <w:noProof/>
              </w:rPr>
              <w:lastRenderedPageBreak/>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90779">
            <w:pPr>
              <w:pStyle w:val="TAL"/>
              <w:keepNext w:val="0"/>
              <w:keepLines w:val="0"/>
              <w:widowControl w:val="0"/>
              <w:ind w:leftChars="200" w:left="4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90779">
            <w:pPr>
              <w:pStyle w:val="TAL"/>
              <w:keepNext w:val="0"/>
              <w:keepLines w:val="0"/>
              <w:widowControl w:val="0"/>
              <w:ind w:leftChars="200" w:left="4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rsidP="00B90779">
      <w:pPr>
        <w:widowControl w:val="0"/>
        <w:rPr>
          <w:b/>
          <w:bCs/>
        </w:rPr>
      </w:pPr>
    </w:p>
    <w:p w14:paraId="1834EB23" w14:textId="77777777" w:rsidR="00CD732E" w:rsidRPr="00142D00" w:rsidRDefault="00CD732E" w:rsidP="00B90779">
      <w:pPr>
        <w:pStyle w:val="Heading4"/>
        <w:keepNext w:val="0"/>
        <w:keepLines w:val="0"/>
        <w:widowControl w:val="0"/>
      </w:pPr>
      <w:bookmarkStart w:id="12489" w:name="_Toc51763877"/>
      <w:bookmarkStart w:id="12490" w:name="_Toc64449047"/>
      <w:bookmarkStart w:id="12491" w:name="_Toc66289706"/>
      <w:bookmarkStart w:id="12492" w:name="_Toc74154819"/>
      <w:bookmarkStart w:id="12493" w:name="_Toc81383563"/>
      <w:bookmarkStart w:id="12494" w:name="_Toc88658196"/>
      <w:bookmarkStart w:id="12495" w:name="_Toc97911108"/>
      <w:bookmarkStart w:id="12496" w:name="_Toc99038868"/>
      <w:bookmarkStart w:id="12497" w:name="_Toc99731131"/>
      <w:bookmarkStart w:id="12498" w:name="_Toc105511262"/>
      <w:bookmarkStart w:id="12499" w:name="_Toc105927794"/>
      <w:bookmarkStart w:id="12500" w:name="_Toc106110334"/>
      <w:bookmarkStart w:id="12501" w:name="_Toc113835771"/>
      <w:bookmarkStart w:id="12502" w:name="_Toc120124619"/>
      <w:bookmarkStart w:id="12503" w:name="_Toc146226886"/>
      <w:bookmarkStart w:id="12504" w:name="_CR9_3_1_189"/>
      <w:bookmarkEnd w:id="12504"/>
      <w:r w:rsidRPr="00142D00">
        <w:t>9.3.1.</w:t>
      </w:r>
      <w:r>
        <w:t>189</w:t>
      </w:r>
      <w:r w:rsidRPr="00142D00">
        <w:tab/>
        <w:t>Location Uncertainty</w:t>
      </w:r>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2505" w:name="_Toc51763878"/>
      <w:bookmarkStart w:id="12506" w:name="_Toc64449048"/>
      <w:bookmarkStart w:id="12507" w:name="_Toc66289707"/>
      <w:bookmarkStart w:id="12508" w:name="_Toc74154820"/>
      <w:bookmarkStart w:id="12509" w:name="_Toc81383564"/>
      <w:bookmarkStart w:id="12510" w:name="_Toc88658197"/>
      <w:bookmarkStart w:id="12511" w:name="_Toc97911109"/>
      <w:bookmarkStart w:id="12512" w:name="_Toc99038869"/>
      <w:bookmarkStart w:id="12513" w:name="_Toc99731132"/>
      <w:bookmarkStart w:id="12514" w:name="_Toc105511263"/>
      <w:bookmarkStart w:id="12515" w:name="_Toc105927795"/>
      <w:bookmarkStart w:id="12516" w:name="_Toc106110335"/>
      <w:bookmarkStart w:id="12517" w:name="_Toc113835772"/>
      <w:bookmarkStart w:id="12518" w:name="_Toc120124620"/>
      <w:bookmarkStart w:id="12519" w:name="_Toc146226887"/>
      <w:bookmarkStart w:id="12520" w:name="_CR9_3_1_190"/>
      <w:bookmarkEnd w:id="12520"/>
      <w:r w:rsidRPr="002571EA">
        <w:t>9.</w:t>
      </w:r>
      <w:r>
        <w:t>3.1</w:t>
      </w:r>
      <w:r w:rsidRPr="002571EA">
        <w:t>.</w:t>
      </w:r>
      <w:r>
        <w:t>190</w:t>
      </w:r>
      <w:r w:rsidRPr="002571EA">
        <w:tab/>
      </w:r>
      <w:r w:rsidRPr="009D5CDA">
        <w:t>NG-RAN High Accuracy Access Point Position</w:t>
      </w:r>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46ABB423" w14:textId="77777777" w:rsidR="00CD732E" w:rsidRPr="002571EA" w:rsidRDefault="00CD732E" w:rsidP="00B90779">
      <w:pPr>
        <w:widowControl w:val="0"/>
        <w:jc w:val="both"/>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2521" w:name="_Toc51763879"/>
      <w:bookmarkStart w:id="12522" w:name="_Toc64449049"/>
      <w:bookmarkStart w:id="12523" w:name="_Toc66289708"/>
      <w:bookmarkStart w:id="12524" w:name="_Toc74154821"/>
      <w:bookmarkStart w:id="12525" w:name="_Toc81383565"/>
      <w:bookmarkStart w:id="12526" w:name="_Toc88658198"/>
      <w:bookmarkStart w:id="12527" w:name="_Toc97911110"/>
      <w:bookmarkStart w:id="12528" w:name="_Toc99038870"/>
      <w:bookmarkStart w:id="12529" w:name="_Toc99731133"/>
      <w:bookmarkStart w:id="12530" w:name="_Toc105511264"/>
      <w:bookmarkStart w:id="12531" w:name="_Toc105927796"/>
      <w:bookmarkStart w:id="12532" w:name="_Toc106110336"/>
      <w:bookmarkStart w:id="12533" w:name="_Toc113835773"/>
      <w:bookmarkStart w:id="12534" w:name="_Toc120124621"/>
      <w:bookmarkStart w:id="12535" w:name="_Toc146226888"/>
      <w:bookmarkStart w:id="12536" w:name="_CR9_3_1_191"/>
      <w:bookmarkEnd w:id="12536"/>
      <w:r w:rsidRPr="00341EEC">
        <w:t>9.</w:t>
      </w:r>
      <w:r>
        <w:t>3</w:t>
      </w:r>
      <w:r w:rsidRPr="00341EEC">
        <w:t>.</w:t>
      </w:r>
      <w:r>
        <w:t>1.191</w:t>
      </w:r>
      <w:r w:rsidRPr="00341EEC">
        <w:tab/>
        <w:t>Positioning Broadcast Cells</w:t>
      </w:r>
      <w:bookmarkEnd w:id="12521"/>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5B8F764E" w14:textId="77777777" w:rsidR="00CD732E" w:rsidRPr="00341EEC" w:rsidRDefault="00CD732E" w:rsidP="00B90779">
      <w:pPr>
        <w:widowControl w:val="0"/>
        <w:rPr>
          <w:lang w:eastAsia="zh-CN"/>
        </w:rPr>
      </w:pPr>
      <w:r w:rsidRPr="00341EEC">
        <w:lastRenderedPageBreak/>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90779">
            <w:pPr>
              <w:pStyle w:val="TAL"/>
              <w:keepNext w:val="0"/>
              <w:keepLines w:val="0"/>
              <w:widowControl w:val="0"/>
              <w:ind w:leftChars="100" w:left="2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2537" w:name="_Toc51763880"/>
      <w:bookmarkStart w:id="12538" w:name="_Toc64449050"/>
      <w:bookmarkStart w:id="12539" w:name="_Toc66289709"/>
      <w:bookmarkStart w:id="12540" w:name="_Toc74154822"/>
      <w:bookmarkStart w:id="12541" w:name="_Toc81383566"/>
      <w:bookmarkStart w:id="12542" w:name="_Toc88658199"/>
      <w:bookmarkStart w:id="12543" w:name="_Toc97911111"/>
      <w:bookmarkStart w:id="12544" w:name="_Toc99038871"/>
      <w:bookmarkStart w:id="12545" w:name="_Toc99731134"/>
      <w:bookmarkStart w:id="12546" w:name="_Toc105511265"/>
      <w:bookmarkStart w:id="12547" w:name="_Toc105927797"/>
      <w:bookmarkStart w:id="12548" w:name="_Toc106110337"/>
      <w:bookmarkStart w:id="12549" w:name="_Toc113835774"/>
      <w:bookmarkStart w:id="12550" w:name="_Toc120124622"/>
      <w:bookmarkStart w:id="12551" w:name="_Toc146226889"/>
      <w:bookmarkStart w:id="12552" w:name="_CR9_3_1_192"/>
      <w:bookmarkEnd w:id="12552"/>
      <w:r w:rsidRPr="00853850">
        <w:t>9.3.1.</w:t>
      </w:r>
      <w:r>
        <w:t>192</w:t>
      </w:r>
      <w:r w:rsidRPr="00853850">
        <w:tab/>
      </w:r>
      <w:r w:rsidRPr="00853850">
        <w:tab/>
        <w:t>SRS Configuration</w:t>
      </w:r>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4AA216BC" w14:textId="77777777" w:rsidR="00CD732E" w:rsidRDefault="00CD732E" w:rsidP="00B90779">
      <w:pPr>
        <w:widowControl w:val="0"/>
        <w:jc w:val="both"/>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90779">
            <w:pPr>
              <w:pStyle w:val="TAL"/>
              <w:keepNext w:val="0"/>
              <w:keepLines w:val="0"/>
              <w:widowControl w:val="0"/>
            </w:pPr>
          </w:p>
        </w:tc>
        <w:tc>
          <w:tcPr>
            <w:tcW w:w="1440" w:type="dxa"/>
          </w:tcPr>
          <w:p w14:paraId="1EC7E6D0" w14:textId="77777777" w:rsidR="00CD732E" w:rsidRPr="00BB239F" w:rsidRDefault="00CD732E" w:rsidP="00B90779">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90779">
            <w:pPr>
              <w:pStyle w:val="TAL"/>
              <w:keepNext w:val="0"/>
              <w:keepLines w:val="0"/>
              <w:widowControl w:val="0"/>
            </w:pPr>
          </w:p>
        </w:tc>
        <w:tc>
          <w:tcPr>
            <w:tcW w:w="2880" w:type="dxa"/>
          </w:tcPr>
          <w:p w14:paraId="57444585" w14:textId="77777777" w:rsidR="00CD732E" w:rsidRPr="00460FB4" w:rsidRDefault="00CD732E" w:rsidP="00B90779">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90779">
            <w:pPr>
              <w:pStyle w:val="TAL"/>
              <w:keepNext w:val="0"/>
              <w:keepLines w:val="0"/>
              <w:widowControl w:val="0"/>
              <w:ind w:leftChars="100" w:left="2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90779">
            <w:pPr>
              <w:pStyle w:val="TAL"/>
              <w:keepNext w:val="0"/>
              <w:keepLines w:val="0"/>
              <w:widowControl w:val="0"/>
            </w:pPr>
          </w:p>
        </w:tc>
        <w:tc>
          <w:tcPr>
            <w:tcW w:w="1872" w:type="dxa"/>
          </w:tcPr>
          <w:p w14:paraId="34133F17" w14:textId="77777777" w:rsidR="002B411D" w:rsidRPr="00BB239F" w:rsidRDefault="002B411D" w:rsidP="00B90779">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90779">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765731" w:rsidRDefault="002B411D" w:rsidP="00B90779">
            <w:pPr>
              <w:pStyle w:val="TAL"/>
              <w:keepNext w:val="0"/>
              <w:keepLines w:val="0"/>
              <w:widowControl w:val="0"/>
              <w:ind w:leftChars="100" w:left="200"/>
              <w:rPr>
                <w:b/>
                <w:bCs/>
                <w:noProof/>
              </w:rPr>
            </w:pPr>
            <w:r w:rsidRPr="00765731">
              <w:rPr>
                <w:b/>
                <w:bCs/>
                <w:szCs w:val="18"/>
                <w:lang w:eastAsia="zh-CN"/>
              </w:rPr>
              <w:t>&gt;</w:t>
            </w:r>
            <w:r w:rsidRPr="00765731">
              <w:rPr>
                <w:b/>
                <w:bCs/>
              </w:rPr>
              <w:t>Uplink Channel BW-PerSCS-List</w:t>
            </w:r>
          </w:p>
        </w:tc>
        <w:tc>
          <w:tcPr>
            <w:tcW w:w="1080" w:type="dxa"/>
          </w:tcPr>
          <w:p w14:paraId="29D0C56C" w14:textId="77777777" w:rsidR="002B411D" w:rsidRPr="00BB239F" w:rsidRDefault="002B411D" w:rsidP="00B90779">
            <w:pPr>
              <w:pStyle w:val="TAL"/>
              <w:keepNext w:val="0"/>
              <w:keepLines w:val="0"/>
              <w:widowControl w:val="0"/>
            </w:pPr>
          </w:p>
        </w:tc>
        <w:tc>
          <w:tcPr>
            <w:tcW w:w="1440" w:type="dxa"/>
          </w:tcPr>
          <w:p w14:paraId="49329A99" w14:textId="77777777" w:rsidR="002B411D" w:rsidRPr="00BB239F" w:rsidRDefault="002B411D" w:rsidP="00B90779">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90779">
            <w:pPr>
              <w:pStyle w:val="TAL"/>
              <w:keepNext w:val="0"/>
              <w:keepLines w:val="0"/>
              <w:widowControl w:val="0"/>
            </w:pPr>
          </w:p>
        </w:tc>
        <w:tc>
          <w:tcPr>
            <w:tcW w:w="2880" w:type="dxa"/>
          </w:tcPr>
          <w:p w14:paraId="01697208" w14:textId="77777777" w:rsidR="002B411D" w:rsidRPr="00460FB4" w:rsidRDefault="002B411D" w:rsidP="00B9077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90779">
            <w:pPr>
              <w:pStyle w:val="TAL"/>
              <w:keepNext w:val="0"/>
              <w:keepLines w:val="0"/>
              <w:widowControl w:val="0"/>
              <w:ind w:leftChars="200" w:left="400"/>
              <w:rPr>
                <w:noProof/>
              </w:rPr>
            </w:pPr>
            <w:r w:rsidRPr="00504F3B">
              <w:rPr>
                <w:lang w:eastAsia="zh-CN"/>
              </w:rPr>
              <w:t>&gt;&gt;Offset To Carrier</w:t>
            </w:r>
          </w:p>
        </w:tc>
        <w:tc>
          <w:tcPr>
            <w:tcW w:w="1080" w:type="dxa"/>
          </w:tcPr>
          <w:p w14:paraId="51106C6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90779">
            <w:pPr>
              <w:pStyle w:val="TAL"/>
              <w:keepNext w:val="0"/>
              <w:keepLines w:val="0"/>
              <w:widowControl w:val="0"/>
            </w:pPr>
          </w:p>
        </w:tc>
        <w:tc>
          <w:tcPr>
            <w:tcW w:w="1872" w:type="dxa"/>
          </w:tcPr>
          <w:p w14:paraId="02A5BD2A" w14:textId="77777777" w:rsidR="002B411D" w:rsidRPr="00BB239F" w:rsidRDefault="002B411D" w:rsidP="00B90779">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90779">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7524A1E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90779">
            <w:pPr>
              <w:pStyle w:val="TAL"/>
              <w:keepNext w:val="0"/>
              <w:keepLines w:val="0"/>
              <w:widowControl w:val="0"/>
            </w:pPr>
          </w:p>
        </w:tc>
        <w:tc>
          <w:tcPr>
            <w:tcW w:w="1872" w:type="dxa"/>
          </w:tcPr>
          <w:p w14:paraId="2F8E3027" w14:textId="2D675347"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90779">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90779">
            <w:pPr>
              <w:pStyle w:val="TAL"/>
              <w:keepNext w:val="0"/>
              <w:keepLines w:val="0"/>
              <w:widowControl w:val="0"/>
              <w:ind w:leftChars="200" w:left="400"/>
              <w:rPr>
                <w:noProof/>
              </w:rPr>
            </w:pPr>
            <w:r w:rsidRPr="00504F3B">
              <w:rPr>
                <w:lang w:eastAsia="zh-CN"/>
              </w:rPr>
              <w:t>&gt;&gt;Carrier Bandwidth</w:t>
            </w:r>
          </w:p>
        </w:tc>
        <w:tc>
          <w:tcPr>
            <w:tcW w:w="1080" w:type="dxa"/>
          </w:tcPr>
          <w:p w14:paraId="597A0EF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90779">
            <w:pPr>
              <w:pStyle w:val="TAL"/>
              <w:keepNext w:val="0"/>
              <w:keepLines w:val="0"/>
              <w:widowControl w:val="0"/>
            </w:pPr>
          </w:p>
        </w:tc>
        <w:tc>
          <w:tcPr>
            <w:tcW w:w="1872" w:type="dxa"/>
          </w:tcPr>
          <w:p w14:paraId="337AEB3A" w14:textId="77777777" w:rsidR="002B411D" w:rsidRPr="00BB239F" w:rsidRDefault="002B411D" w:rsidP="00B9077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90779">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765731" w:rsidRDefault="002B411D" w:rsidP="00B90779">
            <w:pPr>
              <w:pStyle w:val="TAL"/>
              <w:keepNext w:val="0"/>
              <w:keepLines w:val="0"/>
              <w:widowControl w:val="0"/>
              <w:ind w:leftChars="100" w:left="200"/>
              <w:rPr>
                <w:b/>
                <w:bCs/>
                <w:noProof/>
              </w:rPr>
            </w:pPr>
            <w:r w:rsidRPr="00765731">
              <w:rPr>
                <w:b/>
                <w:bCs/>
                <w:lang w:eastAsia="zh-CN"/>
              </w:rPr>
              <w:t>&gt;Active UL BWP</w:t>
            </w:r>
          </w:p>
        </w:tc>
        <w:tc>
          <w:tcPr>
            <w:tcW w:w="1080" w:type="dxa"/>
          </w:tcPr>
          <w:p w14:paraId="2F81F0B1" w14:textId="77777777" w:rsidR="002B411D" w:rsidRPr="00BB239F" w:rsidRDefault="002B411D" w:rsidP="00B90779">
            <w:pPr>
              <w:pStyle w:val="TAL"/>
              <w:keepNext w:val="0"/>
              <w:keepLines w:val="0"/>
              <w:widowControl w:val="0"/>
            </w:pPr>
            <w:r w:rsidRPr="00504F3B">
              <w:rPr>
                <w:noProof/>
              </w:rPr>
              <w:t>M</w:t>
            </w:r>
          </w:p>
        </w:tc>
        <w:tc>
          <w:tcPr>
            <w:tcW w:w="1440" w:type="dxa"/>
          </w:tcPr>
          <w:p w14:paraId="26FB82F4" w14:textId="77777777" w:rsidR="002B411D" w:rsidRPr="00BB239F" w:rsidRDefault="002B411D" w:rsidP="00B90779">
            <w:pPr>
              <w:pStyle w:val="TAL"/>
              <w:keepNext w:val="0"/>
              <w:keepLines w:val="0"/>
              <w:widowControl w:val="0"/>
            </w:pPr>
          </w:p>
        </w:tc>
        <w:tc>
          <w:tcPr>
            <w:tcW w:w="1872" w:type="dxa"/>
          </w:tcPr>
          <w:p w14:paraId="19DB9D84" w14:textId="77777777" w:rsidR="002B411D" w:rsidRPr="00BB239F" w:rsidRDefault="002B411D" w:rsidP="00B90779">
            <w:pPr>
              <w:pStyle w:val="TAL"/>
              <w:keepNext w:val="0"/>
              <w:keepLines w:val="0"/>
              <w:widowControl w:val="0"/>
            </w:pPr>
          </w:p>
        </w:tc>
        <w:tc>
          <w:tcPr>
            <w:tcW w:w="2880" w:type="dxa"/>
          </w:tcPr>
          <w:p w14:paraId="19368063" w14:textId="77777777" w:rsidR="002B411D" w:rsidRPr="00460FB4" w:rsidRDefault="002B411D" w:rsidP="00B90779">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90779">
            <w:pPr>
              <w:pStyle w:val="TAL"/>
              <w:keepNext w:val="0"/>
              <w:keepLines w:val="0"/>
              <w:widowControl w:val="0"/>
              <w:ind w:leftChars="200" w:left="400"/>
              <w:rPr>
                <w:noProof/>
              </w:rPr>
            </w:pPr>
            <w:r w:rsidRPr="00504F3B">
              <w:rPr>
                <w:lang w:eastAsia="zh-CN"/>
              </w:rPr>
              <w:t>&gt;&gt;Location And Bandwidth</w:t>
            </w:r>
          </w:p>
        </w:tc>
        <w:tc>
          <w:tcPr>
            <w:tcW w:w="1080" w:type="dxa"/>
          </w:tcPr>
          <w:p w14:paraId="0844D6C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90779">
            <w:pPr>
              <w:pStyle w:val="TAL"/>
              <w:keepNext w:val="0"/>
              <w:keepLines w:val="0"/>
              <w:widowControl w:val="0"/>
            </w:pPr>
          </w:p>
        </w:tc>
        <w:tc>
          <w:tcPr>
            <w:tcW w:w="1872" w:type="dxa"/>
          </w:tcPr>
          <w:p w14:paraId="694739E4" w14:textId="77777777" w:rsidR="002B411D" w:rsidRPr="00BB239F" w:rsidRDefault="002B411D" w:rsidP="00B90779">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9077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4D40EC75"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90779">
            <w:pPr>
              <w:pStyle w:val="TAL"/>
              <w:keepNext w:val="0"/>
              <w:keepLines w:val="0"/>
              <w:widowControl w:val="0"/>
            </w:pPr>
          </w:p>
        </w:tc>
        <w:tc>
          <w:tcPr>
            <w:tcW w:w="1872" w:type="dxa"/>
          </w:tcPr>
          <w:p w14:paraId="20415187" w14:textId="4BDAA335"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90779">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90779">
            <w:pPr>
              <w:pStyle w:val="TAL"/>
              <w:keepNext w:val="0"/>
              <w:keepLines w:val="0"/>
              <w:widowControl w:val="0"/>
              <w:ind w:leftChars="200" w:left="400"/>
              <w:rPr>
                <w:noProof/>
              </w:rPr>
            </w:pPr>
            <w:r w:rsidRPr="00504F3B">
              <w:rPr>
                <w:lang w:eastAsia="zh-CN"/>
              </w:rPr>
              <w:t>&gt;&gt;Cyclic Prefix</w:t>
            </w:r>
          </w:p>
        </w:tc>
        <w:tc>
          <w:tcPr>
            <w:tcW w:w="1080" w:type="dxa"/>
          </w:tcPr>
          <w:p w14:paraId="082CCA6B"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90779">
            <w:pPr>
              <w:pStyle w:val="TAL"/>
              <w:keepNext w:val="0"/>
              <w:keepLines w:val="0"/>
              <w:widowControl w:val="0"/>
            </w:pPr>
          </w:p>
        </w:tc>
        <w:tc>
          <w:tcPr>
            <w:tcW w:w="1872" w:type="dxa"/>
          </w:tcPr>
          <w:p w14:paraId="6BB08323" w14:textId="77777777" w:rsidR="002B411D" w:rsidRPr="00BB239F" w:rsidRDefault="002B411D" w:rsidP="00B90779">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90779">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90779">
            <w:pPr>
              <w:pStyle w:val="TAL"/>
              <w:keepNext w:val="0"/>
              <w:keepLines w:val="0"/>
              <w:widowControl w:val="0"/>
            </w:pPr>
          </w:p>
        </w:tc>
        <w:tc>
          <w:tcPr>
            <w:tcW w:w="1872" w:type="dxa"/>
          </w:tcPr>
          <w:p w14:paraId="329806D2" w14:textId="77777777" w:rsidR="002B411D" w:rsidRPr="00BB239F" w:rsidRDefault="002B411D" w:rsidP="00B90779">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90779">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Shift7dot5kHz</w:t>
            </w:r>
          </w:p>
        </w:tc>
        <w:tc>
          <w:tcPr>
            <w:tcW w:w="1080" w:type="dxa"/>
          </w:tcPr>
          <w:p w14:paraId="490E719C" w14:textId="77777777" w:rsidR="002B411D" w:rsidRPr="00BB239F" w:rsidRDefault="002B411D" w:rsidP="00B90779">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90779">
            <w:pPr>
              <w:pStyle w:val="TAL"/>
              <w:keepNext w:val="0"/>
              <w:keepLines w:val="0"/>
              <w:widowControl w:val="0"/>
            </w:pPr>
          </w:p>
        </w:tc>
        <w:tc>
          <w:tcPr>
            <w:tcW w:w="1872" w:type="dxa"/>
          </w:tcPr>
          <w:p w14:paraId="2BA969C6" w14:textId="77777777" w:rsidR="002B411D" w:rsidRPr="00BB239F" w:rsidRDefault="002B411D" w:rsidP="00B90779">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90779">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765731" w:rsidRDefault="002B411D" w:rsidP="00B90779">
            <w:pPr>
              <w:pStyle w:val="TAL"/>
              <w:keepNext w:val="0"/>
              <w:keepLines w:val="0"/>
              <w:widowControl w:val="0"/>
              <w:ind w:leftChars="200" w:left="400"/>
              <w:rPr>
                <w:b/>
                <w:bCs/>
                <w:noProof/>
              </w:rPr>
            </w:pPr>
            <w:r w:rsidRPr="00765731">
              <w:rPr>
                <w:b/>
                <w:bCs/>
                <w:szCs w:val="18"/>
                <w:lang w:eastAsia="zh-CN"/>
              </w:rPr>
              <w:t>&gt;&gt;SRS Config</w:t>
            </w:r>
          </w:p>
        </w:tc>
        <w:tc>
          <w:tcPr>
            <w:tcW w:w="1080" w:type="dxa"/>
          </w:tcPr>
          <w:p w14:paraId="08941AC3" w14:textId="77777777" w:rsidR="002B411D" w:rsidRPr="00BB239F" w:rsidRDefault="002B411D" w:rsidP="00B90779">
            <w:pPr>
              <w:pStyle w:val="TAL"/>
              <w:keepNext w:val="0"/>
              <w:keepLines w:val="0"/>
              <w:widowControl w:val="0"/>
            </w:pPr>
            <w:r w:rsidRPr="00504F3B">
              <w:rPr>
                <w:noProof/>
              </w:rPr>
              <w:t>M</w:t>
            </w:r>
          </w:p>
        </w:tc>
        <w:tc>
          <w:tcPr>
            <w:tcW w:w="1440" w:type="dxa"/>
          </w:tcPr>
          <w:p w14:paraId="34D3661C" w14:textId="77777777" w:rsidR="002B411D" w:rsidRPr="00BB239F" w:rsidRDefault="002B411D" w:rsidP="00B90779">
            <w:pPr>
              <w:pStyle w:val="TAL"/>
              <w:keepNext w:val="0"/>
              <w:keepLines w:val="0"/>
              <w:widowControl w:val="0"/>
            </w:pPr>
          </w:p>
        </w:tc>
        <w:tc>
          <w:tcPr>
            <w:tcW w:w="1872" w:type="dxa"/>
          </w:tcPr>
          <w:p w14:paraId="2D010DA6" w14:textId="77777777" w:rsidR="002B411D" w:rsidRPr="00BB239F" w:rsidRDefault="002B411D" w:rsidP="00B90779">
            <w:pPr>
              <w:pStyle w:val="TAL"/>
              <w:keepNext w:val="0"/>
              <w:keepLines w:val="0"/>
              <w:widowControl w:val="0"/>
            </w:pPr>
          </w:p>
        </w:tc>
        <w:tc>
          <w:tcPr>
            <w:tcW w:w="2880" w:type="dxa"/>
          </w:tcPr>
          <w:p w14:paraId="1C756C1A" w14:textId="77777777" w:rsidR="002B411D" w:rsidRPr="00460FB4" w:rsidRDefault="002B411D" w:rsidP="00B90779">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765731" w:rsidRDefault="002B411D" w:rsidP="00B90779">
            <w:pPr>
              <w:pStyle w:val="TAL"/>
              <w:keepNext w:val="0"/>
              <w:keepLines w:val="0"/>
              <w:widowControl w:val="0"/>
              <w:ind w:leftChars="300" w:left="600"/>
              <w:rPr>
                <w:b/>
                <w:bCs/>
                <w:noProof/>
              </w:rPr>
            </w:pPr>
            <w:r w:rsidRPr="00765731">
              <w:rPr>
                <w:b/>
                <w:bCs/>
                <w:szCs w:val="18"/>
                <w:lang w:eastAsia="zh-CN"/>
              </w:rPr>
              <w:t>&gt;&gt;&gt;SRS Resource List</w:t>
            </w:r>
          </w:p>
        </w:tc>
        <w:tc>
          <w:tcPr>
            <w:tcW w:w="1080" w:type="dxa"/>
          </w:tcPr>
          <w:p w14:paraId="13E6F044" w14:textId="77777777" w:rsidR="002B411D" w:rsidRPr="00BB239F" w:rsidRDefault="002B411D" w:rsidP="00B90779">
            <w:pPr>
              <w:pStyle w:val="TAL"/>
              <w:keepNext w:val="0"/>
              <w:keepLines w:val="0"/>
              <w:widowControl w:val="0"/>
            </w:pPr>
          </w:p>
        </w:tc>
        <w:tc>
          <w:tcPr>
            <w:tcW w:w="1440" w:type="dxa"/>
          </w:tcPr>
          <w:p w14:paraId="1D9C1E39" w14:textId="77777777" w:rsidR="002B411D" w:rsidRPr="00BB239F" w:rsidRDefault="002B411D" w:rsidP="00B90779">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90779">
            <w:pPr>
              <w:pStyle w:val="TAL"/>
              <w:keepNext w:val="0"/>
              <w:keepLines w:val="0"/>
              <w:widowControl w:val="0"/>
            </w:pPr>
          </w:p>
        </w:tc>
        <w:tc>
          <w:tcPr>
            <w:tcW w:w="2880" w:type="dxa"/>
          </w:tcPr>
          <w:p w14:paraId="7D73C856" w14:textId="77777777" w:rsidR="002B411D" w:rsidRPr="00460FB4" w:rsidRDefault="002B411D" w:rsidP="00B90779">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90779">
            <w:pPr>
              <w:pStyle w:val="TAL"/>
              <w:keepNext w:val="0"/>
              <w:keepLines w:val="0"/>
              <w:widowControl w:val="0"/>
              <w:ind w:leftChars="400" w:left="8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90779">
            <w:pPr>
              <w:pStyle w:val="TAL"/>
              <w:keepNext w:val="0"/>
              <w:keepLines w:val="0"/>
              <w:widowControl w:val="0"/>
            </w:pPr>
            <w:r w:rsidRPr="00340015">
              <w:t>M</w:t>
            </w:r>
          </w:p>
        </w:tc>
        <w:tc>
          <w:tcPr>
            <w:tcW w:w="1440" w:type="dxa"/>
          </w:tcPr>
          <w:p w14:paraId="4DC5C95E" w14:textId="77777777" w:rsidR="00F427E1" w:rsidRPr="00BB239F" w:rsidRDefault="00F427E1" w:rsidP="00B90779">
            <w:pPr>
              <w:pStyle w:val="TAL"/>
              <w:keepNext w:val="0"/>
              <w:keepLines w:val="0"/>
              <w:widowControl w:val="0"/>
            </w:pPr>
          </w:p>
        </w:tc>
        <w:tc>
          <w:tcPr>
            <w:tcW w:w="1872" w:type="dxa"/>
          </w:tcPr>
          <w:p w14:paraId="37CAEB0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90779">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Positioning SRS Resource List</w:t>
            </w:r>
          </w:p>
        </w:tc>
        <w:tc>
          <w:tcPr>
            <w:tcW w:w="1080" w:type="dxa"/>
          </w:tcPr>
          <w:p w14:paraId="3A28382C" w14:textId="77777777" w:rsidR="00F427E1" w:rsidRPr="00BB239F" w:rsidRDefault="00F427E1" w:rsidP="00B90779">
            <w:pPr>
              <w:pStyle w:val="TAL"/>
              <w:keepNext w:val="0"/>
              <w:keepLines w:val="0"/>
              <w:widowControl w:val="0"/>
            </w:pPr>
          </w:p>
        </w:tc>
        <w:tc>
          <w:tcPr>
            <w:tcW w:w="1440" w:type="dxa"/>
          </w:tcPr>
          <w:p w14:paraId="33FFCCAC"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90779">
            <w:pPr>
              <w:pStyle w:val="TAL"/>
              <w:keepNext w:val="0"/>
              <w:keepLines w:val="0"/>
              <w:widowControl w:val="0"/>
            </w:pPr>
          </w:p>
        </w:tc>
        <w:tc>
          <w:tcPr>
            <w:tcW w:w="2880" w:type="dxa"/>
          </w:tcPr>
          <w:p w14:paraId="138B8264" w14:textId="77777777" w:rsidR="00F427E1" w:rsidRPr="00460FB4" w:rsidRDefault="00F427E1" w:rsidP="00B90779">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90779">
            <w:pPr>
              <w:pStyle w:val="TAL"/>
              <w:keepNext w:val="0"/>
              <w:keepLines w:val="0"/>
              <w:widowControl w:val="0"/>
            </w:pPr>
            <w:r w:rsidRPr="00340015">
              <w:t>M</w:t>
            </w:r>
          </w:p>
        </w:tc>
        <w:tc>
          <w:tcPr>
            <w:tcW w:w="1440" w:type="dxa"/>
          </w:tcPr>
          <w:p w14:paraId="5AC903EC" w14:textId="77777777" w:rsidR="00F427E1" w:rsidRPr="00BB239F" w:rsidRDefault="00F427E1" w:rsidP="00B90779">
            <w:pPr>
              <w:pStyle w:val="TAL"/>
              <w:keepNext w:val="0"/>
              <w:keepLines w:val="0"/>
              <w:widowControl w:val="0"/>
            </w:pPr>
          </w:p>
        </w:tc>
        <w:tc>
          <w:tcPr>
            <w:tcW w:w="1872" w:type="dxa"/>
          </w:tcPr>
          <w:p w14:paraId="6CA85B29"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90779">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SRS Resource Set List</w:t>
            </w:r>
          </w:p>
        </w:tc>
        <w:tc>
          <w:tcPr>
            <w:tcW w:w="1080" w:type="dxa"/>
          </w:tcPr>
          <w:p w14:paraId="2753C37C" w14:textId="77777777" w:rsidR="00F427E1" w:rsidRPr="00BB239F" w:rsidRDefault="00F427E1" w:rsidP="00B90779">
            <w:pPr>
              <w:pStyle w:val="TAL"/>
              <w:keepNext w:val="0"/>
              <w:keepLines w:val="0"/>
              <w:widowControl w:val="0"/>
            </w:pPr>
          </w:p>
        </w:tc>
        <w:tc>
          <w:tcPr>
            <w:tcW w:w="1440" w:type="dxa"/>
          </w:tcPr>
          <w:p w14:paraId="537F2FC8" w14:textId="77777777" w:rsidR="00F427E1" w:rsidRPr="00BB239F" w:rsidRDefault="00F427E1" w:rsidP="00B90779">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90779">
            <w:pPr>
              <w:pStyle w:val="TAL"/>
              <w:keepNext w:val="0"/>
              <w:keepLines w:val="0"/>
              <w:widowControl w:val="0"/>
            </w:pPr>
          </w:p>
        </w:tc>
        <w:tc>
          <w:tcPr>
            <w:tcW w:w="2880" w:type="dxa"/>
          </w:tcPr>
          <w:p w14:paraId="5B93FD5B" w14:textId="77777777" w:rsidR="00F427E1" w:rsidRPr="00460FB4" w:rsidRDefault="00F427E1" w:rsidP="00B90779">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90779">
            <w:pPr>
              <w:pStyle w:val="TAL"/>
              <w:keepNext w:val="0"/>
              <w:keepLines w:val="0"/>
              <w:widowControl w:val="0"/>
            </w:pPr>
            <w:r w:rsidRPr="00340015">
              <w:t>M</w:t>
            </w:r>
          </w:p>
        </w:tc>
        <w:tc>
          <w:tcPr>
            <w:tcW w:w="1440" w:type="dxa"/>
          </w:tcPr>
          <w:p w14:paraId="1A0EDDDA" w14:textId="77777777" w:rsidR="00F427E1" w:rsidRPr="00BB239F" w:rsidRDefault="00F427E1" w:rsidP="00B90779">
            <w:pPr>
              <w:pStyle w:val="TAL"/>
              <w:keepNext w:val="0"/>
              <w:keepLines w:val="0"/>
              <w:widowControl w:val="0"/>
            </w:pPr>
          </w:p>
        </w:tc>
        <w:tc>
          <w:tcPr>
            <w:tcW w:w="1872" w:type="dxa"/>
          </w:tcPr>
          <w:p w14:paraId="4761B1B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90779">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lastRenderedPageBreak/>
              <w:t>&gt;&gt;&gt;Positioning SRS Resource Set List</w:t>
            </w:r>
          </w:p>
        </w:tc>
        <w:tc>
          <w:tcPr>
            <w:tcW w:w="1080" w:type="dxa"/>
          </w:tcPr>
          <w:p w14:paraId="15352191" w14:textId="77777777" w:rsidR="00F427E1" w:rsidRPr="00BB239F" w:rsidRDefault="00F427E1" w:rsidP="00B90779">
            <w:pPr>
              <w:pStyle w:val="TAL"/>
              <w:keepNext w:val="0"/>
              <w:keepLines w:val="0"/>
              <w:widowControl w:val="0"/>
            </w:pPr>
          </w:p>
        </w:tc>
        <w:tc>
          <w:tcPr>
            <w:tcW w:w="1440" w:type="dxa"/>
          </w:tcPr>
          <w:p w14:paraId="325584B5"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90779">
            <w:pPr>
              <w:pStyle w:val="TAL"/>
              <w:keepNext w:val="0"/>
              <w:keepLines w:val="0"/>
              <w:widowControl w:val="0"/>
            </w:pPr>
          </w:p>
        </w:tc>
        <w:tc>
          <w:tcPr>
            <w:tcW w:w="2880" w:type="dxa"/>
          </w:tcPr>
          <w:p w14:paraId="0757FE83" w14:textId="77777777" w:rsidR="00F427E1" w:rsidRPr="00460FB4" w:rsidRDefault="00F427E1" w:rsidP="00B90779">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90779">
            <w:pPr>
              <w:pStyle w:val="TAL"/>
              <w:keepNext w:val="0"/>
              <w:keepLines w:val="0"/>
              <w:widowControl w:val="0"/>
            </w:pPr>
            <w:r w:rsidRPr="00340015">
              <w:t>M</w:t>
            </w:r>
          </w:p>
        </w:tc>
        <w:tc>
          <w:tcPr>
            <w:tcW w:w="1440" w:type="dxa"/>
          </w:tcPr>
          <w:p w14:paraId="01C36028" w14:textId="77777777" w:rsidR="00F427E1" w:rsidRPr="00BB239F" w:rsidRDefault="00F427E1" w:rsidP="00B90779">
            <w:pPr>
              <w:pStyle w:val="TAL"/>
              <w:keepNext w:val="0"/>
              <w:keepLines w:val="0"/>
              <w:widowControl w:val="0"/>
            </w:pPr>
          </w:p>
        </w:tc>
        <w:tc>
          <w:tcPr>
            <w:tcW w:w="1872" w:type="dxa"/>
          </w:tcPr>
          <w:p w14:paraId="3F4C868B"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9077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90779">
            <w:pPr>
              <w:pStyle w:val="TAL"/>
              <w:keepNext w:val="0"/>
              <w:keepLines w:val="0"/>
              <w:widowControl w:val="0"/>
              <w:ind w:leftChars="100" w:left="200"/>
              <w:rPr>
                <w:noProof/>
              </w:rPr>
            </w:pPr>
            <w:r w:rsidRPr="00504F3B">
              <w:t>&gt;PCI</w:t>
            </w:r>
          </w:p>
        </w:tc>
        <w:tc>
          <w:tcPr>
            <w:tcW w:w="1080" w:type="dxa"/>
          </w:tcPr>
          <w:p w14:paraId="5629752D" w14:textId="77777777" w:rsidR="00F427E1" w:rsidRPr="00BB239F" w:rsidRDefault="00F427E1" w:rsidP="00B90779">
            <w:pPr>
              <w:pStyle w:val="TAL"/>
              <w:keepNext w:val="0"/>
              <w:keepLines w:val="0"/>
              <w:widowControl w:val="0"/>
            </w:pPr>
            <w:r w:rsidRPr="00504F3B">
              <w:t>O</w:t>
            </w:r>
          </w:p>
        </w:tc>
        <w:tc>
          <w:tcPr>
            <w:tcW w:w="1440" w:type="dxa"/>
          </w:tcPr>
          <w:p w14:paraId="0F813450" w14:textId="77777777" w:rsidR="00F427E1" w:rsidRPr="00BB239F" w:rsidRDefault="00F427E1" w:rsidP="00B90779">
            <w:pPr>
              <w:pStyle w:val="TAL"/>
              <w:keepNext w:val="0"/>
              <w:keepLines w:val="0"/>
              <w:widowControl w:val="0"/>
            </w:pPr>
            <w:r w:rsidRPr="00504F3B">
              <w:t xml:space="preserve"> </w:t>
            </w:r>
          </w:p>
        </w:tc>
        <w:tc>
          <w:tcPr>
            <w:tcW w:w="1872" w:type="dxa"/>
          </w:tcPr>
          <w:p w14:paraId="6AC0A94B" w14:textId="77777777" w:rsidR="00F427E1" w:rsidRPr="00BB239F" w:rsidRDefault="00F427E1" w:rsidP="00B90779">
            <w:pPr>
              <w:pStyle w:val="TAL"/>
              <w:keepNext w:val="0"/>
              <w:keepLines w:val="0"/>
              <w:widowControl w:val="0"/>
            </w:pPr>
            <w:r w:rsidRPr="00504F3B">
              <w:t>INTEGER (0..1007)</w:t>
            </w:r>
          </w:p>
        </w:tc>
        <w:tc>
          <w:tcPr>
            <w:tcW w:w="2880" w:type="dxa"/>
          </w:tcPr>
          <w:p w14:paraId="7C2B7FFA" w14:textId="77777777" w:rsidR="00F427E1" w:rsidRPr="00460FB4" w:rsidRDefault="00F427E1" w:rsidP="00B90779">
            <w:pPr>
              <w:pStyle w:val="TAL"/>
              <w:keepNext w:val="0"/>
              <w:keepLines w:val="0"/>
              <w:widowControl w:val="0"/>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2553" w:name="_Hlk138021245"/>
      <w:bookmarkStart w:id="12554" w:name="_Toc51763881"/>
      <w:bookmarkStart w:id="12555" w:name="_Toc64449051"/>
      <w:bookmarkStart w:id="12556" w:name="_Toc66289710"/>
      <w:bookmarkStart w:id="12557" w:name="_Toc74154823"/>
      <w:bookmarkStart w:id="12558" w:name="_Toc81383567"/>
      <w:bookmarkStart w:id="12559" w:name="_Toc88658200"/>
      <w:bookmarkStart w:id="12560" w:name="_Toc97911112"/>
      <w:bookmarkStart w:id="12561" w:name="_Toc99038872"/>
      <w:bookmarkStart w:id="12562" w:name="_Toc99731135"/>
      <w:bookmarkStart w:id="12563" w:name="_Toc105511266"/>
      <w:bookmarkStart w:id="12564" w:name="_Toc105927798"/>
      <w:bookmarkStart w:id="12565" w:name="_Toc106110338"/>
      <w:bookmarkStart w:id="12566" w:name="_Toc113835775"/>
      <w:bookmarkStart w:id="12567" w:name="_Toc120124623"/>
      <w:bookmarkStart w:id="12568" w:name="_Toc146226890"/>
      <w:bookmarkStart w:id="12569" w:name="_CR9_3_1_193"/>
      <w:bookmarkEnd w:id="12569"/>
      <w:r w:rsidRPr="00BB239F">
        <w:t>9.3.1.</w:t>
      </w:r>
      <w:r>
        <w:t>193</w:t>
      </w:r>
      <w:bookmarkEnd w:id="12553"/>
      <w:r w:rsidRPr="00BB239F">
        <w:tab/>
        <w:t>SRS Resource</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65C7D990" w14:textId="77777777" w:rsidR="00765A67" w:rsidRPr="006602E8" w:rsidRDefault="00765A67" w:rsidP="00B90779">
      <w:pPr>
        <w:widowControl w:val="0"/>
        <w:spacing w:line="0" w:lineRule="atLeast"/>
      </w:pPr>
      <w:bookmarkStart w:id="12570" w:name="_Toc51763882"/>
      <w:bookmarkStart w:id="12571" w:name="_Toc64449052"/>
      <w:bookmarkStart w:id="12572" w:name="_Toc66289711"/>
      <w:bookmarkStart w:id="12573" w:name="_Toc74154824"/>
      <w:bookmarkStart w:id="12574" w:name="_Toc81383568"/>
      <w:bookmarkStart w:id="12575" w:name="_Toc88658201"/>
      <w:bookmarkStart w:id="12576" w:name="_Toc97911113"/>
      <w:bookmarkStart w:id="12577" w:name="_Toc99038873"/>
      <w:bookmarkStart w:id="12578" w:name="_Toc99731136"/>
      <w:bookmarkStart w:id="12579" w:name="_Toc105511267"/>
      <w:bookmarkStart w:id="12580" w:name="_Toc105927799"/>
      <w:bookmarkStart w:id="12581" w:name="_Toc106110339"/>
      <w:bookmarkStart w:id="12582" w:name="_Toc113835776"/>
      <w:bookmarkStart w:id="12583"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90779">
            <w:pPr>
              <w:widowControl w:val="0"/>
              <w:spacing w:after="0"/>
              <w:ind w:hanging="90"/>
              <w:jc w:val="center"/>
              <w:rPr>
                <w:rFonts w:ascii="Arial" w:hAnsi="Arial"/>
                <w:b/>
                <w:sz w:val="18"/>
              </w:rPr>
            </w:pPr>
            <w:r w:rsidRPr="006602E8">
              <w:rPr>
                <w:rFonts w:ascii="Arial" w:hAnsi="Arial"/>
                <w:b/>
                <w:sz w:val="18"/>
              </w:rPr>
              <w:t>IE/Group Name</w:t>
            </w:r>
          </w:p>
        </w:tc>
        <w:tc>
          <w:tcPr>
            <w:tcW w:w="1080" w:type="dxa"/>
          </w:tcPr>
          <w:p w14:paraId="72095E2E"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Presence</w:t>
            </w:r>
          </w:p>
        </w:tc>
        <w:tc>
          <w:tcPr>
            <w:tcW w:w="1080" w:type="dxa"/>
          </w:tcPr>
          <w:p w14:paraId="6C6EEC3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Range</w:t>
            </w:r>
          </w:p>
        </w:tc>
        <w:tc>
          <w:tcPr>
            <w:tcW w:w="1512" w:type="dxa"/>
          </w:tcPr>
          <w:p w14:paraId="7667F9C6"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IE Type and Reference</w:t>
            </w:r>
          </w:p>
        </w:tc>
        <w:tc>
          <w:tcPr>
            <w:tcW w:w="1728" w:type="dxa"/>
          </w:tcPr>
          <w:p w14:paraId="0DE6296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Semantics Description</w:t>
            </w:r>
          </w:p>
        </w:tc>
        <w:tc>
          <w:tcPr>
            <w:tcW w:w="1080" w:type="dxa"/>
          </w:tcPr>
          <w:p w14:paraId="51CE18DF"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Criticality</w:t>
            </w:r>
          </w:p>
        </w:tc>
        <w:tc>
          <w:tcPr>
            <w:tcW w:w="1080" w:type="dxa"/>
          </w:tcPr>
          <w:p w14:paraId="6A9D0A69"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RS Resource ID</w:t>
            </w:r>
          </w:p>
        </w:tc>
        <w:tc>
          <w:tcPr>
            <w:tcW w:w="1080" w:type="dxa"/>
          </w:tcPr>
          <w:p w14:paraId="056B30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C32B876" w14:textId="77777777" w:rsidR="00765A67" w:rsidRPr="006602E8" w:rsidRDefault="00765A67" w:rsidP="00B90779">
            <w:pPr>
              <w:widowControl w:val="0"/>
              <w:spacing w:after="0"/>
              <w:rPr>
                <w:rFonts w:ascii="Arial" w:hAnsi="Arial"/>
                <w:i/>
                <w:sz w:val="18"/>
                <w:lang w:eastAsia="zh-CN"/>
              </w:rPr>
            </w:pPr>
          </w:p>
        </w:tc>
        <w:tc>
          <w:tcPr>
            <w:tcW w:w="1512" w:type="dxa"/>
          </w:tcPr>
          <w:p w14:paraId="40DB70E4" w14:textId="77777777" w:rsidR="00765A67" w:rsidRPr="006602E8" w:rsidRDefault="00765A67" w:rsidP="00B90779">
            <w:pPr>
              <w:widowControl w:val="0"/>
              <w:spacing w:after="0"/>
              <w:rPr>
                <w:rFonts w:ascii="Arial" w:hAnsi="Arial"/>
                <w:sz w:val="18"/>
              </w:rPr>
            </w:pPr>
            <w:r w:rsidRPr="006602E8">
              <w:rPr>
                <w:rFonts w:ascii="Arial" w:hAnsi="Arial"/>
                <w:sz w:val="18"/>
              </w:rPr>
              <w:t>INTEGER (0..63</w:t>
            </w:r>
            <w:r w:rsidRPr="006602E8">
              <w:rPr>
                <w:rFonts w:ascii="Arial" w:hAnsi="Arial"/>
                <w:snapToGrid w:val="0"/>
                <w:sz w:val="18"/>
              </w:rPr>
              <w:t>, ...</w:t>
            </w:r>
            <w:r w:rsidRPr="006602E8">
              <w:rPr>
                <w:rFonts w:ascii="Arial" w:hAnsi="Arial"/>
                <w:sz w:val="18"/>
              </w:rPr>
              <w:t>)</w:t>
            </w:r>
          </w:p>
        </w:tc>
        <w:tc>
          <w:tcPr>
            <w:tcW w:w="1728" w:type="dxa"/>
          </w:tcPr>
          <w:p w14:paraId="3D86B591" w14:textId="77777777" w:rsidR="00765A67" w:rsidRPr="006602E8" w:rsidRDefault="00765A67" w:rsidP="00B90779">
            <w:pPr>
              <w:widowControl w:val="0"/>
              <w:spacing w:after="0"/>
              <w:rPr>
                <w:rFonts w:ascii="Arial" w:hAnsi="Arial"/>
                <w:bCs/>
                <w:sz w:val="18"/>
                <w:lang w:eastAsia="zh-CN"/>
              </w:rPr>
            </w:pPr>
          </w:p>
        </w:tc>
        <w:tc>
          <w:tcPr>
            <w:tcW w:w="1080" w:type="dxa"/>
          </w:tcPr>
          <w:p w14:paraId="73F0543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5DC9CD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Ports</w:t>
            </w:r>
          </w:p>
        </w:tc>
        <w:tc>
          <w:tcPr>
            <w:tcW w:w="1080" w:type="dxa"/>
          </w:tcPr>
          <w:p w14:paraId="4A0A581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09E1EF01" w14:textId="77777777" w:rsidR="00765A67" w:rsidRPr="006602E8" w:rsidRDefault="00765A67" w:rsidP="00B90779">
            <w:pPr>
              <w:widowControl w:val="0"/>
              <w:spacing w:after="0"/>
              <w:rPr>
                <w:rFonts w:ascii="Arial" w:hAnsi="Arial"/>
                <w:sz w:val="18"/>
                <w:lang w:eastAsia="zh-CN"/>
              </w:rPr>
            </w:pPr>
          </w:p>
        </w:tc>
        <w:tc>
          <w:tcPr>
            <w:tcW w:w="1512" w:type="dxa"/>
          </w:tcPr>
          <w:p w14:paraId="3B9AB6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ports1, ports2, ports4)</w:t>
            </w:r>
          </w:p>
        </w:tc>
        <w:tc>
          <w:tcPr>
            <w:tcW w:w="1728" w:type="dxa"/>
          </w:tcPr>
          <w:p w14:paraId="3966B473" w14:textId="77777777" w:rsidR="00765A67" w:rsidRPr="006602E8" w:rsidRDefault="00765A67" w:rsidP="00B90779">
            <w:pPr>
              <w:widowControl w:val="0"/>
              <w:spacing w:after="0"/>
              <w:rPr>
                <w:rFonts w:ascii="Arial" w:hAnsi="Arial"/>
                <w:bCs/>
                <w:sz w:val="18"/>
                <w:lang w:eastAsia="zh-CN"/>
              </w:rPr>
            </w:pPr>
          </w:p>
        </w:tc>
        <w:tc>
          <w:tcPr>
            <w:tcW w:w="1080" w:type="dxa"/>
          </w:tcPr>
          <w:p w14:paraId="34256A08"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618EF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Transmission Comb</w:t>
            </w:r>
          </w:p>
        </w:tc>
        <w:tc>
          <w:tcPr>
            <w:tcW w:w="1080" w:type="dxa"/>
          </w:tcPr>
          <w:p w14:paraId="36EC2DF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DAB37BE" w14:textId="77777777" w:rsidR="00765A67" w:rsidRPr="006602E8" w:rsidRDefault="00765A67" w:rsidP="00B90779">
            <w:pPr>
              <w:widowControl w:val="0"/>
              <w:spacing w:after="0"/>
              <w:rPr>
                <w:rFonts w:ascii="Arial" w:hAnsi="Arial"/>
                <w:sz w:val="18"/>
                <w:lang w:eastAsia="zh-CN"/>
              </w:rPr>
            </w:pPr>
          </w:p>
        </w:tc>
        <w:tc>
          <w:tcPr>
            <w:tcW w:w="1512" w:type="dxa"/>
          </w:tcPr>
          <w:p w14:paraId="4C86288C" w14:textId="77777777" w:rsidR="00765A67" w:rsidRPr="006602E8" w:rsidRDefault="00765A67" w:rsidP="00B90779">
            <w:pPr>
              <w:widowControl w:val="0"/>
              <w:spacing w:after="0"/>
              <w:rPr>
                <w:rFonts w:ascii="Arial" w:hAnsi="Arial"/>
                <w:sz w:val="18"/>
                <w:lang w:eastAsia="zh-CN"/>
              </w:rPr>
            </w:pPr>
          </w:p>
        </w:tc>
        <w:tc>
          <w:tcPr>
            <w:tcW w:w="1728" w:type="dxa"/>
          </w:tcPr>
          <w:p w14:paraId="51CE695C" w14:textId="77777777" w:rsidR="00765A67" w:rsidRPr="006602E8" w:rsidRDefault="00765A67" w:rsidP="00B90779">
            <w:pPr>
              <w:widowControl w:val="0"/>
              <w:spacing w:after="0"/>
              <w:rPr>
                <w:rFonts w:ascii="Arial" w:hAnsi="Arial"/>
                <w:bCs/>
                <w:sz w:val="18"/>
                <w:lang w:eastAsia="zh-CN"/>
              </w:rPr>
            </w:pPr>
          </w:p>
        </w:tc>
        <w:tc>
          <w:tcPr>
            <w:tcW w:w="1080" w:type="dxa"/>
          </w:tcPr>
          <w:p w14:paraId="76ACDAD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0546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2D90C71" w14:textId="77777777" w:rsidTr="00B90779">
        <w:trPr>
          <w:jc w:val="center"/>
        </w:trPr>
        <w:tc>
          <w:tcPr>
            <w:tcW w:w="2160" w:type="dxa"/>
          </w:tcPr>
          <w:p w14:paraId="092DEEF1" w14:textId="77777777" w:rsidR="00765A67" w:rsidRPr="006602E8" w:rsidRDefault="00765A67" w:rsidP="00B90779">
            <w:pPr>
              <w:widowControl w:val="0"/>
              <w:spacing w:after="0"/>
              <w:ind w:left="100"/>
              <w:rPr>
                <w:rFonts w:ascii="Arial" w:hAnsi="Arial"/>
                <w:i/>
                <w:sz w:val="18"/>
                <w:lang w:eastAsia="zh-CN"/>
              </w:rPr>
            </w:pPr>
            <w:r w:rsidRPr="006602E8">
              <w:rPr>
                <w:rFonts w:ascii="Arial" w:hAnsi="Arial"/>
                <w:sz w:val="18"/>
                <w:lang w:eastAsia="zh-CN"/>
              </w:rPr>
              <w:t>&gt;</w:t>
            </w:r>
            <w:r w:rsidRPr="006602E8">
              <w:rPr>
                <w:rFonts w:ascii="Arial" w:hAnsi="Arial"/>
                <w:i/>
                <w:iCs/>
                <w:sz w:val="18"/>
                <w:lang w:eastAsia="zh-CN"/>
              </w:rPr>
              <w:t>Comb Two</w:t>
            </w:r>
          </w:p>
        </w:tc>
        <w:tc>
          <w:tcPr>
            <w:tcW w:w="1080" w:type="dxa"/>
          </w:tcPr>
          <w:p w14:paraId="423439B1" w14:textId="77777777" w:rsidR="00765A67" w:rsidRPr="006602E8" w:rsidRDefault="00765A67" w:rsidP="00B90779">
            <w:pPr>
              <w:widowControl w:val="0"/>
              <w:spacing w:after="0"/>
              <w:rPr>
                <w:rFonts w:ascii="Arial" w:hAnsi="Arial"/>
                <w:sz w:val="18"/>
                <w:lang w:eastAsia="zh-CN"/>
              </w:rPr>
            </w:pPr>
          </w:p>
        </w:tc>
        <w:tc>
          <w:tcPr>
            <w:tcW w:w="1080" w:type="dxa"/>
          </w:tcPr>
          <w:p w14:paraId="6896003C" w14:textId="77777777" w:rsidR="00765A67" w:rsidRPr="006602E8" w:rsidRDefault="00765A67" w:rsidP="00B90779">
            <w:pPr>
              <w:widowControl w:val="0"/>
              <w:spacing w:after="0"/>
              <w:rPr>
                <w:rFonts w:ascii="Arial" w:hAnsi="Arial"/>
                <w:sz w:val="18"/>
                <w:lang w:eastAsia="zh-CN"/>
              </w:rPr>
            </w:pPr>
          </w:p>
        </w:tc>
        <w:tc>
          <w:tcPr>
            <w:tcW w:w="1512" w:type="dxa"/>
          </w:tcPr>
          <w:p w14:paraId="5D93DBD5" w14:textId="77777777" w:rsidR="00765A67" w:rsidRPr="006602E8" w:rsidRDefault="00765A67" w:rsidP="00B90779">
            <w:pPr>
              <w:widowControl w:val="0"/>
              <w:spacing w:after="0"/>
              <w:rPr>
                <w:rFonts w:ascii="Arial" w:hAnsi="Arial"/>
                <w:sz w:val="18"/>
                <w:lang w:eastAsia="zh-CN"/>
              </w:rPr>
            </w:pPr>
          </w:p>
        </w:tc>
        <w:tc>
          <w:tcPr>
            <w:tcW w:w="1728" w:type="dxa"/>
          </w:tcPr>
          <w:p w14:paraId="0C6552A6" w14:textId="77777777" w:rsidR="00765A67" w:rsidRPr="006602E8" w:rsidRDefault="00765A67" w:rsidP="00B90779">
            <w:pPr>
              <w:widowControl w:val="0"/>
              <w:spacing w:after="0"/>
              <w:rPr>
                <w:rFonts w:ascii="Arial" w:hAnsi="Arial"/>
                <w:bCs/>
                <w:sz w:val="18"/>
                <w:lang w:eastAsia="zh-CN"/>
              </w:rPr>
            </w:pPr>
          </w:p>
        </w:tc>
        <w:tc>
          <w:tcPr>
            <w:tcW w:w="1080" w:type="dxa"/>
          </w:tcPr>
          <w:p w14:paraId="26205CBC" w14:textId="77777777" w:rsidR="00765A67" w:rsidRPr="00A010A7" w:rsidRDefault="00765A67" w:rsidP="00B90779">
            <w:pPr>
              <w:widowControl w:val="0"/>
              <w:spacing w:after="0"/>
              <w:jc w:val="center"/>
              <w:rPr>
                <w:rFonts w:ascii="Arial" w:hAnsi="Arial"/>
                <w:sz w:val="18"/>
                <w:lang w:eastAsia="zh-CN"/>
              </w:rPr>
            </w:pPr>
          </w:p>
        </w:tc>
        <w:tc>
          <w:tcPr>
            <w:tcW w:w="1080" w:type="dxa"/>
          </w:tcPr>
          <w:p w14:paraId="4292552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141A9878" w14:textId="77777777" w:rsidTr="00B90779">
        <w:trPr>
          <w:jc w:val="center"/>
        </w:trPr>
        <w:tc>
          <w:tcPr>
            <w:tcW w:w="2160" w:type="dxa"/>
          </w:tcPr>
          <w:p w14:paraId="5BBEEDA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46B08F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E8A1578" w14:textId="77777777" w:rsidR="00765A67" w:rsidRPr="006602E8" w:rsidRDefault="00765A67" w:rsidP="00B90779">
            <w:pPr>
              <w:widowControl w:val="0"/>
              <w:spacing w:after="0"/>
              <w:rPr>
                <w:rFonts w:ascii="Arial" w:hAnsi="Arial"/>
                <w:sz w:val="18"/>
                <w:lang w:eastAsia="zh-CN"/>
              </w:rPr>
            </w:pPr>
          </w:p>
        </w:tc>
        <w:tc>
          <w:tcPr>
            <w:tcW w:w="1512" w:type="dxa"/>
          </w:tcPr>
          <w:p w14:paraId="1266A6E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w:t>
            </w:r>
          </w:p>
        </w:tc>
        <w:tc>
          <w:tcPr>
            <w:tcW w:w="1728" w:type="dxa"/>
          </w:tcPr>
          <w:p w14:paraId="071E1E7A" w14:textId="77777777" w:rsidR="00765A67" w:rsidRPr="006602E8" w:rsidRDefault="00765A67" w:rsidP="00B90779">
            <w:pPr>
              <w:widowControl w:val="0"/>
              <w:spacing w:after="0"/>
              <w:rPr>
                <w:rFonts w:ascii="Arial" w:hAnsi="Arial"/>
                <w:bCs/>
                <w:sz w:val="18"/>
                <w:lang w:eastAsia="zh-CN"/>
              </w:rPr>
            </w:pPr>
          </w:p>
        </w:tc>
        <w:tc>
          <w:tcPr>
            <w:tcW w:w="1080" w:type="dxa"/>
          </w:tcPr>
          <w:p w14:paraId="2983DC0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29CCABD"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DC385C7" w14:textId="77777777" w:rsidTr="00B90779">
        <w:trPr>
          <w:jc w:val="center"/>
        </w:trPr>
        <w:tc>
          <w:tcPr>
            <w:tcW w:w="2160" w:type="dxa"/>
          </w:tcPr>
          <w:p w14:paraId="5B57E4F8"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55F7F2D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42BAF12" w14:textId="77777777" w:rsidR="00765A67" w:rsidRPr="006602E8" w:rsidRDefault="00765A67" w:rsidP="00B90779">
            <w:pPr>
              <w:widowControl w:val="0"/>
              <w:spacing w:after="0"/>
              <w:rPr>
                <w:rFonts w:ascii="Arial" w:hAnsi="Arial"/>
                <w:sz w:val="18"/>
                <w:lang w:eastAsia="zh-CN"/>
              </w:rPr>
            </w:pPr>
          </w:p>
        </w:tc>
        <w:tc>
          <w:tcPr>
            <w:tcW w:w="1512" w:type="dxa"/>
          </w:tcPr>
          <w:p w14:paraId="3AE8094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7)</w:t>
            </w:r>
          </w:p>
        </w:tc>
        <w:tc>
          <w:tcPr>
            <w:tcW w:w="1728" w:type="dxa"/>
          </w:tcPr>
          <w:p w14:paraId="72B8A40F" w14:textId="77777777" w:rsidR="00765A67" w:rsidRPr="006602E8" w:rsidRDefault="00765A67" w:rsidP="00B90779">
            <w:pPr>
              <w:widowControl w:val="0"/>
              <w:spacing w:after="0"/>
              <w:rPr>
                <w:rFonts w:ascii="Arial" w:hAnsi="Arial"/>
                <w:bCs/>
                <w:sz w:val="18"/>
                <w:lang w:eastAsia="zh-CN"/>
              </w:rPr>
            </w:pPr>
          </w:p>
        </w:tc>
        <w:tc>
          <w:tcPr>
            <w:tcW w:w="1080" w:type="dxa"/>
          </w:tcPr>
          <w:p w14:paraId="307AC74A"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13C34D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8CE032" w14:textId="77777777" w:rsidTr="00B90779">
        <w:trPr>
          <w:jc w:val="center"/>
        </w:trPr>
        <w:tc>
          <w:tcPr>
            <w:tcW w:w="2160" w:type="dxa"/>
          </w:tcPr>
          <w:p w14:paraId="40EFF856"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Comb Four</w:t>
            </w:r>
          </w:p>
        </w:tc>
        <w:tc>
          <w:tcPr>
            <w:tcW w:w="1080" w:type="dxa"/>
          </w:tcPr>
          <w:p w14:paraId="5116DB4D" w14:textId="77777777" w:rsidR="00765A67" w:rsidRPr="006602E8" w:rsidRDefault="00765A67" w:rsidP="00B90779">
            <w:pPr>
              <w:widowControl w:val="0"/>
              <w:spacing w:after="0"/>
              <w:rPr>
                <w:rFonts w:ascii="Arial" w:hAnsi="Arial"/>
                <w:sz w:val="18"/>
                <w:lang w:eastAsia="zh-CN"/>
              </w:rPr>
            </w:pPr>
          </w:p>
        </w:tc>
        <w:tc>
          <w:tcPr>
            <w:tcW w:w="1080" w:type="dxa"/>
          </w:tcPr>
          <w:p w14:paraId="74E7ED90" w14:textId="77777777" w:rsidR="00765A67" w:rsidRPr="006602E8" w:rsidRDefault="00765A67" w:rsidP="00B90779">
            <w:pPr>
              <w:widowControl w:val="0"/>
              <w:spacing w:after="0"/>
              <w:rPr>
                <w:rFonts w:ascii="Arial" w:hAnsi="Arial"/>
                <w:sz w:val="18"/>
                <w:lang w:eastAsia="zh-CN"/>
              </w:rPr>
            </w:pPr>
          </w:p>
        </w:tc>
        <w:tc>
          <w:tcPr>
            <w:tcW w:w="1512" w:type="dxa"/>
          </w:tcPr>
          <w:p w14:paraId="0091B04B" w14:textId="77777777" w:rsidR="00765A67" w:rsidRPr="006602E8" w:rsidRDefault="00765A67" w:rsidP="00B90779">
            <w:pPr>
              <w:widowControl w:val="0"/>
              <w:spacing w:after="0"/>
              <w:rPr>
                <w:rFonts w:ascii="Arial" w:hAnsi="Arial"/>
                <w:sz w:val="18"/>
                <w:lang w:eastAsia="zh-CN"/>
              </w:rPr>
            </w:pPr>
          </w:p>
        </w:tc>
        <w:tc>
          <w:tcPr>
            <w:tcW w:w="1728" w:type="dxa"/>
          </w:tcPr>
          <w:p w14:paraId="7024CDD6" w14:textId="77777777" w:rsidR="00765A67" w:rsidRPr="006602E8" w:rsidRDefault="00765A67" w:rsidP="00B90779">
            <w:pPr>
              <w:widowControl w:val="0"/>
              <w:spacing w:after="0"/>
              <w:rPr>
                <w:rFonts w:ascii="Arial" w:hAnsi="Arial"/>
                <w:bCs/>
                <w:sz w:val="18"/>
                <w:lang w:eastAsia="zh-CN"/>
              </w:rPr>
            </w:pPr>
          </w:p>
        </w:tc>
        <w:tc>
          <w:tcPr>
            <w:tcW w:w="1080" w:type="dxa"/>
          </w:tcPr>
          <w:p w14:paraId="4EF98B78"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668623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32843F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6779216" w14:textId="77777777" w:rsidR="00765A67" w:rsidRPr="006602E8" w:rsidRDefault="00765A67" w:rsidP="00B90779">
            <w:pPr>
              <w:widowControl w:val="0"/>
              <w:spacing w:after="0"/>
              <w:rPr>
                <w:rFonts w:ascii="Arial" w:hAnsi="Arial"/>
                <w:sz w:val="18"/>
                <w:lang w:eastAsia="zh-CN"/>
              </w:rPr>
            </w:pPr>
          </w:p>
        </w:tc>
        <w:tc>
          <w:tcPr>
            <w:tcW w:w="1512" w:type="dxa"/>
          </w:tcPr>
          <w:p w14:paraId="042C247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C7EE3B6" w14:textId="77777777" w:rsidR="00765A67" w:rsidRPr="006602E8" w:rsidRDefault="00765A67" w:rsidP="00B90779">
            <w:pPr>
              <w:widowControl w:val="0"/>
              <w:spacing w:after="0"/>
              <w:rPr>
                <w:rFonts w:ascii="Arial" w:hAnsi="Arial"/>
                <w:bCs/>
                <w:sz w:val="18"/>
                <w:lang w:eastAsia="zh-CN"/>
              </w:rPr>
            </w:pPr>
          </w:p>
        </w:tc>
        <w:tc>
          <w:tcPr>
            <w:tcW w:w="1080" w:type="dxa"/>
          </w:tcPr>
          <w:p w14:paraId="1AF27CBC"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3A7F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7C57AC9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842891" w14:textId="77777777" w:rsidR="00765A67" w:rsidRPr="006602E8" w:rsidRDefault="00765A67" w:rsidP="00B90779">
            <w:pPr>
              <w:widowControl w:val="0"/>
              <w:spacing w:after="0"/>
              <w:rPr>
                <w:rFonts w:ascii="Arial" w:hAnsi="Arial"/>
                <w:sz w:val="18"/>
                <w:lang w:eastAsia="zh-CN"/>
              </w:rPr>
            </w:pPr>
          </w:p>
        </w:tc>
        <w:tc>
          <w:tcPr>
            <w:tcW w:w="1512" w:type="dxa"/>
          </w:tcPr>
          <w:p w14:paraId="4B15201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1)</w:t>
            </w:r>
          </w:p>
        </w:tc>
        <w:tc>
          <w:tcPr>
            <w:tcW w:w="1728" w:type="dxa"/>
          </w:tcPr>
          <w:p w14:paraId="047DBF6C" w14:textId="77777777" w:rsidR="00765A67" w:rsidRPr="006602E8" w:rsidRDefault="00765A67" w:rsidP="00B90779">
            <w:pPr>
              <w:widowControl w:val="0"/>
              <w:spacing w:after="0"/>
              <w:rPr>
                <w:rFonts w:ascii="Arial" w:hAnsi="Arial"/>
                <w:bCs/>
                <w:sz w:val="18"/>
                <w:lang w:eastAsia="zh-CN"/>
              </w:rPr>
            </w:pPr>
          </w:p>
        </w:tc>
        <w:tc>
          <w:tcPr>
            <w:tcW w:w="1080" w:type="dxa"/>
          </w:tcPr>
          <w:p w14:paraId="67253F44"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F8F3E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7B780D" w14:textId="77777777" w:rsidTr="00B90779">
        <w:trPr>
          <w:jc w:val="center"/>
        </w:trPr>
        <w:tc>
          <w:tcPr>
            <w:tcW w:w="2160" w:type="dxa"/>
          </w:tcPr>
          <w:p w14:paraId="59BCD6B7" w14:textId="1E0D4E1A" w:rsidR="00765A67" w:rsidRPr="006602E8" w:rsidRDefault="00765A67" w:rsidP="00B90779">
            <w:pPr>
              <w:widowControl w:val="0"/>
              <w:spacing w:after="0"/>
              <w:ind w:left="100"/>
              <w:rPr>
                <w:rFonts w:ascii="Arial" w:hAnsi="Arial"/>
                <w:sz w:val="18"/>
                <w:lang w:eastAsia="zh-CN"/>
              </w:rPr>
            </w:pPr>
            <w:r w:rsidRPr="0078047F">
              <w:rPr>
                <w:rFonts w:ascii="Arial" w:hAnsi="Arial"/>
                <w:sz w:val="18"/>
                <w:lang w:eastAsia="zh-CN"/>
              </w:rPr>
              <w:t>&gt;</w:t>
            </w:r>
            <w:r w:rsidRPr="0078047F">
              <w:rPr>
                <w:rFonts w:ascii="Arial" w:hAnsi="Arial"/>
                <w:i/>
                <w:sz w:val="18"/>
                <w:lang w:eastAsia="zh-CN"/>
              </w:rPr>
              <w:t>Comb Eight</w:t>
            </w:r>
          </w:p>
        </w:tc>
        <w:tc>
          <w:tcPr>
            <w:tcW w:w="1080" w:type="dxa"/>
          </w:tcPr>
          <w:p w14:paraId="3C86188D" w14:textId="77777777" w:rsidR="00765A67" w:rsidRPr="006602E8"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F68AC8A"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6DB029BC" w14:textId="77777777" w:rsidR="00765A67" w:rsidRPr="006602E8" w:rsidRDefault="00765A67" w:rsidP="00B90779">
            <w:pPr>
              <w:widowControl w:val="0"/>
              <w:spacing w:after="0"/>
              <w:ind w:leftChars="100" w:left="200"/>
              <w:rPr>
                <w:rFonts w:ascii="Arial" w:hAnsi="Arial"/>
                <w:sz w:val="18"/>
                <w:lang w:eastAsia="zh-CN"/>
              </w:rPr>
            </w:pPr>
          </w:p>
        </w:tc>
        <w:tc>
          <w:tcPr>
            <w:tcW w:w="1728" w:type="dxa"/>
          </w:tcPr>
          <w:p w14:paraId="1A3DF807"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5660D937" w14:textId="77777777" w:rsidR="00765A67" w:rsidRPr="0078047F" w:rsidRDefault="00765A67" w:rsidP="00B90779">
            <w:pPr>
              <w:widowControl w:val="0"/>
              <w:spacing w:after="0"/>
              <w:jc w:val="center"/>
              <w:rPr>
                <w:rFonts w:ascii="Arial" w:hAnsi="Arial"/>
                <w:sz w:val="18"/>
                <w:lang w:eastAsia="zh-CN"/>
              </w:rPr>
            </w:pPr>
            <w:r w:rsidRPr="00B90779">
              <w:rPr>
                <w:rFonts w:ascii="Arial" w:hAnsi="Arial"/>
                <w:sz w:val="18"/>
                <w:lang w:eastAsia="zh-CN"/>
              </w:rPr>
              <w:t>YES</w:t>
            </w:r>
          </w:p>
        </w:tc>
        <w:tc>
          <w:tcPr>
            <w:tcW w:w="1080" w:type="dxa"/>
          </w:tcPr>
          <w:p w14:paraId="5C7A076B" w14:textId="09B42A97" w:rsidR="00765A67" w:rsidRPr="0078047F" w:rsidRDefault="00820E50" w:rsidP="00B90779">
            <w:pPr>
              <w:widowControl w:val="0"/>
              <w:spacing w:after="0"/>
              <w:jc w:val="center"/>
              <w:rPr>
                <w:rFonts w:ascii="Arial" w:hAnsi="Arial"/>
                <w:sz w:val="18"/>
                <w:lang w:eastAsia="zh-CN"/>
              </w:rPr>
            </w:pPr>
            <w:r>
              <w:rPr>
                <w:rFonts w:ascii="Arial" w:hAnsi="Arial"/>
                <w:sz w:val="18"/>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omb Offset</w:t>
            </w:r>
          </w:p>
        </w:tc>
        <w:tc>
          <w:tcPr>
            <w:tcW w:w="1080" w:type="dxa"/>
          </w:tcPr>
          <w:p w14:paraId="017C23B0"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1271CC24"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32B13335"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7)</w:t>
            </w:r>
          </w:p>
        </w:tc>
        <w:tc>
          <w:tcPr>
            <w:tcW w:w="1728" w:type="dxa"/>
          </w:tcPr>
          <w:p w14:paraId="53064B16"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337B707C"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21970CFB"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yclic Shift</w:t>
            </w:r>
          </w:p>
        </w:tc>
        <w:tc>
          <w:tcPr>
            <w:tcW w:w="1080" w:type="dxa"/>
          </w:tcPr>
          <w:p w14:paraId="131C4D93"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3FD8C9D5"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7AC3CA84"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5)</w:t>
            </w:r>
          </w:p>
        </w:tc>
        <w:tc>
          <w:tcPr>
            <w:tcW w:w="1728" w:type="dxa"/>
          </w:tcPr>
          <w:p w14:paraId="443D1780"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76BB528D"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0B5AEF40"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tart Position</w:t>
            </w:r>
          </w:p>
        </w:tc>
        <w:tc>
          <w:tcPr>
            <w:tcW w:w="1080" w:type="dxa"/>
          </w:tcPr>
          <w:p w14:paraId="4278CAD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F0AE5E9" w14:textId="77777777" w:rsidR="00765A67" w:rsidRPr="006602E8" w:rsidRDefault="00765A67" w:rsidP="00B90779">
            <w:pPr>
              <w:widowControl w:val="0"/>
              <w:spacing w:after="0"/>
              <w:rPr>
                <w:rFonts w:ascii="Arial" w:hAnsi="Arial"/>
                <w:sz w:val="18"/>
                <w:lang w:eastAsia="zh-CN"/>
              </w:rPr>
            </w:pPr>
          </w:p>
        </w:tc>
        <w:tc>
          <w:tcPr>
            <w:tcW w:w="1512" w:type="dxa"/>
          </w:tcPr>
          <w:p w14:paraId="5022F7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3)</w:t>
            </w:r>
          </w:p>
        </w:tc>
        <w:tc>
          <w:tcPr>
            <w:tcW w:w="1728" w:type="dxa"/>
          </w:tcPr>
          <w:p w14:paraId="688C6394" w14:textId="77777777" w:rsidR="00765A67" w:rsidRPr="006602E8" w:rsidRDefault="00765A67" w:rsidP="00B90779">
            <w:pPr>
              <w:widowControl w:val="0"/>
              <w:spacing w:after="0"/>
              <w:rPr>
                <w:rFonts w:ascii="Arial" w:hAnsi="Arial"/>
                <w:bCs/>
                <w:sz w:val="18"/>
                <w:lang w:eastAsia="zh-CN"/>
              </w:rPr>
            </w:pPr>
          </w:p>
        </w:tc>
        <w:tc>
          <w:tcPr>
            <w:tcW w:w="1080" w:type="dxa"/>
          </w:tcPr>
          <w:p w14:paraId="6CD513BB"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562ED8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Symbols</w:t>
            </w:r>
          </w:p>
        </w:tc>
        <w:tc>
          <w:tcPr>
            <w:tcW w:w="1080" w:type="dxa"/>
          </w:tcPr>
          <w:p w14:paraId="22B5C67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8AF1DC" w14:textId="77777777" w:rsidR="00765A67" w:rsidRPr="006602E8" w:rsidRDefault="00765A67" w:rsidP="00B90779">
            <w:pPr>
              <w:widowControl w:val="0"/>
              <w:spacing w:after="0"/>
              <w:rPr>
                <w:rFonts w:ascii="Arial" w:hAnsi="Arial"/>
                <w:sz w:val="18"/>
                <w:lang w:eastAsia="zh-CN"/>
              </w:rPr>
            </w:pPr>
          </w:p>
        </w:tc>
        <w:tc>
          <w:tcPr>
            <w:tcW w:w="1512" w:type="dxa"/>
          </w:tcPr>
          <w:p w14:paraId="176D54B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85801D7"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421F723D" w14:textId="77777777" w:rsidR="00765A67" w:rsidRPr="00765A67" w:rsidRDefault="00765A67" w:rsidP="00B90779">
            <w:pPr>
              <w:widowControl w:val="0"/>
              <w:spacing w:after="0"/>
              <w:jc w:val="center"/>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Repetition Factor</w:t>
            </w:r>
          </w:p>
        </w:tc>
        <w:tc>
          <w:tcPr>
            <w:tcW w:w="1080" w:type="dxa"/>
          </w:tcPr>
          <w:p w14:paraId="04F2249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58729CB4" w14:textId="77777777" w:rsidR="00765A67" w:rsidRPr="006602E8" w:rsidRDefault="00765A67" w:rsidP="00B90779">
            <w:pPr>
              <w:widowControl w:val="0"/>
              <w:spacing w:after="0"/>
              <w:rPr>
                <w:rFonts w:ascii="Arial" w:hAnsi="Arial"/>
                <w:sz w:val="18"/>
                <w:lang w:eastAsia="zh-CN"/>
              </w:rPr>
            </w:pPr>
          </w:p>
        </w:tc>
        <w:tc>
          <w:tcPr>
            <w:tcW w:w="1512" w:type="dxa"/>
          </w:tcPr>
          <w:p w14:paraId="3FF29C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95D5A2F"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2401BE06" w14:textId="77777777" w:rsidR="00765A67" w:rsidRPr="00765A67" w:rsidRDefault="00765A67" w:rsidP="00B90779">
            <w:pPr>
              <w:widowControl w:val="0"/>
              <w:spacing w:after="0"/>
              <w:jc w:val="center"/>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Position</w:t>
            </w:r>
          </w:p>
        </w:tc>
        <w:tc>
          <w:tcPr>
            <w:tcW w:w="1080" w:type="dxa"/>
          </w:tcPr>
          <w:p w14:paraId="015EF4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D8EEB6" w14:textId="77777777" w:rsidR="00765A67" w:rsidRPr="006602E8" w:rsidRDefault="00765A67" w:rsidP="00B90779">
            <w:pPr>
              <w:widowControl w:val="0"/>
              <w:spacing w:after="0"/>
              <w:rPr>
                <w:rFonts w:ascii="Arial" w:hAnsi="Arial"/>
                <w:sz w:val="18"/>
                <w:lang w:eastAsia="zh-CN"/>
              </w:rPr>
            </w:pPr>
          </w:p>
        </w:tc>
        <w:tc>
          <w:tcPr>
            <w:tcW w:w="1512" w:type="dxa"/>
          </w:tcPr>
          <w:p w14:paraId="474A910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7)</w:t>
            </w:r>
          </w:p>
        </w:tc>
        <w:tc>
          <w:tcPr>
            <w:tcW w:w="1728" w:type="dxa"/>
          </w:tcPr>
          <w:p w14:paraId="12A9FDB7" w14:textId="77777777" w:rsidR="00765A67" w:rsidRPr="006602E8" w:rsidRDefault="00765A67" w:rsidP="00B90779">
            <w:pPr>
              <w:widowControl w:val="0"/>
              <w:spacing w:after="0"/>
              <w:rPr>
                <w:rFonts w:ascii="Arial" w:hAnsi="Arial"/>
                <w:bCs/>
                <w:sz w:val="18"/>
                <w:lang w:eastAsia="zh-CN"/>
              </w:rPr>
            </w:pPr>
          </w:p>
        </w:tc>
        <w:tc>
          <w:tcPr>
            <w:tcW w:w="1080" w:type="dxa"/>
          </w:tcPr>
          <w:p w14:paraId="1E771A9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A42F24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Shift</w:t>
            </w:r>
          </w:p>
        </w:tc>
        <w:tc>
          <w:tcPr>
            <w:tcW w:w="1080" w:type="dxa"/>
          </w:tcPr>
          <w:p w14:paraId="0AE2E56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D8896D6" w14:textId="77777777" w:rsidR="00765A67" w:rsidRPr="006602E8" w:rsidRDefault="00765A67" w:rsidP="00B90779">
            <w:pPr>
              <w:widowControl w:val="0"/>
              <w:spacing w:after="0"/>
              <w:rPr>
                <w:rFonts w:ascii="Arial" w:hAnsi="Arial"/>
                <w:sz w:val="18"/>
                <w:lang w:eastAsia="zh-CN"/>
              </w:rPr>
            </w:pPr>
          </w:p>
        </w:tc>
        <w:tc>
          <w:tcPr>
            <w:tcW w:w="1512" w:type="dxa"/>
          </w:tcPr>
          <w:p w14:paraId="3C0F5C7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68)</w:t>
            </w:r>
          </w:p>
        </w:tc>
        <w:tc>
          <w:tcPr>
            <w:tcW w:w="1728" w:type="dxa"/>
          </w:tcPr>
          <w:p w14:paraId="345B416F" w14:textId="77777777" w:rsidR="00765A67" w:rsidRPr="006602E8" w:rsidRDefault="00765A67" w:rsidP="00B90779">
            <w:pPr>
              <w:widowControl w:val="0"/>
              <w:spacing w:after="0"/>
              <w:rPr>
                <w:rFonts w:ascii="Arial" w:hAnsi="Arial"/>
                <w:bCs/>
                <w:sz w:val="18"/>
                <w:lang w:eastAsia="zh-CN"/>
              </w:rPr>
            </w:pPr>
          </w:p>
        </w:tc>
        <w:tc>
          <w:tcPr>
            <w:tcW w:w="1080" w:type="dxa"/>
          </w:tcPr>
          <w:p w14:paraId="2BEA10FF"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D9AE00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C-SRS</w:t>
            </w:r>
          </w:p>
        </w:tc>
        <w:tc>
          <w:tcPr>
            <w:tcW w:w="1080" w:type="dxa"/>
          </w:tcPr>
          <w:p w14:paraId="02570CC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60919C15" w14:textId="77777777" w:rsidR="00765A67" w:rsidRPr="006602E8" w:rsidRDefault="00765A67" w:rsidP="00B90779">
            <w:pPr>
              <w:widowControl w:val="0"/>
              <w:spacing w:after="0"/>
              <w:rPr>
                <w:rFonts w:ascii="Arial" w:hAnsi="Arial"/>
                <w:sz w:val="18"/>
                <w:lang w:eastAsia="zh-CN"/>
              </w:rPr>
            </w:pPr>
          </w:p>
        </w:tc>
        <w:tc>
          <w:tcPr>
            <w:tcW w:w="1512" w:type="dxa"/>
          </w:tcPr>
          <w:p w14:paraId="4D1DCC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3)</w:t>
            </w:r>
          </w:p>
        </w:tc>
        <w:tc>
          <w:tcPr>
            <w:tcW w:w="1728" w:type="dxa"/>
          </w:tcPr>
          <w:p w14:paraId="0B3BAA3D" w14:textId="77777777" w:rsidR="00765A67" w:rsidRPr="006602E8" w:rsidRDefault="00765A67" w:rsidP="00B90779">
            <w:pPr>
              <w:widowControl w:val="0"/>
              <w:spacing w:after="0"/>
              <w:rPr>
                <w:rFonts w:ascii="Arial" w:hAnsi="Arial"/>
                <w:bCs/>
                <w:sz w:val="18"/>
                <w:lang w:eastAsia="zh-CN"/>
              </w:rPr>
            </w:pPr>
          </w:p>
        </w:tc>
        <w:tc>
          <w:tcPr>
            <w:tcW w:w="1080" w:type="dxa"/>
          </w:tcPr>
          <w:p w14:paraId="0AFEA82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6867ACC"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SRS</w:t>
            </w:r>
          </w:p>
        </w:tc>
        <w:tc>
          <w:tcPr>
            <w:tcW w:w="1080" w:type="dxa"/>
          </w:tcPr>
          <w:p w14:paraId="5DC3875B"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12C98C2" w14:textId="77777777" w:rsidR="00765A67" w:rsidRPr="006602E8" w:rsidRDefault="00765A67" w:rsidP="00B90779">
            <w:pPr>
              <w:widowControl w:val="0"/>
              <w:spacing w:after="0"/>
              <w:rPr>
                <w:rFonts w:ascii="Arial" w:hAnsi="Arial"/>
                <w:sz w:val="18"/>
                <w:lang w:eastAsia="zh-CN"/>
              </w:rPr>
            </w:pPr>
          </w:p>
        </w:tc>
        <w:tc>
          <w:tcPr>
            <w:tcW w:w="1512" w:type="dxa"/>
          </w:tcPr>
          <w:p w14:paraId="16ED172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09D1FDC" w14:textId="77777777" w:rsidR="00765A67" w:rsidRPr="006602E8" w:rsidRDefault="00765A67" w:rsidP="00B90779">
            <w:pPr>
              <w:widowControl w:val="0"/>
              <w:spacing w:after="0"/>
              <w:rPr>
                <w:rFonts w:ascii="Arial" w:hAnsi="Arial"/>
                <w:bCs/>
                <w:sz w:val="18"/>
                <w:lang w:eastAsia="zh-CN"/>
              </w:rPr>
            </w:pPr>
          </w:p>
        </w:tc>
        <w:tc>
          <w:tcPr>
            <w:tcW w:w="1080" w:type="dxa"/>
          </w:tcPr>
          <w:p w14:paraId="46DC10B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037A158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Hop</w:t>
            </w:r>
          </w:p>
        </w:tc>
        <w:tc>
          <w:tcPr>
            <w:tcW w:w="1080" w:type="dxa"/>
          </w:tcPr>
          <w:p w14:paraId="624E49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0580453" w14:textId="77777777" w:rsidR="00765A67" w:rsidRPr="006602E8" w:rsidRDefault="00765A67" w:rsidP="00B90779">
            <w:pPr>
              <w:widowControl w:val="0"/>
              <w:spacing w:after="0"/>
              <w:rPr>
                <w:rFonts w:ascii="Arial" w:hAnsi="Arial"/>
                <w:sz w:val="18"/>
                <w:lang w:eastAsia="zh-CN"/>
              </w:rPr>
            </w:pPr>
          </w:p>
        </w:tc>
        <w:tc>
          <w:tcPr>
            <w:tcW w:w="1512" w:type="dxa"/>
          </w:tcPr>
          <w:p w14:paraId="7BAACAB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62303508" w14:textId="77777777" w:rsidR="00765A67" w:rsidRPr="006602E8" w:rsidRDefault="00765A67" w:rsidP="00B90779">
            <w:pPr>
              <w:widowControl w:val="0"/>
              <w:spacing w:after="0"/>
              <w:rPr>
                <w:rFonts w:ascii="Arial" w:hAnsi="Arial"/>
                <w:bCs/>
                <w:sz w:val="18"/>
                <w:lang w:eastAsia="zh-CN"/>
              </w:rPr>
            </w:pPr>
          </w:p>
        </w:tc>
        <w:tc>
          <w:tcPr>
            <w:tcW w:w="1080" w:type="dxa"/>
          </w:tcPr>
          <w:p w14:paraId="6E6F70A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441EDCB"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Group or Sequence </w:t>
            </w:r>
            <w:r w:rsidRPr="006602E8">
              <w:rPr>
                <w:rFonts w:ascii="Arial" w:hAnsi="Arial"/>
                <w:sz w:val="18"/>
                <w:lang w:eastAsia="zh-CN"/>
              </w:rPr>
              <w:lastRenderedPageBreak/>
              <w:t>Hopping</w:t>
            </w:r>
          </w:p>
        </w:tc>
        <w:tc>
          <w:tcPr>
            <w:tcW w:w="1080" w:type="dxa"/>
          </w:tcPr>
          <w:p w14:paraId="21A2AA9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lastRenderedPageBreak/>
              <w:t>M</w:t>
            </w:r>
          </w:p>
        </w:tc>
        <w:tc>
          <w:tcPr>
            <w:tcW w:w="1080" w:type="dxa"/>
          </w:tcPr>
          <w:p w14:paraId="7876FD4D" w14:textId="77777777" w:rsidR="00765A67" w:rsidRPr="006602E8" w:rsidRDefault="00765A67" w:rsidP="00B90779">
            <w:pPr>
              <w:widowControl w:val="0"/>
              <w:spacing w:after="0"/>
              <w:rPr>
                <w:rFonts w:ascii="Arial" w:hAnsi="Arial"/>
                <w:sz w:val="18"/>
                <w:lang w:eastAsia="zh-CN"/>
              </w:rPr>
            </w:pPr>
          </w:p>
        </w:tc>
        <w:tc>
          <w:tcPr>
            <w:tcW w:w="1512" w:type="dxa"/>
          </w:tcPr>
          <w:p w14:paraId="07E077C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z w:val="18"/>
                <w:lang w:eastAsia="zh-CN"/>
              </w:rPr>
              <w:lastRenderedPageBreak/>
              <w:t>(Neither, groupHopping, sequenceHopping)</w:t>
            </w:r>
          </w:p>
        </w:tc>
        <w:tc>
          <w:tcPr>
            <w:tcW w:w="1728" w:type="dxa"/>
          </w:tcPr>
          <w:p w14:paraId="495EAF21" w14:textId="77777777" w:rsidR="00765A67" w:rsidRPr="006602E8" w:rsidRDefault="00765A67" w:rsidP="00B90779">
            <w:pPr>
              <w:widowControl w:val="0"/>
              <w:spacing w:after="0"/>
              <w:rPr>
                <w:rFonts w:ascii="Arial" w:hAnsi="Arial"/>
                <w:bCs/>
                <w:sz w:val="18"/>
                <w:lang w:eastAsia="zh-CN"/>
              </w:rPr>
            </w:pPr>
          </w:p>
        </w:tc>
        <w:tc>
          <w:tcPr>
            <w:tcW w:w="1080" w:type="dxa"/>
          </w:tcPr>
          <w:p w14:paraId="50716F8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2AD0BFD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Resource Type</w:t>
            </w:r>
          </w:p>
        </w:tc>
        <w:tc>
          <w:tcPr>
            <w:tcW w:w="1080" w:type="dxa"/>
          </w:tcPr>
          <w:p w14:paraId="54A5A11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120B78E" w14:textId="77777777" w:rsidR="00765A67" w:rsidRPr="006602E8" w:rsidRDefault="00765A67" w:rsidP="00B90779">
            <w:pPr>
              <w:widowControl w:val="0"/>
              <w:spacing w:after="0"/>
              <w:rPr>
                <w:rFonts w:ascii="Arial" w:hAnsi="Arial"/>
                <w:sz w:val="18"/>
                <w:lang w:eastAsia="zh-CN"/>
              </w:rPr>
            </w:pPr>
          </w:p>
        </w:tc>
        <w:tc>
          <w:tcPr>
            <w:tcW w:w="1512" w:type="dxa"/>
          </w:tcPr>
          <w:p w14:paraId="0F2EAD23" w14:textId="77777777" w:rsidR="00765A67" w:rsidRPr="006602E8" w:rsidRDefault="00765A67" w:rsidP="00B90779">
            <w:pPr>
              <w:widowControl w:val="0"/>
              <w:spacing w:after="0"/>
              <w:rPr>
                <w:rFonts w:ascii="Arial" w:hAnsi="Arial"/>
                <w:sz w:val="18"/>
                <w:lang w:eastAsia="zh-CN"/>
              </w:rPr>
            </w:pPr>
          </w:p>
        </w:tc>
        <w:tc>
          <w:tcPr>
            <w:tcW w:w="1728" w:type="dxa"/>
          </w:tcPr>
          <w:p w14:paraId="0CB4D695" w14:textId="77777777" w:rsidR="00765A67" w:rsidRPr="006602E8" w:rsidRDefault="00765A67" w:rsidP="00B90779">
            <w:pPr>
              <w:widowControl w:val="0"/>
              <w:spacing w:after="0"/>
              <w:rPr>
                <w:rFonts w:ascii="Arial" w:hAnsi="Arial"/>
                <w:bCs/>
                <w:sz w:val="18"/>
                <w:lang w:eastAsia="zh-CN"/>
              </w:rPr>
            </w:pPr>
          </w:p>
        </w:tc>
        <w:tc>
          <w:tcPr>
            <w:tcW w:w="1080" w:type="dxa"/>
          </w:tcPr>
          <w:p w14:paraId="1098D4D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22922B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F8B3FD7" w14:textId="77777777" w:rsidTr="00B90779">
        <w:trPr>
          <w:jc w:val="center"/>
        </w:trPr>
        <w:tc>
          <w:tcPr>
            <w:tcW w:w="2160" w:type="dxa"/>
          </w:tcPr>
          <w:p w14:paraId="43CEC8CA"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Periodic</w:t>
            </w:r>
          </w:p>
        </w:tc>
        <w:tc>
          <w:tcPr>
            <w:tcW w:w="1080" w:type="dxa"/>
          </w:tcPr>
          <w:p w14:paraId="6EF9C725" w14:textId="77777777" w:rsidR="00765A67" w:rsidRPr="006602E8" w:rsidRDefault="00765A67" w:rsidP="00B90779">
            <w:pPr>
              <w:widowControl w:val="0"/>
              <w:spacing w:after="0"/>
              <w:rPr>
                <w:rFonts w:ascii="Arial" w:hAnsi="Arial"/>
                <w:sz w:val="18"/>
                <w:lang w:eastAsia="zh-CN"/>
              </w:rPr>
            </w:pPr>
          </w:p>
        </w:tc>
        <w:tc>
          <w:tcPr>
            <w:tcW w:w="1080" w:type="dxa"/>
          </w:tcPr>
          <w:p w14:paraId="7F59C781" w14:textId="77777777" w:rsidR="00765A67" w:rsidRPr="006602E8" w:rsidRDefault="00765A67" w:rsidP="00B90779">
            <w:pPr>
              <w:widowControl w:val="0"/>
              <w:spacing w:after="0"/>
              <w:rPr>
                <w:rFonts w:ascii="Arial" w:hAnsi="Arial"/>
                <w:sz w:val="18"/>
                <w:lang w:eastAsia="zh-CN"/>
              </w:rPr>
            </w:pPr>
          </w:p>
        </w:tc>
        <w:tc>
          <w:tcPr>
            <w:tcW w:w="1512" w:type="dxa"/>
          </w:tcPr>
          <w:p w14:paraId="3247A3D0" w14:textId="77777777" w:rsidR="00765A67" w:rsidRPr="006602E8" w:rsidRDefault="00765A67" w:rsidP="00B90779">
            <w:pPr>
              <w:widowControl w:val="0"/>
              <w:spacing w:after="0"/>
              <w:rPr>
                <w:rFonts w:ascii="Arial" w:hAnsi="Arial"/>
                <w:sz w:val="18"/>
                <w:lang w:eastAsia="zh-CN"/>
              </w:rPr>
            </w:pPr>
          </w:p>
        </w:tc>
        <w:tc>
          <w:tcPr>
            <w:tcW w:w="1728" w:type="dxa"/>
          </w:tcPr>
          <w:p w14:paraId="01643776" w14:textId="77777777" w:rsidR="00765A67" w:rsidRPr="006602E8" w:rsidRDefault="00765A67" w:rsidP="00B90779">
            <w:pPr>
              <w:widowControl w:val="0"/>
              <w:spacing w:after="0"/>
              <w:rPr>
                <w:rFonts w:ascii="Arial" w:hAnsi="Arial"/>
                <w:bCs/>
                <w:sz w:val="18"/>
                <w:lang w:eastAsia="zh-CN"/>
              </w:rPr>
            </w:pPr>
          </w:p>
        </w:tc>
        <w:tc>
          <w:tcPr>
            <w:tcW w:w="1080" w:type="dxa"/>
          </w:tcPr>
          <w:p w14:paraId="7CB0559F" w14:textId="77777777" w:rsidR="00765A67" w:rsidRPr="00A010A7" w:rsidRDefault="00765A67" w:rsidP="00B90779">
            <w:pPr>
              <w:widowControl w:val="0"/>
              <w:spacing w:after="0"/>
              <w:jc w:val="center"/>
              <w:rPr>
                <w:rFonts w:ascii="Arial" w:hAnsi="Arial"/>
                <w:sz w:val="18"/>
                <w:lang w:eastAsia="zh-CN"/>
              </w:rPr>
            </w:pPr>
          </w:p>
        </w:tc>
        <w:tc>
          <w:tcPr>
            <w:tcW w:w="1080" w:type="dxa"/>
          </w:tcPr>
          <w:p w14:paraId="13D1B7F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Periodicity</w:t>
            </w:r>
          </w:p>
        </w:tc>
        <w:tc>
          <w:tcPr>
            <w:tcW w:w="1080" w:type="dxa"/>
          </w:tcPr>
          <w:p w14:paraId="12CA619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90EA389" w14:textId="77777777" w:rsidR="00765A67" w:rsidRPr="006602E8" w:rsidRDefault="00765A67" w:rsidP="00B90779">
            <w:pPr>
              <w:widowControl w:val="0"/>
              <w:spacing w:after="0"/>
              <w:rPr>
                <w:rFonts w:ascii="Arial" w:hAnsi="Arial"/>
                <w:sz w:val="18"/>
                <w:lang w:eastAsia="zh-CN"/>
              </w:rPr>
            </w:pPr>
          </w:p>
        </w:tc>
        <w:tc>
          <w:tcPr>
            <w:tcW w:w="1512" w:type="dxa"/>
          </w:tcPr>
          <w:p w14:paraId="41A4BC2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B90779">
            <w:pPr>
              <w:widowControl w:val="0"/>
              <w:spacing w:after="0"/>
              <w:rPr>
                <w:rFonts w:ascii="Arial" w:hAnsi="Arial"/>
                <w:bCs/>
                <w:sz w:val="18"/>
                <w:lang w:eastAsia="zh-CN"/>
              </w:rPr>
            </w:pPr>
          </w:p>
        </w:tc>
        <w:tc>
          <w:tcPr>
            <w:tcW w:w="1080" w:type="dxa"/>
          </w:tcPr>
          <w:p w14:paraId="7B827B66"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7C500A6"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0509257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F0142F" w14:textId="77777777" w:rsidR="00765A67" w:rsidRPr="006602E8" w:rsidRDefault="00765A67" w:rsidP="00B90779">
            <w:pPr>
              <w:widowControl w:val="0"/>
              <w:spacing w:after="0"/>
              <w:rPr>
                <w:rFonts w:ascii="Arial" w:hAnsi="Arial"/>
                <w:sz w:val="18"/>
                <w:lang w:eastAsia="zh-CN"/>
              </w:rPr>
            </w:pPr>
          </w:p>
        </w:tc>
        <w:tc>
          <w:tcPr>
            <w:tcW w:w="1512" w:type="dxa"/>
          </w:tcPr>
          <w:p w14:paraId="77433ED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69CFA4C9" w14:textId="77777777" w:rsidR="00765A67" w:rsidRPr="006602E8" w:rsidRDefault="00765A67" w:rsidP="00B90779">
            <w:pPr>
              <w:widowControl w:val="0"/>
              <w:spacing w:after="0"/>
              <w:rPr>
                <w:rFonts w:ascii="Arial" w:hAnsi="Arial"/>
                <w:bCs/>
                <w:sz w:val="18"/>
                <w:lang w:eastAsia="zh-CN"/>
              </w:rPr>
            </w:pPr>
          </w:p>
        </w:tc>
        <w:tc>
          <w:tcPr>
            <w:tcW w:w="1080" w:type="dxa"/>
          </w:tcPr>
          <w:p w14:paraId="5DF1A0A3"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9AC837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0333E20" w14:textId="77777777" w:rsidTr="00B90779">
        <w:trPr>
          <w:jc w:val="center"/>
        </w:trPr>
        <w:tc>
          <w:tcPr>
            <w:tcW w:w="2160" w:type="dxa"/>
          </w:tcPr>
          <w:p w14:paraId="31F7916E"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Semi-persistent</w:t>
            </w:r>
          </w:p>
        </w:tc>
        <w:tc>
          <w:tcPr>
            <w:tcW w:w="1080" w:type="dxa"/>
          </w:tcPr>
          <w:p w14:paraId="0192EBBA" w14:textId="77777777" w:rsidR="00765A67" w:rsidRPr="006602E8" w:rsidRDefault="00765A67" w:rsidP="00B90779">
            <w:pPr>
              <w:widowControl w:val="0"/>
              <w:spacing w:after="0"/>
              <w:rPr>
                <w:rFonts w:ascii="Arial" w:hAnsi="Arial"/>
                <w:sz w:val="18"/>
                <w:lang w:eastAsia="zh-CN"/>
              </w:rPr>
            </w:pPr>
          </w:p>
        </w:tc>
        <w:tc>
          <w:tcPr>
            <w:tcW w:w="1080" w:type="dxa"/>
          </w:tcPr>
          <w:p w14:paraId="7C69EBF9" w14:textId="77777777" w:rsidR="00765A67" w:rsidRPr="006602E8" w:rsidRDefault="00765A67" w:rsidP="00B90779">
            <w:pPr>
              <w:widowControl w:val="0"/>
              <w:spacing w:after="0"/>
              <w:rPr>
                <w:rFonts w:ascii="Arial" w:hAnsi="Arial"/>
                <w:sz w:val="18"/>
                <w:lang w:eastAsia="zh-CN"/>
              </w:rPr>
            </w:pPr>
          </w:p>
        </w:tc>
        <w:tc>
          <w:tcPr>
            <w:tcW w:w="1512" w:type="dxa"/>
          </w:tcPr>
          <w:p w14:paraId="068EB283" w14:textId="77777777" w:rsidR="00765A67" w:rsidRPr="006602E8" w:rsidRDefault="00765A67" w:rsidP="00B90779">
            <w:pPr>
              <w:widowControl w:val="0"/>
              <w:spacing w:after="0"/>
              <w:rPr>
                <w:rFonts w:ascii="Arial" w:hAnsi="Arial"/>
                <w:sz w:val="18"/>
                <w:lang w:eastAsia="zh-CN"/>
              </w:rPr>
            </w:pPr>
          </w:p>
        </w:tc>
        <w:tc>
          <w:tcPr>
            <w:tcW w:w="1728" w:type="dxa"/>
          </w:tcPr>
          <w:p w14:paraId="2B62FEC4" w14:textId="77777777" w:rsidR="00765A67" w:rsidRPr="006602E8" w:rsidRDefault="00765A67" w:rsidP="00B90779">
            <w:pPr>
              <w:widowControl w:val="0"/>
              <w:spacing w:after="0"/>
              <w:rPr>
                <w:rFonts w:ascii="Arial" w:hAnsi="Arial"/>
                <w:bCs/>
                <w:sz w:val="18"/>
                <w:lang w:eastAsia="zh-CN"/>
              </w:rPr>
            </w:pPr>
          </w:p>
        </w:tc>
        <w:tc>
          <w:tcPr>
            <w:tcW w:w="1080" w:type="dxa"/>
          </w:tcPr>
          <w:p w14:paraId="0FD4815E" w14:textId="77777777" w:rsidR="00765A67" w:rsidRPr="00A010A7" w:rsidRDefault="00765A67" w:rsidP="00B90779">
            <w:pPr>
              <w:widowControl w:val="0"/>
              <w:spacing w:after="0"/>
              <w:jc w:val="center"/>
              <w:rPr>
                <w:rFonts w:ascii="Arial" w:hAnsi="Arial"/>
                <w:sz w:val="18"/>
                <w:lang w:eastAsia="zh-CN"/>
              </w:rPr>
            </w:pPr>
          </w:p>
        </w:tc>
        <w:tc>
          <w:tcPr>
            <w:tcW w:w="1080" w:type="dxa"/>
          </w:tcPr>
          <w:p w14:paraId="6673B6A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Periodicity</w:t>
            </w:r>
          </w:p>
        </w:tc>
        <w:tc>
          <w:tcPr>
            <w:tcW w:w="1080" w:type="dxa"/>
          </w:tcPr>
          <w:p w14:paraId="4847881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B3DCEAC" w14:textId="77777777" w:rsidR="00765A67" w:rsidRPr="006602E8" w:rsidRDefault="00765A67" w:rsidP="00B90779">
            <w:pPr>
              <w:widowControl w:val="0"/>
              <w:spacing w:after="0"/>
              <w:rPr>
                <w:rFonts w:ascii="Arial" w:hAnsi="Arial"/>
                <w:sz w:val="18"/>
                <w:lang w:eastAsia="zh-CN"/>
              </w:rPr>
            </w:pPr>
          </w:p>
        </w:tc>
        <w:tc>
          <w:tcPr>
            <w:tcW w:w="1512" w:type="dxa"/>
          </w:tcPr>
          <w:p w14:paraId="0D2E8C4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90779">
            <w:pPr>
              <w:widowControl w:val="0"/>
              <w:spacing w:after="0"/>
              <w:rPr>
                <w:rFonts w:ascii="Arial" w:hAnsi="Arial"/>
                <w:bCs/>
                <w:sz w:val="18"/>
                <w:lang w:eastAsia="zh-CN"/>
              </w:rPr>
            </w:pPr>
          </w:p>
        </w:tc>
        <w:tc>
          <w:tcPr>
            <w:tcW w:w="1080" w:type="dxa"/>
          </w:tcPr>
          <w:p w14:paraId="1A2EED02"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5472EA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315EF39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2B469B0" w14:textId="77777777" w:rsidR="00765A67" w:rsidRPr="006602E8" w:rsidRDefault="00765A67" w:rsidP="00B90779">
            <w:pPr>
              <w:widowControl w:val="0"/>
              <w:spacing w:after="0"/>
              <w:rPr>
                <w:rFonts w:ascii="Arial" w:hAnsi="Arial"/>
                <w:sz w:val="18"/>
                <w:lang w:eastAsia="zh-CN"/>
              </w:rPr>
            </w:pPr>
          </w:p>
        </w:tc>
        <w:tc>
          <w:tcPr>
            <w:tcW w:w="1512" w:type="dxa"/>
          </w:tcPr>
          <w:p w14:paraId="7E47396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0D716A80" w14:textId="77777777" w:rsidR="00765A67" w:rsidRPr="006602E8" w:rsidRDefault="00765A67" w:rsidP="00B90779">
            <w:pPr>
              <w:widowControl w:val="0"/>
              <w:spacing w:after="0"/>
              <w:rPr>
                <w:rFonts w:ascii="Arial" w:hAnsi="Arial"/>
                <w:bCs/>
                <w:sz w:val="18"/>
                <w:lang w:eastAsia="zh-CN"/>
              </w:rPr>
            </w:pPr>
          </w:p>
        </w:tc>
        <w:tc>
          <w:tcPr>
            <w:tcW w:w="1080" w:type="dxa"/>
          </w:tcPr>
          <w:p w14:paraId="530F7AC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3E5182E"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9D14B42" w14:textId="77777777" w:rsidTr="00B90779">
        <w:trPr>
          <w:jc w:val="center"/>
        </w:trPr>
        <w:tc>
          <w:tcPr>
            <w:tcW w:w="2160" w:type="dxa"/>
          </w:tcPr>
          <w:p w14:paraId="0542BD21"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Aperiodic</w:t>
            </w:r>
          </w:p>
        </w:tc>
        <w:tc>
          <w:tcPr>
            <w:tcW w:w="1080" w:type="dxa"/>
          </w:tcPr>
          <w:p w14:paraId="6C5E43F9" w14:textId="77777777" w:rsidR="00765A67" w:rsidRPr="006602E8" w:rsidRDefault="00765A67" w:rsidP="00B90779">
            <w:pPr>
              <w:widowControl w:val="0"/>
              <w:spacing w:after="0"/>
              <w:rPr>
                <w:rFonts w:ascii="Arial" w:hAnsi="Arial"/>
                <w:sz w:val="18"/>
                <w:lang w:eastAsia="zh-CN"/>
              </w:rPr>
            </w:pPr>
          </w:p>
        </w:tc>
        <w:tc>
          <w:tcPr>
            <w:tcW w:w="1080" w:type="dxa"/>
          </w:tcPr>
          <w:p w14:paraId="77628F01" w14:textId="77777777" w:rsidR="00765A67" w:rsidRPr="006602E8" w:rsidRDefault="00765A67" w:rsidP="00B90779">
            <w:pPr>
              <w:widowControl w:val="0"/>
              <w:spacing w:after="0"/>
              <w:rPr>
                <w:rFonts w:ascii="Arial" w:hAnsi="Arial"/>
                <w:sz w:val="18"/>
                <w:lang w:eastAsia="zh-CN"/>
              </w:rPr>
            </w:pPr>
          </w:p>
        </w:tc>
        <w:tc>
          <w:tcPr>
            <w:tcW w:w="1512" w:type="dxa"/>
          </w:tcPr>
          <w:p w14:paraId="1B151AC4" w14:textId="77777777" w:rsidR="00765A67" w:rsidRPr="006602E8" w:rsidRDefault="00765A67" w:rsidP="00B90779">
            <w:pPr>
              <w:widowControl w:val="0"/>
              <w:spacing w:after="0"/>
              <w:rPr>
                <w:rFonts w:ascii="Arial" w:hAnsi="Arial"/>
                <w:sz w:val="18"/>
                <w:lang w:eastAsia="zh-CN"/>
              </w:rPr>
            </w:pPr>
          </w:p>
        </w:tc>
        <w:tc>
          <w:tcPr>
            <w:tcW w:w="1728" w:type="dxa"/>
          </w:tcPr>
          <w:p w14:paraId="13B09F5B" w14:textId="77777777" w:rsidR="00765A67" w:rsidRPr="006602E8" w:rsidRDefault="00765A67" w:rsidP="00B90779">
            <w:pPr>
              <w:widowControl w:val="0"/>
              <w:spacing w:after="0"/>
              <w:rPr>
                <w:rFonts w:ascii="Arial" w:hAnsi="Arial"/>
                <w:bCs/>
                <w:sz w:val="18"/>
                <w:lang w:eastAsia="zh-CN"/>
              </w:rPr>
            </w:pPr>
          </w:p>
        </w:tc>
        <w:tc>
          <w:tcPr>
            <w:tcW w:w="1080" w:type="dxa"/>
          </w:tcPr>
          <w:p w14:paraId="79DE2AD7"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B1E7091"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Aperiodic Resource Type</w:t>
            </w:r>
          </w:p>
        </w:tc>
        <w:tc>
          <w:tcPr>
            <w:tcW w:w="1080" w:type="dxa"/>
          </w:tcPr>
          <w:p w14:paraId="31F606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66AE46D" w14:textId="77777777" w:rsidR="00765A67" w:rsidRPr="006602E8" w:rsidRDefault="00765A67" w:rsidP="00B90779">
            <w:pPr>
              <w:widowControl w:val="0"/>
              <w:spacing w:after="0"/>
              <w:rPr>
                <w:rFonts w:ascii="Arial" w:hAnsi="Arial"/>
                <w:sz w:val="18"/>
                <w:lang w:eastAsia="zh-CN"/>
              </w:rPr>
            </w:pPr>
          </w:p>
        </w:tc>
        <w:tc>
          <w:tcPr>
            <w:tcW w:w="1512" w:type="dxa"/>
          </w:tcPr>
          <w:p w14:paraId="0DCA11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true,…)</w:t>
            </w:r>
          </w:p>
        </w:tc>
        <w:tc>
          <w:tcPr>
            <w:tcW w:w="1728" w:type="dxa"/>
          </w:tcPr>
          <w:p w14:paraId="1C14D8CA" w14:textId="77777777" w:rsidR="00765A67" w:rsidRPr="006602E8" w:rsidRDefault="00765A67" w:rsidP="00B90779">
            <w:pPr>
              <w:widowControl w:val="0"/>
              <w:spacing w:after="0"/>
              <w:rPr>
                <w:rFonts w:ascii="Arial" w:hAnsi="Arial"/>
                <w:bCs/>
                <w:sz w:val="18"/>
                <w:lang w:eastAsia="zh-CN"/>
              </w:rPr>
            </w:pPr>
          </w:p>
        </w:tc>
        <w:tc>
          <w:tcPr>
            <w:tcW w:w="1080" w:type="dxa"/>
          </w:tcPr>
          <w:p w14:paraId="66CD870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5C2534F"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equence ID</w:t>
            </w:r>
          </w:p>
        </w:tc>
        <w:tc>
          <w:tcPr>
            <w:tcW w:w="1080" w:type="dxa"/>
          </w:tcPr>
          <w:p w14:paraId="09F1DB6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E7AC6E0" w14:textId="77777777" w:rsidR="00765A67" w:rsidRPr="006602E8" w:rsidRDefault="00765A67" w:rsidP="00B90779">
            <w:pPr>
              <w:widowControl w:val="0"/>
              <w:spacing w:after="0"/>
              <w:rPr>
                <w:rFonts w:ascii="Arial" w:hAnsi="Arial"/>
                <w:sz w:val="18"/>
                <w:lang w:eastAsia="zh-CN"/>
              </w:rPr>
            </w:pPr>
          </w:p>
        </w:tc>
        <w:tc>
          <w:tcPr>
            <w:tcW w:w="1512" w:type="dxa"/>
          </w:tcPr>
          <w:p w14:paraId="672C4BA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023)</w:t>
            </w:r>
          </w:p>
        </w:tc>
        <w:tc>
          <w:tcPr>
            <w:tcW w:w="1728" w:type="dxa"/>
          </w:tcPr>
          <w:p w14:paraId="295F1C10" w14:textId="77777777" w:rsidR="00765A67" w:rsidRPr="006602E8" w:rsidRDefault="00765A67" w:rsidP="00B90779">
            <w:pPr>
              <w:widowControl w:val="0"/>
              <w:spacing w:after="0"/>
              <w:rPr>
                <w:rFonts w:ascii="Arial" w:hAnsi="Arial"/>
                <w:bCs/>
                <w:sz w:val="18"/>
                <w:lang w:eastAsia="zh-CN"/>
              </w:rPr>
            </w:pPr>
          </w:p>
        </w:tc>
        <w:tc>
          <w:tcPr>
            <w:tcW w:w="1080" w:type="dxa"/>
          </w:tcPr>
          <w:p w14:paraId="40C455D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71E3CF9" w14:textId="77777777" w:rsidR="00765A67" w:rsidRPr="00A010A7" w:rsidRDefault="00765A67" w:rsidP="00B90779">
            <w:pPr>
              <w:widowControl w:val="0"/>
              <w:spacing w:after="0"/>
              <w:jc w:val="center"/>
              <w:rPr>
                <w:rFonts w:ascii="Arial" w:hAnsi="Arial"/>
                <w:sz w:val="18"/>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N</w:t>
            </w:r>
            <w:r w:rsidRPr="00EA76FA">
              <w:rPr>
                <w:rFonts w:ascii="Arial" w:hAnsi="Arial"/>
                <w:sz w:val="18"/>
                <w:lang w:eastAsia="zh-CN"/>
              </w:rPr>
              <w:t>umber of Symbols Ext</w:t>
            </w:r>
            <w:r>
              <w:rPr>
                <w:rFonts w:ascii="Arial" w:hAnsi="Arial"/>
                <w:sz w:val="18"/>
                <w:lang w:eastAsia="zh-CN"/>
              </w:rPr>
              <w:t>ended</w:t>
            </w:r>
          </w:p>
        </w:tc>
        <w:tc>
          <w:tcPr>
            <w:tcW w:w="1080" w:type="dxa"/>
          </w:tcPr>
          <w:p w14:paraId="6F8B92BB"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588914B5" w14:textId="77777777" w:rsidR="00765A67" w:rsidRPr="006602E8" w:rsidRDefault="00765A67" w:rsidP="00B90779">
            <w:pPr>
              <w:widowControl w:val="0"/>
              <w:spacing w:after="0"/>
              <w:rPr>
                <w:rFonts w:ascii="Arial" w:hAnsi="Arial"/>
                <w:sz w:val="18"/>
                <w:lang w:eastAsia="zh-CN"/>
              </w:rPr>
            </w:pPr>
          </w:p>
        </w:tc>
        <w:tc>
          <w:tcPr>
            <w:tcW w:w="1512" w:type="dxa"/>
          </w:tcPr>
          <w:p w14:paraId="1DEC388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n</w:t>
            </w:r>
            <w:r w:rsidRPr="00EA76FA">
              <w:rPr>
                <w:rFonts w:ascii="Arial" w:hAnsi="Arial" w:hint="eastAsia"/>
                <w:sz w:val="18"/>
                <w:lang w:eastAsia="zh-CN"/>
              </w:rPr>
              <w:t>8,</w:t>
            </w:r>
            <w:r w:rsidRPr="00EA76FA">
              <w:rPr>
                <w:rFonts w:ascii="Arial" w:hAnsi="Arial"/>
                <w:sz w:val="18"/>
                <w:lang w:eastAsia="zh-CN"/>
              </w:rPr>
              <w:t>n</w:t>
            </w:r>
            <w:r w:rsidRPr="00EA76FA">
              <w:rPr>
                <w:rFonts w:ascii="Arial" w:hAnsi="Arial" w:hint="eastAsia"/>
                <w:sz w:val="18"/>
                <w:lang w:eastAsia="zh-CN"/>
              </w:rPr>
              <w:t>10</w:t>
            </w:r>
            <w:r w:rsidRPr="00EA76FA">
              <w:rPr>
                <w:rFonts w:ascii="Arial" w:hAnsi="Arial"/>
                <w:sz w:val="18"/>
                <w:lang w:eastAsia="zh-CN"/>
              </w:rPr>
              <w:t>,n12, n14</w:t>
            </w:r>
            <w:r>
              <w:rPr>
                <w:rFonts w:ascii="Arial" w:hAnsi="Arial"/>
                <w:sz w:val="18"/>
                <w:lang w:eastAsia="zh-CN"/>
              </w:rPr>
              <w:t>, …</w:t>
            </w:r>
            <w:r w:rsidRPr="00EA76FA">
              <w:rPr>
                <w:rFonts w:ascii="Arial" w:hAnsi="Arial"/>
                <w:sz w:val="18"/>
                <w:lang w:eastAsia="zh-CN"/>
              </w:rPr>
              <w:t>)</w:t>
            </w:r>
          </w:p>
        </w:tc>
        <w:tc>
          <w:tcPr>
            <w:tcW w:w="1728" w:type="dxa"/>
          </w:tcPr>
          <w:p w14:paraId="0A404AB0" w14:textId="77777777" w:rsidR="00765A67" w:rsidRPr="006602E8" w:rsidRDefault="00765A67" w:rsidP="00B90779">
            <w:pPr>
              <w:widowControl w:val="0"/>
              <w:spacing w:after="0"/>
              <w:rPr>
                <w:rFonts w:ascii="Arial" w:hAnsi="Arial"/>
                <w:bCs/>
                <w:sz w:val="18"/>
                <w:lang w:eastAsia="zh-CN"/>
              </w:rPr>
            </w:pPr>
          </w:p>
        </w:tc>
        <w:tc>
          <w:tcPr>
            <w:tcW w:w="1080" w:type="dxa"/>
          </w:tcPr>
          <w:p w14:paraId="5F7E00A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YES</w:t>
            </w:r>
          </w:p>
        </w:tc>
        <w:tc>
          <w:tcPr>
            <w:tcW w:w="1080" w:type="dxa"/>
          </w:tcPr>
          <w:p w14:paraId="7FEBE1C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R</w:t>
            </w:r>
            <w:r w:rsidRPr="00EA76FA">
              <w:rPr>
                <w:rFonts w:ascii="Arial" w:hAnsi="Arial"/>
                <w:sz w:val="18"/>
                <w:lang w:eastAsia="zh-CN"/>
              </w:rPr>
              <w:t>epetition Factor Ext</w:t>
            </w:r>
            <w:r>
              <w:rPr>
                <w:rFonts w:ascii="Arial" w:hAnsi="Arial"/>
                <w:sz w:val="18"/>
                <w:lang w:eastAsia="zh-CN"/>
              </w:rPr>
              <w:t>ended</w:t>
            </w:r>
          </w:p>
        </w:tc>
        <w:tc>
          <w:tcPr>
            <w:tcW w:w="1080" w:type="dxa"/>
          </w:tcPr>
          <w:p w14:paraId="78686174"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576F9DFE" w14:textId="77777777" w:rsidR="00765A67" w:rsidRPr="006602E8" w:rsidRDefault="00765A67" w:rsidP="00B90779">
            <w:pPr>
              <w:widowControl w:val="0"/>
              <w:spacing w:after="0"/>
              <w:rPr>
                <w:rFonts w:ascii="Arial" w:hAnsi="Arial"/>
                <w:sz w:val="18"/>
                <w:lang w:eastAsia="zh-CN"/>
              </w:rPr>
            </w:pPr>
          </w:p>
        </w:tc>
        <w:tc>
          <w:tcPr>
            <w:tcW w:w="1512" w:type="dxa"/>
          </w:tcPr>
          <w:p w14:paraId="700D070A"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ENUMERATED(r3, r5, r6, r7, r8, r10, r12, r14</w:t>
            </w:r>
            <w:r>
              <w:rPr>
                <w:rFonts w:ascii="Arial" w:hAnsi="Arial"/>
                <w:sz w:val="18"/>
                <w:lang w:eastAsia="zh-CN"/>
              </w:rPr>
              <w:t>, …</w:t>
            </w:r>
            <w:r w:rsidRPr="00EA76FA">
              <w:rPr>
                <w:rFonts w:ascii="Arial" w:hAnsi="Arial"/>
                <w:sz w:val="18"/>
                <w:lang w:eastAsia="zh-CN"/>
              </w:rPr>
              <w:t>)</w:t>
            </w:r>
          </w:p>
        </w:tc>
        <w:tc>
          <w:tcPr>
            <w:tcW w:w="1728" w:type="dxa"/>
          </w:tcPr>
          <w:p w14:paraId="3ED40ECF" w14:textId="77777777" w:rsidR="00765A67" w:rsidRPr="006602E8" w:rsidRDefault="00765A67" w:rsidP="00B90779">
            <w:pPr>
              <w:widowControl w:val="0"/>
              <w:spacing w:after="0"/>
              <w:rPr>
                <w:rFonts w:ascii="Arial" w:hAnsi="Arial"/>
                <w:bCs/>
                <w:sz w:val="18"/>
                <w:lang w:eastAsia="zh-CN"/>
              </w:rPr>
            </w:pPr>
          </w:p>
        </w:tc>
        <w:tc>
          <w:tcPr>
            <w:tcW w:w="1080" w:type="dxa"/>
          </w:tcPr>
          <w:p w14:paraId="6848DE8F"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4E8EF91A"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Start RB Hopping</w:t>
            </w:r>
          </w:p>
        </w:tc>
        <w:tc>
          <w:tcPr>
            <w:tcW w:w="1080" w:type="dxa"/>
          </w:tcPr>
          <w:p w14:paraId="703EFF29"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3BCFBF68" w14:textId="77777777" w:rsidR="00765A67" w:rsidRPr="006602E8" w:rsidRDefault="00765A67" w:rsidP="00B90779">
            <w:pPr>
              <w:widowControl w:val="0"/>
              <w:spacing w:after="0"/>
              <w:rPr>
                <w:rFonts w:ascii="Arial" w:hAnsi="Arial"/>
                <w:sz w:val="18"/>
                <w:lang w:eastAsia="zh-CN"/>
              </w:rPr>
            </w:pPr>
          </w:p>
        </w:tc>
        <w:tc>
          <w:tcPr>
            <w:tcW w:w="1512" w:type="dxa"/>
          </w:tcPr>
          <w:p w14:paraId="2BEEC7D5"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enable)</w:t>
            </w:r>
          </w:p>
        </w:tc>
        <w:tc>
          <w:tcPr>
            <w:tcW w:w="1728" w:type="dxa"/>
          </w:tcPr>
          <w:p w14:paraId="02750210" w14:textId="77777777" w:rsidR="00765A67" w:rsidRPr="006602E8" w:rsidRDefault="00765A67" w:rsidP="00B90779">
            <w:pPr>
              <w:widowControl w:val="0"/>
              <w:spacing w:after="0"/>
              <w:rPr>
                <w:rFonts w:ascii="Arial" w:hAnsi="Arial"/>
                <w:bCs/>
                <w:sz w:val="18"/>
                <w:lang w:eastAsia="zh-CN"/>
              </w:rPr>
            </w:pPr>
          </w:p>
        </w:tc>
        <w:tc>
          <w:tcPr>
            <w:tcW w:w="1080" w:type="dxa"/>
          </w:tcPr>
          <w:p w14:paraId="5DDCBE7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78837382"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CHOICE Start RB Index</w:t>
            </w:r>
          </w:p>
        </w:tc>
        <w:tc>
          <w:tcPr>
            <w:tcW w:w="1080" w:type="dxa"/>
          </w:tcPr>
          <w:p w14:paraId="24AC6FB5"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0646428E" w14:textId="77777777" w:rsidR="00765A67" w:rsidRPr="006602E8" w:rsidRDefault="00765A67" w:rsidP="00B90779">
            <w:pPr>
              <w:widowControl w:val="0"/>
              <w:spacing w:after="0"/>
              <w:rPr>
                <w:rFonts w:ascii="Arial" w:hAnsi="Arial"/>
                <w:sz w:val="18"/>
                <w:lang w:eastAsia="zh-CN"/>
              </w:rPr>
            </w:pPr>
          </w:p>
        </w:tc>
        <w:tc>
          <w:tcPr>
            <w:tcW w:w="1512" w:type="dxa"/>
          </w:tcPr>
          <w:p w14:paraId="50740638" w14:textId="77777777" w:rsidR="00765A67" w:rsidRPr="006602E8" w:rsidRDefault="00765A67" w:rsidP="00B90779">
            <w:pPr>
              <w:widowControl w:val="0"/>
              <w:spacing w:after="0"/>
              <w:rPr>
                <w:rFonts w:ascii="Arial" w:hAnsi="Arial"/>
                <w:sz w:val="18"/>
                <w:lang w:eastAsia="zh-CN"/>
              </w:rPr>
            </w:pPr>
          </w:p>
        </w:tc>
        <w:tc>
          <w:tcPr>
            <w:tcW w:w="1728" w:type="dxa"/>
          </w:tcPr>
          <w:p w14:paraId="0E1F7ADF" w14:textId="77777777" w:rsidR="00765A67" w:rsidRPr="006602E8" w:rsidRDefault="00765A67" w:rsidP="00B90779">
            <w:pPr>
              <w:widowControl w:val="0"/>
              <w:spacing w:after="0"/>
              <w:rPr>
                <w:rFonts w:ascii="Arial" w:hAnsi="Arial"/>
                <w:bCs/>
                <w:sz w:val="18"/>
                <w:lang w:eastAsia="zh-CN"/>
              </w:rPr>
            </w:pPr>
          </w:p>
        </w:tc>
        <w:tc>
          <w:tcPr>
            <w:tcW w:w="1080" w:type="dxa"/>
          </w:tcPr>
          <w:p w14:paraId="68B97F6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2F594359"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749B4566" w14:textId="77777777" w:rsidTr="00B90779">
        <w:trPr>
          <w:jc w:val="center"/>
        </w:trPr>
        <w:tc>
          <w:tcPr>
            <w:tcW w:w="2160" w:type="dxa"/>
          </w:tcPr>
          <w:p w14:paraId="65076E64" w14:textId="7F79F224"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2</w:t>
            </w:r>
          </w:p>
        </w:tc>
        <w:tc>
          <w:tcPr>
            <w:tcW w:w="1080" w:type="dxa"/>
          </w:tcPr>
          <w:p w14:paraId="6922DA2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918E71B" w14:textId="77777777" w:rsidR="00765A67" w:rsidRPr="006602E8" w:rsidRDefault="00765A67" w:rsidP="00B90779">
            <w:pPr>
              <w:widowControl w:val="0"/>
              <w:spacing w:after="0"/>
              <w:rPr>
                <w:rFonts w:ascii="Arial" w:hAnsi="Arial"/>
                <w:sz w:val="18"/>
                <w:lang w:eastAsia="zh-CN"/>
              </w:rPr>
            </w:pPr>
          </w:p>
        </w:tc>
        <w:tc>
          <w:tcPr>
            <w:tcW w:w="1512" w:type="dxa"/>
          </w:tcPr>
          <w:p w14:paraId="4B66F33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1)</w:t>
            </w:r>
          </w:p>
        </w:tc>
        <w:tc>
          <w:tcPr>
            <w:tcW w:w="1728" w:type="dxa"/>
          </w:tcPr>
          <w:p w14:paraId="478C665B" w14:textId="77777777" w:rsidR="00765A67" w:rsidRPr="006602E8" w:rsidRDefault="00765A67" w:rsidP="00B90779">
            <w:pPr>
              <w:widowControl w:val="0"/>
              <w:spacing w:after="0"/>
              <w:rPr>
                <w:rFonts w:ascii="Arial" w:hAnsi="Arial"/>
                <w:bCs/>
                <w:sz w:val="18"/>
                <w:lang w:eastAsia="zh-CN"/>
              </w:rPr>
            </w:pPr>
          </w:p>
        </w:tc>
        <w:tc>
          <w:tcPr>
            <w:tcW w:w="1080" w:type="dxa"/>
          </w:tcPr>
          <w:p w14:paraId="703F9CCE"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36F6C51"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r w:rsidR="00765A67" w:rsidRPr="00A010A7" w14:paraId="4B689370" w14:textId="77777777" w:rsidTr="00B90779">
        <w:trPr>
          <w:jc w:val="center"/>
        </w:trPr>
        <w:tc>
          <w:tcPr>
            <w:tcW w:w="2160" w:type="dxa"/>
          </w:tcPr>
          <w:p w14:paraId="03C2626E" w14:textId="044B3FD9"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4</w:t>
            </w:r>
          </w:p>
        </w:tc>
        <w:tc>
          <w:tcPr>
            <w:tcW w:w="1080" w:type="dxa"/>
          </w:tcPr>
          <w:p w14:paraId="5346B98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5B493AC6" w14:textId="77777777" w:rsidR="00765A67" w:rsidRPr="006602E8" w:rsidRDefault="00765A67" w:rsidP="00B90779">
            <w:pPr>
              <w:widowControl w:val="0"/>
              <w:spacing w:after="0"/>
              <w:rPr>
                <w:rFonts w:ascii="Arial" w:hAnsi="Arial"/>
                <w:sz w:val="18"/>
                <w:lang w:eastAsia="zh-CN"/>
              </w:rPr>
            </w:pPr>
          </w:p>
        </w:tc>
        <w:tc>
          <w:tcPr>
            <w:tcW w:w="1512" w:type="dxa"/>
          </w:tcPr>
          <w:p w14:paraId="2360B4FE"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3)</w:t>
            </w:r>
          </w:p>
        </w:tc>
        <w:tc>
          <w:tcPr>
            <w:tcW w:w="1728" w:type="dxa"/>
          </w:tcPr>
          <w:p w14:paraId="500C3FCD" w14:textId="77777777" w:rsidR="00765A67" w:rsidRPr="006602E8" w:rsidRDefault="00765A67" w:rsidP="00B90779">
            <w:pPr>
              <w:widowControl w:val="0"/>
              <w:spacing w:after="0"/>
              <w:rPr>
                <w:rFonts w:ascii="Arial" w:hAnsi="Arial"/>
                <w:bCs/>
                <w:sz w:val="18"/>
                <w:lang w:eastAsia="zh-CN"/>
              </w:rPr>
            </w:pPr>
          </w:p>
        </w:tc>
        <w:tc>
          <w:tcPr>
            <w:tcW w:w="1080" w:type="dxa"/>
          </w:tcPr>
          <w:p w14:paraId="00F878EA"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7434987"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2584" w:name="_Toc146226891"/>
      <w:bookmarkStart w:id="12585" w:name="_CR9_3_1_194"/>
      <w:bookmarkEnd w:id="12585"/>
      <w:r w:rsidRPr="00BB239F">
        <w:t>9.3.1.</w:t>
      </w:r>
      <w:r>
        <w:t>194</w:t>
      </w:r>
      <w:r w:rsidRPr="00BB239F">
        <w:tab/>
        <w:t>Positioning SRS Resource</w:t>
      </w:r>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79751775" w14:textId="77777777" w:rsidR="00CD732E" w:rsidRPr="00BB239F" w:rsidRDefault="00CD732E" w:rsidP="00B90779">
      <w:pPr>
        <w:widowControl w:val="0"/>
        <w:spacing w:line="0" w:lineRule="atLeast"/>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90779">
            <w:pPr>
              <w:pStyle w:val="TAL"/>
              <w:keepNext w:val="0"/>
              <w:keepLines w:val="0"/>
              <w:widowControl w:val="0"/>
              <w:rPr>
                <w:i/>
                <w:lang w:eastAsia="zh-CN"/>
              </w:rPr>
            </w:pPr>
          </w:p>
        </w:tc>
        <w:tc>
          <w:tcPr>
            <w:tcW w:w="963" w:type="pct"/>
          </w:tcPr>
          <w:p w14:paraId="1C47C151" w14:textId="77777777" w:rsidR="00CD732E" w:rsidRPr="00BB239F" w:rsidRDefault="00CD732E" w:rsidP="00B90779">
            <w:pPr>
              <w:pStyle w:val="TAL"/>
              <w:keepNext w:val="0"/>
              <w:keepLines w:val="0"/>
              <w:widowControl w:val="0"/>
            </w:pPr>
            <w:r>
              <w:t>INTEGER (0..63)</w:t>
            </w:r>
          </w:p>
        </w:tc>
        <w:tc>
          <w:tcPr>
            <w:tcW w:w="1481" w:type="pct"/>
          </w:tcPr>
          <w:p w14:paraId="07D0133A" w14:textId="77777777" w:rsidR="00CD732E" w:rsidRPr="00BB239F" w:rsidRDefault="00CD732E" w:rsidP="00B90779">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90779">
            <w:pPr>
              <w:pStyle w:val="TAL"/>
              <w:keepNext w:val="0"/>
              <w:keepLines w:val="0"/>
              <w:widowControl w:val="0"/>
              <w:rPr>
                <w:lang w:eastAsia="zh-CN"/>
              </w:rPr>
            </w:pPr>
          </w:p>
        </w:tc>
        <w:tc>
          <w:tcPr>
            <w:tcW w:w="963" w:type="pct"/>
          </w:tcPr>
          <w:p w14:paraId="74F9A4C0" w14:textId="77777777" w:rsidR="00CD732E" w:rsidRPr="00BB239F" w:rsidRDefault="00CD732E" w:rsidP="00B90779">
            <w:pPr>
              <w:pStyle w:val="TAL"/>
              <w:keepNext w:val="0"/>
              <w:keepLines w:val="0"/>
              <w:widowControl w:val="0"/>
              <w:rPr>
                <w:lang w:eastAsia="zh-CN"/>
              </w:rPr>
            </w:pPr>
          </w:p>
        </w:tc>
        <w:tc>
          <w:tcPr>
            <w:tcW w:w="1481" w:type="pct"/>
          </w:tcPr>
          <w:p w14:paraId="28324A5E" w14:textId="77777777" w:rsidR="00CD732E" w:rsidRPr="00BB239F" w:rsidRDefault="00CD732E" w:rsidP="00B90779">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90779">
            <w:pPr>
              <w:pStyle w:val="TAL"/>
              <w:keepNext w:val="0"/>
              <w:keepLines w:val="0"/>
              <w:widowControl w:val="0"/>
              <w:ind w:leftChars="100" w:left="200"/>
              <w:rPr>
                <w:i/>
                <w:lang w:eastAsia="zh-CN"/>
              </w:rPr>
            </w:pPr>
            <w:r w:rsidRPr="00BB239F">
              <w:rPr>
                <w:lang w:eastAsia="zh-CN"/>
              </w:rPr>
              <w:lastRenderedPageBreak/>
              <w:t>&gt;</w:t>
            </w:r>
            <w:r w:rsidRPr="00765731">
              <w:rPr>
                <w:i/>
                <w:iCs/>
                <w:lang w:eastAsia="zh-CN"/>
              </w:rPr>
              <w:t>Comb Two</w:t>
            </w:r>
          </w:p>
        </w:tc>
        <w:tc>
          <w:tcPr>
            <w:tcW w:w="556" w:type="pct"/>
          </w:tcPr>
          <w:p w14:paraId="49D0DD15" w14:textId="77777777" w:rsidR="00CD732E" w:rsidRPr="00BB239F" w:rsidRDefault="00CD732E" w:rsidP="00B90779">
            <w:pPr>
              <w:pStyle w:val="TAL"/>
              <w:keepNext w:val="0"/>
              <w:keepLines w:val="0"/>
              <w:widowControl w:val="0"/>
              <w:rPr>
                <w:lang w:eastAsia="zh-CN"/>
              </w:rPr>
            </w:pPr>
          </w:p>
        </w:tc>
        <w:tc>
          <w:tcPr>
            <w:tcW w:w="741" w:type="pct"/>
          </w:tcPr>
          <w:p w14:paraId="6CBE3E5A" w14:textId="77777777" w:rsidR="00CD732E" w:rsidRPr="00BB239F" w:rsidRDefault="00CD732E" w:rsidP="00B90779">
            <w:pPr>
              <w:pStyle w:val="TAL"/>
              <w:keepNext w:val="0"/>
              <w:keepLines w:val="0"/>
              <w:widowControl w:val="0"/>
              <w:rPr>
                <w:lang w:eastAsia="zh-CN"/>
              </w:rPr>
            </w:pPr>
          </w:p>
        </w:tc>
        <w:tc>
          <w:tcPr>
            <w:tcW w:w="963" w:type="pct"/>
          </w:tcPr>
          <w:p w14:paraId="596AE6B9" w14:textId="77777777" w:rsidR="00CD732E" w:rsidRPr="00BB239F" w:rsidRDefault="00CD732E" w:rsidP="00B90779">
            <w:pPr>
              <w:pStyle w:val="TAL"/>
              <w:keepNext w:val="0"/>
              <w:keepLines w:val="0"/>
              <w:widowControl w:val="0"/>
              <w:rPr>
                <w:lang w:eastAsia="zh-CN"/>
              </w:rPr>
            </w:pPr>
          </w:p>
        </w:tc>
        <w:tc>
          <w:tcPr>
            <w:tcW w:w="1481" w:type="pct"/>
          </w:tcPr>
          <w:p w14:paraId="752233ED" w14:textId="77777777" w:rsidR="00CD732E" w:rsidRPr="00BB239F" w:rsidRDefault="00CD732E" w:rsidP="00B90779">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55B1F3AC"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90779">
            <w:pPr>
              <w:pStyle w:val="TAL"/>
              <w:keepNext w:val="0"/>
              <w:keepLines w:val="0"/>
              <w:widowControl w:val="0"/>
              <w:rPr>
                <w:lang w:eastAsia="zh-CN"/>
              </w:rPr>
            </w:pPr>
          </w:p>
        </w:tc>
        <w:tc>
          <w:tcPr>
            <w:tcW w:w="963" w:type="pct"/>
          </w:tcPr>
          <w:p w14:paraId="2BA999AF" w14:textId="77777777" w:rsidR="00CD732E" w:rsidRPr="00BB239F" w:rsidRDefault="00CD732E" w:rsidP="00B90779">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90779">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7734BEF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90779">
            <w:pPr>
              <w:pStyle w:val="TAL"/>
              <w:keepNext w:val="0"/>
              <w:keepLines w:val="0"/>
              <w:widowControl w:val="0"/>
              <w:rPr>
                <w:lang w:eastAsia="zh-CN"/>
              </w:rPr>
            </w:pPr>
          </w:p>
        </w:tc>
        <w:tc>
          <w:tcPr>
            <w:tcW w:w="963" w:type="pct"/>
          </w:tcPr>
          <w:p w14:paraId="5E16BCE8"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90779">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90779">
            <w:pPr>
              <w:pStyle w:val="TAL"/>
              <w:keepNext w:val="0"/>
              <w:keepLines w:val="0"/>
              <w:widowControl w:val="0"/>
              <w:rPr>
                <w:lang w:eastAsia="zh-CN"/>
              </w:rPr>
            </w:pPr>
          </w:p>
        </w:tc>
        <w:tc>
          <w:tcPr>
            <w:tcW w:w="741" w:type="pct"/>
          </w:tcPr>
          <w:p w14:paraId="65FBFD3E" w14:textId="77777777" w:rsidR="00CD732E" w:rsidRPr="00BB239F" w:rsidRDefault="00CD732E" w:rsidP="00B90779">
            <w:pPr>
              <w:pStyle w:val="TAL"/>
              <w:keepNext w:val="0"/>
              <w:keepLines w:val="0"/>
              <w:widowControl w:val="0"/>
              <w:rPr>
                <w:lang w:eastAsia="zh-CN"/>
              </w:rPr>
            </w:pPr>
          </w:p>
        </w:tc>
        <w:tc>
          <w:tcPr>
            <w:tcW w:w="963" w:type="pct"/>
          </w:tcPr>
          <w:p w14:paraId="0F2F1934" w14:textId="77777777" w:rsidR="00CD732E" w:rsidRPr="00BB239F" w:rsidRDefault="00CD732E" w:rsidP="00B90779">
            <w:pPr>
              <w:pStyle w:val="TAL"/>
              <w:keepNext w:val="0"/>
              <w:keepLines w:val="0"/>
              <w:widowControl w:val="0"/>
              <w:rPr>
                <w:lang w:eastAsia="zh-CN"/>
              </w:rPr>
            </w:pPr>
          </w:p>
        </w:tc>
        <w:tc>
          <w:tcPr>
            <w:tcW w:w="1481" w:type="pct"/>
          </w:tcPr>
          <w:p w14:paraId="1CE6A607" w14:textId="77777777" w:rsidR="00CD732E" w:rsidRPr="00BB239F" w:rsidRDefault="00CD732E" w:rsidP="00B90779">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1D838EED"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90779">
            <w:pPr>
              <w:pStyle w:val="TAL"/>
              <w:keepNext w:val="0"/>
              <w:keepLines w:val="0"/>
              <w:widowControl w:val="0"/>
              <w:rPr>
                <w:lang w:eastAsia="zh-CN"/>
              </w:rPr>
            </w:pPr>
          </w:p>
        </w:tc>
        <w:tc>
          <w:tcPr>
            <w:tcW w:w="963" w:type="pct"/>
          </w:tcPr>
          <w:p w14:paraId="66667EBB" w14:textId="77777777" w:rsidR="00CD732E" w:rsidRPr="00BB239F" w:rsidRDefault="00CD732E" w:rsidP="00B90779">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90779">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5C87FBF3"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90779">
            <w:pPr>
              <w:pStyle w:val="TAL"/>
              <w:keepNext w:val="0"/>
              <w:keepLines w:val="0"/>
              <w:widowControl w:val="0"/>
              <w:rPr>
                <w:lang w:eastAsia="zh-CN"/>
              </w:rPr>
            </w:pPr>
          </w:p>
        </w:tc>
        <w:tc>
          <w:tcPr>
            <w:tcW w:w="963" w:type="pct"/>
          </w:tcPr>
          <w:p w14:paraId="1F6971CF" w14:textId="77777777" w:rsidR="00CD732E" w:rsidRPr="00BB239F" w:rsidRDefault="00CD732E" w:rsidP="00B90779">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90779">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90779">
            <w:pPr>
              <w:pStyle w:val="TAL"/>
              <w:keepNext w:val="0"/>
              <w:keepLines w:val="0"/>
              <w:widowControl w:val="0"/>
              <w:rPr>
                <w:lang w:eastAsia="zh-CN"/>
              </w:rPr>
            </w:pPr>
          </w:p>
        </w:tc>
        <w:tc>
          <w:tcPr>
            <w:tcW w:w="741" w:type="pct"/>
          </w:tcPr>
          <w:p w14:paraId="17D8D348" w14:textId="77777777" w:rsidR="00CD732E" w:rsidRPr="00BB239F" w:rsidRDefault="00CD732E" w:rsidP="00B90779">
            <w:pPr>
              <w:pStyle w:val="TAL"/>
              <w:keepNext w:val="0"/>
              <w:keepLines w:val="0"/>
              <w:widowControl w:val="0"/>
              <w:rPr>
                <w:lang w:eastAsia="zh-CN"/>
              </w:rPr>
            </w:pPr>
          </w:p>
        </w:tc>
        <w:tc>
          <w:tcPr>
            <w:tcW w:w="963" w:type="pct"/>
          </w:tcPr>
          <w:p w14:paraId="742E1E69" w14:textId="77777777" w:rsidR="00CD732E" w:rsidRPr="00BB239F" w:rsidRDefault="00CD732E" w:rsidP="00B90779">
            <w:pPr>
              <w:pStyle w:val="TAL"/>
              <w:keepNext w:val="0"/>
              <w:keepLines w:val="0"/>
              <w:widowControl w:val="0"/>
              <w:rPr>
                <w:lang w:eastAsia="zh-CN"/>
              </w:rPr>
            </w:pPr>
          </w:p>
        </w:tc>
        <w:tc>
          <w:tcPr>
            <w:tcW w:w="1481" w:type="pct"/>
          </w:tcPr>
          <w:p w14:paraId="28519742" w14:textId="77777777" w:rsidR="00CD732E" w:rsidRPr="00BB239F" w:rsidRDefault="00CD732E" w:rsidP="00B90779">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681DFB38"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90779">
            <w:pPr>
              <w:pStyle w:val="TAL"/>
              <w:keepNext w:val="0"/>
              <w:keepLines w:val="0"/>
              <w:widowControl w:val="0"/>
              <w:rPr>
                <w:lang w:eastAsia="zh-CN"/>
              </w:rPr>
            </w:pPr>
          </w:p>
        </w:tc>
        <w:tc>
          <w:tcPr>
            <w:tcW w:w="963" w:type="pct"/>
          </w:tcPr>
          <w:p w14:paraId="4128C69D"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90779">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413D2192"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90779">
            <w:pPr>
              <w:pStyle w:val="TAL"/>
              <w:keepNext w:val="0"/>
              <w:keepLines w:val="0"/>
              <w:widowControl w:val="0"/>
              <w:rPr>
                <w:lang w:eastAsia="zh-CN"/>
              </w:rPr>
            </w:pPr>
          </w:p>
        </w:tc>
        <w:tc>
          <w:tcPr>
            <w:tcW w:w="963" w:type="pct"/>
          </w:tcPr>
          <w:p w14:paraId="172BAB44" w14:textId="77777777" w:rsidR="00CD732E" w:rsidRPr="00BB239F" w:rsidRDefault="00CD732E" w:rsidP="00B90779">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90779">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90779">
            <w:pPr>
              <w:pStyle w:val="TAL"/>
              <w:keepNext w:val="0"/>
              <w:keepLines w:val="0"/>
              <w:widowControl w:val="0"/>
              <w:rPr>
                <w:lang w:eastAsia="zh-CN"/>
              </w:rPr>
            </w:pPr>
          </w:p>
        </w:tc>
        <w:tc>
          <w:tcPr>
            <w:tcW w:w="963" w:type="pct"/>
          </w:tcPr>
          <w:p w14:paraId="371AEDF4" w14:textId="77777777" w:rsidR="00CD732E" w:rsidRPr="00BB239F" w:rsidRDefault="00CD732E" w:rsidP="00B90779">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90779">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90779">
            <w:pPr>
              <w:pStyle w:val="TAL"/>
              <w:keepNext w:val="0"/>
              <w:keepLines w:val="0"/>
              <w:widowControl w:val="0"/>
              <w:rPr>
                <w:lang w:eastAsia="zh-CN"/>
              </w:rPr>
            </w:pPr>
          </w:p>
        </w:tc>
        <w:tc>
          <w:tcPr>
            <w:tcW w:w="963" w:type="pct"/>
          </w:tcPr>
          <w:p w14:paraId="7CA29FA3" w14:textId="77777777" w:rsidR="00CD732E" w:rsidRPr="00BB239F" w:rsidRDefault="00CD732E" w:rsidP="00B90779">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90779">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90779">
            <w:pPr>
              <w:pStyle w:val="TAL"/>
              <w:keepNext w:val="0"/>
              <w:keepLines w:val="0"/>
              <w:widowControl w:val="0"/>
              <w:rPr>
                <w:lang w:eastAsia="zh-CN"/>
              </w:rPr>
            </w:pPr>
          </w:p>
        </w:tc>
        <w:tc>
          <w:tcPr>
            <w:tcW w:w="963" w:type="pct"/>
          </w:tcPr>
          <w:p w14:paraId="470BEDE9" w14:textId="77777777" w:rsidR="00CD732E" w:rsidRPr="00BB239F" w:rsidRDefault="00CD732E" w:rsidP="00B90779">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90779">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90779">
            <w:pPr>
              <w:pStyle w:val="TAL"/>
              <w:keepNext w:val="0"/>
              <w:keepLines w:val="0"/>
              <w:widowControl w:val="0"/>
              <w:rPr>
                <w:lang w:eastAsia="zh-CN"/>
              </w:rPr>
            </w:pPr>
          </w:p>
        </w:tc>
        <w:tc>
          <w:tcPr>
            <w:tcW w:w="963" w:type="pct"/>
          </w:tcPr>
          <w:p w14:paraId="233BD94A"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90779">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90779">
            <w:pPr>
              <w:pStyle w:val="TAL"/>
              <w:keepNext w:val="0"/>
              <w:keepLines w:val="0"/>
              <w:widowControl w:val="0"/>
              <w:rPr>
                <w:lang w:eastAsia="zh-CN"/>
              </w:rPr>
            </w:pPr>
          </w:p>
        </w:tc>
        <w:tc>
          <w:tcPr>
            <w:tcW w:w="963" w:type="pct"/>
          </w:tcPr>
          <w:p w14:paraId="3053F4CB" w14:textId="77777777" w:rsidR="00CD732E" w:rsidRPr="00BB239F" w:rsidRDefault="00CD732E" w:rsidP="00B90779">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90779">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90779">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90779">
            <w:pPr>
              <w:pStyle w:val="TAL"/>
              <w:keepNext w:val="0"/>
              <w:keepLines w:val="0"/>
              <w:widowControl w:val="0"/>
              <w:rPr>
                <w:lang w:eastAsia="zh-CN"/>
              </w:rPr>
            </w:pPr>
          </w:p>
        </w:tc>
        <w:tc>
          <w:tcPr>
            <w:tcW w:w="963" w:type="pct"/>
          </w:tcPr>
          <w:p w14:paraId="30CF11A8" w14:textId="77777777" w:rsidR="00CD732E" w:rsidRPr="00BB239F" w:rsidRDefault="00CD732E" w:rsidP="00B90779">
            <w:pPr>
              <w:pStyle w:val="TAL"/>
              <w:keepNext w:val="0"/>
              <w:keepLines w:val="0"/>
              <w:widowControl w:val="0"/>
              <w:rPr>
                <w:lang w:eastAsia="zh-CN"/>
              </w:rPr>
            </w:pPr>
          </w:p>
        </w:tc>
        <w:tc>
          <w:tcPr>
            <w:tcW w:w="1481" w:type="pct"/>
          </w:tcPr>
          <w:p w14:paraId="12E51F7E" w14:textId="77777777" w:rsidR="00CD732E" w:rsidRPr="00BB239F" w:rsidRDefault="00CD732E" w:rsidP="00B90779">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Periodic</w:t>
            </w:r>
          </w:p>
        </w:tc>
        <w:tc>
          <w:tcPr>
            <w:tcW w:w="556" w:type="pct"/>
          </w:tcPr>
          <w:p w14:paraId="78E53FE0" w14:textId="77777777" w:rsidR="00CD732E" w:rsidRPr="00BB239F" w:rsidRDefault="00CD732E" w:rsidP="00B90779">
            <w:pPr>
              <w:pStyle w:val="TAL"/>
              <w:keepNext w:val="0"/>
              <w:keepLines w:val="0"/>
              <w:widowControl w:val="0"/>
              <w:rPr>
                <w:lang w:eastAsia="zh-CN"/>
              </w:rPr>
            </w:pPr>
          </w:p>
        </w:tc>
        <w:tc>
          <w:tcPr>
            <w:tcW w:w="741" w:type="pct"/>
          </w:tcPr>
          <w:p w14:paraId="0DD06C43" w14:textId="77777777" w:rsidR="00CD732E" w:rsidRPr="00BB239F" w:rsidRDefault="00CD732E" w:rsidP="00B90779">
            <w:pPr>
              <w:pStyle w:val="TAL"/>
              <w:keepNext w:val="0"/>
              <w:keepLines w:val="0"/>
              <w:widowControl w:val="0"/>
              <w:rPr>
                <w:lang w:eastAsia="zh-CN"/>
              </w:rPr>
            </w:pPr>
          </w:p>
        </w:tc>
        <w:tc>
          <w:tcPr>
            <w:tcW w:w="963" w:type="pct"/>
          </w:tcPr>
          <w:p w14:paraId="0FD611CC" w14:textId="77777777" w:rsidR="00CD732E" w:rsidRPr="00BB239F" w:rsidRDefault="00CD732E" w:rsidP="00B90779">
            <w:pPr>
              <w:pStyle w:val="TAL"/>
              <w:keepNext w:val="0"/>
              <w:keepLines w:val="0"/>
              <w:widowControl w:val="0"/>
              <w:rPr>
                <w:lang w:eastAsia="zh-CN"/>
              </w:rPr>
            </w:pPr>
          </w:p>
        </w:tc>
        <w:tc>
          <w:tcPr>
            <w:tcW w:w="1481" w:type="pct"/>
          </w:tcPr>
          <w:p w14:paraId="22756F37" w14:textId="77777777" w:rsidR="00CD732E" w:rsidRPr="00BB239F" w:rsidRDefault="00CD732E" w:rsidP="00B90779">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29358F68" w14:textId="77777777" w:rsidR="00CD732E" w:rsidRPr="00BB239F" w:rsidRDefault="00F427E1" w:rsidP="00B90779">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90779">
            <w:pPr>
              <w:pStyle w:val="TAL"/>
              <w:keepNext w:val="0"/>
              <w:keepLines w:val="0"/>
              <w:widowControl w:val="0"/>
              <w:rPr>
                <w:lang w:eastAsia="zh-CN"/>
              </w:rPr>
            </w:pPr>
          </w:p>
        </w:tc>
        <w:tc>
          <w:tcPr>
            <w:tcW w:w="963" w:type="pct"/>
          </w:tcPr>
          <w:p w14:paraId="42376F15" w14:textId="4B0B1153" w:rsidR="00CD732E" w:rsidRPr="009A1425" w:rsidRDefault="00CD732E" w:rsidP="00B90779">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90779">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32CF668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90779">
            <w:pPr>
              <w:pStyle w:val="TAL"/>
              <w:keepNext w:val="0"/>
              <w:keepLines w:val="0"/>
              <w:widowControl w:val="0"/>
              <w:rPr>
                <w:lang w:eastAsia="zh-CN"/>
              </w:rPr>
            </w:pPr>
          </w:p>
        </w:tc>
        <w:tc>
          <w:tcPr>
            <w:tcW w:w="963" w:type="pct"/>
          </w:tcPr>
          <w:p w14:paraId="782599C0"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90779">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BB239F" w:rsidRDefault="00CD732E" w:rsidP="00B90779">
            <w:pPr>
              <w:pStyle w:val="TAL"/>
              <w:keepNext w:val="0"/>
              <w:keepLines w:val="0"/>
              <w:widowControl w:val="0"/>
              <w:ind w:leftChars="100" w:left="200"/>
              <w:rPr>
                <w:lang w:eastAsia="zh-CN"/>
              </w:rPr>
            </w:pPr>
            <w:r w:rsidRPr="004B2815">
              <w:t>&gt;</w:t>
            </w:r>
            <w:r w:rsidRPr="008C20F9">
              <w:rPr>
                <w:i/>
                <w:iCs/>
              </w:rPr>
              <w:t>Semi-persistent</w:t>
            </w:r>
          </w:p>
        </w:tc>
        <w:tc>
          <w:tcPr>
            <w:tcW w:w="556" w:type="pct"/>
          </w:tcPr>
          <w:p w14:paraId="416915B9" w14:textId="77777777" w:rsidR="00CD732E" w:rsidRPr="00BB239F" w:rsidRDefault="00CD732E" w:rsidP="00B90779">
            <w:pPr>
              <w:pStyle w:val="TAL"/>
              <w:keepNext w:val="0"/>
              <w:keepLines w:val="0"/>
              <w:widowControl w:val="0"/>
              <w:rPr>
                <w:lang w:eastAsia="zh-CN"/>
              </w:rPr>
            </w:pPr>
          </w:p>
        </w:tc>
        <w:tc>
          <w:tcPr>
            <w:tcW w:w="741" w:type="pct"/>
          </w:tcPr>
          <w:p w14:paraId="7773376A" w14:textId="77777777" w:rsidR="00CD732E" w:rsidRPr="00BB239F" w:rsidRDefault="00CD732E" w:rsidP="00B90779">
            <w:pPr>
              <w:pStyle w:val="TAL"/>
              <w:keepNext w:val="0"/>
              <w:keepLines w:val="0"/>
              <w:widowControl w:val="0"/>
              <w:rPr>
                <w:lang w:eastAsia="zh-CN"/>
              </w:rPr>
            </w:pPr>
          </w:p>
        </w:tc>
        <w:tc>
          <w:tcPr>
            <w:tcW w:w="963" w:type="pct"/>
          </w:tcPr>
          <w:p w14:paraId="1A21DC37" w14:textId="77777777" w:rsidR="00CD732E" w:rsidRPr="00BB239F" w:rsidRDefault="00CD732E" w:rsidP="00B90779">
            <w:pPr>
              <w:pStyle w:val="TAL"/>
              <w:keepNext w:val="0"/>
              <w:keepLines w:val="0"/>
              <w:widowControl w:val="0"/>
              <w:rPr>
                <w:lang w:eastAsia="zh-CN"/>
              </w:rPr>
            </w:pPr>
          </w:p>
        </w:tc>
        <w:tc>
          <w:tcPr>
            <w:tcW w:w="1481" w:type="pct"/>
          </w:tcPr>
          <w:p w14:paraId="2009E374" w14:textId="77777777" w:rsidR="00CD732E" w:rsidRPr="00BB239F" w:rsidRDefault="00CD732E" w:rsidP="00B90779">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36AA071C"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90779">
            <w:pPr>
              <w:pStyle w:val="TAL"/>
              <w:keepNext w:val="0"/>
              <w:keepLines w:val="0"/>
              <w:widowControl w:val="0"/>
              <w:rPr>
                <w:lang w:eastAsia="zh-CN"/>
              </w:rPr>
            </w:pPr>
          </w:p>
        </w:tc>
        <w:tc>
          <w:tcPr>
            <w:tcW w:w="963" w:type="pct"/>
          </w:tcPr>
          <w:p w14:paraId="1F9ACED7" w14:textId="1279855F" w:rsidR="00CD732E" w:rsidRPr="009A1425" w:rsidRDefault="00CD732E" w:rsidP="00B90779">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90779">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0BE3D4EA"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90779">
            <w:pPr>
              <w:pStyle w:val="TAL"/>
              <w:keepNext w:val="0"/>
              <w:keepLines w:val="0"/>
              <w:widowControl w:val="0"/>
              <w:rPr>
                <w:lang w:eastAsia="zh-CN"/>
              </w:rPr>
            </w:pPr>
          </w:p>
        </w:tc>
        <w:tc>
          <w:tcPr>
            <w:tcW w:w="963" w:type="pct"/>
          </w:tcPr>
          <w:p w14:paraId="4B5E0788"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90779">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Aperiodic</w:t>
            </w:r>
          </w:p>
        </w:tc>
        <w:tc>
          <w:tcPr>
            <w:tcW w:w="556" w:type="pct"/>
          </w:tcPr>
          <w:p w14:paraId="3FB3B053" w14:textId="77777777" w:rsidR="00CD732E" w:rsidRPr="00BB239F" w:rsidRDefault="00CD732E" w:rsidP="00B90779">
            <w:pPr>
              <w:pStyle w:val="TAL"/>
              <w:keepNext w:val="0"/>
              <w:keepLines w:val="0"/>
              <w:widowControl w:val="0"/>
              <w:rPr>
                <w:lang w:eastAsia="zh-CN"/>
              </w:rPr>
            </w:pPr>
          </w:p>
        </w:tc>
        <w:tc>
          <w:tcPr>
            <w:tcW w:w="741" w:type="pct"/>
          </w:tcPr>
          <w:p w14:paraId="6B80350B" w14:textId="77777777" w:rsidR="00CD732E" w:rsidRPr="00BB239F" w:rsidRDefault="00CD732E" w:rsidP="00B90779">
            <w:pPr>
              <w:pStyle w:val="TAL"/>
              <w:keepNext w:val="0"/>
              <w:keepLines w:val="0"/>
              <w:widowControl w:val="0"/>
              <w:rPr>
                <w:lang w:eastAsia="zh-CN"/>
              </w:rPr>
            </w:pPr>
          </w:p>
        </w:tc>
        <w:tc>
          <w:tcPr>
            <w:tcW w:w="963" w:type="pct"/>
          </w:tcPr>
          <w:p w14:paraId="307FDF7B" w14:textId="77777777" w:rsidR="00CD732E" w:rsidRPr="00BB239F" w:rsidRDefault="00CD732E" w:rsidP="00B90779">
            <w:pPr>
              <w:pStyle w:val="TAL"/>
              <w:keepNext w:val="0"/>
              <w:keepLines w:val="0"/>
              <w:widowControl w:val="0"/>
              <w:rPr>
                <w:lang w:eastAsia="zh-CN"/>
              </w:rPr>
            </w:pPr>
          </w:p>
        </w:tc>
        <w:tc>
          <w:tcPr>
            <w:tcW w:w="1481" w:type="pct"/>
          </w:tcPr>
          <w:p w14:paraId="34AD4E85" w14:textId="77777777" w:rsidR="00CD732E" w:rsidRPr="00BB239F" w:rsidRDefault="00CD732E" w:rsidP="00B90779">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90779">
            <w:pPr>
              <w:pStyle w:val="TAL"/>
              <w:keepNext w:val="0"/>
              <w:keepLines w:val="0"/>
              <w:widowControl w:val="0"/>
              <w:rPr>
                <w:lang w:eastAsia="zh-CN"/>
              </w:rPr>
            </w:pPr>
          </w:p>
        </w:tc>
        <w:tc>
          <w:tcPr>
            <w:tcW w:w="963" w:type="pct"/>
          </w:tcPr>
          <w:p w14:paraId="7E962634" w14:textId="77777777" w:rsidR="00CD732E" w:rsidRPr="00BB239F" w:rsidRDefault="00CD732E" w:rsidP="00B90779">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90779">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90779">
            <w:pPr>
              <w:pStyle w:val="TAL"/>
              <w:keepNext w:val="0"/>
              <w:keepLines w:val="0"/>
              <w:widowControl w:val="0"/>
              <w:rPr>
                <w:lang w:eastAsia="zh-CN"/>
              </w:rPr>
            </w:pPr>
          </w:p>
        </w:tc>
        <w:tc>
          <w:tcPr>
            <w:tcW w:w="963" w:type="pct"/>
          </w:tcPr>
          <w:p w14:paraId="33D298F2" w14:textId="77777777" w:rsidR="00CD732E" w:rsidRPr="00BB239F" w:rsidRDefault="00CD732E" w:rsidP="00B90779">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90779">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90779">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90779">
            <w:pPr>
              <w:pStyle w:val="TAL"/>
              <w:keepNext w:val="0"/>
              <w:keepLines w:val="0"/>
              <w:widowControl w:val="0"/>
              <w:rPr>
                <w:lang w:eastAsia="zh-CN"/>
              </w:rPr>
            </w:pPr>
          </w:p>
        </w:tc>
        <w:tc>
          <w:tcPr>
            <w:tcW w:w="963" w:type="pct"/>
          </w:tcPr>
          <w:p w14:paraId="623080A0" w14:textId="77777777" w:rsidR="00CD732E" w:rsidRPr="00BB239F" w:rsidRDefault="00CD732E" w:rsidP="00B90779">
            <w:pPr>
              <w:pStyle w:val="TAL"/>
              <w:keepNext w:val="0"/>
              <w:keepLines w:val="0"/>
              <w:widowControl w:val="0"/>
              <w:rPr>
                <w:lang w:eastAsia="zh-CN"/>
              </w:rPr>
            </w:pPr>
          </w:p>
        </w:tc>
        <w:tc>
          <w:tcPr>
            <w:tcW w:w="1481" w:type="pct"/>
          </w:tcPr>
          <w:p w14:paraId="79C36605" w14:textId="77777777" w:rsidR="00CD732E" w:rsidRPr="00BB239F" w:rsidRDefault="00CD732E" w:rsidP="00B90779">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SSB</w:t>
            </w:r>
          </w:p>
        </w:tc>
        <w:tc>
          <w:tcPr>
            <w:tcW w:w="556" w:type="pct"/>
          </w:tcPr>
          <w:p w14:paraId="3406382A" w14:textId="77777777" w:rsidR="00CD732E" w:rsidRPr="00BB239F" w:rsidRDefault="00CD732E" w:rsidP="00B90779">
            <w:pPr>
              <w:pStyle w:val="TAL"/>
              <w:keepNext w:val="0"/>
              <w:keepLines w:val="0"/>
              <w:widowControl w:val="0"/>
              <w:rPr>
                <w:lang w:eastAsia="zh-CN"/>
              </w:rPr>
            </w:pPr>
          </w:p>
        </w:tc>
        <w:tc>
          <w:tcPr>
            <w:tcW w:w="741" w:type="pct"/>
          </w:tcPr>
          <w:p w14:paraId="6DA56651" w14:textId="77777777" w:rsidR="00CD732E" w:rsidRPr="00BB239F" w:rsidRDefault="00CD732E" w:rsidP="00B90779">
            <w:pPr>
              <w:pStyle w:val="TAL"/>
              <w:keepNext w:val="0"/>
              <w:keepLines w:val="0"/>
              <w:widowControl w:val="0"/>
              <w:rPr>
                <w:lang w:eastAsia="zh-CN"/>
              </w:rPr>
            </w:pPr>
          </w:p>
        </w:tc>
        <w:tc>
          <w:tcPr>
            <w:tcW w:w="963" w:type="pct"/>
          </w:tcPr>
          <w:p w14:paraId="7D532111" w14:textId="77777777" w:rsidR="00CD732E" w:rsidRPr="00BB239F" w:rsidRDefault="00CD732E" w:rsidP="00B90779">
            <w:pPr>
              <w:pStyle w:val="TAL"/>
              <w:keepNext w:val="0"/>
              <w:keepLines w:val="0"/>
              <w:widowControl w:val="0"/>
              <w:rPr>
                <w:lang w:eastAsia="zh-CN"/>
              </w:rPr>
            </w:pPr>
          </w:p>
        </w:tc>
        <w:tc>
          <w:tcPr>
            <w:tcW w:w="1481" w:type="pct"/>
          </w:tcPr>
          <w:p w14:paraId="79287BE3" w14:textId="77777777" w:rsidR="00CD732E" w:rsidRPr="00BB239F" w:rsidRDefault="00CD732E" w:rsidP="00B90779">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CI</w:t>
            </w:r>
          </w:p>
        </w:tc>
        <w:tc>
          <w:tcPr>
            <w:tcW w:w="556" w:type="pct"/>
          </w:tcPr>
          <w:p w14:paraId="42DF97C2"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90779">
            <w:pPr>
              <w:pStyle w:val="TAL"/>
              <w:keepNext w:val="0"/>
              <w:keepLines w:val="0"/>
              <w:widowControl w:val="0"/>
              <w:rPr>
                <w:lang w:eastAsia="zh-CN"/>
              </w:rPr>
            </w:pPr>
          </w:p>
        </w:tc>
        <w:tc>
          <w:tcPr>
            <w:tcW w:w="963" w:type="pct"/>
          </w:tcPr>
          <w:p w14:paraId="6FBA7C37" w14:textId="77777777" w:rsidR="00CD732E" w:rsidRPr="00BB239F" w:rsidRDefault="00CD732E" w:rsidP="00B90779">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90779">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SSB index</w:t>
            </w:r>
          </w:p>
        </w:tc>
        <w:tc>
          <w:tcPr>
            <w:tcW w:w="556" w:type="pct"/>
          </w:tcPr>
          <w:p w14:paraId="0C8D3815"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90779">
            <w:pPr>
              <w:pStyle w:val="TAL"/>
              <w:keepNext w:val="0"/>
              <w:keepLines w:val="0"/>
              <w:widowControl w:val="0"/>
              <w:rPr>
                <w:lang w:eastAsia="zh-CN"/>
              </w:rPr>
            </w:pPr>
          </w:p>
        </w:tc>
        <w:tc>
          <w:tcPr>
            <w:tcW w:w="963" w:type="pct"/>
          </w:tcPr>
          <w:p w14:paraId="30BD1969"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90779">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PRS</w:t>
            </w:r>
          </w:p>
        </w:tc>
        <w:tc>
          <w:tcPr>
            <w:tcW w:w="556" w:type="pct"/>
          </w:tcPr>
          <w:p w14:paraId="5DD6BEA6" w14:textId="77777777" w:rsidR="00CD732E" w:rsidRPr="00BB239F" w:rsidRDefault="00CD732E" w:rsidP="00B90779">
            <w:pPr>
              <w:pStyle w:val="TAL"/>
              <w:keepNext w:val="0"/>
              <w:keepLines w:val="0"/>
              <w:widowControl w:val="0"/>
              <w:rPr>
                <w:lang w:eastAsia="zh-CN"/>
              </w:rPr>
            </w:pPr>
          </w:p>
        </w:tc>
        <w:tc>
          <w:tcPr>
            <w:tcW w:w="741" w:type="pct"/>
          </w:tcPr>
          <w:p w14:paraId="125CD846" w14:textId="77777777" w:rsidR="00CD732E" w:rsidRPr="00BB239F" w:rsidRDefault="00CD732E" w:rsidP="00B90779">
            <w:pPr>
              <w:pStyle w:val="TAL"/>
              <w:keepNext w:val="0"/>
              <w:keepLines w:val="0"/>
              <w:widowControl w:val="0"/>
              <w:rPr>
                <w:lang w:eastAsia="zh-CN"/>
              </w:rPr>
            </w:pPr>
          </w:p>
        </w:tc>
        <w:tc>
          <w:tcPr>
            <w:tcW w:w="963" w:type="pct"/>
          </w:tcPr>
          <w:p w14:paraId="0EE1B379" w14:textId="77777777" w:rsidR="00CD732E" w:rsidRPr="00BB239F" w:rsidRDefault="00CD732E" w:rsidP="00B90779">
            <w:pPr>
              <w:pStyle w:val="TAL"/>
              <w:keepNext w:val="0"/>
              <w:keepLines w:val="0"/>
              <w:widowControl w:val="0"/>
              <w:rPr>
                <w:lang w:eastAsia="zh-CN"/>
              </w:rPr>
            </w:pPr>
          </w:p>
        </w:tc>
        <w:tc>
          <w:tcPr>
            <w:tcW w:w="1481" w:type="pct"/>
          </w:tcPr>
          <w:p w14:paraId="03AEEBB9" w14:textId="77777777" w:rsidR="00CD732E" w:rsidRPr="00BB239F" w:rsidRDefault="00CD732E" w:rsidP="00B90779">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ID</w:t>
            </w:r>
          </w:p>
        </w:tc>
        <w:tc>
          <w:tcPr>
            <w:tcW w:w="556" w:type="pct"/>
          </w:tcPr>
          <w:p w14:paraId="091B2B23"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90779">
            <w:pPr>
              <w:pStyle w:val="TAL"/>
              <w:keepNext w:val="0"/>
              <w:keepLines w:val="0"/>
              <w:widowControl w:val="0"/>
              <w:rPr>
                <w:lang w:eastAsia="zh-CN"/>
              </w:rPr>
            </w:pPr>
          </w:p>
        </w:tc>
        <w:tc>
          <w:tcPr>
            <w:tcW w:w="963" w:type="pct"/>
          </w:tcPr>
          <w:p w14:paraId="640EDCAE" w14:textId="77777777" w:rsidR="00CD732E" w:rsidRPr="00BB239F" w:rsidRDefault="00CD732E" w:rsidP="00B90779">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90779">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Set ID</w:t>
            </w:r>
          </w:p>
        </w:tc>
        <w:tc>
          <w:tcPr>
            <w:tcW w:w="556" w:type="pct"/>
          </w:tcPr>
          <w:p w14:paraId="6A267056"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90779">
            <w:pPr>
              <w:pStyle w:val="TAL"/>
              <w:keepNext w:val="0"/>
              <w:keepLines w:val="0"/>
              <w:widowControl w:val="0"/>
              <w:rPr>
                <w:lang w:eastAsia="zh-CN"/>
              </w:rPr>
            </w:pPr>
          </w:p>
        </w:tc>
        <w:tc>
          <w:tcPr>
            <w:tcW w:w="963" w:type="pct"/>
          </w:tcPr>
          <w:p w14:paraId="1326B8D3"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90779">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ID</w:t>
            </w:r>
          </w:p>
        </w:tc>
        <w:tc>
          <w:tcPr>
            <w:tcW w:w="556" w:type="pct"/>
          </w:tcPr>
          <w:p w14:paraId="50707C4F"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90779">
            <w:pPr>
              <w:pStyle w:val="TAL"/>
              <w:keepNext w:val="0"/>
              <w:keepLines w:val="0"/>
              <w:widowControl w:val="0"/>
              <w:rPr>
                <w:lang w:eastAsia="zh-CN"/>
              </w:rPr>
            </w:pPr>
          </w:p>
        </w:tc>
        <w:tc>
          <w:tcPr>
            <w:tcW w:w="963" w:type="pct"/>
          </w:tcPr>
          <w:p w14:paraId="55DA4302"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90779">
            <w:pPr>
              <w:pStyle w:val="TAL"/>
              <w:keepNext w:val="0"/>
              <w:keepLines w:val="0"/>
              <w:widowControl w:val="0"/>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2586" w:name="_Toc47618339"/>
      <w:bookmarkStart w:id="12587" w:name="_Toc47618675"/>
      <w:bookmarkStart w:id="12588" w:name="_Toc47618870"/>
      <w:bookmarkStart w:id="12589" w:name="_Toc47620093"/>
      <w:bookmarkStart w:id="12590" w:name="_Toc51763883"/>
      <w:bookmarkStart w:id="12591" w:name="_Toc64449053"/>
      <w:bookmarkStart w:id="12592" w:name="_Toc66289712"/>
      <w:bookmarkStart w:id="12593" w:name="_Toc74154825"/>
      <w:bookmarkStart w:id="12594" w:name="_Toc81383569"/>
      <w:bookmarkStart w:id="12595" w:name="_Toc88658202"/>
      <w:bookmarkStart w:id="12596" w:name="_Toc97911114"/>
      <w:bookmarkStart w:id="12597" w:name="_Toc99038874"/>
      <w:bookmarkStart w:id="12598" w:name="_Toc99731137"/>
      <w:bookmarkStart w:id="12599" w:name="_Toc105511268"/>
      <w:bookmarkStart w:id="12600" w:name="_Toc105927800"/>
      <w:bookmarkStart w:id="12601" w:name="_Toc106110340"/>
      <w:bookmarkStart w:id="12602" w:name="_Toc113835777"/>
      <w:bookmarkStart w:id="12603" w:name="_Toc120124625"/>
      <w:bookmarkStart w:id="12604" w:name="_Toc146226892"/>
      <w:bookmarkStart w:id="12605" w:name="_CR9_3_1_195"/>
      <w:bookmarkEnd w:id="12605"/>
      <w:r w:rsidRPr="00504F3B">
        <w:t>9.</w:t>
      </w:r>
      <w:r>
        <w:t>3</w:t>
      </w:r>
      <w:r w:rsidRPr="00504F3B">
        <w:t>.</w:t>
      </w:r>
      <w:r>
        <w:t>1.195</w:t>
      </w:r>
      <w:r w:rsidRPr="00504F3B">
        <w:tab/>
        <w:t>SRS Resource Set</w:t>
      </w:r>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11627C19" w14:textId="77777777" w:rsidR="00CD732E" w:rsidRPr="00504F3B" w:rsidRDefault="00CD732E" w:rsidP="00B90779">
      <w:pPr>
        <w:widowControl w:val="0"/>
        <w:spacing w:line="0" w:lineRule="atLeast"/>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90779">
            <w:pPr>
              <w:pStyle w:val="TAL"/>
              <w:keepNext w:val="0"/>
              <w:keepLines w:val="0"/>
              <w:widowControl w:val="0"/>
              <w:ind w:leftChars="200" w:left="4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90779">
            <w:pPr>
              <w:pStyle w:val="TAL"/>
              <w:keepNext w:val="0"/>
              <w:keepLines w:val="0"/>
              <w:widowControl w:val="0"/>
              <w:ind w:leftChars="200" w:left="4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2606" w:name="_Toc47618340"/>
      <w:bookmarkStart w:id="12607" w:name="_Toc47618676"/>
      <w:bookmarkStart w:id="12608" w:name="_Toc47618871"/>
      <w:bookmarkStart w:id="12609" w:name="_Toc47620094"/>
      <w:bookmarkStart w:id="12610" w:name="_Toc51763884"/>
      <w:bookmarkStart w:id="12611" w:name="_Toc64449054"/>
      <w:bookmarkStart w:id="12612" w:name="_Toc66289713"/>
      <w:bookmarkStart w:id="12613" w:name="_Toc74154826"/>
      <w:bookmarkStart w:id="12614" w:name="_Toc81383570"/>
      <w:bookmarkStart w:id="12615" w:name="_Toc88658203"/>
      <w:bookmarkStart w:id="12616" w:name="_Toc97911115"/>
      <w:bookmarkStart w:id="12617" w:name="_Toc99038875"/>
      <w:bookmarkStart w:id="12618" w:name="_Toc99731138"/>
      <w:bookmarkStart w:id="12619" w:name="_Toc105511269"/>
      <w:bookmarkStart w:id="12620" w:name="_Toc105927801"/>
      <w:bookmarkStart w:id="12621" w:name="_Toc106110341"/>
      <w:bookmarkStart w:id="12622" w:name="_Toc113835778"/>
      <w:bookmarkStart w:id="12623" w:name="_Toc120124626"/>
      <w:bookmarkStart w:id="12624" w:name="_Toc146226893"/>
      <w:bookmarkStart w:id="12625" w:name="_CR9_3_1_196"/>
      <w:bookmarkEnd w:id="12625"/>
      <w:r w:rsidRPr="00504F3B">
        <w:t>9.</w:t>
      </w:r>
      <w:r>
        <w:t>3</w:t>
      </w:r>
      <w:r w:rsidRPr="00504F3B">
        <w:t>.</w:t>
      </w:r>
      <w:r>
        <w:t>1.196</w:t>
      </w:r>
      <w:r w:rsidRPr="00504F3B">
        <w:tab/>
        <w:t>Positioning SRS Resource Set</w:t>
      </w:r>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488E25E1" w14:textId="77777777" w:rsidR="00CD732E" w:rsidRPr="00504F3B" w:rsidRDefault="00CD732E" w:rsidP="00B90779">
      <w:pPr>
        <w:widowControl w:val="0"/>
        <w:spacing w:line="0" w:lineRule="atLeast"/>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90779">
            <w:pPr>
              <w:pStyle w:val="TAL"/>
              <w:keepNext w:val="0"/>
              <w:keepLines w:val="0"/>
              <w:widowControl w:val="0"/>
              <w:ind w:leftChars="200" w:left="4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2626" w:name="_Toc51763885"/>
      <w:bookmarkStart w:id="12627" w:name="_Toc64449055"/>
      <w:bookmarkStart w:id="12628" w:name="_Toc66289714"/>
      <w:bookmarkStart w:id="12629" w:name="_Toc74154827"/>
      <w:bookmarkStart w:id="12630" w:name="_Toc81383571"/>
      <w:bookmarkStart w:id="12631" w:name="_Toc88658204"/>
      <w:bookmarkStart w:id="12632" w:name="_Toc97911116"/>
      <w:bookmarkStart w:id="12633" w:name="_Toc99038876"/>
      <w:bookmarkStart w:id="12634" w:name="_Toc99731139"/>
      <w:bookmarkStart w:id="12635" w:name="_Toc105511270"/>
      <w:bookmarkStart w:id="12636" w:name="_Toc105927802"/>
      <w:bookmarkStart w:id="12637" w:name="_Toc106110342"/>
      <w:bookmarkStart w:id="12638" w:name="_Toc113835779"/>
      <w:bookmarkStart w:id="12639" w:name="_Toc120124627"/>
      <w:bookmarkStart w:id="12640" w:name="_Toc146226894"/>
      <w:bookmarkStart w:id="12641" w:name="_CR9_3_1_197"/>
      <w:bookmarkEnd w:id="12641"/>
      <w:r w:rsidRPr="00BB239F">
        <w:t>9.3.1.</w:t>
      </w:r>
      <w:r>
        <w:t>197</w:t>
      </w:r>
      <w:r w:rsidRPr="00BB239F">
        <w:tab/>
        <w:t>TRP ID</w:t>
      </w:r>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1639FB08" w14:textId="77777777" w:rsidR="00CD732E" w:rsidRPr="00BB239F" w:rsidRDefault="00CD732E" w:rsidP="00B90779">
      <w:pPr>
        <w:widowControl w:val="0"/>
        <w:jc w:val="both"/>
      </w:pPr>
      <w:r w:rsidRPr="00BB239F">
        <w:lastRenderedPageBreak/>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2642" w:name="_Toc51763886"/>
      <w:bookmarkStart w:id="12643" w:name="_Toc64449056"/>
      <w:bookmarkStart w:id="12644" w:name="_Toc66289715"/>
      <w:bookmarkStart w:id="12645" w:name="_Toc74154828"/>
      <w:bookmarkStart w:id="12646" w:name="_Toc81383572"/>
      <w:bookmarkStart w:id="12647" w:name="_Toc88658205"/>
      <w:bookmarkStart w:id="12648" w:name="_Toc97911117"/>
      <w:bookmarkStart w:id="12649" w:name="_Toc99038877"/>
      <w:bookmarkStart w:id="12650" w:name="_Toc99731140"/>
      <w:bookmarkStart w:id="12651" w:name="_Toc105511271"/>
      <w:bookmarkStart w:id="12652" w:name="_Toc105927803"/>
      <w:bookmarkStart w:id="12653" w:name="_Toc106110343"/>
      <w:bookmarkStart w:id="12654" w:name="_Toc113835780"/>
      <w:bookmarkStart w:id="12655" w:name="_Toc120124628"/>
      <w:bookmarkStart w:id="12656" w:name="_Toc146226895"/>
      <w:bookmarkStart w:id="12657" w:name="_CR9_3_1_198"/>
      <w:bookmarkEnd w:id="12657"/>
      <w:r w:rsidRPr="00BB239F">
        <w:t>9.3.1.</w:t>
      </w:r>
      <w:r>
        <w:t>198</w:t>
      </w:r>
      <w:r w:rsidRPr="00BB239F">
        <w:tab/>
      </w:r>
      <w:bookmarkStart w:id="12658" w:name="_Hlk50122288"/>
      <w:r w:rsidRPr="00BB239F">
        <w:t>NR-PRS Beam Information</w:t>
      </w:r>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8"/>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90779">
            <w:pPr>
              <w:pStyle w:val="TAL"/>
              <w:keepNext w:val="0"/>
              <w:keepLines w:val="0"/>
              <w:widowControl w:val="0"/>
            </w:pPr>
          </w:p>
        </w:tc>
        <w:tc>
          <w:tcPr>
            <w:tcW w:w="1080" w:type="dxa"/>
          </w:tcPr>
          <w:p w14:paraId="0EB2E45A" w14:textId="77777777" w:rsidR="00D130DC" w:rsidRPr="008D3D41" w:rsidRDefault="00D130DC" w:rsidP="00B90779">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90779">
            <w:pPr>
              <w:pStyle w:val="TAL"/>
              <w:keepNext w:val="0"/>
              <w:keepLines w:val="0"/>
              <w:widowControl w:val="0"/>
            </w:pPr>
          </w:p>
        </w:tc>
        <w:tc>
          <w:tcPr>
            <w:tcW w:w="1728" w:type="dxa"/>
          </w:tcPr>
          <w:p w14:paraId="0EA8475C" w14:textId="77777777" w:rsidR="00D130DC" w:rsidRPr="008D3D41" w:rsidRDefault="00D130DC" w:rsidP="00B90779">
            <w:pPr>
              <w:pStyle w:val="TAL"/>
              <w:keepNext w:val="0"/>
              <w:keepLines w:val="0"/>
              <w:widowControl w:val="0"/>
            </w:pPr>
          </w:p>
        </w:tc>
        <w:tc>
          <w:tcPr>
            <w:tcW w:w="1080" w:type="dxa"/>
          </w:tcPr>
          <w:p w14:paraId="68C649B2" w14:textId="77777777" w:rsidR="00D130DC" w:rsidRPr="008D3D41" w:rsidRDefault="00D130DC" w:rsidP="00B90779">
            <w:pPr>
              <w:pStyle w:val="TAC"/>
              <w:keepNext w:val="0"/>
              <w:keepLines w:val="0"/>
              <w:widowControl w:val="0"/>
            </w:pPr>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65731" w:rsidRDefault="00D130DC" w:rsidP="00B90779">
            <w:pPr>
              <w:pStyle w:val="TAL"/>
              <w:keepNext w:val="0"/>
              <w:keepLines w:val="0"/>
              <w:widowControl w:val="0"/>
              <w:ind w:leftChars="100" w:left="200"/>
              <w:rPr>
                <w:b/>
                <w:lang w:eastAsia="zh-CN"/>
              </w:rPr>
            </w:pPr>
            <w:r w:rsidRPr="0044590F">
              <w:rPr>
                <w:b/>
                <w:noProof/>
              </w:rPr>
              <w:t>&gt;</w:t>
            </w:r>
            <w:r w:rsidRPr="00765731">
              <w:rPr>
                <w:b/>
                <w:noProof/>
              </w:rPr>
              <w:t>NR-PRS Beam Information Item</w:t>
            </w:r>
          </w:p>
        </w:tc>
        <w:tc>
          <w:tcPr>
            <w:tcW w:w="1080" w:type="dxa"/>
          </w:tcPr>
          <w:p w14:paraId="0FF6BC55" w14:textId="77777777" w:rsidR="00D130DC" w:rsidRPr="008D3D41" w:rsidRDefault="00D130DC" w:rsidP="00B90779">
            <w:pPr>
              <w:pStyle w:val="TAL"/>
              <w:keepNext w:val="0"/>
              <w:keepLines w:val="0"/>
              <w:widowControl w:val="0"/>
              <w:rPr>
                <w:lang w:eastAsia="zh-CN"/>
              </w:rPr>
            </w:pPr>
          </w:p>
        </w:tc>
        <w:tc>
          <w:tcPr>
            <w:tcW w:w="1080" w:type="dxa"/>
          </w:tcPr>
          <w:p w14:paraId="07A3B2B1" w14:textId="77777777" w:rsidR="00D130DC" w:rsidRPr="008D3D41" w:rsidRDefault="00D130DC" w:rsidP="00B90779">
            <w:pPr>
              <w:pStyle w:val="TAL"/>
              <w:keepNext w:val="0"/>
              <w:keepLines w:val="0"/>
              <w:widowControl w:val="0"/>
            </w:pPr>
            <w:r w:rsidRPr="008D3D41">
              <w:rPr>
                <w:rFonts w:cs="Arial"/>
                <w:i/>
                <w:iCs/>
                <w:noProof/>
                <w:szCs w:val="18"/>
              </w:rPr>
              <w:t>1 .. &lt;</w:t>
            </w:r>
            <w:r>
              <w:t xml:space="preserve"> </w:t>
            </w:r>
            <w:bookmarkStart w:id="12659"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659"/>
            <w:r w:rsidRPr="008D3D41">
              <w:rPr>
                <w:rFonts w:cs="Arial"/>
                <w:i/>
                <w:iCs/>
                <w:noProof/>
                <w:szCs w:val="18"/>
              </w:rPr>
              <w:t>&gt;</w:t>
            </w:r>
          </w:p>
        </w:tc>
        <w:tc>
          <w:tcPr>
            <w:tcW w:w="1512" w:type="dxa"/>
          </w:tcPr>
          <w:p w14:paraId="2E0AF16A" w14:textId="77777777" w:rsidR="00D130DC" w:rsidRPr="008D3D41" w:rsidRDefault="00D130DC" w:rsidP="00B90779">
            <w:pPr>
              <w:pStyle w:val="TAL"/>
              <w:keepNext w:val="0"/>
              <w:keepLines w:val="0"/>
              <w:widowControl w:val="0"/>
            </w:pPr>
          </w:p>
        </w:tc>
        <w:tc>
          <w:tcPr>
            <w:tcW w:w="1728" w:type="dxa"/>
          </w:tcPr>
          <w:p w14:paraId="74DC436D" w14:textId="77777777" w:rsidR="00D130DC" w:rsidRPr="008D3D41" w:rsidRDefault="00D130DC" w:rsidP="00B90779">
            <w:pPr>
              <w:pStyle w:val="TAL"/>
              <w:keepNext w:val="0"/>
              <w:keepLines w:val="0"/>
              <w:widowControl w:val="0"/>
            </w:pPr>
          </w:p>
        </w:tc>
        <w:tc>
          <w:tcPr>
            <w:tcW w:w="1080" w:type="dxa"/>
          </w:tcPr>
          <w:p w14:paraId="41139739" w14:textId="77777777" w:rsidR="00D130DC" w:rsidRPr="008D3D41" w:rsidRDefault="00D130DC" w:rsidP="00B90779">
            <w:pPr>
              <w:pStyle w:val="TAC"/>
              <w:keepNext w:val="0"/>
              <w:keepLines w:val="0"/>
              <w:widowControl w:val="0"/>
            </w:pPr>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90779">
            <w:pPr>
              <w:pStyle w:val="TAL"/>
              <w:keepNext w:val="0"/>
              <w:keepLines w:val="0"/>
              <w:widowControl w:val="0"/>
              <w:ind w:leftChars="200" w:left="400"/>
              <w:rPr>
                <w:rFonts w:cs="Arial"/>
                <w:bCs/>
                <w:szCs w:val="18"/>
              </w:rPr>
            </w:pPr>
            <w:r>
              <w:rPr>
                <w:rFonts w:cs="Arial"/>
                <w:bCs/>
                <w:szCs w:val="18"/>
              </w:rPr>
              <w:t>&gt;&gt;</w:t>
            </w:r>
            <w:bookmarkStart w:id="12660" w:name="_Hlk50122317"/>
            <w:r>
              <w:rPr>
                <w:rFonts w:cs="Arial"/>
                <w:bCs/>
                <w:szCs w:val="18"/>
              </w:rPr>
              <w:t>PRS Resource Set ID</w:t>
            </w:r>
            <w:bookmarkEnd w:id="12660"/>
          </w:p>
        </w:tc>
        <w:tc>
          <w:tcPr>
            <w:tcW w:w="1080" w:type="dxa"/>
          </w:tcPr>
          <w:p w14:paraId="7264E2FE" w14:textId="77777777" w:rsidR="00D130DC" w:rsidRPr="008D3D41" w:rsidRDefault="00D130DC" w:rsidP="00B90779">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90779">
            <w:pPr>
              <w:pStyle w:val="TAL"/>
              <w:keepNext w:val="0"/>
              <w:keepLines w:val="0"/>
              <w:widowControl w:val="0"/>
              <w:rPr>
                <w:i/>
              </w:rPr>
            </w:pPr>
          </w:p>
        </w:tc>
        <w:tc>
          <w:tcPr>
            <w:tcW w:w="1512" w:type="dxa"/>
          </w:tcPr>
          <w:p w14:paraId="76B48EC3" w14:textId="77777777" w:rsidR="00D130DC" w:rsidRPr="008D3D41" w:rsidRDefault="00D130DC" w:rsidP="00B90779">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90779">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77777777" w:rsidR="00D130DC" w:rsidRPr="00651400" w:rsidRDefault="00D130DC" w:rsidP="00B90779">
            <w:pPr>
              <w:pStyle w:val="TAC"/>
              <w:keepNext w:val="0"/>
              <w:keepLines w:val="0"/>
              <w:widowControl w:val="0"/>
              <w:rPr>
                <w:rFonts w:cs="Arial"/>
                <w:szCs w:val="18"/>
                <w:lang w:eastAsia="zh-CN"/>
              </w:rPr>
            </w:pPr>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8C20F9" w:rsidRDefault="00D130DC" w:rsidP="00B90779">
            <w:pPr>
              <w:pStyle w:val="TAL"/>
              <w:keepNext w:val="0"/>
              <w:keepLines w:val="0"/>
              <w:widowControl w:val="0"/>
              <w:ind w:leftChars="200" w:left="400"/>
              <w:rPr>
                <w:b/>
                <w:bCs/>
                <w:noProof/>
              </w:rPr>
            </w:pPr>
            <w:r w:rsidRPr="008C20F9">
              <w:rPr>
                <w:b/>
                <w:bCs/>
              </w:rPr>
              <w:t>&gt;&gt;PRS Angle List</w:t>
            </w:r>
          </w:p>
        </w:tc>
        <w:tc>
          <w:tcPr>
            <w:tcW w:w="1080" w:type="dxa"/>
          </w:tcPr>
          <w:p w14:paraId="58ADF473" w14:textId="77777777" w:rsidR="00D130DC" w:rsidRPr="008D3D41" w:rsidRDefault="00D130DC" w:rsidP="00B90779">
            <w:pPr>
              <w:pStyle w:val="TAL"/>
              <w:keepNext w:val="0"/>
              <w:keepLines w:val="0"/>
              <w:widowControl w:val="0"/>
              <w:rPr>
                <w:lang w:eastAsia="zh-CN"/>
              </w:rPr>
            </w:pPr>
          </w:p>
        </w:tc>
        <w:tc>
          <w:tcPr>
            <w:tcW w:w="1080" w:type="dxa"/>
          </w:tcPr>
          <w:p w14:paraId="2487BD37" w14:textId="77777777" w:rsidR="00D130DC" w:rsidRPr="008D3D41" w:rsidRDefault="00D130DC" w:rsidP="00B90779">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90779">
            <w:pPr>
              <w:pStyle w:val="TAL"/>
              <w:keepNext w:val="0"/>
              <w:keepLines w:val="0"/>
              <w:widowControl w:val="0"/>
            </w:pPr>
          </w:p>
        </w:tc>
        <w:tc>
          <w:tcPr>
            <w:tcW w:w="1728" w:type="dxa"/>
          </w:tcPr>
          <w:p w14:paraId="7884CAAD" w14:textId="77777777" w:rsidR="00D130DC" w:rsidRPr="008D3D41" w:rsidRDefault="00D130DC" w:rsidP="00B90779">
            <w:pPr>
              <w:pStyle w:val="TAL"/>
              <w:keepNext w:val="0"/>
              <w:keepLines w:val="0"/>
              <w:widowControl w:val="0"/>
            </w:pPr>
          </w:p>
        </w:tc>
        <w:tc>
          <w:tcPr>
            <w:tcW w:w="1080" w:type="dxa"/>
          </w:tcPr>
          <w:p w14:paraId="1960556C" w14:textId="77777777" w:rsidR="00D130DC" w:rsidRPr="008D3D41" w:rsidRDefault="00D130DC" w:rsidP="00B90779">
            <w:pPr>
              <w:pStyle w:val="TAC"/>
              <w:keepNext w:val="0"/>
              <w:keepLines w:val="0"/>
              <w:widowControl w:val="0"/>
            </w:pPr>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65731" w:rsidRDefault="00D130DC" w:rsidP="00B90779">
            <w:pPr>
              <w:pStyle w:val="TAL"/>
              <w:keepNext w:val="0"/>
              <w:keepLines w:val="0"/>
              <w:widowControl w:val="0"/>
              <w:ind w:leftChars="300" w:left="600"/>
              <w:rPr>
                <w:b/>
                <w:bCs/>
                <w:lang w:eastAsia="zh-CN"/>
              </w:rPr>
            </w:pPr>
            <w:r w:rsidRPr="00765731">
              <w:rPr>
                <w:b/>
                <w:bCs/>
              </w:rPr>
              <w:t>&gt;&gt;&gt;PRS Angle Item</w:t>
            </w:r>
          </w:p>
        </w:tc>
        <w:tc>
          <w:tcPr>
            <w:tcW w:w="1080" w:type="dxa"/>
          </w:tcPr>
          <w:p w14:paraId="6B4A95AC" w14:textId="77777777" w:rsidR="00D130DC" w:rsidRPr="008D3D41" w:rsidRDefault="00D130DC" w:rsidP="00B90779">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90779">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90779">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90779">
            <w:pPr>
              <w:pStyle w:val="TAL"/>
              <w:keepNext w:val="0"/>
              <w:keepLines w:val="0"/>
              <w:widowControl w:val="0"/>
            </w:pPr>
          </w:p>
        </w:tc>
        <w:tc>
          <w:tcPr>
            <w:tcW w:w="1080" w:type="dxa"/>
          </w:tcPr>
          <w:p w14:paraId="39F32A4F" w14:textId="77777777" w:rsidR="00D130DC" w:rsidRPr="008D3D41" w:rsidRDefault="00D130DC" w:rsidP="00B90779">
            <w:pPr>
              <w:pStyle w:val="TAC"/>
              <w:keepNext w:val="0"/>
              <w:keepLines w:val="0"/>
              <w:widowControl w:val="0"/>
            </w:pPr>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90779">
            <w:pPr>
              <w:pStyle w:val="TAL"/>
              <w:keepNext w:val="0"/>
              <w:keepLines w:val="0"/>
              <w:widowControl w:val="0"/>
              <w:ind w:leftChars="400" w:left="800"/>
              <w:rPr>
                <w:lang w:eastAsia="zh-CN"/>
              </w:rPr>
            </w:pPr>
            <w:r w:rsidRPr="008D3D41">
              <w:t>&gt;&gt;&gt;&gt;NR PRS Azimuth</w:t>
            </w:r>
          </w:p>
        </w:tc>
        <w:tc>
          <w:tcPr>
            <w:tcW w:w="1080" w:type="dxa"/>
          </w:tcPr>
          <w:p w14:paraId="6AA5D7C3"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90779">
            <w:pPr>
              <w:pStyle w:val="TAL"/>
              <w:keepNext w:val="0"/>
              <w:keepLines w:val="0"/>
              <w:widowControl w:val="0"/>
            </w:pPr>
          </w:p>
        </w:tc>
        <w:tc>
          <w:tcPr>
            <w:tcW w:w="1512" w:type="dxa"/>
          </w:tcPr>
          <w:p w14:paraId="4EA74B63"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90779">
            <w:pPr>
              <w:pStyle w:val="TAL"/>
              <w:keepNext w:val="0"/>
              <w:keepLines w:val="0"/>
              <w:widowControl w:val="0"/>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90779">
            <w:pPr>
              <w:pStyle w:val="TAL"/>
              <w:keepNext w:val="0"/>
              <w:keepLines w:val="0"/>
              <w:widowControl w:val="0"/>
              <w:ind w:leftChars="400" w:left="800"/>
              <w:rPr>
                <w:lang w:eastAsia="zh-CN"/>
              </w:rPr>
            </w:pPr>
            <w:r w:rsidRPr="008D3D41">
              <w:t>&gt;&gt;&gt;&gt;NR PRS Azimuth fine</w:t>
            </w:r>
          </w:p>
        </w:tc>
        <w:tc>
          <w:tcPr>
            <w:tcW w:w="1080" w:type="dxa"/>
          </w:tcPr>
          <w:p w14:paraId="78748185"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90779">
            <w:pPr>
              <w:pStyle w:val="TAL"/>
              <w:keepNext w:val="0"/>
              <w:keepLines w:val="0"/>
              <w:widowControl w:val="0"/>
            </w:pPr>
          </w:p>
        </w:tc>
        <w:tc>
          <w:tcPr>
            <w:tcW w:w="1512" w:type="dxa"/>
          </w:tcPr>
          <w:p w14:paraId="30C69C15"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90779">
            <w:pPr>
              <w:pStyle w:val="TAL"/>
              <w:keepNext w:val="0"/>
              <w:keepLines w:val="0"/>
              <w:widowControl w:val="0"/>
              <w:ind w:leftChars="400" w:left="800"/>
              <w:rPr>
                <w:lang w:eastAsia="zh-CN"/>
              </w:rPr>
            </w:pPr>
            <w:r w:rsidRPr="008D3D41">
              <w:t>&gt;&gt;&gt;&gt;NR PRS Elevation</w:t>
            </w:r>
          </w:p>
        </w:tc>
        <w:tc>
          <w:tcPr>
            <w:tcW w:w="1080" w:type="dxa"/>
          </w:tcPr>
          <w:p w14:paraId="25DEBFC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90779">
            <w:pPr>
              <w:pStyle w:val="TAL"/>
              <w:keepNext w:val="0"/>
              <w:keepLines w:val="0"/>
              <w:widowControl w:val="0"/>
            </w:pPr>
          </w:p>
        </w:tc>
        <w:tc>
          <w:tcPr>
            <w:tcW w:w="1512" w:type="dxa"/>
          </w:tcPr>
          <w:p w14:paraId="7F8876F1" w14:textId="77777777" w:rsidR="00066362" w:rsidRPr="008D3D41" w:rsidRDefault="00066362" w:rsidP="00B90779">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90779">
            <w:pPr>
              <w:pStyle w:val="TAL"/>
              <w:keepNext w:val="0"/>
              <w:keepLines w:val="0"/>
              <w:widowControl w:val="0"/>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90779">
            <w:pPr>
              <w:pStyle w:val="TAL"/>
              <w:keepNext w:val="0"/>
              <w:keepLines w:val="0"/>
              <w:widowControl w:val="0"/>
              <w:ind w:leftChars="400" w:left="800"/>
              <w:rPr>
                <w:lang w:eastAsia="zh-CN"/>
              </w:rPr>
            </w:pPr>
            <w:r w:rsidRPr="008D3D41">
              <w:t>&gt;&gt;&gt;&gt;NR PRS Elevation fine</w:t>
            </w:r>
          </w:p>
        </w:tc>
        <w:tc>
          <w:tcPr>
            <w:tcW w:w="1080" w:type="dxa"/>
          </w:tcPr>
          <w:p w14:paraId="02B4C2DC"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90779">
            <w:pPr>
              <w:pStyle w:val="TAL"/>
              <w:keepNext w:val="0"/>
              <w:keepLines w:val="0"/>
              <w:widowControl w:val="0"/>
            </w:pPr>
          </w:p>
        </w:tc>
        <w:tc>
          <w:tcPr>
            <w:tcW w:w="1512" w:type="dxa"/>
          </w:tcPr>
          <w:p w14:paraId="1449BF93"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90779">
            <w:pPr>
              <w:pStyle w:val="TAL"/>
              <w:keepNext w:val="0"/>
              <w:keepLines w:val="0"/>
              <w:widowControl w:val="0"/>
              <w:ind w:leftChars="400" w:left="8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90779">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90779">
            <w:pPr>
              <w:pStyle w:val="TAL"/>
              <w:keepNext w:val="0"/>
              <w:keepLines w:val="0"/>
              <w:widowControl w:val="0"/>
            </w:pPr>
          </w:p>
        </w:tc>
        <w:tc>
          <w:tcPr>
            <w:tcW w:w="1512" w:type="dxa"/>
          </w:tcPr>
          <w:p w14:paraId="103CFC8D" w14:textId="77777777" w:rsidR="00066362" w:rsidRPr="008D3D41" w:rsidRDefault="00066362" w:rsidP="00B90779">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90779">
            <w:pPr>
              <w:pStyle w:val="TAL"/>
              <w:keepNext w:val="0"/>
              <w:keepLines w:val="0"/>
              <w:widowControl w:val="0"/>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90779">
            <w:pPr>
              <w:pStyle w:val="TAL"/>
              <w:keepNext w:val="0"/>
              <w:keepLines w:val="0"/>
              <w:widowControl w:val="0"/>
              <w:rPr>
                <w:rFonts w:cs="Arial"/>
                <w:noProof/>
                <w:szCs w:val="18"/>
              </w:rPr>
            </w:pPr>
          </w:p>
        </w:tc>
        <w:tc>
          <w:tcPr>
            <w:tcW w:w="1080" w:type="dxa"/>
          </w:tcPr>
          <w:p w14:paraId="1FBCAD97" w14:textId="77777777" w:rsidR="00066362" w:rsidRPr="008D3D41" w:rsidRDefault="00066362" w:rsidP="00B90779">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90779">
            <w:pPr>
              <w:pStyle w:val="TAL"/>
              <w:keepNext w:val="0"/>
              <w:keepLines w:val="0"/>
              <w:widowControl w:val="0"/>
              <w:rPr>
                <w:rFonts w:cs="Arial"/>
                <w:noProof/>
                <w:szCs w:val="18"/>
              </w:rPr>
            </w:pPr>
          </w:p>
        </w:tc>
        <w:tc>
          <w:tcPr>
            <w:tcW w:w="1728" w:type="dxa"/>
          </w:tcPr>
          <w:p w14:paraId="0182CDB1" w14:textId="77777777" w:rsidR="00066362" w:rsidRPr="008D3D41" w:rsidRDefault="00066362" w:rsidP="00B90779">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77777777" w:rsidR="00066362" w:rsidRPr="00340015" w:rsidRDefault="00066362" w:rsidP="00B90779">
            <w:pPr>
              <w:pStyle w:val="TAC"/>
              <w:keepNext w:val="0"/>
              <w:keepLines w:val="0"/>
              <w:widowControl w:val="0"/>
              <w:rPr>
                <w:noProof/>
                <w:lang w:eastAsia="zh-CN"/>
              </w:rPr>
            </w:pPr>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8C20F9" w:rsidRDefault="00066362" w:rsidP="00B90779">
            <w:pPr>
              <w:pStyle w:val="TAL"/>
              <w:keepNext w:val="0"/>
              <w:keepLines w:val="0"/>
              <w:widowControl w:val="0"/>
              <w:ind w:leftChars="100" w:left="200"/>
              <w:rPr>
                <w:b/>
                <w:bCs/>
                <w:lang w:eastAsia="zh-CN"/>
              </w:rPr>
            </w:pPr>
            <w:r w:rsidRPr="008C20F9">
              <w:rPr>
                <w:b/>
                <w:bCs/>
                <w:noProof/>
              </w:rPr>
              <w:t>&gt;LCS to GCS Translation</w:t>
            </w:r>
          </w:p>
        </w:tc>
        <w:tc>
          <w:tcPr>
            <w:tcW w:w="1080" w:type="dxa"/>
          </w:tcPr>
          <w:p w14:paraId="2E447276" w14:textId="77777777" w:rsidR="00066362" w:rsidRPr="008D3D41" w:rsidRDefault="00066362" w:rsidP="00B90779">
            <w:pPr>
              <w:pStyle w:val="TAL"/>
              <w:keepNext w:val="0"/>
              <w:keepLines w:val="0"/>
              <w:widowControl w:val="0"/>
              <w:rPr>
                <w:lang w:eastAsia="zh-CN"/>
              </w:rPr>
            </w:pPr>
          </w:p>
        </w:tc>
        <w:tc>
          <w:tcPr>
            <w:tcW w:w="1080" w:type="dxa"/>
          </w:tcPr>
          <w:p w14:paraId="12E7EEF6" w14:textId="77777777" w:rsidR="00066362" w:rsidRPr="008D3D41" w:rsidRDefault="00066362" w:rsidP="00B90779">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90779">
            <w:pPr>
              <w:pStyle w:val="TAL"/>
              <w:keepNext w:val="0"/>
              <w:keepLines w:val="0"/>
              <w:widowControl w:val="0"/>
            </w:pPr>
          </w:p>
        </w:tc>
        <w:tc>
          <w:tcPr>
            <w:tcW w:w="1728" w:type="dxa"/>
          </w:tcPr>
          <w:p w14:paraId="006C0F75" w14:textId="77777777" w:rsidR="00066362" w:rsidRPr="008D3D41" w:rsidRDefault="00066362" w:rsidP="00B90779">
            <w:pPr>
              <w:pStyle w:val="TAL"/>
              <w:keepNext w:val="0"/>
              <w:keepLines w:val="0"/>
              <w:widowControl w:val="0"/>
            </w:pPr>
          </w:p>
        </w:tc>
        <w:tc>
          <w:tcPr>
            <w:tcW w:w="1080" w:type="dxa"/>
          </w:tcPr>
          <w:p w14:paraId="4C99B6FF" w14:textId="77777777" w:rsidR="00066362" w:rsidRPr="008D3D41" w:rsidRDefault="00066362" w:rsidP="00B90779">
            <w:pPr>
              <w:pStyle w:val="TAC"/>
              <w:keepNext w:val="0"/>
              <w:keepLines w:val="0"/>
              <w:widowControl w:val="0"/>
            </w:pPr>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90779">
            <w:pPr>
              <w:pStyle w:val="TAL"/>
              <w:keepNext w:val="0"/>
              <w:keepLines w:val="0"/>
              <w:widowControl w:val="0"/>
              <w:ind w:leftChars="200" w:left="400"/>
              <w:rPr>
                <w:lang w:eastAsia="zh-CN"/>
              </w:rPr>
            </w:pPr>
            <w:r w:rsidRPr="008D3D41">
              <w:t>&gt;&gt;Alpha</w:t>
            </w:r>
          </w:p>
        </w:tc>
        <w:tc>
          <w:tcPr>
            <w:tcW w:w="1080" w:type="dxa"/>
          </w:tcPr>
          <w:p w14:paraId="1162745F"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90779">
            <w:pPr>
              <w:pStyle w:val="TAL"/>
              <w:keepNext w:val="0"/>
              <w:keepLines w:val="0"/>
              <w:widowControl w:val="0"/>
            </w:pPr>
          </w:p>
        </w:tc>
        <w:tc>
          <w:tcPr>
            <w:tcW w:w="1512" w:type="dxa"/>
          </w:tcPr>
          <w:p w14:paraId="593516BD"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90779">
            <w:pPr>
              <w:pStyle w:val="TAL"/>
              <w:keepNext w:val="0"/>
              <w:keepLines w:val="0"/>
              <w:widowControl w:val="0"/>
            </w:pPr>
          </w:p>
        </w:tc>
        <w:tc>
          <w:tcPr>
            <w:tcW w:w="1080" w:type="dxa"/>
          </w:tcPr>
          <w:p w14:paraId="3ED37C48" w14:textId="77777777" w:rsidR="00066362" w:rsidRPr="008D3D41" w:rsidRDefault="00066362" w:rsidP="00B90779">
            <w:pPr>
              <w:pStyle w:val="TAC"/>
              <w:keepNext w:val="0"/>
              <w:keepLines w:val="0"/>
              <w:widowControl w:val="0"/>
            </w:pPr>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90779">
            <w:pPr>
              <w:pStyle w:val="TAL"/>
              <w:keepNext w:val="0"/>
              <w:keepLines w:val="0"/>
              <w:widowControl w:val="0"/>
              <w:ind w:leftChars="200" w:left="400"/>
              <w:rPr>
                <w:lang w:eastAsia="zh-CN"/>
              </w:rPr>
            </w:pPr>
            <w:r w:rsidRPr="008D3D41">
              <w:t>&gt;&gt;Alpha-fine</w:t>
            </w:r>
          </w:p>
        </w:tc>
        <w:tc>
          <w:tcPr>
            <w:tcW w:w="1080" w:type="dxa"/>
          </w:tcPr>
          <w:p w14:paraId="2141E11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90779">
            <w:pPr>
              <w:pStyle w:val="TAL"/>
              <w:keepNext w:val="0"/>
              <w:keepLines w:val="0"/>
              <w:widowControl w:val="0"/>
            </w:pPr>
          </w:p>
        </w:tc>
        <w:tc>
          <w:tcPr>
            <w:tcW w:w="1512" w:type="dxa"/>
          </w:tcPr>
          <w:p w14:paraId="7CF0145F"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4260FC6B" w14:textId="77777777" w:rsidR="00066362" w:rsidRPr="008D3D41" w:rsidRDefault="00066362" w:rsidP="00B90779">
            <w:pPr>
              <w:pStyle w:val="TAC"/>
              <w:keepNext w:val="0"/>
              <w:keepLines w:val="0"/>
              <w:widowControl w:val="0"/>
              <w:rPr>
                <w:rFonts w:cs="Arial"/>
                <w:noProof/>
                <w:szCs w:val="18"/>
              </w:rPr>
            </w:pPr>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90779">
            <w:pPr>
              <w:pStyle w:val="TAL"/>
              <w:keepNext w:val="0"/>
              <w:keepLines w:val="0"/>
              <w:widowControl w:val="0"/>
              <w:ind w:leftChars="200" w:left="400"/>
              <w:rPr>
                <w:lang w:eastAsia="zh-CN"/>
              </w:rPr>
            </w:pPr>
            <w:r w:rsidRPr="008D3D41">
              <w:t>&gt;&gt;Beta</w:t>
            </w:r>
          </w:p>
        </w:tc>
        <w:tc>
          <w:tcPr>
            <w:tcW w:w="1080" w:type="dxa"/>
          </w:tcPr>
          <w:p w14:paraId="557602A1"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90779">
            <w:pPr>
              <w:pStyle w:val="TAL"/>
              <w:keepNext w:val="0"/>
              <w:keepLines w:val="0"/>
              <w:widowControl w:val="0"/>
            </w:pPr>
          </w:p>
        </w:tc>
        <w:tc>
          <w:tcPr>
            <w:tcW w:w="1512" w:type="dxa"/>
          </w:tcPr>
          <w:p w14:paraId="2FC23E47"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B90779">
            <w:pPr>
              <w:pStyle w:val="TAL"/>
              <w:keepNext w:val="0"/>
              <w:keepLines w:val="0"/>
              <w:widowControl w:val="0"/>
            </w:pPr>
          </w:p>
        </w:tc>
        <w:tc>
          <w:tcPr>
            <w:tcW w:w="1080" w:type="dxa"/>
          </w:tcPr>
          <w:p w14:paraId="17AC993A" w14:textId="77777777" w:rsidR="00066362" w:rsidRPr="008D3D41" w:rsidRDefault="00066362" w:rsidP="00B90779">
            <w:pPr>
              <w:pStyle w:val="TAC"/>
              <w:keepNext w:val="0"/>
              <w:keepLines w:val="0"/>
              <w:widowControl w:val="0"/>
            </w:pPr>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90779">
            <w:pPr>
              <w:pStyle w:val="TAL"/>
              <w:keepNext w:val="0"/>
              <w:keepLines w:val="0"/>
              <w:widowControl w:val="0"/>
              <w:ind w:leftChars="200" w:left="400"/>
              <w:rPr>
                <w:lang w:eastAsia="zh-CN"/>
              </w:rPr>
            </w:pPr>
            <w:r w:rsidRPr="008D3D41">
              <w:t>&gt;&gt;Beta-fine</w:t>
            </w:r>
          </w:p>
        </w:tc>
        <w:tc>
          <w:tcPr>
            <w:tcW w:w="1080" w:type="dxa"/>
          </w:tcPr>
          <w:p w14:paraId="34DCB000"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90779">
            <w:pPr>
              <w:pStyle w:val="TAL"/>
              <w:keepNext w:val="0"/>
              <w:keepLines w:val="0"/>
              <w:widowControl w:val="0"/>
            </w:pPr>
          </w:p>
        </w:tc>
        <w:tc>
          <w:tcPr>
            <w:tcW w:w="1512" w:type="dxa"/>
          </w:tcPr>
          <w:p w14:paraId="1386AE5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5611B353" w14:textId="77777777" w:rsidR="00066362" w:rsidRPr="008D3D41" w:rsidRDefault="00066362" w:rsidP="00B90779">
            <w:pPr>
              <w:pStyle w:val="TAC"/>
              <w:keepNext w:val="0"/>
              <w:keepLines w:val="0"/>
              <w:widowControl w:val="0"/>
              <w:rPr>
                <w:rFonts w:cs="Arial"/>
                <w:noProof/>
                <w:szCs w:val="18"/>
              </w:rPr>
            </w:pPr>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90779">
            <w:pPr>
              <w:pStyle w:val="TAL"/>
              <w:keepNext w:val="0"/>
              <w:keepLines w:val="0"/>
              <w:widowControl w:val="0"/>
              <w:ind w:leftChars="200" w:left="400"/>
              <w:rPr>
                <w:lang w:eastAsia="zh-CN"/>
              </w:rPr>
            </w:pPr>
            <w:r w:rsidRPr="008D3D41">
              <w:t>&gt;&gt;Gamma</w:t>
            </w:r>
          </w:p>
        </w:tc>
        <w:tc>
          <w:tcPr>
            <w:tcW w:w="1080" w:type="dxa"/>
          </w:tcPr>
          <w:p w14:paraId="7C115170"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90779">
            <w:pPr>
              <w:pStyle w:val="TAL"/>
              <w:keepNext w:val="0"/>
              <w:keepLines w:val="0"/>
              <w:widowControl w:val="0"/>
            </w:pPr>
          </w:p>
        </w:tc>
        <w:tc>
          <w:tcPr>
            <w:tcW w:w="1512" w:type="dxa"/>
          </w:tcPr>
          <w:p w14:paraId="035DEED6"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90779">
            <w:pPr>
              <w:pStyle w:val="TAL"/>
              <w:keepNext w:val="0"/>
              <w:keepLines w:val="0"/>
              <w:widowControl w:val="0"/>
            </w:pPr>
          </w:p>
        </w:tc>
        <w:tc>
          <w:tcPr>
            <w:tcW w:w="1080" w:type="dxa"/>
          </w:tcPr>
          <w:p w14:paraId="2E9C8A10" w14:textId="77777777" w:rsidR="00066362" w:rsidRPr="008D3D41" w:rsidRDefault="00066362" w:rsidP="00B90779">
            <w:pPr>
              <w:pStyle w:val="TAC"/>
              <w:keepNext w:val="0"/>
              <w:keepLines w:val="0"/>
              <w:widowControl w:val="0"/>
            </w:pPr>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90779">
            <w:pPr>
              <w:pStyle w:val="TAL"/>
              <w:keepNext w:val="0"/>
              <w:keepLines w:val="0"/>
              <w:widowControl w:val="0"/>
              <w:ind w:leftChars="200" w:left="400"/>
              <w:rPr>
                <w:lang w:eastAsia="zh-CN"/>
              </w:rPr>
            </w:pPr>
            <w:r w:rsidRPr="008D3D41">
              <w:t>&gt;&gt;Gamma-fine</w:t>
            </w:r>
          </w:p>
        </w:tc>
        <w:tc>
          <w:tcPr>
            <w:tcW w:w="1080" w:type="dxa"/>
          </w:tcPr>
          <w:p w14:paraId="6EABB67F"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90779">
            <w:pPr>
              <w:pStyle w:val="TAL"/>
              <w:keepNext w:val="0"/>
              <w:keepLines w:val="0"/>
              <w:widowControl w:val="0"/>
            </w:pPr>
          </w:p>
        </w:tc>
        <w:tc>
          <w:tcPr>
            <w:tcW w:w="1512" w:type="dxa"/>
          </w:tcPr>
          <w:p w14:paraId="26F7F92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23FD2C43" w14:textId="77777777" w:rsidR="00066362" w:rsidRPr="008D3D41" w:rsidRDefault="00066362" w:rsidP="00B90779">
            <w:pPr>
              <w:pStyle w:val="TAC"/>
              <w:keepNext w:val="0"/>
              <w:keepLines w:val="0"/>
              <w:widowControl w:val="0"/>
              <w:rPr>
                <w:rFonts w:cs="Arial"/>
                <w:noProof/>
                <w:szCs w:val="18"/>
              </w:rPr>
            </w:pPr>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lastRenderedPageBreak/>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2661" w:name="_Toc51763887"/>
      <w:bookmarkStart w:id="12662" w:name="_Toc64449057"/>
      <w:bookmarkStart w:id="12663" w:name="_Toc66289716"/>
      <w:bookmarkStart w:id="12664" w:name="_Toc74154829"/>
      <w:bookmarkStart w:id="12665" w:name="_Toc81383573"/>
      <w:bookmarkStart w:id="12666" w:name="_Toc88658206"/>
      <w:bookmarkStart w:id="12667" w:name="_Toc97911118"/>
      <w:bookmarkStart w:id="12668" w:name="_Toc99038878"/>
      <w:bookmarkStart w:id="12669" w:name="_Toc99731141"/>
      <w:bookmarkStart w:id="12670" w:name="_Toc105511272"/>
      <w:bookmarkStart w:id="12671" w:name="_Toc105927804"/>
      <w:bookmarkStart w:id="12672" w:name="_Toc106110344"/>
      <w:bookmarkStart w:id="12673" w:name="_Toc113835781"/>
      <w:bookmarkStart w:id="12674" w:name="_Toc120124629"/>
      <w:bookmarkStart w:id="12675" w:name="_Toc146226896"/>
      <w:bookmarkStart w:id="12676" w:name="_CR9_3_1_199"/>
      <w:bookmarkEnd w:id="12676"/>
      <w:r w:rsidRPr="00707B3F">
        <w:rPr>
          <w:noProof/>
        </w:rPr>
        <w:t>9.</w:t>
      </w:r>
      <w:r>
        <w:rPr>
          <w:noProof/>
        </w:rPr>
        <w:t>3.1.199</w:t>
      </w:r>
      <w:r w:rsidRPr="00707B3F">
        <w:rPr>
          <w:noProof/>
        </w:rPr>
        <w:tab/>
        <w:t>E-CID Measurement Result</w:t>
      </w:r>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07B3F" w:rsidRDefault="00227D94" w:rsidP="00B90779">
            <w:pPr>
              <w:pStyle w:val="TAH"/>
              <w:keepNext w:val="0"/>
              <w:keepLines w:val="0"/>
              <w:widowControl w:val="0"/>
              <w:spacing w:line="0" w:lineRule="atLeast"/>
              <w:rPr>
                <w:noProof/>
              </w:rPr>
            </w:pPr>
            <w:r w:rsidRPr="00707B3F">
              <w:rPr>
                <w:noProof/>
              </w:rPr>
              <w:t>IE/Group Name</w:t>
            </w:r>
          </w:p>
        </w:tc>
        <w:tc>
          <w:tcPr>
            <w:tcW w:w="1080" w:type="dxa"/>
          </w:tcPr>
          <w:p w14:paraId="2327E0B5" w14:textId="77777777" w:rsidR="00227D94" w:rsidRPr="00707B3F" w:rsidRDefault="00227D94" w:rsidP="00B90779">
            <w:pPr>
              <w:pStyle w:val="TAH"/>
              <w:keepNext w:val="0"/>
              <w:keepLines w:val="0"/>
              <w:widowControl w:val="0"/>
              <w:spacing w:line="0" w:lineRule="atLeast"/>
              <w:rPr>
                <w:noProof/>
              </w:rPr>
            </w:pPr>
            <w:r w:rsidRPr="00707B3F">
              <w:rPr>
                <w:noProof/>
              </w:rPr>
              <w:t>Presence</w:t>
            </w:r>
          </w:p>
        </w:tc>
        <w:tc>
          <w:tcPr>
            <w:tcW w:w="1080" w:type="dxa"/>
          </w:tcPr>
          <w:p w14:paraId="4BE453AC" w14:textId="77777777" w:rsidR="00227D94" w:rsidRPr="00707B3F" w:rsidRDefault="00227D94" w:rsidP="00B90779">
            <w:pPr>
              <w:pStyle w:val="TAH"/>
              <w:keepNext w:val="0"/>
              <w:keepLines w:val="0"/>
              <w:widowControl w:val="0"/>
              <w:spacing w:line="0" w:lineRule="atLeast"/>
              <w:rPr>
                <w:noProof/>
              </w:rPr>
            </w:pPr>
            <w:r w:rsidRPr="00707B3F">
              <w:rPr>
                <w:noProof/>
              </w:rPr>
              <w:t>Range</w:t>
            </w:r>
          </w:p>
        </w:tc>
        <w:tc>
          <w:tcPr>
            <w:tcW w:w="1512" w:type="dxa"/>
          </w:tcPr>
          <w:p w14:paraId="116AD81C" w14:textId="77777777" w:rsidR="00227D94" w:rsidRPr="00707B3F" w:rsidRDefault="00227D94" w:rsidP="00B90779">
            <w:pPr>
              <w:pStyle w:val="TAH"/>
              <w:keepNext w:val="0"/>
              <w:keepLines w:val="0"/>
              <w:widowControl w:val="0"/>
              <w:spacing w:line="0" w:lineRule="atLeast"/>
              <w:rPr>
                <w:noProof/>
              </w:rPr>
            </w:pPr>
            <w:r w:rsidRPr="00707B3F">
              <w:rPr>
                <w:noProof/>
              </w:rPr>
              <w:t>IE Type and Reference</w:t>
            </w:r>
          </w:p>
        </w:tc>
        <w:tc>
          <w:tcPr>
            <w:tcW w:w="1728" w:type="dxa"/>
          </w:tcPr>
          <w:p w14:paraId="4AF16FDB" w14:textId="77777777" w:rsidR="00227D94" w:rsidRPr="00707B3F" w:rsidRDefault="00227D94" w:rsidP="00B90779">
            <w:pPr>
              <w:pStyle w:val="TAH"/>
              <w:keepNext w:val="0"/>
              <w:keepLines w:val="0"/>
              <w:widowControl w:val="0"/>
              <w:spacing w:line="0" w:lineRule="atLeast"/>
              <w:rPr>
                <w:noProof/>
              </w:rPr>
            </w:pPr>
            <w:r w:rsidRPr="00707B3F">
              <w:rPr>
                <w:noProof/>
              </w:rPr>
              <w:t>Semantics Description</w:t>
            </w:r>
          </w:p>
        </w:tc>
        <w:tc>
          <w:tcPr>
            <w:tcW w:w="1080" w:type="dxa"/>
          </w:tcPr>
          <w:p w14:paraId="2B5CFB8D" w14:textId="77777777" w:rsidR="00227D94" w:rsidRPr="00707B3F" w:rsidRDefault="00227D94" w:rsidP="00B90779">
            <w:pPr>
              <w:pStyle w:val="TAH"/>
              <w:keepNext w:val="0"/>
              <w:keepLines w:val="0"/>
              <w:widowControl w:val="0"/>
              <w:spacing w:line="0" w:lineRule="atLeast"/>
              <w:rPr>
                <w:noProof/>
              </w:rPr>
            </w:pPr>
            <w:r>
              <w:rPr>
                <w:rFonts w:cs="Arial"/>
                <w:noProof/>
                <w:szCs w:val="22"/>
              </w:rPr>
              <w:t>Criticality</w:t>
            </w:r>
          </w:p>
        </w:tc>
        <w:tc>
          <w:tcPr>
            <w:tcW w:w="1080" w:type="dxa"/>
          </w:tcPr>
          <w:p w14:paraId="292B25A5" w14:textId="77777777" w:rsidR="00227D94" w:rsidRPr="00707B3F" w:rsidRDefault="00227D94" w:rsidP="00B90779">
            <w:pPr>
              <w:pStyle w:val="TAH"/>
              <w:keepNext w:val="0"/>
              <w:keepLines w:val="0"/>
              <w:widowControl w:val="0"/>
              <w:spacing w:line="0" w:lineRule="atLeast"/>
              <w:rPr>
                <w:noProof/>
              </w:rPr>
            </w:pPr>
            <w:r>
              <w:rPr>
                <w:rFonts w:cs="Arial"/>
                <w:noProof/>
                <w:szCs w:val="22"/>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7B3F" w:rsidRDefault="00227D94" w:rsidP="00B90779">
            <w:pPr>
              <w:pStyle w:val="TAL"/>
              <w:keepNext w:val="0"/>
              <w:keepLines w:val="0"/>
              <w:widowControl w:val="0"/>
              <w:ind w:left="102"/>
              <w:rPr>
                <w:b/>
                <w:bCs/>
                <w:noProof/>
              </w:rPr>
            </w:pPr>
            <w:r>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707B3F" w:rsidRDefault="00227D94" w:rsidP="00B90779">
            <w:pPr>
              <w:pStyle w:val="TALLeft0"/>
              <w:keepNext w:val="0"/>
              <w:keepLines w:val="0"/>
              <w:widowControl w:val="0"/>
              <w:ind w:left="198"/>
              <w:rPr>
                <w:noProof/>
              </w:rPr>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07B3F" w:rsidRDefault="00963320" w:rsidP="00B90779">
            <w:pPr>
              <w:pStyle w:val="TALLeft0"/>
              <w:keepNext w:val="0"/>
              <w:keepLines w:val="0"/>
              <w:widowControl w:val="0"/>
              <w:ind w:left="300"/>
              <w:rPr>
                <w:noProof/>
              </w:rPr>
            </w:pPr>
            <w:r w:rsidRPr="006112FD">
              <w:rPr>
                <w:i/>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90779">
            <w:pPr>
              <w:pStyle w:val="TALLeft050cm"/>
              <w:keepNext w:val="0"/>
              <w:keepLines w:val="0"/>
              <w:widowControl w:val="0"/>
              <w:ind w:left="403"/>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07B3F" w:rsidRDefault="00963320" w:rsidP="00B90779">
            <w:pPr>
              <w:pStyle w:val="TALLeft050cm"/>
              <w:keepNext w:val="0"/>
              <w:keepLines w:val="0"/>
              <w:widowControl w:val="0"/>
              <w:ind w:left="300"/>
              <w:rPr>
                <w:noProof/>
              </w:rPr>
            </w:pPr>
            <w:r w:rsidRPr="006112FD">
              <w:rPr>
                <w:bCs/>
                <w:i/>
                <w:noProof/>
                <w:lang w:eastAsia="en-GB"/>
              </w:rPr>
              <w:t>&gt;&gt;&gt;</w:t>
            </w:r>
            <w:r w:rsidRPr="006112FD">
              <w:rPr>
                <w:i/>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90779">
            <w:pPr>
              <w:pStyle w:val="TALLeft050cm"/>
              <w:keepNext w:val="0"/>
              <w:keepLines w:val="0"/>
              <w:widowControl w:val="0"/>
              <w:ind w:left="403"/>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B90779">
      <w:pPr>
        <w:widowControl w:val="0"/>
        <w:rPr>
          <w:rFonts w:ascii="Arial" w:hAnsi="Arial" w:cs="Arial"/>
          <w:noProof/>
          <w:kern w:val="2"/>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90779">
      <w:pPr>
        <w:widowControl w:val="0"/>
        <w:rPr>
          <w:rFonts w:ascii="Arial" w:hAnsi="Arial" w:cs="Arial"/>
          <w:noProof/>
          <w:kern w:val="2"/>
        </w:rPr>
      </w:pPr>
    </w:p>
    <w:p w14:paraId="4951B606" w14:textId="77777777" w:rsidR="00CD732E" w:rsidRPr="00707B3F" w:rsidRDefault="00CD732E" w:rsidP="00B90779">
      <w:pPr>
        <w:pStyle w:val="Heading4"/>
        <w:keepNext w:val="0"/>
        <w:keepLines w:val="0"/>
        <w:widowControl w:val="0"/>
        <w:rPr>
          <w:noProof/>
          <w:lang w:eastAsia="zh-CN"/>
        </w:rPr>
      </w:pPr>
      <w:bookmarkStart w:id="12677" w:name="_Toc51763888"/>
      <w:bookmarkStart w:id="12678" w:name="_Toc64449058"/>
      <w:bookmarkStart w:id="12679" w:name="_Toc66289717"/>
      <w:bookmarkStart w:id="12680" w:name="_Toc74154830"/>
      <w:bookmarkStart w:id="12681" w:name="_Toc81383574"/>
      <w:bookmarkStart w:id="12682" w:name="_Toc88658207"/>
      <w:bookmarkStart w:id="12683" w:name="_Toc97911119"/>
      <w:bookmarkStart w:id="12684" w:name="_Toc99038879"/>
      <w:bookmarkStart w:id="12685" w:name="_Toc99731142"/>
      <w:bookmarkStart w:id="12686" w:name="_Toc105511273"/>
      <w:bookmarkStart w:id="12687" w:name="_Toc105927805"/>
      <w:bookmarkStart w:id="12688" w:name="_Toc106110345"/>
      <w:bookmarkStart w:id="12689" w:name="_Toc113835782"/>
      <w:bookmarkStart w:id="12690" w:name="_Toc120124630"/>
      <w:bookmarkStart w:id="12691" w:name="_Toc146226897"/>
      <w:bookmarkStart w:id="12692" w:name="_CR9_3_1_200"/>
      <w:bookmarkEnd w:id="12692"/>
      <w:r w:rsidRPr="00707B3F">
        <w:rPr>
          <w:noProof/>
          <w:lang w:eastAsia="zh-CN"/>
        </w:rPr>
        <w:t>9.</w:t>
      </w:r>
      <w:r>
        <w:rPr>
          <w:noProof/>
          <w:lang w:eastAsia="zh-CN"/>
        </w:rPr>
        <w:t>3.1.200</w:t>
      </w:r>
      <w:r w:rsidRPr="00707B3F">
        <w:rPr>
          <w:noProof/>
          <w:lang w:eastAsia="zh-CN"/>
        </w:rPr>
        <w:tab/>
        <w:t>Cell Portion ID</w:t>
      </w:r>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rsidP="00B90779">
      <w:pPr>
        <w:widowControl w:val="0"/>
        <w:rPr>
          <w:rFonts w:ascii="Arial" w:hAnsi="Arial"/>
        </w:rPr>
      </w:pPr>
    </w:p>
    <w:p w14:paraId="37FDB849" w14:textId="77777777" w:rsidR="00CD732E" w:rsidRPr="00121B57" w:rsidRDefault="00CD732E" w:rsidP="00B90779">
      <w:pPr>
        <w:pStyle w:val="Heading4"/>
        <w:keepNext w:val="0"/>
        <w:keepLines w:val="0"/>
        <w:widowControl w:val="0"/>
      </w:pPr>
      <w:bookmarkStart w:id="12693" w:name="_Toc51763889"/>
      <w:bookmarkStart w:id="12694" w:name="_Toc64449059"/>
      <w:bookmarkStart w:id="12695" w:name="_Toc66289718"/>
      <w:bookmarkStart w:id="12696" w:name="_Toc74154831"/>
      <w:bookmarkStart w:id="12697" w:name="_Toc81383575"/>
      <w:bookmarkStart w:id="12698" w:name="_Toc88658208"/>
      <w:bookmarkStart w:id="12699" w:name="_Toc97911120"/>
      <w:bookmarkStart w:id="12700" w:name="_Toc99038880"/>
      <w:bookmarkStart w:id="12701" w:name="_Toc99731143"/>
      <w:bookmarkStart w:id="12702" w:name="_Toc105511274"/>
      <w:bookmarkStart w:id="12703" w:name="_Toc105927806"/>
      <w:bookmarkStart w:id="12704" w:name="_Toc106110346"/>
      <w:bookmarkStart w:id="12705" w:name="_Toc113835783"/>
      <w:bookmarkStart w:id="12706" w:name="_Toc120124631"/>
      <w:bookmarkStart w:id="12707" w:name="_Toc146226898"/>
      <w:bookmarkStart w:id="12708" w:name="_CR9_3_1_201"/>
      <w:bookmarkEnd w:id="12708"/>
      <w:r w:rsidRPr="00121B57">
        <w:t>9.</w:t>
      </w:r>
      <w:r>
        <w:t>3</w:t>
      </w:r>
      <w:r w:rsidRPr="00121B57">
        <w:t>.</w:t>
      </w:r>
      <w:r>
        <w:t>1.201</w:t>
      </w:r>
      <w:r w:rsidRPr="00121B57">
        <w:tab/>
        <w:t>Pathloss Reference Information</w:t>
      </w:r>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1B93AA9A" w14:textId="77777777" w:rsidR="00CD732E" w:rsidRPr="00121B57" w:rsidRDefault="00CD732E" w:rsidP="00B90779">
      <w:pPr>
        <w:widowControl w:val="0"/>
        <w:spacing w:line="0" w:lineRule="atLeast"/>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65731" w:rsidRDefault="00CD732E" w:rsidP="00B90779">
            <w:pPr>
              <w:pStyle w:val="TAL"/>
              <w:keepNext w:val="0"/>
              <w:keepLines w:val="0"/>
              <w:widowControl w:val="0"/>
              <w:ind w:leftChars="100" w:left="200"/>
              <w:rPr>
                <w:i/>
                <w:iCs/>
                <w:noProof/>
              </w:rPr>
            </w:pPr>
            <w:r w:rsidRPr="00765731">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90779">
            <w:pPr>
              <w:pStyle w:val="TAL"/>
              <w:keepNext w:val="0"/>
              <w:keepLines w:val="0"/>
              <w:widowControl w:val="0"/>
              <w:ind w:leftChars="200" w:left="400"/>
              <w:rPr>
                <w:noProof/>
              </w:rPr>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90779">
            <w:pPr>
              <w:pStyle w:val="TAL"/>
              <w:keepNext w:val="0"/>
              <w:keepLines w:val="0"/>
              <w:widowControl w:val="0"/>
              <w:ind w:leftChars="200" w:left="400"/>
              <w:rPr>
                <w:noProof/>
              </w:rPr>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121B57" w:rsidRDefault="00CD732E" w:rsidP="00B90779">
            <w:pPr>
              <w:pStyle w:val="TAL"/>
              <w:keepNext w:val="0"/>
              <w:keepLines w:val="0"/>
              <w:widowControl w:val="0"/>
              <w:ind w:leftChars="100" w:left="200"/>
              <w:rPr>
                <w:noProof/>
              </w:rPr>
            </w:pPr>
            <w:r w:rsidRPr="00121B57">
              <w:rPr>
                <w:noProof/>
              </w:rPr>
              <w:t>&gt;</w:t>
            </w:r>
            <w:r w:rsidRPr="008C20F9">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90779">
            <w:pPr>
              <w:pStyle w:val="TAL"/>
              <w:keepNext w:val="0"/>
              <w:keepLines w:val="0"/>
              <w:widowControl w:val="0"/>
              <w:ind w:leftChars="200" w:left="400"/>
              <w:rPr>
                <w:noProof/>
              </w:rPr>
            </w:pPr>
            <w:r w:rsidRPr="00121B57">
              <w:rPr>
                <w:noProof/>
              </w:rPr>
              <w:lastRenderedPageBreak/>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90779">
            <w:pPr>
              <w:pStyle w:val="TAL"/>
              <w:keepNext w:val="0"/>
              <w:keepLines w:val="0"/>
              <w:widowControl w:val="0"/>
              <w:ind w:leftChars="200" w:left="400"/>
              <w:rPr>
                <w:noProof/>
              </w:rPr>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90779">
            <w:pPr>
              <w:pStyle w:val="TAL"/>
              <w:keepNext w:val="0"/>
              <w:keepLines w:val="0"/>
              <w:widowControl w:val="0"/>
              <w:ind w:leftChars="200" w:left="400"/>
              <w:rPr>
                <w:noProof/>
              </w:rPr>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rsidP="00B90779">
      <w:pPr>
        <w:widowControl w:val="0"/>
        <w:rPr>
          <w:b/>
          <w:lang w:val="en-US"/>
        </w:rPr>
      </w:pPr>
    </w:p>
    <w:p w14:paraId="793671BE" w14:textId="77777777" w:rsidR="00CD732E" w:rsidRPr="00461A81" w:rsidRDefault="00CD732E" w:rsidP="00B90779">
      <w:pPr>
        <w:pStyle w:val="Heading4"/>
        <w:keepNext w:val="0"/>
        <w:keepLines w:val="0"/>
        <w:widowControl w:val="0"/>
      </w:pPr>
      <w:bookmarkStart w:id="12709" w:name="_Toc51763890"/>
      <w:bookmarkStart w:id="12710" w:name="_Toc64449060"/>
      <w:bookmarkStart w:id="12711" w:name="_Toc66289719"/>
      <w:bookmarkStart w:id="12712" w:name="_Toc74154832"/>
      <w:bookmarkStart w:id="12713" w:name="_Toc81383576"/>
      <w:bookmarkStart w:id="12714" w:name="_Toc88658209"/>
      <w:bookmarkStart w:id="12715" w:name="_Toc97911121"/>
      <w:bookmarkStart w:id="12716" w:name="_Toc99038881"/>
      <w:bookmarkStart w:id="12717" w:name="_Toc99731144"/>
      <w:bookmarkStart w:id="12718" w:name="_Toc105511275"/>
      <w:bookmarkStart w:id="12719" w:name="_Toc105927807"/>
      <w:bookmarkStart w:id="12720" w:name="_Toc106110347"/>
      <w:bookmarkStart w:id="12721" w:name="_Toc113835784"/>
      <w:bookmarkStart w:id="12722" w:name="_Toc120124632"/>
      <w:bookmarkStart w:id="12723" w:name="_Toc146226899"/>
      <w:bookmarkStart w:id="12724" w:name="_CR9_3_1_202"/>
      <w:bookmarkEnd w:id="12724"/>
      <w:r w:rsidRPr="002C7C9B">
        <w:t>9.</w:t>
      </w:r>
      <w:r>
        <w:t>3</w:t>
      </w:r>
      <w:r w:rsidRPr="002C7C9B">
        <w:t>.</w:t>
      </w:r>
      <w:r>
        <w:t>1.202</w:t>
      </w:r>
      <w:r w:rsidRPr="002C7C9B">
        <w:tab/>
      </w:r>
      <w:r w:rsidRPr="00461A81">
        <w:t>SSB Information</w:t>
      </w:r>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55A7C" w:rsidRDefault="00CD732E" w:rsidP="00B90779">
            <w:pPr>
              <w:pStyle w:val="TAL"/>
              <w:keepNext w:val="0"/>
              <w:keepLines w:val="0"/>
              <w:widowControl w:val="0"/>
            </w:pPr>
            <w: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55A7C" w:rsidRDefault="00CD732E" w:rsidP="00B90779">
            <w:pPr>
              <w:pStyle w:val="TAL"/>
              <w:keepNext w:val="0"/>
              <w:keepLines w:val="0"/>
              <w:widowControl w:val="0"/>
              <w:ind w:leftChars="100" w:left="200"/>
              <w:rPr>
                <w:b/>
                <w:bCs/>
              </w:rPr>
            </w:pPr>
            <w:r>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55A7C" w:rsidRDefault="00CD732E" w:rsidP="00B90779">
            <w:pPr>
              <w:pStyle w:val="TAL"/>
              <w:keepNext w:val="0"/>
              <w:keepLines w:val="0"/>
              <w:widowControl w:val="0"/>
            </w:pPr>
            <w:r w:rsidRPr="00755A7C">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77777777" w:rsidR="00CD732E" w:rsidRPr="00755A7C" w:rsidRDefault="00CD732E" w:rsidP="00B90779">
            <w:pPr>
              <w:pStyle w:val="TAL"/>
              <w:keepNext w:val="0"/>
              <w:keepLines w:val="0"/>
              <w:widowControl w:val="0"/>
              <w:ind w:leftChars="200" w:left="400"/>
              <w:rPr>
                <w:bCs/>
              </w:rPr>
            </w:pPr>
            <w:r w:rsidRPr="00755A7C">
              <w:rPr>
                <w:bCs/>
              </w:rPr>
              <w:t>&g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77777777" w:rsidR="00CD732E" w:rsidRPr="00755A7C" w:rsidRDefault="00CD732E" w:rsidP="00B90779">
            <w:pPr>
              <w:pStyle w:val="TAL"/>
              <w:keepNext w:val="0"/>
              <w:keepLines w:val="0"/>
              <w:widowControl w:val="0"/>
              <w:ind w:leftChars="200" w:left="400"/>
              <w:rPr>
                <w:bCs/>
              </w:rPr>
            </w:pPr>
            <w:r w:rsidRPr="00755A7C">
              <w:rPr>
                <w:bCs/>
                <w:noProof/>
              </w:rPr>
              <w:t>&g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2725" w:name="_Toc51763891"/>
      <w:bookmarkStart w:id="12726" w:name="_Toc64449061"/>
      <w:bookmarkStart w:id="12727" w:name="_Toc66289720"/>
      <w:bookmarkStart w:id="12728" w:name="_Toc74154833"/>
      <w:bookmarkStart w:id="12729" w:name="_Toc81383577"/>
      <w:bookmarkStart w:id="12730" w:name="_Toc88658210"/>
      <w:bookmarkStart w:id="12731" w:name="_Toc97911122"/>
      <w:bookmarkStart w:id="12732" w:name="_Toc99038882"/>
      <w:bookmarkStart w:id="12733" w:name="_Toc99731145"/>
      <w:bookmarkStart w:id="12734" w:name="_Toc105511276"/>
      <w:bookmarkStart w:id="12735" w:name="_Toc105927808"/>
      <w:bookmarkStart w:id="12736" w:name="_Toc106110348"/>
      <w:bookmarkStart w:id="12737" w:name="_Toc113835785"/>
      <w:bookmarkStart w:id="12738" w:name="_Toc120124633"/>
      <w:bookmarkStart w:id="12739" w:name="_Toc146226900"/>
      <w:bookmarkStart w:id="12740" w:name="_CR9_3_1_203"/>
      <w:bookmarkEnd w:id="12740"/>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bookmarkEnd w:id="12739"/>
      <w:r>
        <w:rPr>
          <w:lang w:eastAsia="zh-CN"/>
        </w:rPr>
        <w:t xml:space="preserve"> </w:t>
      </w:r>
    </w:p>
    <w:p w14:paraId="55274192" w14:textId="77777777" w:rsidR="00CD732E" w:rsidRPr="00B9146F" w:rsidRDefault="00CD732E" w:rsidP="00B90779">
      <w:pPr>
        <w:widowControl w:val="0"/>
        <w:spacing w:line="0" w:lineRule="atLeast"/>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90779">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90779">
            <w:pPr>
              <w:pStyle w:val="TAL"/>
              <w:keepNext w:val="0"/>
              <w:keepLines w:val="0"/>
              <w:widowControl w:val="0"/>
              <w:rPr>
                <w:rFonts w:eastAsia="SimSun"/>
              </w:rPr>
            </w:pPr>
          </w:p>
        </w:tc>
        <w:tc>
          <w:tcPr>
            <w:tcW w:w="963" w:type="pct"/>
          </w:tcPr>
          <w:p w14:paraId="5C75D00B" w14:textId="7AB342EC"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B90779">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90779">
            <w:pPr>
              <w:pStyle w:val="TAL"/>
              <w:keepNext w:val="0"/>
              <w:keepLines w:val="0"/>
              <w:widowControl w:val="0"/>
              <w:rPr>
                <w:rFonts w:eastAsia="SimSun"/>
                <w:lang w:eastAsia="zh-CN"/>
              </w:rPr>
            </w:pPr>
          </w:p>
        </w:tc>
        <w:tc>
          <w:tcPr>
            <w:tcW w:w="963" w:type="pct"/>
          </w:tcPr>
          <w:p w14:paraId="51A90B08" w14:textId="77777777" w:rsidR="00CA7A25" w:rsidRPr="00121B57" w:rsidRDefault="00CA7A25" w:rsidP="00B90779">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Short</w:t>
            </w:r>
          </w:p>
        </w:tc>
        <w:tc>
          <w:tcPr>
            <w:tcW w:w="556" w:type="pct"/>
          </w:tcPr>
          <w:p w14:paraId="05848910" w14:textId="77777777" w:rsidR="00CA7A25" w:rsidRPr="00121B57" w:rsidRDefault="00CA7A25" w:rsidP="00B90779">
            <w:pPr>
              <w:pStyle w:val="TAL"/>
              <w:keepNext w:val="0"/>
              <w:keepLines w:val="0"/>
              <w:widowControl w:val="0"/>
              <w:rPr>
                <w:rFonts w:eastAsia="SimSun"/>
                <w:lang w:eastAsia="zh-CN"/>
              </w:rPr>
            </w:pPr>
          </w:p>
        </w:tc>
        <w:tc>
          <w:tcPr>
            <w:tcW w:w="741" w:type="pct"/>
          </w:tcPr>
          <w:p w14:paraId="488ADF0A" w14:textId="77777777" w:rsidR="00CA7A25" w:rsidRPr="00121B57" w:rsidRDefault="00CA7A25" w:rsidP="00B90779">
            <w:pPr>
              <w:pStyle w:val="TAL"/>
              <w:keepNext w:val="0"/>
              <w:keepLines w:val="0"/>
              <w:widowControl w:val="0"/>
              <w:rPr>
                <w:rFonts w:eastAsia="SimSun"/>
                <w:lang w:eastAsia="zh-CN"/>
              </w:rPr>
            </w:pPr>
          </w:p>
        </w:tc>
        <w:tc>
          <w:tcPr>
            <w:tcW w:w="963" w:type="pct"/>
          </w:tcPr>
          <w:p w14:paraId="129B4D44" w14:textId="77777777" w:rsidR="00CA7A25" w:rsidRPr="00121B57" w:rsidRDefault="00CA7A25" w:rsidP="00B90779">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90779">
            <w:pPr>
              <w:pStyle w:val="TAL"/>
              <w:keepNext w:val="0"/>
              <w:keepLines w:val="0"/>
              <w:widowControl w:val="0"/>
              <w:rPr>
                <w:rFonts w:eastAsia="SimSun"/>
                <w:lang w:eastAsia="zh-CN"/>
              </w:rPr>
            </w:pPr>
          </w:p>
        </w:tc>
        <w:tc>
          <w:tcPr>
            <w:tcW w:w="741" w:type="pct"/>
          </w:tcPr>
          <w:p w14:paraId="35CD32CD" w14:textId="77777777" w:rsidR="00CA7A25" w:rsidRPr="00121B57" w:rsidRDefault="00CA7A25" w:rsidP="00B90779">
            <w:pPr>
              <w:pStyle w:val="TAL"/>
              <w:keepNext w:val="0"/>
              <w:keepLines w:val="0"/>
              <w:widowControl w:val="0"/>
              <w:rPr>
                <w:rFonts w:eastAsia="SimSun"/>
                <w:lang w:eastAsia="zh-CN"/>
              </w:rPr>
            </w:pPr>
          </w:p>
        </w:tc>
        <w:tc>
          <w:tcPr>
            <w:tcW w:w="963" w:type="pct"/>
          </w:tcPr>
          <w:p w14:paraId="1C22A11D"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Medium</w:t>
            </w:r>
          </w:p>
        </w:tc>
        <w:tc>
          <w:tcPr>
            <w:tcW w:w="556" w:type="pct"/>
          </w:tcPr>
          <w:p w14:paraId="5E6898CE" w14:textId="77777777" w:rsidR="00CA7A25" w:rsidRPr="00121B57" w:rsidRDefault="00CA7A25" w:rsidP="00B90779">
            <w:pPr>
              <w:pStyle w:val="TAL"/>
              <w:keepNext w:val="0"/>
              <w:keepLines w:val="0"/>
              <w:widowControl w:val="0"/>
              <w:rPr>
                <w:rFonts w:eastAsia="SimSun"/>
                <w:lang w:eastAsia="zh-CN"/>
              </w:rPr>
            </w:pPr>
          </w:p>
        </w:tc>
        <w:tc>
          <w:tcPr>
            <w:tcW w:w="741" w:type="pct"/>
          </w:tcPr>
          <w:p w14:paraId="6DBAFFCF" w14:textId="77777777" w:rsidR="00CA7A25" w:rsidRPr="00121B57" w:rsidRDefault="00CA7A25" w:rsidP="00B90779">
            <w:pPr>
              <w:pStyle w:val="TAL"/>
              <w:keepNext w:val="0"/>
              <w:keepLines w:val="0"/>
              <w:widowControl w:val="0"/>
              <w:rPr>
                <w:rFonts w:eastAsia="SimSun"/>
                <w:lang w:eastAsia="zh-CN"/>
              </w:rPr>
            </w:pPr>
          </w:p>
        </w:tc>
        <w:tc>
          <w:tcPr>
            <w:tcW w:w="963" w:type="pct"/>
          </w:tcPr>
          <w:p w14:paraId="39F49465" w14:textId="77777777" w:rsidR="00CA7A25" w:rsidRPr="00121B57" w:rsidRDefault="00CA7A25" w:rsidP="00B90779">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90779">
            <w:pPr>
              <w:pStyle w:val="TAL"/>
              <w:keepNext w:val="0"/>
              <w:keepLines w:val="0"/>
              <w:widowControl w:val="0"/>
              <w:rPr>
                <w:rFonts w:eastAsia="SimSun"/>
                <w:lang w:eastAsia="zh-CN"/>
              </w:rPr>
            </w:pPr>
          </w:p>
        </w:tc>
        <w:tc>
          <w:tcPr>
            <w:tcW w:w="741" w:type="pct"/>
          </w:tcPr>
          <w:p w14:paraId="276E8C20" w14:textId="77777777" w:rsidR="00CA7A25" w:rsidRPr="00121B57" w:rsidRDefault="00CA7A25" w:rsidP="00B90779">
            <w:pPr>
              <w:pStyle w:val="TAL"/>
              <w:keepNext w:val="0"/>
              <w:keepLines w:val="0"/>
              <w:widowControl w:val="0"/>
              <w:rPr>
                <w:rFonts w:eastAsia="SimSun"/>
                <w:lang w:eastAsia="zh-CN"/>
              </w:rPr>
            </w:pPr>
          </w:p>
        </w:tc>
        <w:tc>
          <w:tcPr>
            <w:tcW w:w="963" w:type="pct"/>
          </w:tcPr>
          <w:p w14:paraId="57026178"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Long</w:t>
            </w:r>
          </w:p>
        </w:tc>
        <w:tc>
          <w:tcPr>
            <w:tcW w:w="556" w:type="pct"/>
          </w:tcPr>
          <w:p w14:paraId="2F8FA75E" w14:textId="77777777" w:rsidR="00CA7A25" w:rsidRPr="00121B57" w:rsidRDefault="00CA7A25" w:rsidP="00B90779">
            <w:pPr>
              <w:pStyle w:val="TAL"/>
              <w:keepNext w:val="0"/>
              <w:keepLines w:val="0"/>
              <w:widowControl w:val="0"/>
              <w:rPr>
                <w:rFonts w:eastAsia="SimSun"/>
                <w:lang w:eastAsia="zh-CN"/>
              </w:rPr>
            </w:pPr>
          </w:p>
        </w:tc>
        <w:tc>
          <w:tcPr>
            <w:tcW w:w="741" w:type="pct"/>
          </w:tcPr>
          <w:p w14:paraId="35147AFE" w14:textId="77777777" w:rsidR="00CA7A25" w:rsidRPr="00121B57" w:rsidRDefault="00CA7A25" w:rsidP="00B90779">
            <w:pPr>
              <w:pStyle w:val="TAL"/>
              <w:keepNext w:val="0"/>
              <w:keepLines w:val="0"/>
              <w:widowControl w:val="0"/>
              <w:rPr>
                <w:rFonts w:eastAsia="SimSun"/>
                <w:lang w:eastAsia="zh-CN"/>
              </w:rPr>
            </w:pPr>
          </w:p>
        </w:tc>
        <w:tc>
          <w:tcPr>
            <w:tcW w:w="963" w:type="pct"/>
          </w:tcPr>
          <w:p w14:paraId="6DBF44CD" w14:textId="77777777" w:rsidR="00CA7A25" w:rsidRPr="00121B57" w:rsidRDefault="00CA7A25" w:rsidP="00B90779">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90779">
            <w:pPr>
              <w:pStyle w:val="TAL"/>
              <w:keepNext w:val="0"/>
              <w:keepLines w:val="0"/>
              <w:widowControl w:val="0"/>
              <w:rPr>
                <w:rFonts w:eastAsia="SimSun"/>
                <w:lang w:eastAsia="zh-CN"/>
              </w:rPr>
            </w:pPr>
          </w:p>
        </w:tc>
        <w:tc>
          <w:tcPr>
            <w:tcW w:w="741" w:type="pct"/>
          </w:tcPr>
          <w:p w14:paraId="7530D967" w14:textId="77777777" w:rsidR="00CA7A25" w:rsidRPr="00121B57" w:rsidRDefault="00CA7A25" w:rsidP="00B90779">
            <w:pPr>
              <w:pStyle w:val="TAL"/>
              <w:keepNext w:val="0"/>
              <w:keepLines w:val="0"/>
              <w:widowControl w:val="0"/>
              <w:rPr>
                <w:rFonts w:eastAsia="SimSun"/>
                <w:lang w:eastAsia="zh-CN"/>
              </w:rPr>
            </w:pPr>
          </w:p>
        </w:tc>
        <w:tc>
          <w:tcPr>
            <w:tcW w:w="963" w:type="pct"/>
          </w:tcPr>
          <w:p w14:paraId="6E1137BB"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AF4EB7B" w14:textId="77777777" w:rsidR="00CA7A25" w:rsidRDefault="00CA7A25" w:rsidP="00B90779">
            <w:pPr>
              <w:pStyle w:val="TAL"/>
              <w:keepNext w:val="0"/>
              <w:keepLines w:val="0"/>
              <w:widowControl w:val="0"/>
              <w:rPr>
                <w:lang w:eastAsia="zh-CN"/>
              </w:rPr>
            </w:pPr>
            <w:r>
              <w:rPr>
                <w:lang w:eastAsia="zh-CN"/>
              </w:rPr>
              <w:t>Relative Time 1900</w:t>
            </w:r>
          </w:p>
          <w:p w14:paraId="50FAB3BC" w14:textId="77777777" w:rsidR="00CA7A25" w:rsidRPr="00B9146F" w:rsidRDefault="00CA7A25" w:rsidP="00B90779">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90779">
            <w:pPr>
              <w:pStyle w:val="TAL"/>
              <w:keepNext w:val="0"/>
              <w:keepLines w:val="0"/>
              <w:widowControl w:val="0"/>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2741" w:name="_Toc478159770"/>
      <w:bookmarkStart w:id="12742" w:name="_Toc51763892"/>
      <w:bookmarkStart w:id="12743" w:name="_Toc64449062"/>
      <w:bookmarkStart w:id="12744" w:name="_Toc66289721"/>
      <w:bookmarkStart w:id="12745" w:name="_Toc74154834"/>
      <w:bookmarkStart w:id="12746" w:name="_Toc81383578"/>
      <w:bookmarkStart w:id="12747" w:name="_Toc88658211"/>
      <w:bookmarkStart w:id="12748" w:name="_Toc97911123"/>
      <w:bookmarkStart w:id="12749" w:name="_Toc99038883"/>
      <w:bookmarkStart w:id="12750" w:name="_Toc99731146"/>
      <w:bookmarkStart w:id="12751" w:name="_Toc105511277"/>
      <w:bookmarkStart w:id="12752" w:name="_Toc105927809"/>
      <w:bookmarkStart w:id="12753" w:name="_Toc106110349"/>
      <w:bookmarkStart w:id="12754" w:name="_Toc113835786"/>
      <w:bookmarkStart w:id="12755" w:name="_Toc120124634"/>
      <w:bookmarkStart w:id="12756" w:name="_Toc146226901"/>
      <w:bookmarkStart w:id="12757" w:name="_CR9_3_1_204"/>
      <w:bookmarkEnd w:id="12757"/>
      <w:r w:rsidRPr="00C418C8">
        <w:lastRenderedPageBreak/>
        <w:t>9.</w:t>
      </w:r>
      <w:r>
        <w:t>3</w:t>
      </w:r>
      <w:r w:rsidRPr="00C418C8">
        <w:t>.</w:t>
      </w:r>
      <w:r>
        <w:t>1.204</w:t>
      </w:r>
      <w:r w:rsidRPr="00C418C8">
        <w:tab/>
      </w:r>
      <w:bookmarkEnd w:id="12741"/>
      <w:r w:rsidRPr="00C418C8">
        <w:t>Search Window Information</w:t>
      </w:r>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71E1BC8B" w14:textId="77777777" w:rsidR="00CD732E" w:rsidRPr="00C418C8" w:rsidRDefault="00CD732E" w:rsidP="00B90779">
      <w:pPr>
        <w:widowControl w:val="0"/>
        <w:spacing w:line="0" w:lineRule="atLeast"/>
        <w:jc w:val="both"/>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2758"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758"/>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2759" w:name="_Toc29404336"/>
      <w:bookmarkStart w:id="12760" w:name="_Toc36556732"/>
      <w:bookmarkStart w:id="12761" w:name="_Toc51763894"/>
      <w:bookmarkStart w:id="12762" w:name="_Toc64449063"/>
      <w:bookmarkStart w:id="12763" w:name="_Toc66289722"/>
      <w:bookmarkStart w:id="12764" w:name="_Toc74154835"/>
      <w:bookmarkStart w:id="12765" w:name="_Toc81383579"/>
      <w:bookmarkStart w:id="12766" w:name="_Toc88658212"/>
      <w:bookmarkStart w:id="12767" w:name="_Toc97911124"/>
      <w:bookmarkStart w:id="12768" w:name="_Toc99038884"/>
      <w:bookmarkStart w:id="12769" w:name="_Toc99731147"/>
      <w:bookmarkStart w:id="12770" w:name="_Toc105511278"/>
      <w:bookmarkStart w:id="12771" w:name="_Toc105927810"/>
      <w:bookmarkStart w:id="12772" w:name="_Toc106110350"/>
      <w:bookmarkStart w:id="12773" w:name="_Toc113835787"/>
      <w:bookmarkStart w:id="12774" w:name="_Toc120124635"/>
      <w:bookmarkStart w:id="12775" w:name="_Toc146226902"/>
      <w:bookmarkStart w:id="12776" w:name="_CR9_3_1_205"/>
      <w:bookmarkEnd w:id="12124"/>
      <w:bookmarkEnd w:id="12125"/>
      <w:bookmarkEnd w:id="12126"/>
      <w:bookmarkEnd w:id="12127"/>
      <w:bookmarkEnd w:id="12128"/>
      <w:bookmarkEnd w:id="12776"/>
      <w:r w:rsidRPr="00356814">
        <w:t>9.3.</w:t>
      </w:r>
      <w:r>
        <w:t>1</w:t>
      </w:r>
      <w:r w:rsidRPr="00356814">
        <w:t>.</w:t>
      </w:r>
      <w:r>
        <w:t>20</w:t>
      </w:r>
      <w:r w:rsidR="0099420D">
        <w:t>5</w:t>
      </w:r>
      <w:r w:rsidRPr="00356814">
        <w:tab/>
      </w:r>
      <w:bookmarkEnd w:id="12759"/>
      <w:bookmarkEnd w:id="12760"/>
      <w:r w:rsidRPr="007D4A56">
        <w:t>Extended gNB-DU Name</w:t>
      </w:r>
      <w:bookmarkEnd w:id="12761"/>
      <w:bookmarkEnd w:id="12762"/>
      <w:bookmarkEnd w:id="12763"/>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rsidP="00B90779">
      <w:pPr>
        <w:widowControl w:val="0"/>
        <w:rPr>
          <w:b/>
        </w:rPr>
      </w:pPr>
    </w:p>
    <w:p w14:paraId="580E86BE" w14:textId="77777777" w:rsidR="00A43FDC" w:rsidRPr="00356814" w:rsidRDefault="00A43FDC" w:rsidP="00B90779">
      <w:pPr>
        <w:pStyle w:val="Heading4"/>
        <w:keepNext w:val="0"/>
        <w:keepLines w:val="0"/>
        <w:widowControl w:val="0"/>
      </w:pPr>
      <w:bookmarkStart w:id="12777" w:name="_Toc51763895"/>
      <w:bookmarkStart w:id="12778" w:name="_Toc64449064"/>
      <w:bookmarkStart w:id="12779" w:name="_Toc66289723"/>
      <w:bookmarkStart w:id="12780" w:name="_Toc74154836"/>
      <w:bookmarkStart w:id="12781" w:name="_Toc81383580"/>
      <w:bookmarkStart w:id="12782" w:name="_Toc88658213"/>
      <w:bookmarkStart w:id="12783" w:name="_Toc97911125"/>
      <w:bookmarkStart w:id="12784" w:name="_Toc99038885"/>
      <w:bookmarkStart w:id="12785" w:name="_Toc99731148"/>
      <w:bookmarkStart w:id="12786" w:name="_Toc105511279"/>
      <w:bookmarkStart w:id="12787" w:name="_Toc105927811"/>
      <w:bookmarkStart w:id="12788" w:name="_Toc106110351"/>
      <w:bookmarkStart w:id="12789" w:name="_Toc113835788"/>
      <w:bookmarkStart w:id="12790" w:name="_Toc120124636"/>
      <w:bookmarkStart w:id="12791" w:name="_Toc146226903"/>
      <w:bookmarkStart w:id="12792" w:name="_CR9_3_1_206"/>
      <w:bookmarkEnd w:id="12792"/>
      <w:r w:rsidRPr="00356814">
        <w:t>9.3.</w:t>
      </w:r>
      <w:r>
        <w:t>1</w:t>
      </w:r>
      <w:r w:rsidRPr="00356814">
        <w:t>.</w:t>
      </w:r>
      <w:r>
        <w:t>20</w:t>
      </w:r>
      <w:r w:rsidR="0099420D">
        <w:t>6</w:t>
      </w:r>
      <w:r w:rsidRPr="00356814">
        <w:tab/>
      </w:r>
      <w:r w:rsidRPr="007D4A56">
        <w:t>Extended gNB-CU Name</w:t>
      </w:r>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rsidP="00B90779">
      <w:pPr>
        <w:widowControl w:val="0"/>
        <w:rPr>
          <w:b/>
        </w:rPr>
      </w:pPr>
    </w:p>
    <w:p w14:paraId="65468995" w14:textId="77777777" w:rsidR="00EE3719" w:rsidRPr="00EA5FA7" w:rsidRDefault="00EE3719" w:rsidP="00B90779">
      <w:pPr>
        <w:pStyle w:val="Heading4"/>
        <w:keepNext w:val="0"/>
        <w:keepLines w:val="0"/>
        <w:widowControl w:val="0"/>
      </w:pPr>
      <w:bookmarkStart w:id="12793" w:name="_Toc64449065"/>
      <w:bookmarkStart w:id="12794" w:name="_Toc66289724"/>
      <w:bookmarkStart w:id="12795" w:name="_Toc74154837"/>
      <w:bookmarkStart w:id="12796" w:name="_Toc81383581"/>
      <w:bookmarkStart w:id="12797" w:name="_Toc88658214"/>
      <w:bookmarkStart w:id="12798" w:name="_Toc97911126"/>
      <w:bookmarkStart w:id="12799" w:name="_Toc99038886"/>
      <w:bookmarkStart w:id="12800" w:name="_Toc99731149"/>
      <w:bookmarkStart w:id="12801" w:name="_Toc105511280"/>
      <w:bookmarkStart w:id="12802" w:name="_Toc105927812"/>
      <w:bookmarkStart w:id="12803" w:name="_Toc106110352"/>
      <w:bookmarkStart w:id="12804" w:name="_Toc113835789"/>
      <w:bookmarkStart w:id="12805" w:name="_Toc120124637"/>
      <w:bookmarkStart w:id="12806" w:name="_Toc146226904"/>
      <w:bookmarkStart w:id="12807" w:name="_Toc51763896"/>
      <w:bookmarkStart w:id="12808" w:name="_CR9_3_1_207"/>
      <w:bookmarkEnd w:id="12808"/>
      <w:r w:rsidRPr="00EA5FA7">
        <w:t>9.3.1.</w:t>
      </w:r>
      <w:r>
        <w:t>207</w:t>
      </w:r>
      <w:r w:rsidRPr="00EA5FA7">
        <w:tab/>
      </w:r>
      <w:r>
        <w:t>F1-C Transfer Path</w:t>
      </w:r>
      <w:bookmarkEnd w:id="12793"/>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EA5FA7" w:rsidRDefault="00EE3719" w:rsidP="00B90779">
            <w:pPr>
              <w:pStyle w:val="TAL"/>
              <w:keepNext w:val="0"/>
              <w:keepLines w:val="0"/>
              <w:widowControl w:val="0"/>
              <w:jc w:val="center"/>
            </w:pPr>
            <w:r w:rsidRPr="00455C8F">
              <w:rPr>
                <w:rFonts w:cs="Arial"/>
                <w:lang w:eastAsia="ja-JP"/>
              </w:rPr>
              <w:t>ENUMERATED (</w:t>
            </w:r>
            <w:r>
              <w:rPr>
                <w:rFonts w:cs="Arial"/>
                <w:lang w:eastAsia="ja-JP"/>
              </w:rPr>
              <w:t>lte, nr, both</w:t>
            </w:r>
            <w:r w:rsidRPr="00455C8F">
              <w:rPr>
                <w:rFonts w:cs="Arial"/>
                <w:lang w:eastAsia="ja-JP"/>
              </w:rPr>
              <w:t>)</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90779">
      <w:pPr>
        <w:widowControl w:val="0"/>
        <w:rPr>
          <w:b/>
        </w:rPr>
      </w:pPr>
    </w:p>
    <w:p w14:paraId="538AA6A4" w14:textId="77777777" w:rsidR="001C3A97" w:rsidRDefault="001C3A97" w:rsidP="00B90779">
      <w:pPr>
        <w:pStyle w:val="Heading4"/>
        <w:keepNext w:val="0"/>
        <w:keepLines w:val="0"/>
        <w:widowControl w:val="0"/>
        <w:rPr>
          <w:lang w:eastAsia="zh-CN"/>
        </w:rPr>
      </w:pPr>
      <w:bookmarkStart w:id="12809" w:name="_Toc5646299"/>
      <w:bookmarkStart w:id="12810" w:name="_Toc66289725"/>
      <w:bookmarkStart w:id="12811" w:name="_Toc74154838"/>
      <w:bookmarkStart w:id="12812" w:name="_Toc81383582"/>
      <w:bookmarkStart w:id="12813" w:name="_Toc88658215"/>
      <w:bookmarkStart w:id="12814" w:name="_Toc97911127"/>
      <w:bookmarkStart w:id="12815" w:name="_Toc99038887"/>
      <w:bookmarkStart w:id="12816" w:name="_Toc99731150"/>
      <w:bookmarkStart w:id="12817" w:name="_Toc105511281"/>
      <w:bookmarkStart w:id="12818" w:name="_Toc105927813"/>
      <w:bookmarkStart w:id="12819" w:name="_Toc106110353"/>
      <w:bookmarkStart w:id="12820" w:name="_Toc113835790"/>
      <w:bookmarkStart w:id="12821" w:name="_Toc120124638"/>
      <w:bookmarkStart w:id="12822" w:name="_Toc146226905"/>
      <w:bookmarkStart w:id="12823" w:name="_Toc64449067"/>
      <w:bookmarkStart w:id="12824" w:name="_CR9_3_1_208"/>
      <w:bookmarkEnd w:id="12824"/>
      <w:r>
        <w:rPr>
          <w:lang w:eastAsia="zh-CN"/>
        </w:rPr>
        <w:lastRenderedPageBreak/>
        <w:t>9.3.1.208</w:t>
      </w:r>
      <w:r>
        <w:rPr>
          <w:lang w:eastAsia="zh-CN"/>
        </w:rPr>
        <w:tab/>
      </w:r>
      <w:bookmarkEnd w:id="12809"/>
      <w:r>
        <w:rPr>
          <w:lang w:eastAsia="zh-CN"/>
        </w:rPr>
        <w:t>SFN Offset</w:t>
      </w:r>
      <w:bookmarkEnd w:id="12810"/>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90779">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90779">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90779">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90779">
            <w:pPr>
              <w:pStyle w:val="TAC"/>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90779">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2825" w:name="_Toc66289726"/>
      <w:bookmarkStart w:id="12826" w:name="_Toc74154839"/>
      <w:bookmarkStart w:id="12827" w:name="_Toc81383583"/>
      <w:bookmarkStart w:id="12828" w:name="_Toc88658216"/>
      <w:bookmarkStart w:id="12829" w:name="_Toc97911128"/>
      <w:bookmarkStart w:id="12830" w:name="_Toc99038888"/>
      <w:bookmarkStart w:id="12831" w:name="_Toc99731151"/>
      <w:bookmarkStart w:id="12832" w:name="_Toc105511282"/>
      <w:bookmarkStart w:id="12833" w:name="_Toc105927814"/>
      <w:bookmarkStart w:id="12834" w:name="_Toc106110354"/>
      <w:bookmarkStart w:id="12835" w:name="_Toc113835791"/>
      <w:bookmarkStart w:id="12836" w:name="_Toc120124639"/>
      <w:bookmarkStart w:id="12837" w:name="_Toc146226906"/>
      <w:bookmarkStart w:id="12838" w:name="_CR9_3_1_209"/>
      <w:bookmarkEnd w:id="12838"/>
      <w:r w:rsidRPr="00EA5FA7">
        <w:t>9.3.1.</w:t>
      </w:r>
      <w:r>
        <w:t>209</w:t>
      </w:r>
      <w:r w:rsidRPr="00EA5FA7">
        <w:tab/>
      </w:r>
      <w:r>
        <w:rPr>
          <w:rFonts w:eastAsia="Batang"/>
        </w:rPr>
        <w:t>Transmission Stop Indicator</w:t>
      </w:r>
      <w:bookmarkEnd w:id="12823"/>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2839" w:name="_Toc51776052"/>
      <w:bookmarkStart w:id="12840" w:name="_Toc56773074"/>
      <w:bookmarkStart w:id="12841" w:name="_Toc64447703"/>
      <w:bookmarkStart w:id="12842" w:name="_Toc74152359"/>
      <w:bookmarkStart w:id="12843" w:name="_Toc88658217"/>
      <w:bookmarkStart w:id="12844" w:name="_Toc97911129"/>
      <w:bookmarkStart w:id="12845" w:name="_Toc99038889"/>
      <w:bookmarkStart w:id="12846" w:name="_Toc99731152"/>
      <w:bookmarkStart w:id="12847" w:name="_Toc105511283"/>
      <w:bookmarkStart w:id="12848" w:name="_Toc105927815"/>
      <w:bookmarkStart w:id="12849" w:name="_Toc106110355"/>
      <w:bookmarkStart w:id="12850" w:name="_Toc113835792"/>
      <w:bookmarkStart w:id="12851" w:name="_Toc120124640"/>
      <w:bookmarkStart w:id="12852" w:name="_Toc146226907"/>
      <w:bookmarkStart w:id="12853" w:name="_Toc64449068"/>
      <w:bookmarkStart w:id="12854" w:name="_Toc66289727"/>
      <w:bookmarkStart w:id="12855" w:name="_Toc74154840"/>
      <w:bookmarkStart w:id="12856" w:name="_Toc81383584"/>
      <w:bookmarkStart w:id="12857" w:name="_Toc88658218"/>
      <w:bookmarkStart w:id="12858" w:name="_CR9_3_1_210"/>
      <w:bookmarkEnd w:id="12858"/>
      <w:r w:rsidRPr="004151EA">
        <w:t>9.</w:t>
      </w:r>
      <w:r>
        <w:t>3.1</w:t>
      </w:r>
      <w:r w:rsidRPr="004151EA">
        <w:t>.</w:t>
      </w:r>
      <w:r>
        <w:t>210</w:t>
      </w:r>
      <w:r w:rsidRPr="004151EA">
        <w:tab/>
        <w:t>Spatial Relation</w:t>
      </w:r>
      <w:r>
        <w:t xml:space="preserve"> Information</w:t>
      </w:r>
      <w:bookmarkEnd w:id="12839"/>
      <w:bookmarkEnd w:id="12840"/>
      <w:bookmarkEnd w:id="12841"/>
      <w:bookmarkEnd w:id="12842"/>
      <w:r>
        <w:t xml:space="preserve"> per SRS Resource</w:t>
      </w:r>
      <w:bookmarkEnd w:id="12843"/>
      <w:bookmarkEnd w:id="12844"/>
      <w:bookmarkEnd w:id="12845"/>
      <w:bookmarkEnd w:id="12846"/>
      <w:bookmarkEnd w:id="12847"/>
      <w:bookmarkEnd w:id="12848"/>
      <w:bookmarkEnd w:id="12849"/>
      <w:bookmarkEnd w:id="12850"/>
      <w:bookmarkEnd w:id="12851"/>
      <w:bookmarkEnd w:id="12852"/>
      <w:r w:rsidRPr="004151EA">
        <w:t xml:space="preserve"> </w:t>
      </w:r>
    </w:p>
    <w:p w14:paraId="61F8FFAE" w14:textId="77777777" w:rsidR="009B2466" w:rsidRPr="004151EA" w:rsidRDefault="009B2466" w:rsidP="00B90779">
      <w:pPr>
        <w:widowControl w:val="0"/>
        <w:spacing w:line="0" w:lineRule="atLeast"/>
      </w:pPr>
      <w:r w:rsidRPr="004151EA">
        <w:t xml:space="preserve">This information element indicates a spatial relation </w:t>
      </w:r>
      <w:bookmarkStart w:id="12859" w:name="_Hlk50141396"/>
      <w:r>
        <w:t>for transmission of</w:t>
      </w:r>
      <w:r w:rsidRPr="004151EA">
        <w:t xml:space="preserve"> </w:t>
      </w:r>
      <w:bookmarkEnd w:id="12859"/>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90779">
            <w:pPr>
              <w:pStyle w:val="TAL"/>
              <w:keepNext w:val="0"/>
              <w:keepLines w:val="0"/>
              <w:widowControl w:val="0"/>
            </w:pPr>
          </w:p>
        </w:tc>
        <w:tc>
          <w:tcPr>
            <w:tcW w:w="1440" w:type="dxa"/>
          </w:tcPr>
          <w:p w14:paraId="53F08BD1" w14:textId="77777777" w:rsidR="009B2466" w:rsidRPr="004151EA" w:rsidRDefault="009B2466" w:rsidP="00B90779">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90779">
            <w:pPr>
              <w:pStyle w:val="TAL"/>
              <w:keepNext w:val="0"/>
              <w:keepLines w:val="0"/>
              <w:widowControl w:val="0"/>
              <w:rPr>
                <w:szCs w:val="18"/>
              </w:rPr>
            </w:pPr>
          </w:p>
        </w:tc>
        <w:tc>
          <w:tcPr>
            <w:tcW w:w="2880" w:type="dxa"/>
          </w:tcPr>
          <w:p w14:paraId="3CB7CB8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77777777" w:rsidR="009B2466" w:rsidRPr="004D3F29" w:rsidRDefault="009B2466" w:rsidP="00B90779">
            <w:pPr>
              <w:pStyle w:val="TAL"/>
              <w:keepNext w:val="0"/>
              <w:keepLines w:val="0"/>
              <w:widowControl w:val="0"/>
              <w:rPr>
                <w:b/>
                <w:bCs/>
              </w:rPr>
            </w:pPr>
            <w:r>
              <w:rPr>
                <w:noProof/>
              </w:rPr>
              <w:t>&gt;</w:t>
            </w:r>
            <w:r>
              <w:t xml:space="preserve"> </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90779">
            <w:pPr>
              <w:pStyle w:val="TAL"/>
              <w:keepNext w:val="0"/>
              <w:keepLines w:val="0"/>
              <w:widowControl w:val="0"/>
            </w:pPr>
          </w:p>
        </w:tc>
        <w:tc>
          <w:tcPr>
            <w:tcW w:w="1440" w:type="dxa"/>
          </w:tcPr>
          <w:p w14:paraId="71D1C1FE" w14:textId="77777777" w:rsidR="009B2466" w:rsidRPr="004151EA" w:rsidRDefault="009B2466" w:rsidP="00B90779">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90779">
            <w:pPr>
              <w:pStyle w:val="TAL"/>
              <w:keepNext w:val="0"/>
              <w:keepLines w:val="0"/>
              <w:widowControl w:val="0"/>
            </w:pPr>
          </w:p>
        </w:tc>
        <w:tc>
          <w:tcPr>
            <w:tcW w:w="2880" w:type="dxa"/>
          </w:tcPr>
          <w:p w14:paraId="486A7C6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B90779">
            <w:pPr>
              <w:pStyle w:val="TAL"/>
              <w:keepNext w:val="0"/>
              <w:keepLines w:val="0"/>
              <w:widowControl w:val="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B90779">
            <w:pPr>
              <w:pStyle w:val="TAL"/>
              <w:keepNext w:val="0"/>
              <w:keepLines w:val="0"/>
              <w:widowControl w:val="0"/>
            </w:pPr>
            <w:r w:rsidRPr="004151EA">
              <w:t>M</w:t>
            </w:r>
          </w:p>
        </w:tc>
        <w:tc>
          <w:tcPr>
            <w:tcW w:w="1440" w:type="dxa"/>
          </w:tcPr>
          <w:p w14:paraId="31D1AD0F" w14:textId="77777777" w:rsidR="009B2466" w:rsidRPr="004151EA" w:rsidRDefault="009B2466" w:rsidP="00B90779">
            <w:pPr>
              <w:pStyle w:val="TAL"/>
              <w:keepNext w:val="0"/>
              <w:keepLines w:val="0"/>
              <w:widowControl w:val="0"/>
            </w:pPr>
          </w:p>
        </w:tc>
        <w:tc>
          <w:tcPr>
            <w:tcW w:w="1872" w:type="dxa"/>
          </w:tcPr>
          <w:p w14:paraId="53E8DC69" w14:textId="77777777" w:rsidR="009B2466" w:rsidRPr="004151EA" w:rsidRDefault="009B2466" w:rsidP="00B90779">
            <w:pPr>
              <w:pStyle w:val="TAL"/>
              <w:keepNext w:val="0"/>
              <w:keepLines w:val="0"/>
              <w:widowControl w:val="0"/>
            </w:pPr>
          </w:p>
        </w:tc>
        <w:tc>
          <w:tcPr>
            <w:tcW w:w="2880" w:type="dxa"/>
          </w:tcPr>
          <w:p w14:paraId="275C7852"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NZP CSI-RS</w:t>
            </w:r>
          </w:p>
        </w:tc>
        <w:tc>
          <w:tcPr>
            <w:tcW w:w="1080" w:type="dxa"/>
          </w:tcPr>
          <w:p w14:paraId="29C83B5E" w14:textId="77777777" w:rsidR="009B2466" w:rsidRPr="004151EA" w:rsidRDefault="009B2466" w:rsidP="00B90779">
            <w:pPr>
              <w:pStyle w:val="TAL"/>
              <w:keepNext w:val="0"/>
              <w:keepLines w:val="0"/>
              <w:widowControl w:val="0"/>
            </w:pPr>
          </w:p>
        </w:tc>
        <w:tc>
          <w:tcPr>
            <w:tcW w:w="1440" w:type="dxa"/>
          </w:tcPr>
          <w:p w14:paraId="019A4AD6" w14:textId="77777777" w:rsidR="009B2466" w:rsidRPr="004151EA" w:rsidRDefault="009B2466" w:rsidP="00B90779">
            <w:pPr>
              <w:pStyle w:val="TAL"/>
              <w:keepNext w:val="0"/>
              <w:keepLines w:val="0"/>
              <w:widowControl w:val="0"/>
            </w:pPr>
          </w:p>
        </w:tc>
        <w:tc>
          <w:tcPr>
            <w:tcW w:w="1872" w:type="dxa"/>
          </w:tcPr>
          <w:p w14:paraId="1735A460" w14:textId="77777777" w:rsidR="009B2466" w:rsidRPr="004151EA" w:rsidRDefault="009B2466" w:rsidP="00B90779">
            <w:pPr>
              <w:pStyle w:val="TAL"/>
              <w:keepNext w:val="0"/>
              <w:keepLines w:val="0"/>
              <w:widowControl w:val="0"/>
            </w:pPr>
          </w:p>
        </w:tc>
        <w:tc>
          <w:tcPr>
            <w:tcW w:w="2880" w:type="dxa"/>
          </w:tcPr>
          <w:p w14:paraId="7FEFA5E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77777777" w:rsidR="009B2466" w:rsidRPr="004151EA" w:rsidRDefault="009B2466" w:rsidP="00B90779">
            <w:pPr>
              <w:pStyle w:val="TAL"/>
              <w:keepNext w:val="0"/>
              <w:keepLines w:val="0"/>
              <w:widowControl w:val="0"/>
              <w:ind w:left="283"/>
              <w:rPr>
                <w:noProof/>
              </w:rPr>
            </w:pPr>
            <w:r w:rsidRPr="004151EA">
              <w:rPr>
                <w:noProof/>
              </w:rPr>
              <w:t>&gt;&gt;NZP CSI-RS Resource ID</w:t>
            </w:r>
          </w:p>
        </w:tc>
        <w:tc>
          <w:tcPr>
            <w:tcW w:w="1080" w:type="dxa"/>
          </w:tcPr>
          <w:p w14:paraId="0FC6316C" w14:textId="77777777" w:rsidR="009B2466" w:rsidRPr="004151EA" w:rsidRDefault="009B2466" w:rsidP="00B90779">
            <w:pPr>
              <w:pStyle w:val="TAL"/>
              <w:keepNext w:val="0"/>
              <w:keepLines w:val="0"/>
              <w:widowControl w:val="0"/>
            </w:pPr>
            <w:r w:rsidRPr="004151EA">
              <w:t>M</w:t>
            </w:r>
          </w:p>
        </w:tc>
        <w:tc>
          <w:tcPr>
            <w:tcW w:w="1440" w:type="dxa"/>
          </w:tcPr>
          <w:p w14:paraId="4162AB5D" w14:textId="77777777" w:rsidR="009B2466" w:rsidRPr="004151EA" w:rsidRDefault="009B2466" w:rsidP="00B90779">
            <w:pPr>
              <w:pStyle w:val="TAL"/>
              <w:keepNext w:val="0"/>
              <w:keepLines w:val="0"/>
              <w:widowControl w:val="0"/>
            </w:pPr>
          </w:p>
        </w:tc>
        <w:tc>
          <w:tcPr>
            <w:tcW w:w="1872" w:type="dxa"/>
          </w:tcPr>
          <w:p w14:paraId="0154F24B" w14:textId="77777777" w:rsidR="009B2466" w:rsidRPr="004151EA" w:rsidRDefault="009B2466" w:rsidP="00B90779">
            <w:pPr>
              <w:pStyle w:val="TAL"/>
              <w:keepNext w:val="0"/>
              <w:keepLines w:val="0"/>
              <w:widowControl w:val="0"/>
            </w:pPr>
            <w:r w:rsidRPr="004151EA">
              <w:t>INTEGER (0..191)</w:t>
            </w:r>
          </w:p>
        </w:tc>
        <w:tc>
          <w:tcPr>
            <w:tcW w:w="2880" w:type="dxa"/>
          </w:tcPr>
          <w:p w14:paraId="32DFE31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SB</w:t>
            </w:r>
          </w:p>
        </w:tc>
        <w:tc>
          <w:tcPr>
            <w:tcW w:w="1080" w:type="dxa"/>
          </w:tcPr>
          <w:p w14:paraId="1D045C1D" w14:textId="77777777" w:rsidR="009B2466" w:rsidRPr="004151EA" w:rsidRDefault="009B2466" w:rsidP="00B90779">
            <w:pPr>
              <w:pStyle w:val="TAL"/>
              <w:keepNext w:val="0"/>
              <w:keepLines w:val="0"/>
              <w:widowControl w:val="0"/>
            </w:pPr>
          </w:p>
        </w:tc>
        <w:tc>
          <w:tcPr>
            <w:tcW w:w="1440" w:type="dxa"/>
          </w:tcPr>
          <w:p w14:paraId="4B4E7636" w14:textId="77777777" w:rsidR="009B2466" w:rsidRPr="004151EA" w:rsidRDefault="009B2466" w:rsidP="00B90779">
            <w:pPr>
              <w:pStyle w:val="TAL"/>
              <w:keepNext w:val="0"/>
              <w:keepLines w:val="0"/>
              <w:widowControl w:val="0"/>
            </w:pPr>
          </w:p>
        </w:tc>
        <w:tc>
          <w:tcPr>
            <w:tcW w:w="1872" w:type="dxa"/>
          </w:tcPr>
          <w:p w14:paraId="1C19DFDE" w14:textId="77777777" w:rsidR="009B2466" w:rsidRPr="004151EA" w:rsidRDefault="009B2466" w:rsidP="00B90779">
            <w:pPr>
              <w:pStyle w:val="TAL"/>
              <w:keepNext w:val="0"/>
              <w:keepLines w:val="0"/>
              <w:widowControl w:val="0"/>
            </w:pPr>
          </w:p>
        </w:tc>
        <w:tc>
          <w:tcPr>
            <w:tcW w:w="2880" w:type="dxa"/>
          </w:tcPr>
          <w:p w14:paraId="27AE10D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77777777" w:rsidR="009B2466" w:rsidRPr="004151EA" w:rsidRDefault="009B2466" w:rsidP="00B90779">
            <w:pPr>
              <w:pStyle w:val="TAL"/>
              <w:keepNext w:val="0"/>
              <w:keepLines w:val="0"/>
              <w:widowControl w:val="0"/>
              <w:ind w:left="283"/>
              <w:rPr>
                <w:noProof/>
              </w:rPr>
            </w:pPr>
            <w:r w:rsidRPr="004151EA">
              <w:rPr>
                <w:noProof/>
              </w:rPr>
              <w:t>&gt;&gt;</w:t>
            </w:r>
            <w:r w:rsidRPr="00E17648">
              <w:rPr>
                <w:noProof/>
              </w:rPr>
              <w:t xml:space="preserve"> NR </w:t>
            </w:r>
            <w:r w:rsidRPr="004151EA">
              <w:rPr>
                <w:noProof/>
              </w:rPr>
              <w:t>PCI</w:t>
            </w:r>
          </w:p>
        </w:tc>
        <w:tc>
          <w:tcPr>
            <w:tcW w:w="1080" w:type="dxa"/>
          </w:tcPr>
          <w:p w14:paraId="4096FE07" w14:textId="77777777" w:rsidR="009B2466" w:rsidRPr="004151EA" w:rsidRDefault="009B2466" w:rsidP="00B90779">
            <w:pPr>
              <w:pStyle w:val="TAL"/>
              <w:keepNext w:val="0"/>
              <w:keepLines w:val="0"/>
              <w:widowControl w:val="0"/>
            </w:pPr>
            <w:r w:rsidRPr="004151EA">
              <w:t>M</w:t>
            </w:r>
          </w:p>
        </w:tc>
        <w:tc>
          <w:tcPr>
            <w:tcW w:w="1440" w:type="dxa"/>
          </w:tcPr>
          <w:p w14:paraId="7B9C2CD4" w14:textId="77777777" w:rsidR="009B2466" w:rsidRPr="004151EA" w:rsidRDefault="009B2466" w:rsidP="00B90779">
            <w:pPr>
              <w:pStyle w:val="TAL"/>
              <w:keepNext w:val="0"/>
              <w:keepLines w:val="0"/>
              <w:widowControl w:val="0"/>
            </w:pPr>
          </w:p>
        </w:tc>
        <w:tc>
          <w:tcPr>
            <w:tcW w:w="1872" w:type="dxa"/>
          </w:tcPr>
          <w:p w14:paraId="3170BC80" w14:textId="77777777" w:rsidR="009B2466" w:rsidRPr="004151EA" w:rsidRDefault="009B2466" w:rsidP="00B90779">
            <w:pPr>
              <w:pStyle w:val="TAL"/>
              <w:keepNext w:val="0"/>
              <w:keepLines w:val="0"/>
              <w:widowControl w:val="0"/>
            </w:pPr>
            <w:r w:rsidRPr="004151EA">
              <w:t>INTEGER (0..1007)</w:t>
            </w:r>
          </w:p>
        </w:tc>
        <w:tc>
          <w:tcPr>
            <w:tcW w:w="2880" w:type="dxa"/>
          </w:tcPr>
          <w:p w14:paraId="4CFC3B2A"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77777777" w:rsidR="009B2466" w:rsidRPr="004151EA" w:rsidRDefault="009B2466" w:rsidP="00B90779">
            <w:pPr>
              <w:pStyle w:val="TAL"/>
              <w:keepNext w:val="0"/>
              <w:keepLines w:val="0"/>
              <w:widowControl w:val="0"/>
              <w:ind w:left="283"/>
              <w:rPr>
                <w:noProof/>
              </w:rPr>
            </w:pPr>
            <w:r w:rsidRPr="004151EA">
              <w:rPr>
                <w:noProof/>
              </w:rPr>
              <w:t>&gt;&gt;SSB Index</w:t>
            </w:r>
          </w:p>
        </w:tc>
        <w:tc>
          <w:tcPr>
            <w:tcW w:w="1080" w:type="dxa"/>
          </w:tcPr>
          <w:p w14:paraId="3C8A952C" w14:textId="77777777" w:rsidR="009B2466" w:rsidRPr="004151EA" w:rsidRDefault="009B2466" w:rsidP="00B90779">
            <w:pPr>
              <w:pStyle w:val="TAL"/>
              <w:keepNext w:val="0"/>
              <w:keepLines w:val="0"/>
              <w:widowControl w:val="0"/>
            </w:pPr>
            <w:r w:rsidRPr="00755A7C">
              <w:t>O</w:t>
            </w:r>
          </w:p>
        </w:tc>
        <w:tc>
          <w:tcPr>
            <w:tcW w:w="1440" w:type="dxa"/>
          </w:tcPr>
          <w:p w14:paraId="2B897EBF" w14:textId="77777777" w:rsidR="009B2466" w:rsidRPr="004151EA" w:rsidRDefault="009B2466" w:rsidP="00B90779">
            <w:pPr>
              <w:pStyle w:val="TAL"/>
              <w:keepNext w:val="0"/>
              <w:keepLines w:val="0"/>
              <w:widowControl w:val="0"/>
            </w:pPr>
          </w:p>
        </w:tc>
        <w:tc>
          <w:tcPr>
            <w:tcW w:w="1872" w:type="dxa"/>
          </w:tcPr>
          <w:p w14:paraId="54D01CFC" w14:textId="77777777" w:rsidR="009B2466" w:rsidRPr="004151EA" w:rsidRDefault="009B2466" w:rsidP="00B90779">
            <w:pPr>
              <w:pStyle w:val="TAL"/>
              <w:keepNext w:val="0"/>
              <w:keepLines w:val="0"/>
              <w:widowControl w:val="0"/>
            </w:pPr>
            <w:r w:rsidRPr="004151EA">
              <w:t>INTEGER (0..63)</w:t>
            </w:r>
          </w:p>
        </w:tc>
        <w:tc>
          <w:tcPr>
            <w:tcW w:w="2880" w:type="dxa"/>
          </w:tcPr>
          <w:p w14:paraId="4EF4C0D8"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RS</w:t>
            </w:r>
          </w:p>
        </w:tc>
        <w:tc>
          <w:tcPr>
            <w:tcW w:w="1080" w:type="dxa"/>
          </w:tcPr>
          <w:p w14:paraId="46E7CB6B" w14:textId="77777777" w:rsidR="009B2466" w:rsidRPr="004151EA" w:rsidRDefault="009B2466" w:rsidP="00B90779">
            <w:pPr>
              <w:pStyle w:val="TAL"/>
              <w:keepNext w:val="0"/>
              <w:keepLines w:val="0"/>
              <w:widowControl w:val="0"/>
            </w:pPr>
          </w:p>
        </w:tc>
        <w:tc>
          <w:tcPr>
            <w:tcW w:w="1440" w:type="dxa"/>
          </w:tcPr>
          <w:p w14:paraId="4573A575" w14:textId="77777777" w:rsidR="009B2466" w:rsidRPr="004151EA" w:rsidRDefault="009B2466" w:rsidP="00B90779">
            <w:pPr>
              <w:pStyle w:val="TAL"/>
              <w:keepNext w:val="0"/>
              <w:keepLines w:val="0"/>
              <w:widowControl w:val="0"/>
            </w:pPr>
          </w:p>
        </w:tc>
        <w:tc>
          <w:tcPr>
            <w:tcW w:w="1872" w:type="dxa"/>
          </w:tcPr>
          <w:p w14:paraId="009F4E54" w14:textId="77777777" w:rsidR="009B2466" w:rsidRPr="004151EA" w:rsidRDefault="009B2466" w:rsidP="00B90779">
            <w:pPr>
              <w:pStyle w:val="TAL"/>
              <w:keepNext w:val="0"/>
              <w:keepLines w:val="0"/>
              <w:widowControl w:val="0"/>
            </w:pPr>
          </w:p>
        </w:tc>
        <w:tc>
          <w:tcPr>
            <w:tcW w:w="2880" w:type="dxa"/>
          </w:tcPr>
          <w:p w14:paraId="7A8C914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77777777" w:rsidR="009B2466" w:rsidRPr="004151EA" w:rsidRDefault="009B2466" w:rsidP="00B90779">
            <w:pPr>
              <w:pStyle w:val="TAL"/>
              <w:keepNext w:val="0"/>
              <w:keepLines w:val="0"/>
              <w:widowControl w:val="0"/>
              <w:ind w:left="283"/>
              <w:rPr>
                <w:noProof/>
              </w:rPr>
            </w:pPr>
            <w:r w:rsidRPr="004151EA">
              <w:rPr>
                <w:noProof/>
              </w:rPr>
              <w:t>&gt;&gt;SRS Resource ID</w:t>
            </w:r>
          </w:p>
        </w:tc>
        <w:tc>
          <w:tcPr>
            <w:tcW w:w="1080" w:type="dxa"/>
          </w:tcPr>
          <w:p w14:paraId="59920FFA" w14:textId="77777777" w:rsidR="009B2466" w:rsidRPr="004151EA" w:rsidRDefault="009B2466" w:rsidP="00B90779">
            <w:pPr>
              <w:pStyle w:val="TAL"/>
              <w:keepNext w:val="0"/>
              <w:keepLines w:val="0"/>
              <w:widowControl w:val="0"/>
            </w:pPr>
            <w:r w:rsidRPr="004151EA">
              <w:t>M</w:t>
            </w:r>
          </w:p>
        </w:tc>
        <w:tc>
          <w:tcPr>
            <w:tcW w:w="1440" w:type="dxa"/>
          </w:tcPr>
          <w:p w14:paraId="537BCDC6" w14:textId="77777777" w:rsidR="009B2466" w:rsidRPr="004151EA" w:rsidRDefault="009B2466" w:rsidP="00B90779">
            <w:pPr>
              <w:pStyle w:val="TAL"/>
              <w:keepNext w:val="0"/>
              <w:keepLines w:val="0"/>
              <w:widowControl w:val="0"/>
            </w:pPr>
          </w:p>
        </w:tc>
        <w:tc>
          <w:tcPr>
            <w:tcW w:w="1872" w:type="dxa"/>
          </w:tcPr>
          <w:p w14:paraId="4F920A9B" w14:textId="77777777" w:rsidR="009B2466" w:rsidRPr="004151EA" w:rsidRDefault="009B2466" w:rsidP="00B90779">
            <w:pPr>
              <w:pStyle w:val="TAL"/>
              <w:keepNext w:val="0"/>
              <w:keepLines w:val="0"/>
              <w:widowControl w:val="0"/>
            </w:pPr>
            <w:r w:rsidRPr="004151EA">
              <w:t>INTEGER (0..63)</w:t>
            </w:r>
          </w:p>
        </w:tc>
        <w:tc>
          <w:tcPr>
            <w:tcW w:w="2880" w:type="dxa"/>
          </w:tcPr>
          <w:p w14:paraId="30ADC8CE"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Positioning SRS</w:t>
            </w:r>
          </w:p>
        </w:tc>
        <w:tc>
          <w:tcPr>
            <w:tcW w:w="1080" w:type="dxa"/>
          </w:tcPr>
          <w:p w14:paraId="1E6B7CD5" w14:textId="77777777" w:rsidR="009B2466" w:rsidRPr="004151EA" w:rsidRDefault="009B2466" w:rsidP="00B90779">
            <w:pPr>
              <w:pStyle w:val="TAL"/>
              <w:keepNext w:val="0"/>
              <w:keepLines w:val="0"/>
              <w:widowControl w:val="0"/>
            </w:pPr>
          </w:p>
        </w:tc>
        <w:tc>
          <w:tcPr>
            <w:tcW w:w="1440" w:type="dxa"/>
          </w:tcPr>
          <w:p w14:paraId="1CA0C89B" w14:textId="77777777" w:rsidR="009B2466" w:rsidRPr="004151EA" w:rsidRDefault="009B2466" w:rsidP="00B90779">
            <w:pPr>
              <w:pStyle w:val="TAL"/>
              <w:keepNext w:val="0"/>
              <w:keepLines w:val="0"/>
              <w:widowControl w:val="0"/>
            </w:pPr>
          </w:p>
        </w:tc>
        <w:tc>
          <w:tcPr>
            <w:tcW w:w="1872" w:type="dxa"/>
          </w:tcPr>
          <w:p w14:paraId="5F3C91E3" w14:textId="77777777" w:rsidR="009B2466" w:rsidRPr="004151EA" w:rsidRDefault="009B2466" w:rsidP="00B90779">
            <w:pPr>
              <w:pStyle w:val="TAL"/>
              <w:keepNext w:val="0"/>
              <w:keepLines w:val="0"/>
              <w:widowControl w:val="0"/>
            </w:pPr>
          </w:p>
        </w:tc>
        <w:tc>
          <w:tcPr>
            <w:tcW w:w="2880" w:type="dxa"/>
          </w:tcPr>
          <w:p w14:paraId="31B5986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77777777" w:rsidR="009B2466" w:rsidRPr="004151EA" w:rsidRDefault="009B2466" w:rsidP="00B90779">
            <w:pPr>
              <w:pStyle w:val="TAL"/>
              <w:keepNext w:val="0"/>
              <w:keepLines w:val="0"/>
              <w:widowControl w:val="0"/>
              <w:ind w:left="283"/>
              <w:rPr>
                <w:noProof/>
              </w:rPr>
            </w:pPr>
            <w:r w:rsidRPr="004151EA">
              <w:rPr>
                <w:noProof/>
              </w:rPr>
              <w:t>&gt;&gt;</w:t>
            </w:r>
            <w:r w:rsidRPr="00E17648">
              <w:rPr>
                <w:noProof/>
              </w:rPr>
              <w:t xml:space="preserve"> Positioning </w:t>
            </w:r>
            <w:r w:rsidRPr="004151EA">
              <w:rPr>
                <w:noProof/>
              </w:rPr>
              <w:t>SRS Resource ID</w:t>
            </w:r>
          </w:p>
        </w:tc>
        <w:tc>
          <w:tcPr>
            <w:tcW w:w="1080" w:type="dxa"/>
          </w:tcPr>
          <w:p w14:paraId="5E02B79B" w14:textId="77777777" w:rsidR="009B2466" w:rsidRPr="004151EA" w:rsidRDefault="009B2466" w:rsidP="00B90779">
            <w:pPr>
              <w:pStyle w:val="TAL"/>
              <w:keepNext w:val="0"/>
              <w:keepLines w:val="0"/>
              <w:widowControl w:val="0"/>
            </w:pPr>
            <w:r w:rsidRPr="004151EA">
              <w:t>M</w:t>
            </w:r>
          </w:p>
        </w:tc>
        <w:tc>
          <w:tcPr>
            <w:tcW w:w="1440" w:type="dxa"/>
          </w:tcPr>
          <w:p w14:paraId="294AA4F4" w14:textId="77777777" w:rsidR="009B2466" w:rsidRPr="004151EA" w:rsidRDefault="009B2466" w:rsidP="00B90779">
            <w:pPr>
              <w:pStyle w:val="TAL"/>
              <w:keepNext w:val="0"/>
              <w:keepLines w:val="0"/>
              <w:widowControl w:val="0"/>
            </w:pPr>
          </w:p>
        </w:tc>
        <w:tc>
          <w:tcPr>
            <w:tcW w:w="1872" w:type="dxa"/>
          </w:tcPr>
          <w:p w14:paraId="2FA6F0D8" w14:textId="77777777" w:rsidR="009B2466" w:rsidRPr="004151EA" w:rsidRDefault="009B2466" w:rsidP="00B90779">
            <w:pPr>
              <w:pStyle w:val="TAL"/>
              <w:keepNext w:val="0"/>
              <w:keepLines w:val="0"/>
              <w:widowControl w:val="0"/>
            </w:pPr>
            <w:r w:rsidRPr="004151EA">
              <w:t>INTEGER (0..63)</w:t>
            </w:r>
          </w:p>
        </w:tc>
        <w:tc>
          <w:tcPr>
            <w:tcW w:w="2880" w:type="dxa"/>
          </w:tcPr>
          <w:p w14:paraId="32725DE5"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DL-PRS</w:t>
            </w:r>
          </w:p>
        </w:tc>
        <w:tc>
          <w:tcPr>
            <w:tcW w:w="1080" w:type="dxa"/>
          </w:tcPr>
          <w:p w14:paraId="169470F6" w14:textId="77777777" w:rsidR="009B2466" w:rsidRPr="004151EA" w:rsidRDefault="009B2466" w:rsidP="00B90779">
            <w:pPr>
              <w:pStyle w:val="TAL"/>
              <w:keepNext w:val="0"/>
              <w:keepLines w:val="0"/>
              <w:widowControl w:val="0"/>
            </w:pPr>
          </w:p>
        </w:tc>
        <w:tc>
          <w:tcPr>
            <w:tcW w:w="1440" w:type="dxa"/>
          </w:tcPr>
          <w:p w14:paraId="57BE4FE7" w14:textId="77777777" w:rsidR="009B2466" w:rsidRPr="004151EA" w:rsidRDefault="009B2466" w:rsidP="00B90779">
            <w:pPr>
              <w:pStyle w:val="TAL"/>
              <w:keepNext w:val="0"/>
              <w:keepLines w:val="0"/>
              <w:widowControl w:val="0"/>
            </w:pPr>
          </w:p>
        </w:tc>
        <w:tc>
          <w:tcPr>
            <w:tcW w:w="1872" w:type="dxa"/>
          </w:tcPr>
          <w:p w14:paraId="3B0C3626" w14:textId="77777777" w:rsidR="009B2466" w:rsidRPr="004151EA" w:rsidRDefault="009B2466" w:rsidP="00B90779">
            <w:pPr>
              <w:pStyle w:val="TAL"/>
              <w:keepNext w:val="0"/>
              <w:keepLines w:val="0"/>
              <w:widowControl w:val="0"/>
            </w:pPr>
          </w:p>
        </w:tc>
        <w:tc>
          <w:tcPr>
            <w:tcW w:w="2880" w:type="dxa"/>
          </w:tcPr>
          <w:p w14:paraId="5E86127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7777777" w:rsidR="009B2466" w:rsidRPr="004151EA" w:rsidRDefault="009B2466" w:rsidP="00B90779">
            <w:pPr>
              <w:pStyle w:val="TAL"/>
              <w:keepNext w:val="0"/>
              <w:keepLines w:val="0"/>
              <w:widowControl w:val="0"/>
              <w:ind w:left="283"/>
              <w:rPr>
                <w:noProof/>
              </w:rPr>
            </w:pPr>
            <w:r w:rsidRPr="004151EA">
              <w:rPr>
                <w:noProof/>
              </w:rPr>
              <w:t>&gt;&gt;DL-PRS ID</w:t>
            </w:r>
          </w:p>
        </w:tc>
        <w:tc>
          <w:tcPr>
            <w:tcW w:w="1080" w:type="dxa"/>
          </w:tcPr>
          <w:p w14:paraId="1337252C" w14:textId="77777777" w:rsidR="009B2466" w:rsidRPr="004151EA" w:rsidRDefault="009B2466" w:rsidP="00B90779">
            <w:pPr>
              <w:pStyle w:val="TAL"/>
              <w:keepNext w:val="0"/>
              <w:keepLines w:val="0"/>
              <w:widowControl w:val="0"/>
            </w:pPr>
            <w:r w:rsidRPr="004151EA">
              <w:t>M</w:t>
            </w:r>
          </w:p>
        </w:tc>
        <w:tc>
          <w:tcPr>
            <w:tcW w:w="1440" w:type="dxa"/>
          </w:tcPr>
          <w:p w14:paraId="4599BC63" w14:textId="77777777" w:rsidR="009B2466" w:rsidRPr="004151EA" w:rsidRDefault="009B2466" w:rsidP="00B90779">
            <w:pPr>
              <w:pStyle w:val="TAL"/>
              <w:keepNext w:val="0"/>
              <w:keepLines w:val="0"/>
              <w:widowControl w:val="0"/>
            </w:pPr>
          </w:p>
        </w:tc>
        <w:tc>
          <w:tcPr>
            <w:tcW w:w="1872" w:type="dxa"/>
          </w:tcPr>
          <w:p w14:paraId="35DCECAB" w14:textId="77777777" w:rsidR="009B2466" w:rsidRPr="004151EA" w:rsidRDefault="009B2466" w:rsidP="00B90779">
            <w:pPr>
              <w:pStyle w:val="TAL"/>
              <w:keepNext w:val="0"/>
              <w:keepLines w:val="0"/>
              <w:widowControl w:val="0"/>
            </w:pPr>
            <w:r w:rsidRPr="004151EA">
              <w:t>INTEGER (0..255)</w:t>
            </w:r>
          </w:p>
        </w:tc>
        <w:tc>
          <w:tcPr>
            <w:tcW w:w="2880" w:type="dxa"/>
          </w:tcPr>
          <w:p w14:paraId="777039A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77777777" w:rsidR="009B2466" w:rsidRPr="004151EA" w:rsidRDefault="009B2466" w:rsidP="00B90779">
            <w:pPr>
              <w:pStyle w:val="TAL"/>
              <w:keepNext w:val="0"/>
              <w:keepLines w:val="0"/>
              <w:widowControl w:val="0"/>
              <w:ind w:left="283"/>
              <w:rPr>
                <w:noProof/>
              </w:rPr>
            </w:pPr>
            <w:r w:rsidRPr="004151EA">
              <w:rPr>
                <w:noProof/>
              </w:rPr>
              <w:t>&gt;&gt;DL-PRS Resource Set ID</w:t>
            </w:r>
          </w:p>
        </w:tc>
        <w:tc>
          <w:tcPr>
            <w:tcW w:w="1080" w:type="dxa"/>
          </w:tcPr>
          <w:p w14:paraId="78E6B335" w14:textId="77777777" w:rsidR="009B2466" w:rsidRPr="004151EA" w:rsidRDefault="009B2466" w:rsidP="00B90779">
            <w:pPr>
              <w:pStyle w:val="TAL"/>
              <w:keepNext w:val="0"/>
              <w:keepLines w:val="0"/>
              <w:widowControl w:val="0"/>
            </w:pPr>
            <w:r w:rsidRPr="004151EA">
              <w:t>M</w:t>
            </w:r>
          </w:p>
        </w:tc>
        <w:tc>
          <w:tcPr>
            <w:tcW w:w="1440" w:type="dxa"/>
          </w:tcPr>
          <w:p w14:paraId="4575F981" w14:textId="77777777" w:rsidR="009B2466" w:rsidRPr="004151EA" w:rsidRDefault="009B2466" w:rsidP="00B90779">
            <w:pPr>
              <w:pStyle w:val="TAL"/>
              <w:keepNext w:val="0"/>
              <w:keepLines w:val="0"/>
              <w:widowControl w:val="0"/>
            </w:pPr>
          </w:p>
        </w:tc>
        <w:tc>
          <w:tcPr>
            <w:tcW w:w="1872" w:type="dxa"/>
          </w:tcPr>
          <w:p w14:paraId="59F1B070" w14:textId="77777777" w:rsidR="009B2466" w:rsidRPr="004151EA" w:rsidRDefault="009B2466" w:rsidP="00B90779">
            <w:pPr>
              <w:pStyle w:val="TAL"/>
              <w:keepNext w:val="0"/>
              <w:keepLines w:val="0"/>
              <w:widowControl w:val="0"/>
            </w:pPr>
            <w:r w:rsidRPr="004151EA">
              <w:t>INTEGER (0..7)</w:t>
            </w:r>
          </w:p>
        </w:tc>
        <w:tc>
          <w:tcPr>
            <w:tcW w:w="2880" w:type="dxa"/>
          </w:tcPr>
          <w:p w14:paraId="280AAC14"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77777777" w:rsidR="009B2466" w:rsidRPr="004151EA" w:rsidRDefault="009B2466" w:rsidP="00B90779">
            <w:pPr>
              <w:pStyle w:val="TAL"/>
              <w:keepNext w:val="0"/>
              <w:keepLines w:val="0"/>
              <w:widowControl w:val="0"/>
              <w:ind w:left="283"/>
              <w:rPr>
                <w:noProof/>
              </w:rPr>
            </w:pPr>
            <w:r w:rsidRPr="004151EA">
              <w:rPr>
                <w:noProof/>
              </w:rPr>
              <w:t>&gt;&gt;DL</w:t>
            </w:r>
            <w:r w:rsidRPr="00E17648">
              <w:rPr>
                <w:noProof/>
              </w:rPr>
              <w:t>-</w:t>
            </w:r>
            <w:r w:rsidRPr="004151EA">
              <w:rPr>
                <w:noProof/>
              </w:rPr>
              <w:t>PRS Resource ID</w:t>
            </w:r>
          </w:p>
        </w:tc>
        <w:tc>
          <w:tcPr>
            <w:tcW w:w="1080" w:type="dxa"/>
          </w:tcPr>
          <w:p w14:paraId="5EC76561" w14:textId="77777777" w:rsidR="009B2466" w:rsidRPr="004151EA" w:rsidRDefault="009B2466" w:rsidP="00B90779">
            <w:pPr>
              <w:pStyle w:val="TAL"/>
              <w:keepNext w:val="0"/>
              <w:keepLines w:val="0"/>
              <w:widowControl w:val="0"/>
            </w:pPr>
            <w:r w:rsidRPr="004151EA">
              <w:t>O</w:t>
            </w:r>
          </w:p>
        </w:tc>
        <w:tc>
          <w:tcPr>
            <w:tcW w:w="1440" w:type="dxa"/>
          </w:tcPr>
          <w:p w14:paraId="228920D1" w14:textId="77777777" w:rsidR="009B2466" w:rsidRPr="004151EA" w:rsidRDefault="009B2466" w:rsidP="00B90779">
            <w:pPr>
              <w:pStyle w:val="TAL"/>
              <w:keepNext w:val="0"/>
              <w:keepLines w:val="0"/>
              <w:widowControl w:val="0"/>
            </w:pPr>
          </w:p>
        </w:tc>
        <w:tc>
          <w:tcPr>
            <w:tcW w:w="1872" w:type="dxa"/>
          </w:tcPr>
          <w:p w14:paraId="01BCBEF5" w14:textId="77777777" w:rsidR="009B2466" w:rsidRPr="004151EA" w:rsidRDefault="009B2466" w:rsidP="00B90779">
            <w:pPr>
              <w:pStyle w:val="TAL"/>
              <w:keepNext w:val="0"/>
              <w:keepLines w:val="0"/>
              <w:widowControl w:val="0"/>
            </w:pPr>
            <w:r w:rsidRPr="004151EA">
              <w:t>INTEGER (0..63)</w:t>
            </w:r>
          </w:p>
        </w:tc>
        <w:tc>
          <w:tcPr>
            <w:tcW w:w="2880" w:type="dxa"/>
          </w:tcPr>
          <w:p w14:paraId="40F665FD" w14:textId="77777777" w:rsidR="009B2466" w:rsidRPr="004151EA" w:rsidRDefault="009B2466" w:rsidP="00B90779">
            <w:pPr>
              <w:pStyle w:val="TAL"/>
              <w:keepNext w:val="0"/>
              <w:keepLines w:val="0"/>
              <w:widowControl w:val="0"/>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7777777" w:rsidR="00437DF7" w:rsidRPr="006A6F20" w:rsidRDefault="00437DF7" w:rsidP="00B90779">
      <w:pPr>
        <w:pStyle w:val="Heading4"/>
        <w:keepNext w:val="0"/>
        <w:keepLines w:val="0"/>
        <w:widowControl w:val="0"/>
      </w:pPr>
      <w:bookmarkStart w:id="12860" w:name="_Toc20955183"/>
      <w:bookmarkStart w:id="12861" w:name="_Toc29991378"/>
      <w:bookmarkStart w:id="12862" w:name="_Toc36555778"/>
      <w:bookmarkStart w:id="12863" w:name="_Toc44497485"/>
      <w:bookmarkStart w:id="12864" w:name="_Toc45107873"/>
      <w:bookmarkStart w:id="12865" w:name="_Toc45901493"/>
      <w:bookmarkStart w:id="12866" w:name="_Toc99038890"/>
      <w:bookmarkStart w:id="12867" w:name="_Toc99731153"/>
      <w:bookmarkStart w:id="12868" w:name="_Toc105511284"/>
      <w:bookmarkStart w:id="12869" w:name="_Toc105927816"/>
      <w:bookmarkStart w:id="12870" w:name="_Toc106110356"/>
      <w:bookmarkStart w:id="12871" w:name="_Toc113835793"/>
      <w:bookmarkStart w:id="12872" w:name="_Toc120124641"/>
      <w:bookmarkStart w:id="12873" w:name="_Toc146226908"/>
      <w:bookmarkStart w:id="12874" w:name="_Toc97911130"/>
      <w:bookmarkStart w:id="12875" w:name="_CR9_3_1_211"/>
      <w:bookmarkEnd w:id="12875"/>
      <w:r w:rsidRPr="006A6F20">
        <w:lastRenderedPageBreak/>
        <w:t>9.3.1.</w:t>
      </w:r>
      <w:r>
        <w:t>211</w:t>
      </w:r>
      <w:r w:rsidRPr="006A6F20">
        <w:tab/>
      </w:r>
      <w:bookmarkEnd w:id="12860"/>
      <w:bookmarkEnd w:id="12861"/>
      <w:bookmarkEnd w:id="12862"/>
      <w:bookmarkEnd w:id="12863"/>
      <w:bookmarkEnd w:id="12864"/>
      <w:bookmarkEnd w:id="12865"/>
      <w:r w:rsidRPr="006A6F20">
        <w:t>CCO Assistance Information</w:t>
      </w:r>
      <w:bookmarkEnd w:id="12866"/>
      <w:bookmarkEnd w:id="12867"/>
      <w:bookmarkEnd w:id="12868"/>
      <w:bookmarkEnd w:id="12869"/>
      <w:bookmarkEnd w:id="12870"/>
      <w:bookmarkEnd w:id="12871"/>
      <w:bookmarkEnd w:id="12872"/>
      <w:bookmarkEnd w:id="12873"/>
      <w:r w:rsidRPr="006A6F20">
        <w:t xml:space="preserve"> </w:t>
      </w:r>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rsidP="00B90779">
      <w:pPr>
        <w:widowControl w:val="0"/>
        <w:spacing w:after="0"/>
        <w:rPr>
          <w:lang w:bidi="sa-IN"/>
        </w:rPr>
      </w:pPr>
    </w:p>
    <w:p w14:paraId="6C8588C4" w14:textId="77777777" w:rsidR="00437DF7" w:rsidRPr="006A6F20" w:rsidRDefault="00437DF7" w:rsidP="00B90779">
      <w:pPr>
        <w:pStyle w:val="Heading4"/>
        <w:keepNext w:val="0"/>
        <w:keepLines w:val="0"/>
        <w:widowControl w:val="0"/>
      </w:pPr>
      <w:bookmarkStart w:id="12876" w:name="_Toc99038891"/>
      <w:bookmarkStart w:id="12877" w:name="_Toc99731154"/>
      <w:bookmarkStart w:id="12878" w:name="_Toc105511285"/>
      <w:bookmarkStart w:id="12879" w:name="_Toc105927817"/>
      <w:bookmarkStart w:id="12880" w:name="_Toc106110357"/>
      <w:bookmarkStart w:id="12881" w:name="_Toc113835794"/>
      <w:bookmarkStart w:id="12882" w:name="_Toc120124642"/>
      <w:bookmarkStart w:id="12883" w:name="_Toc146226909"/>
      <w:bookmarkStart w:id="12884" w:name="_CR9_3_1_212"/>
      <w:bookmarkEnd w:id="12884"/>
      <w:r w:rsidRPr="006A6F20">
        <w:t>9.3.1.</w:t>
      </w:r>
      <w:r>
        <w:t>212</w:t>
      </w:r>
      <w:r w:rsidRPr="006A6F20">
        <w:tab/>
        <w:t>Affected Cells and Beams</w:t>
      </w:r>
      <w:bookmarkEnd w:id="12876"/>
      <w:bookmarkEnd w:id="12877"/>
      <w:bookmarkEnd w:id="12878"/>
      <w:bookmarkEnd w:id="12879"/>
      <w:bookmarkEnd w:id="12880"/>
      <w:bookmarkEnd w:id="12881"/>
      <w:bookmarkEnd w:id="12882"/>
      <w:bookmarkEnd w:id="12883"/>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90779">
            <w:pPr>
              <w:pStyle w:val="TAL"/>
              <w:keepNext w:val="0"/>
              <w:keepLines w:val="0"/>
              <w:widowControl w:val="0"/>
              <w:ind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2885" w:name="_Toc99038892"/>
      <w:bookmarkStart w:id="12886" w:name="_Toc99731155"/>
      <w:bookmarkStart w:id="12887" w:name="_Toc105511286"/>
      <w:bookmarkStart w:id="12888" w:name="_Toc105927818"/>
      <w:bookmarkStart w:id="12889" w:name="_Toc106110358"/>
      <w:bookmarkStart w:id="12890" w:name="_Toc113835795"/>
      <w:bookmarkStart w:id="12891" w:name="_Toc120124643"/>
      <w:bookmarkStart w:id="12892" w:name="_Toc146226910"/>
      <w:bookmarkStart w:id="12893" w:name="_CR9_3_1_213"/>
      <w:bookmarkEnd w:id="12893"/>
      <w:r w:rsidRPr="006A6F20">
        <w:t>9.3.1.</w:t>
      </w:r>
      <w:r>
        <w:t>213</w:t>
      </w:r>
      <w:r w:rsidRPr="006A6F20">
        <w:tab/>
        <w:t>Coverage Modification Notification</w:t>
      </w:r>
      <w:bookmarkEnd w:id="12885"/>
      <w:bookmarkEnd w:id="12886"/>
      <w:bookmarkEnd w:id="12887"/>
      <w:bookmarkEnd w:id="12888"/>
      <w:bookmarkEnd w:id="12889"/>
      <w:bookmarkEnd w:id="12890"/>
      <w:bookmarkEnd w:id="12891"/>
      <w:bookmarkEnd w:id="12892"/>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rsidP="00B90779">
            <w:pPr>
              <w:pStyle w:val="TAL"/>
              <w:keepNext w:val="0"/>
              <w:keepLines w:val="0"/>
              <w:widowControl w:val="0"/>
              <w:rPr>
                <w:rFonts w:cs="Arial"/>
                <w:bCs/>
                <w:szCs w:val="18"/>
                <w:lang w:eastAsia="ja-JP"/>
              </w:rPr>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6A6F20" w:rsidRDefault="00437DF7" w:rsidP="00B90779">
            <w:pPr>
              <w:widowControl w:val="0"/>
              <w:spacing w:after="0"/>
              <w:ind w:left="102"/>
              <w:rPr>
                <w:rFonts w:cs="Arial"/>
                <w:bCs/>
                <w:szCs w:val="18"/>
                <w:lang w:eastAsia="ja-JP"/>
              </w:rPr>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6A6F20" w:rsidRDefault="00437DF7" w:rsidP="00B90779">
            <w:pPr>
              <w:widowControl w:val="0"/>
              <w:spacing w:after="0"/>
              <w:ind w:left="198"/>
              <w:rPr>
                <w:lang w:eastAsia="ja-JP"/>
              </w:rPr>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6A6F20" w:rsidRDefault="00BC671F" w:rsidP="00B90779">
            <w:pPr>
              <w:widowControl w:val="0"/>
              <w:spacing w:after="0"/>
              <w:ind w:left="300"/>
              <w:rPr>
                <w:rFonts w:ascii="Arial" w:hAnsi="Arial" w:cs="Arial"/>
                <w:sz w:val="18"/>
                <w:szCs w:val="18"/>
                <w:lang w:eastAsia="ja-JP"/>
              </w:rPr>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lastRenderedPageBreak/>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2894" w:name="_Toc99038893"/>
      <w:bookmarkStart w:id="12895" w:name="_Toc99731156"/>
      <w:bookmarkStart w:id="12896" w:name="_Toc105511287"/>
      <w:bookmarkStart w:id="12897" w:name="_Toc105927819"/>
      <w:bookmarkStart w:id="12898" w:name="_Toc106110359"/>
      <w:bookmarkStart w:id="12899" w:name="_Toc113835796"/>
      <w:bookmarkStart w:id="12900" w:name="_Toc120124644"/>
      <w:bookmarkStart w:id="12901" w:name="_Toc146226911"/>
      <w:bookmarkStart w:id="12902" w:name="_CR9_3_1_214"/>
      <w:bookmarkEnd w:id="12902"/>
      <w:r w:rsidRPr="006A6F20">
        <w:rPr>
          <w:rFonts w:eastAsia="SimSun"/>
        </w:rPr>
        <w:t>9.3.1.</w:t>
      </w:r>
      <w:r>
        <w:rPr>
          <w:rFonts w:eastAsia="SimSun"/>
        </w:rPr>
        <w:t>214</w:t>
      </w:r>
      <w:r w:rsidRPr="006A6F20">
        <w:rPr>
          <w:rFonts w:eastAsia="SimSun"/>
        </w:rPr>
        <w:tab/>
        <w:t>Cells for SON List</w:t>
      </w:r>
      <w:bookmarkEnd w:id="12894"/>
      <w:bookmarkEnd w:id="12895"/>
      <w:bookmarkEnd w:id="12896"/>
      <w:bookmarkEnd w:id="12897"/>
      <w:bookmarkEnd w:id="12898"/>
      <w:bookmarkEnd w:id="12899"/>
      <w:bookmarkEnd w:id="12900"/>
      <w:bookmarkEnd w:id="12901"/>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2903" w:name="_Toc99038894"/>
      <w:bookmarkStart w:id="12904" w:name="_Toc99731157"/>
      <w:bookmarkStart w:id="12905" w:name="_Toc105511288"/>
      <w:bookmarkStart w:id="12906" w:name="_Toc105927820"/>
      <w:bookmarkStart w:id="12907" w:name="_Toc106110360"/>
      <w:bookmarkStart w:id="12908" w:name="_Toc113835797"/>
      <w:bookmarkStart w:id="12909" w:name="_Toc120124645"/>
      <w:bookmarkStart w:id="12910" w:name="_Toc146226912"/>
      <w:bookmarkStart w:id="12911" w:name="_CR9_3_1_215"/>
      <w:bookmarkEnd w:id="12911"/>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03"/>
      <w:bookmarkEnd w:id="12904"/>
      <w:bookmarkEnd w:id="12905"/>
      <w:bookmarkEnd w:id="12906"/>
      <w:bookmarkEnd w:id="12907"/>
      <w:bookmarkEnd w:id="12908"/>
      <w:bookmarkEnd w:id="12909"/>
      <w:bookmarkEnd w:id="12910"/>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90779">
            <w:pPr>
              <w:pStyle w:val="TAL"/>
              <w:keepNext w:val="0"/>
              <w:keepLines w:val="0"/>
              <w:widowControl w:val="0"/>
              <w:ind w:left="102"/>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2912" w:name="_Toc99038895"/>
      <w:bookmarkStart w:id="12913" w:name="_Toc99731158"/>
      <w:bookmarkStart w:id="12914" w:name="_Toc105511289"/>
      <w:bookmarkStart w:id="12915" w:name="_Toc105927821"/>
      <w:bookmarkStart w:id="12916" w:name="_Toc106110361"/>
      <w:bookmarkStart w:id="12917" w:name="_Toc113835798"/>
      <w:bookmarkStart w:id="12918" w:name="_Toc120124646"/>
      <w:bookmarkStart w:id="12919" w:name="_Toc146226913"/>
      <w:bookmarkStart w:id="12920" w:name="_CR9_3_1_216"/>
      <w:bookmarkEnd w:id="12920"/>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12"/>
      <w:bookmarkEnd w:id="12913"/>
      <w:bookmarkEnd w:id="12914"/>
      <w:bookmarkEnd w:id="12915"/>
      <w:bookmarkEnd w:id="12916"/>
      <w:bookmarkEnd w:id="12917"/>
      <w:bookmarkEnd w:id="12918"/>
      <w:bookmarkEnd w:id="12919"/>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B86B70" w:rsidRDefault="00437DF7" w:rsidP="00B90779">
            <w:pPr>
              <w:pStyle w:val="TAL"/>
              <w:keepNext w:val="0"/>
              <w:keepLines w:val="0"/>
              <w:widowControl w:val="0"/>
              <w:ind w:left="102"/>
              <w:rPr>
                <w:rFonts w:eastAsia="MS Mincho"/>
                <w:lang w:eastAsia="ja-JP"/>
              </w:rPr>
            </w:pPr>
            <w:r w:rsidRPr="00B86B70">
              <w:rPr>
                <w:rFonts w:eastAsia="SimSun"/>
                <w:lang w:eastAsia="ja-JP"/>
              </w:rPr>
              <w:t>&gt;</w:t>
            </w:r>
            <w:r w:rsidRPr="009E6EC2">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9E6EC2" w:rsidRDefault="00437DF7" w:rsidP="00B90779">
            <w:pPr>
              <w:pStyle w:val="TAL"/>
              <w:keepNext w:val="0"/>
              <w:keepLines w:val="0"/>
              <w:widowControl w:val="0"/>
              <w:ind w:left="198"/>
              <w:rPr>
                <w:rFonts w:eastAsia="SimSun"/>
                <w:b/>
                <w:bCs/>
                <w:i/>
                <w:iCs/>
                <w:lang w:eastAsia="zh-CN"/>
              </w:rPr>
            </w:pPr>
            <w:r w:rsidRPr="009E6EC2">
              <w:rPr>
                <w:rFonts w:eastAsia="SimSun"/>
                <w:b/>
                <w:bCs/>
              </w:rPr>
              <w:t>&gt;&gt;FDD Info</w:t>
            </w:r>
            <w:r w:rsidRPr="009E6EC2">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 xml:space="preserve">Frequency Info </w:t>
            </w:r>
            <w:r w:rsidRPr="00B86B70">
              <w:rPr>
                <w:rFonts w:eastAsia="SimSun"/>
                <w:lang w:eastAsia="zh-CN"/>
              </w:rPr>
              <w:lastRenderedPageBreak/>
              <w:t>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B86B70" w:rsidRDefault="00437DF7" w:rsidP="00B90779">
            <w:pPr>
              <w:pStyle w:val="TAL"/>
              <w:keepNext w:val="0"/>
              <w:keepLines w:val="0"/>
              <w:widowControl w:val="0"/>
              <w:ind w:left="102"/>
              <w:rPr>
                <w:rFonts w:eastAsia="SimSun"/>
                <w:b/>
              </w:rPr>
            </w:pPr>
            <w:r w:rsidRPr="00B86B70">
              <w:rPr>
                <w:rFonts w:eastAsia="SimSun"/>
                <w:lang w:eastAsia="ja-JP"/>
              </w:rPr>
              <w:t>&gt;</w:t>
            </w:r>
            <w:r w:rsidRPr="009E6EC2">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9E6EC2" w:rsidRDefault="00437DF7" w:rsidP="00B90779">
            <w:pPr>
              <w:pStyle w:val="TAL"/>
              <w:keepNext w:val="0"/>
              <w:keepLines w:val="0"/>
              <w:widowControl w:val="0"/>
              <w:ind w:left="198"/>
              <w:rPr>
                <w:rFonts w:eastAsia="SimSun"/>
                <w:b/>
                <w:bCs/>
                <w:lang w:eastAsia="ja-JP"/>
              </w:rPr>
            </w:pPr>
            <w:r w:rsidRPr="009E6EC2">
              <w:rPr>
                <w:rFonts w:eastAsia="SimSun"/>
                <w:b/>
                <w:bCs/>
              </w:rPr>
              <w:t>&gt;&gt;TDD Info</w:t>
            </w:r>
            <w:r w:rsidRPr="009E6EC2">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90779">
            <w:pPr>
              <w:pStyle w:val="TAL"/>
              <w:keepNext w:val="0"/>
              <w:keepLines w:val="0"/>
              <w:widowControl w:val="0"/>
              <w:ind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2921" w:name="_Toc99038896"/>
      <w:bookmarkStart w:id="12922" w:name="_Toc99731159"/>
      <w:bookmarkStart w:id="12923" w:name="_Toc105511290"/>
      <w:bookmarkStart w:id="12924" w:name="_Toc105927822"/>
      <w:bookmarkStart w:id="12925" w:name="_Toc106110362"/>
      <w:bookmarkStart w:id="12926" w:name="_Toc113835799"/>
      <w:bookmarkStart w:id="12927" w:name="_Toc120124647"/>
      <w:bookmarkStart w:id="12928" w:name="_Toc146226914"/>
      <w:bookmarkStart w:id="12929" w:name="_CR9_3_1_217"/>
      <w:bookmarkEnd w:id="12929"/>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21"/>
      <w:bookmarkEnd w:id="12922"/>
      <w:bookmarkEnd w:id="12923"/>
      <w:bookmarkEnd w:id="12924"/>
      <w:bookmarkEnd w:id="12925"/>
      <w:bookmarkEnd w:id="12926"/>
      <w:bookmarkEnd w:id="12927"/>
      <w:bookmarkEnd w:id="12928"/>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2930" w:name="_Toc99038897"/>
      <w:bookmarkStart w:id="12931" w:name="_Toc99731160"/>
      <w:bookmarkStart w:id="12932" w:name="_Toc105511291"/>
      <w:bookmarkStart w:id="12933" w:name="_Toc105927823"/>
      <w:bookmarkStart w:id="12934" w:name="_Toc106110363"/>
      <w:bookmarkStart w:id="12935" w:name="_Toc113835800"/>
      <w:bookmarkStart w:id="12936" w:name="_Toc120124648"/>
      <w:bookmarkStart w:id="12937" w:name="_Toc146226915"/>
      <w:bookmarkStart w:id="12938" w:name="_CR9_3_1_218"/>
      <w:bookmarkEnd w:id="12938"/>
      <w:r w:rsidRPr="00DA11D0">
        <w:t>9.3.1.</w:t>
      </w:r>
      <w:r>
        <w:t>218</w:t>
      </w:r>
      <w:r w:rsidRPr="00DA11D0">
        <w:tab/>
      </w:r>
      <w:r w:rsidRPr="00DA11D0">
        <w:rPr>
          <w:rFonts w:eastAsia="Batang"/>
        </w:rPr>
        <w:t>MBS Session ID</w:t>
      </w:r>
      <w:bookmarkEnd w:id="12930"/>
      <w:bookmarkEnd w:id="12931"/>
      <w:bookmarkEnd w:id="12932"/>
      <w:bookmarkEnd w:id="12933"/>
      <w:bookmarkEnd w:id="12934"/>
      <w:bookmarkEnd w:id="12935"/>
      <w:bookmarkEnd w:id="12936"/>
      <w:bookmarkEnd w:id="12937"/>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90779">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90779">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90779">
            <w:pPr>
              <w:pStyle w:val="TAL"/>
              <w:keepNext w:val="0"/>
              <w:keepLines w:val="0"/>
              <w:widowControl w:val="0"/>
              <w:rPr>
                <w:szCs w:val="18"/>
                <w:lang w:eastAsia="ja-JP"/>
              </w:rPr>
            </w:pPr>
          </w:p>
        </w:tc>
        <w:tc>
          <w:tcPr>
            <w:tcW w:w="963" w:type="pct"/>
          </w:tcPr>
          <w:p w14:paraId="4B22A664" w14:textId="77777777" w:rsidR="00433FE5" w:rsidRPr="00DA11D0" w:rsidRDefault="00433FE5" w:rsidP="00B90779">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90779">
            <w:pPr>
              <w:widowControl w:val="0"/>
              <w:rPr>
                <w:lang w:eastAsia="ja-JP"/>
              </w:rPr>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90779">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90779">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90779">
            <w:pPr>
              <w:pStyle w:val="TAL"/>
              <w:keepNext w:val="0"/>
              <w:keepLines w:val="0"/>
              <w:widowControl w:val="0"/>
              <w:rPr>
                <w:szCs w:val="18"/>
                <w:lang w:eastAsia="ja-JP"/>
              </w:rPr>
            </w:pPr>
          </w:p>
        </w:tc>
        <w:tc>
          <w:tcPr>
            <w:tcW w:w="963" w:type="pct"/>
          </w:tcPr>
          <w:p w14:paraId="10B9E4AC" w14:textId="77777777" w:rsidR="00433FE5" w:rsidRPr="00DA11D0" w:rsidRDefault="00433FE5" w:rsidP="00B90779">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90779">
            <w:pPr>
              <w:pStyle w:val="TAL"/>
              <w:keepNext w:val="0"/>
              <w:keepLines w:val="0"/>
              <w:widowControl w:val="0"/>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2939" w:name="_Toc99038898"/>
      <w:bookmarkStart w:id="12940" w:name="_Toc99731161"/>
      <w:bookmarkStart w:id="12941" w:name="_Toc105511292"/>
      <w:bookmarkStart w:id="12942" w:name="_Toc105927824"/>
      <w:bookmarkStart w:id="12943" w:name="_Toc106110364"/>
      <w:bookmarkStart w:id="12944" w:name="_Toc113835801"/>
      <w:bookmarkStart w:id="12945" w:name="_Toc120124649"/>
      <w:bookmarkStart w:id="12946" w:name="_Toc146226916"/>
      <w:bookmarkStart w:id="12947" w:name="_CR9_3_1_219"/>
      <w:bookmarkEnd w:id="12947"/>
      <w:r w:rsidRPr="00DA11D0">
        <w:t>9.3.1.</w:t>
      </w:r>
      <w:r>
        <w:t>219</w:t>
      </w:r>
      <w:r w:rsidRPr="00DA11D0">
        <w:tab/>
        <w:t>gNB-CU MBS F1AP ID</w:t>
      </w:r>
      <w:bookmarkEnd w:id="12939"/>
      <w:bookmarkEnd w:id="12940"/>
      <w:bookmarkEnd w:id="12941"/>
      <w:bookmarkEnd w:id="12942"/>
      <w:bookmarkEnd w:id="12943"/>
      <w:bookmarkEnd w:id="12944"/>
      <w:bookmarkEnd w:id="12945"/>
      <w:bookmarkEnd w:id="12946"/>
    </w:p>
    <w:p w14:paraId="61F7A6BB" w14:textId="77777777" w:rsidR="00433FE5" w:rsidRPr="00DA11D0" w:rsidRDefault="00433FE5" w:rsidP="00B90779">
      <w:pPr>
        <w:widowControl w:val="0"/>
        <w:rPr>
          <w:rFonts w:eastAsia="Yu Mincho"/>
        </w:rPr>
      </w:pPr>
      <w:r w:rsidRPr="00DA11D0">
        <w:rPr>
          <w:rFonts w:eastAsia="Yu Mincho"/>
        </w:rPr>
        <w:lastRenderedPageBreak/>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2948" w:name="_Toc99038899"/>
      <w:bookmarkStart w:id="12949" w:name="_Toc99731162"/>
      <w:bookmarkStart w:id="12950" w:name="_Toc105511293"/>
      <w:bookmarkStart w:id="12951" w:name="_Toc105927825"/>
      <w:bookmarkStart w:id="12952" w:name="_Toc106110365"/>
      <w:bookmarkStart w:id="12953" w:name="_Toc113835802"/>
      <w:bookmarkStart w:id="12954" w:name="_Toc120124650"/>
      <w:bookmarkStart w:id="12955" w:name="_Toc146226917"/>
      <w:bookmarkStart w:id="12956" w:name="_CR9_3_1_220"/>
      <w:bookmarkEnd w:id="12956"/>
      <w:r w:rsidRPr="00DA11D0">
        <w:rPr>
          <w:lang w:val="fr-FR"/>
        </w:rPr>
        <w:t>9.3.1.</w:t>
      </w:r>
      <w:r>
        <w:rPr>
          <w:lang w:val="fr-FR"/>
        </w:rPr>
        <w:t>220</w:t>
      </w:r>
      <w:r w:rsidRPr="00DA11D0">
        <w:rPr>
          <w:lang w:val="fr-FR"/>
        </w:rPr>
        <w:tab/>
        <w:t>gNB-DU MBS F1AP ID</w:t>
      </w:r>
      <w:bookmarkEnd w:id="12948"/>
      <w:bookmarkEnd w:id="12949"/>
      <w:bookmarkEnd w:id="12950"/>
      <w:bookmarkEnd w:id="12951"/>
      <w:bookmarkEnd w:id="12952"/>
      <w:bookmarkEnd w:id="12953"/>
      <w:bookmarkEnd w:id="12954"/>
      <w:bookmarkEnd w:id="12955"/>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2957" w:name="_Toc99038900"/>
      <w:bookmarkStart w:id="12958" w:name="_Toc99731163"/>
      <w:bookmarkStart w:id="12959" w:name="_Toc105511294"/>
      <w:bookmarkStart w:id="12960" w:name="_Toc105927826"/>
      <w:bookmarkStart w:id="12961" w:name="_Toc106110366"/>
      <w:bookmarkStart w:id="12962" w:name="_Toc113835803"/>
      <w:bookmarkStart w:id="12963" w:name="_Toc120124651"/>
      <w:bookmarkStart w:id="12964" w:name="_Toc146226918"/>
      <w:bookmarkStart w:id="12965" w:name="_CR9_3_1_221"/>
      <w:bookmarkEnd w:id="12965"/>
      <w:r w:rsidRPr="00DA11D0">
        <w:t>9.3.1.</w:t>
      </w:r>
      <w:r>
        <w:t>221</w:t>
      </w:r>
      <w:r w:rsidRPr="00DA11D0">
        <w:tab/>
        <w:t xml:space="preserve">MBS </w:t>
      </w:r>
      <w:r w:rsidRPr="00DA11D0">
        <w:rPr>
          <w:rFonts w:eastAsia="Batang"/>
        </w:rPr>
        <w:t>Area Session ID</w:t>
      </w:r>
      <w:bookmarkEnd w:id="12957"/>
      <w:bookmarkEnd w:id="12958"/>
      <w:bookmarkEnd w:id="12959"/>
      <w:bookmarkEnd w:id="12960"/>
      <w:bookmarkEnd w:id="12961"/>
      <w:bookmarkEnd w:id="12962"/>
      <w:bookmarkEnd w:id="12963"/>
      <w:bookmarkEnd w:id="12964"/>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2966" w:name="_Toc99038901"/>
      <w:bookmarkStart w:id="12967" w:name="_Toc99731164"/>
      <w:bookmarkStart w:id="12968" w:name="_Toc105511295"/>
      <w:bookmarkStart w:id="12969" w:name="_Toc105927827"/>
      <w:bookmarkStart w:id="12970" w:name="_Toc106110367"/>
      <w:bookmarkStart w:id="12971" w:name="_Toc113835804"/>
      <w:bookmarkStart w:id="12972" w:name="_Toc120124652"/>
      <w:bookmarkStart w:id="12973" w:name="_Toc146226919"/>
      <w:bookmarkStart w:id="12974" w:name="_CR9_3_1_222"/>
      <w:bookmarkEnd w:id="12974"/>
      <w:r w:rsidRPr="00F85EA2">
        <w:t>9.3.1.</w:t>
      </w:r>
      <w:r>
        <w:t>222</w:t>
      </w:r>
      <w:r w:rsidRPr="00F85EA2">
        <w:tab/>
        <w:t>MBS Service Area</w:t>
      </w:r>
      <w:bookmarkEnd w:id="12966"/>
      <w:bookmarkEnd w:id="12967"/>
      <w:bookmarkEnd w:id="12968"/>
      <w:bookmarkEnd w:id="12969"/>
      <w:bookmarkEnd w:id="12970"/>
      <w:bookmarkEnd w:id="12971"/>
      <w:bookmarkEnd w:id="12972"/>
      <w:bookmarkEnd w:id="12973"/>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F85EA2" w:rsidRDefault="00433FE5" w:rsidP="00B90779">
            <w:pPr>
              <w:pStyle w:val="TAL"/>
              <w:keepNext w:val="0"/>
              <w:keepLines w:val="0"/>
              <w:widowControl w:val="0"/>
              <w:ind w:left="102"/>
              <w:rPr>
                <w:i/>
                <w:iCs/>
              </w:rPr>
            </w:pPr>
            <w:r w:rsidRPr="00F85EA2">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90779">
            <w:pPr>
              <w:pStyle w:val="TAL"/>
              <w:keepNext w:val="0"/>
              <w:keepLines w:val="0"/>
              <w:widowControl w:val="0"/>
              <w:ind w:left="198"/>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F85EA2" w:rsidRDefault="00433FE5" w:rsidP="00B90779">
            <w:pPr>
              <w:pStyle w:val="TAL"/>
              <w:keepNext w:val="0"/>
              <w:keepLines w:val="0"/>
              <w:widowControl w:val="0"/>
              <w:ind w:left="102"/>
              <w:rPr>
                <w:i/>
                <w:iCs/>
              </w:rPr>
            </w:pPr>
            <w:r w:rsidRPr="00F85EA2">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F85EA2" w:rsidRDefault="00433FE5" w:rsidP="00B90779">
            <w:pPr>
              <w:pStyle w:val="TAL"/>
              <w:keepNext w:val="0"/>
              <w:keepLines w:val="0"/>
              <w:widowControl w:val="0"/>
              <w:ind w:left="198"/>
              <w:rPr>
                <w:b/>
              </w:rPr>
            </w:pPr>
            <w:r w:rsidRPr="00F85EA2">
              <w:rPr>
                <w:b/>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90779">
            <w:pPr>
              <w:pStyle w:val="TAL"/>
              <w:keepNext w:val="0"/>
              <w:keepLines w:val="0"/>
              <w:widowControl w:val="0"/>
              <w:ind w:left="300"/>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90779">
            <w:pPr>
              <w:pStyle w:val="TAL"/>
              <w:keepNext w:val="0"/>
              <w:keepLines w:val="0"/>
              <w:widowControl w:val="0"/>
              <w:ind w:left="300"/>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2975" w:name="_Toc99038902"/>
      <w:bookmarkStart w:id="12976" w:name="_Toc99731165"/>
      <w:bookmarkStart w:id="12977" w:name="_Toc105511296"/>
      <w:bookmarkStart w:id="12978" w:name="_Toc105927828"/>
      <w:bookmarkStart w:id="12979" w:name="_Toc106110368"/>
      <w:bookmarkStart w:id="12980" w:name="_Toc113835805"/>
      <w:bookmarkStart w:id="12981" w:name="_Toc120124653"/>
      <w:bookmarkStart w:id="12982" w:name="_Toc146226920"/>
      <w:bookmarkStart w:id="12983" w:name="_CR9_3_1_223"/>
      <w:bookmarkEnd w:id="12983"/>
      <w:r w:rsidRPr="00F85EA2">
        <w:t>9.3.1.</w:t>
      </w:r>
      <w:r>
        <w:t>223</w:t>
      </w:r>
      <w:r w:rsidRPr="00F85EA2">
        <w:tab/>
        <w:t>MBS Service Area information</w:t>
      </w:r>
      <w:bookmarkEnd w:id="12975"/>
      <w:bookmarkEnd w:id="12976"/>
      <w:bookmarkEnd w:id="12977"/>
      <w:bookmarkEnd w:id="12978"/>
      <w:bookmarkEnd w:id="12979"/>
      <w:bookmarkEnd w:id="12980"/>
      <w:bookmarkEnd w:id="12981"/>
      <w:bookmarkEnd w:id="12982"/>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lastRenderedPageBreak/>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90779">
            <w:pPr>
              <w:pStyle w:val="TAL"/>
              <w:keepNext w:val="0"/>
              <w:keepLines w:val="0"/>
              <w:widowControl w:val="0"/>
              <w:ind w:left="102"/>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B90779">
            <w:pPr>
              <w:pStyle w:val="TAL"/>
              <w:keepNext w:val="0"/>
              <w:keepLines w:val="0"/>
              <w:widowControl w:val="0"/>
              <w:ind w:left="102"/>
              <w:rPr>
                <w:iCs/>
              </w:rPr>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90779">
            <w:pPr>
              <w:pStyle w:val="TAL"/>
              <w:keepNext w:val="0"/>
              <w:keepLines w:val="0"/>
              <w:widowControl w:val="0"/>
              <w:ind w:left="102"/>
              <w:rPr>
                <w:iCs/>
              </w:rPr>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2984" w:name="_Toc99038903"/>
      <w:bookmarkStart w:id="12985" w:name="_Toc99731166"/>
      <w:bookmarkStart w:id="12986" w:name="_Toc105511297"/>
      <w:bookmarkStart w:id="12987" w:name="_Toc105927829"/>
      <w:bookmarkStart w:id="12988" w:name="_Toc106110369"/>
      <w:bookmarkStart w:id="12989" w:name="_Toc113835806"/>
      <w:bookmarkStart w:id="12990" w:name="_Toc120124654"/>
      <w:bookmarkStart w:id="12991" w:name="_Toc146226921"/>
      <w:bookmarkStart w:id="12992" w:name="_CR9_3_1_224"/>
      <w:bookmarkEnd w:id="12992"/>
      <w:r w:rsidRPr="00DA11D0">
        <w:t>9.3.1.</w:t>
      </w:r>
      <w:r>
        <w:t>224</w:t>
      </w:r>
      <w:r w:rsidRPr="00DA11D0">
        <w:tab/>
      </w:r>
      <w:r w:rsidRPr="00DA11D0">
        <w:rPr>
          <w:rFonts w:eastAsia="Batang"/>
        </w:rPr>
        <w:t>MRB ID</w:t>
      </w:r>
      <w:bookmarkEnd w:id="12984"/>
      <w:bookmarkEnd w:id="12985"/>
      <w:bookmarkEnd w:id="12986"/>
      <w:bookmarkEnd w:id="12987"/>
      <w:bookmarkEnd w:id="12988"/>
      <w:bookmarkEnd w:id="12989"/>
      <w:bookmarkEnd w:id="12990"/>
      <w:bookmarkEnd w:id="12991"/>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2993" w:name="_Toc99038904"/>
      <w:bookmarkStart w:id="12994" w:name="_Toc99731167"/>
      <w:bookmarkStart w:id="12995" w:name="_Toc105511298"/>
      <w:bookmarkStart w:id="12996" w:name="_Toc105927830"/>
      <w:bookmarkStart w:id="12997" w:name="_Toc106110370"/>
      <w:bookmarkStart w:id="12998" w:name="_Toc113835807"/>
      <w:bookmarkStart w:id="12999" w:name="_Toc120124655"/>
      <w:bookmarkStart w:id="13000" w:name="_Toc146226922"/>
      <w:bookmarkStart w:id="13001" w:name="_CR9_3_1_225"/>
      <w:bookmarkEnd w:id="13001"/>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993"/>
      <w:bookmarkEnd w:id="12994"/>
      <w:bookmarkEnd w:id="12995"/>
      <w:bookmarkEnd w:id="12996"/>
      <w:bookmarkEnd w:id="12997"/>
      <w:bookmarkEnd w:id="12998"/>
      <w:bookmarkEnd w:id="12999"/>
      <w:bookmarkEnd w:id="13000"/>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DA11D0" w:rsidRDefault="00433FE5" w:rsidP="00B90779">
            <w:pPr>
              <w:pStyle w:val="TAL"/>
              <w:keepNext w:val="0"/>
              <w:keepLines w:val="0"/>
              <w:widowControl w:val="0"/>
              <w:ind w:left="100"/>
              <w:rPr>
                <w:b/>
                <w:lang w:eastAsia="ja-JP"/>
              </w:rPr>
            </w:pPr>
            <w:r w:rsidRPr="00DA11D0">
              <w:rPr>
                <w:b/>
                <w:bCs/>
              </w:rPr>
              <w:t xml:space="preserve">&gt;MBS </w:t>
            </w:r>
            <w:r w:rsidRPr="00DA11D0">
              <w:rPr>
                <w:rFonts w:cs="Arial"/>
                <w:b/>
                <w:szCs w:val="18"/>
                <w:lang w:eastAsia="zh-CN"/>
              </w:rPr>
              <w:t>Broadcast</w:t>
            </w:r>
            <w:r w:rsidRPr="00DA11D0">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90779">
            <w:pPr>
              <w:pStyle w:val="TAL"/>
              <w:keepNext w:val="0"/>
              <w:keepLines w:val="0"/>
              <w:widowControl w:val="0"/>
              <w:ind w:left="200"/>
              <w:rPr>
                <w:lang w:eastAsia="ja-JP"/>
              </w:rPr>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90779">
            <w:pPr>
              <w:pStyle w:val="TAL"/>
              <w:keepNext w:val="0"/>
              <w:keepLines w:val="0"/>
              <w:widowControl w:val="0"/>
              <w:ind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DA11D0" w:rsidRDefault="000B4A56" w:rsidP="00B90779">
            <w:pPr>
              <w:pStyle w:val="TAL"/>
              <w:keepNext w:val="0"/>
              <w:keepLines w:val="0"/>
              <w:widowControl w:val="0"/>
              <w:ind w:left="100"/>
              <w:rPr>
                <w:bCs/>
                <w:iCs/>
                <w:lang w:eastAsia="ja-JP"/>
              </w:rPr>
            </w:pPr>
            <w:r w:rsidRPr="005F2484">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3002" w:name="_Toc99038905"/>
      <w:bookmarkStart w:id="13003" w:name="_Toc99731168"/>
      <w:bookmarkStart w:id="13004" w:name="_Toc105511299"/>
      <w:bookmarkStart w:id="13005" w:name="_Toc105927831"/>
      <w:bookmarkStart w:id="13006" w:name="_Toc106110371"/>
      <w:bookmarkStart w:id="13007" w:name="_Toc113835808"/>
      <w:bookmarkStart w:id="13008" w:name="_Toc120124656"/>
      <w:bookmarkStart w:id="13009" w:name="_Toc146226923"/>
      <w:bookmarkStart w:id="13010" w:name="_CR9_3_1_226"/>
      <w:bookmarkEnd w:id="13010"/>
      <w:r w:rsidRPr="00DA11D0">
        <w:t>9.3.1.</w:t>
      </w:r>
      <w:r>
        <w:t>226</w:t>
      </w:r>
      <w:r w:rsidRPr="00DA11D0">
        <w:tab/>
      </w:r>
      <w:r w:rsidRPr="00DA11D0">
        <w:rPr>
          <w:rFonts w:eastAsia="Batang"/>
        </w:rPr>
        <w:t>MBS Broadcast Neighbour Cell List</w:t>
      </w:r>
      <w:bookmarkEnd w:id="13002"/>
      <w:bookmarkEnd w:id="13003"/>
      <w:bookmarkEnd w:id="13004"/>
      <w:bookmarkEnd w:id="13005"/>
      <w:bookmarkEnd w:id="13006"/>
      <w:bookmarkEnd w:id="13007"/>
      <w:bookmarkEnd w:id="13008"/>
      <w:bookmarkEnd w:id="13009"/>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 xml:space="preserve">MBS Broadcast Neighbour </w:t>
            </w:r>
            <w:r w:rsidRPr="00DA11D0">
              <w:lastRenderedPageBreak/>
              <w:t>Cell List</w:t>
            </w:r>
          </w:p>
        </w:tc>
        <w:tc>
          <w:tcPr>
            <w:tcW w:w="556" w:type="pct"/>
          </w:tcPr>
          <w:p w14:paraId="4C3245F2" w14:textId="77777777" w:rsidR="00433FE5" w:rsidRPr="00DA11D0" w:rsidRDefault="00433FE5" w:rsidP="00B90779">
            <w:pPr>
              <w:pStyle w:val="TAL"/>
              <w:keepNext w:val="0"/>
              <w:keepLines w:val="0"/>
              <w:widowControl w:val="0"/>
            </w:pPr>
            <w:r w:rsidRPr="00DA11D0">
              <w:lastRenderedPageBreak/>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w:t>
            </w:r>
            <w:r w:rsidR="00433FE5" w:rsidRPr="00DA11D0">
              <w:rPr>
                <w:i/>
              </w:rPr>
              <w:lastRenderedPageBreak/>
              <w:t>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3011" w:name="_Toc52132129"/>
      <w:bookmarkStart w:id="13012" w:name="_Toc99038906"/>
      <w:bookmarkStart w:id="13013" w:name="_Toc99731169"/>
      <w:bookmarkStart w:id="13014" w:name="_Toc105511300"/>
      <w:bookmarkStart w:id="13015" w:name="_Toc105927832"/>
      <w:bookmarkStart w:id="13016" w:name="_Toc106110372"/>
      <w:bookmarkStart w:id="13017" w:name="_Toc113835809"/>
      <w:bookmarkStart w:id="13018" w:name="_Toc120124657"/>
      <w:bookmarkStart w:id="13019" w:name="_Toc146226924"/>
      <w:bookmarkStart w:id="13020" w:name="_CR9_3_1_227"/>
      <w:bookmarkEnd w:id="13020"/>
      <w:r w:rsidRPr="001F743F">
        <w:rPr>
          <w:szCs w:val="18"/>
        </w:rPr>
        <w:t>9.3.1.</w:t>
      </w:r>
      <w:r>
        <w:rPr>
          <w:szCs w:val="18"/>
        </w:rPr>
        <w:t>227</w:t>
      </w:r>
      <w:r w:rsidRPr="001F743F">
        <w:rPr>
          <w:szCs w:val="18"/>
        </w:rPr>
        <w:tab/>
        <w:t xml:space="preserve">IAB </w:t>
      </w:r>
      <w:bookmarkEnd w:id="13011"/>
      <w:r w:rsidRPr="001F743F">
        <w:rPr>
          <w:szCs w:val="18"/>
        </w:rPr>
        <w:t>Congestion Indication</w:t>
      </w:r>
      <w:bookmarkEnd w:id="13012"/>
      <w:bookmarkEnd w:id="13013"/>
      <w:bookmarkEnd w:id="13014"/>
      <w:bookmarkEnd w:id="13015"/>
      <w:bookmarkEnd w:id="13016"/>
      <w:bookmarkEnd w:id="13017"/>
      <w:bookmarkEnd w:id="13018"/>
      <w:bookmarkEnd w:id="13019"/>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9E6EC2" w:rsidRDefault="00956FAC" w:rsidP="00B90779">
            <w:pPr>
              <w:pStyle w:val="TAL"/>
              <w:keepNext w:val="0"/>
              <w:keepLines w:val="0"/>
              <w:widowControl w:val="0"/>
              <w:ind w:left="102"/>
              <w:rPr>
                <w:b/>
                <w:bCs/>
              </w:rPr>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90779">
            <w:pPr>
              <w:pStyle w:val="TAL"/>
              <w:keepNext w:val="0"/>
              <w:keepLines w:val="0"/>
              <w:widowControl w:val="0"/>
              <w:ind w:left="198"/>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Default="00956FAC" w:rsidP="00B90779">
            <w:pPr>
              <w:pStyle w:val="TAL"/>
              <w:keepNext w:val="0"/>
              <w:keepLines w:val="0"/>
              <w:widowControl w:val="0"/>
              <w:ind w:left="198"/>
              <w:rPr>
                <w:rFonts w:cs="Arial"/>
                <w:bCs/>
                <w:szCs w:val="18"/>
              </w:rPr>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9E6EC2" w:rsidRDefault="00956FAC" w:rsidP="00B90779">
            <w:pPr>
              <w:pStyle w:val="TAL"/>
              <w:keepNext w:val="0"/>
              <w:keepLines w:val="0"/>
              <w:widowControl w:val="0"/>
              <w:ind w:left="300"/>
              <w:rPr>
                <w:b/>
                <w:bCs/>
              </w:rPr>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90779">
            <w:pPr>
              <w:pStyle w:val="TAL"/>
              <w:keepNext w:val="0"/>
              <w:keepLines w:val="0"/>
              <w:widowControl w:val="0"/>
              <w:ind w:left="403"/>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3021" w:name="_Toc99038907"/>
      <w:bookmarkStart w:id="13022" w:name="_Toc99731170"/>
      <w:bookmarkStart w:id="13023" w:name="_Toc105511301"/>
      <w:bookmarkStart w:id="13024" w:name="_Toc105927833"/>
      <w:bookmarkStart w:id="13025" w:name="_Toc106110373"/>
      <w:bookmarkStart w:id="13026" w:name="_Toc113835810"/>
      <w:bookmarkStart w:id="13027" w:name="_Toc120124658"/>
      <w:bookmarkStart w:id="13028" w:name="_Toc146226925"/>
      <w:bookmarkStart w:id="13029" w:name="_CR9_3_1_228"/>
      <w:bookmarkEnd w:id="13029"/>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21"/>
      <w:bookmarkEnd w:id="13022"/>
      <w:bookmarkEnd w:id="13023"/>
      <w:bookmarkEnd w:id="13024"/>
      <w:bookmarkEnd w:id="13025"/>
      <w:bookmarkEnd w:id="13026"/>
      <w:bookmarkEnd w:id="13027"/>
      <w:bookmarkEnd w:id="13028"/>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3030" w:name="_Toc99038908"/>
      <w:bookmarkStart w:id="13031" w:name="_Toc99731171"/>
      <w:bookmarkStart w:id="13032" w:name="_Toc105511302"/>
      <w:bookmarkStart w:id="13033" w:name="_Toc105927834"/>
      <w:bookmarkStart w:id="13034" w:name="_Toc106110374"/>
      <w:bookmarkStart w:id="13035" w:name="_Toc113835811"/>
      <w:bookmarkStart w:id="13036" w:name="_Toc120124659"/>
      <w:bookmarkStart w:id="13037" w:name="_Toc146226926"/>
      <w:bookmarkStart w:id="13038" w:name="_CR9_3_1_229"/>
      <w:bookmarkEnd w:id="13038"/>
      <w:r w:rsidRPr="001F743F">
        <w:rPr>
          <w:szCs w:val="18"/>
        </w:rPr>
        <w:t>9.3.1.</w:t>
      </w:r>
      <w:r>
        <w:rPr>
          <w:szCs w:val="18"/>
        </w:rPr>
        <w:t>229</w:t>
      </w:r>
      <w:r w:rsidRPr="001F743F">
        <w:rPr>
          <w:szCs w:val="18"/>
        </w:rPr>
        <w:tab/>
      </w:r>
      <w:r w:rsidRPr="00444FFE">
        <w:rPr>
          <w:szCs w:val="18"/>
        </w:rPr>
        <w:t>IAB TNL Address Exception</w:t>
      </w:r>
      <w:bookmarkEnd w:id="13030"/>
      <w:bookmarkEnd w:id="13031"/>
      <w:bookmarkEnd w:id="13032"/>
      <w:bookmarkEnd w:id="13033"/>
      <w:bookmarkEnd w:id="13034"/>
      <w:bookmarkEnd w:id="13035"/>
      <w:bookmarkEnd w:id="13036"/>
      <w:bookmarkEnd w:id="13037"/>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9E6EC2" w:rsidRDefault="00956FAC" w:rsidP="00B90779">
            <w:pPr>
              <w:pStyle w:val="TAL"/>
              <w:keepNext w:val="0"/>
              <w:keepLines w:val="0"/>
              <w:widowControl w:val="0"/>
              <w:ind w:left="102"/>
              <w:rPr>
                <w:b/>
                <w:bCs/>
              </w:rPr>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90779">
            <w:pPr>
              <w:widowControl w:val="0"/>
              <w:spacing w:after="0"/>
              <w:ind w:left="200"/>
              <w:rPr>
                <w:rFonts w:ascii="Arial" w:hAnsi="Arial" w:cs="Arial"/>
                <w:bCs/>
                <w:sz w:val="18"/>
                <w:szCs w:val="18"/>
              </w:rPr>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w:t>
            </w:r>
            <w:r>
              <w:lastRenderedPageBreak/>
              <w:t>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3039" w:name="_Toc99038909"/>
      <w:bookmarkStart w:id="13040" w:name="_Toc99731172"/>
      <w:bookmarkStart w:id="13041" w:name="_Toc105511303"/>
      <w:bookmarkStart w:id="13042" w:name="_Toc105927835"/>
      <w:bookmarkStart w:id="13043" w:name="_Toc106110375"/>
      <w:bookmarkStart w:id="13044" w:name="_Toc113835812"/>
      <w:bookmarkStart w:id="13045" w:name="_Toc120124660"/>
      <w:bookmarkStart w:id="13046" w:name="_Toc146226927"/>
      <w:bookmarkStart w:id="13047" w:name="_CR9_3_1_230"/>
      <w:bookmarkEnd w:id="13047"/>
      <w:r w:rsidRPr="001F743F">
        <w:rPr>
          <w:szCs w:val="18"/>
        </w:rPr>
        <w:t>9.3.1.</w:t>
      </w:r>
      <w:r>
        <w:rPr>
          <w:szCs w:val="18"/>
        </w:rPr>
        <w:t>230</w:t>
      </w:r>
      <w:r w:rsidRPr="001F743F">
        <w:rPr>
          <w:szCs w:val="18"/>
        </w:rPr>
        <w:tab/>
      </w:r>
      <w:r w:rsidRPr="00DC7DA0">
        <w:rPr>
          <w:szCs w:val="18"/>
        </w:rPr>
        <w:t>RB Set Configuration</w:t>
      </w:r>
      <w:bookmarkEnd w:id="13039"/>
      <w:bookmarkEnd w:id="13040"/>
      <w:bookmarkEnd w:id="13041"/>
      <w:bookmarkEnd w:id="13042"/>
      <w:bookmarkEnd w:id="13043"/>
      <w:bookmarkEnd w:id="13044"/>
      <w:bookmarkEnd w:id="13045"/>
      <w:bookmarkEnd w:id="13046"/>
    </w:p>
    <w:p w14:paraId="133F561B" w14:textId="77777777" w:rsidR="00956FAC" w:rsidRDefault="00956FAC" w:rsidP="00B90779">
      <w:pPr>
        <w:widowControl w:val="0"/>
        <w:rPr>
          <w:lang w:eastAsia="ja-JP"/>
        </w:rPr>
      </w:pPr>
      <w:bookmarkStart w:id="13048"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90779">
            <w:pPr>
              <w:pStyle w:val="TAL"/>
              <w:keepNext w:val="0"/>
              <w:keepLines w:val="0"/>
              <w:widowControl w:val="0"/>
              <w:rPr>
                <w:szCs w:val="18"/>
                <w:lang w:eastAsia="ja-JP"/>
              </w:rPr>
            </w:pPr>
            <w:r>
              <w:rPr>
                <w:szCs w:val="18"/>
                <w:lang w:eastAsia="ja-JP"/>
              </w:rPr>
              <w:t>M</w:t>
            </w:r>
          </w:p>
        </w:tc>
        <w:tc>
          <w:tcPr>
            <w:tcW w:w="1440" w:type="dxa"/>
          </w:tcPr>
          <w:p w14:paraId="29A527BD" w14:textId="77777777" w:rsidR="00956FAC" w:rsidRDefault="00956FAC" w:rsidP="00B90779">
            <w:pPr>
              <w:pStyle w:val="TAL"/>
              <w:keepNext w:val="0"/>
              <w:keepLines w:val="0"/>
              <w:widowControl w:val="0"/>
              <w:rPr>
                <w:i/>
                <w:szCs w:val="18"/>
                <w:lang w:eastAsia="ja-JP"/>
              </w:rPr>
            </w:pPr>
          </w:p>
        </w:tc>
        <w:tc>
          <w:tcPr>
            <w:tcW w:w="1872" w:type="dxa"/>
          </w:tcPr>
          <w:p w14:paraId="3FF24EBC" w14:textId="77777777" w:rsidR="00956FAC" w:rsidRDefault="00956FAC" w:rsidP="00B90779">
            <w:pPr>
              <w:pStyle w:val="TAL"/>
              <w:keepNext w:val="0"/>
              <w:keepLines w:val="0"/>
              <w:widowControl w:val="0"/>
              <w:rPr>
                <w:szCs w:val="18"/>
                <w:lang w:eastAsia="ja-JP"/>
              </w:rPr>
            </w:pPr>
            <w:r>
              <w:rPr>
                <w:szCs w:val="18"/>
                <w:lang w:eastAsia="ja-JP"/>
              </w:rPr>
              <w:t>ENUMERATED (kHz15, kHz30, kHz60, kHz120, kHz240, spare3, spare2, spare1, …)</w:t>
            </w:r>
          </w:p>
        </w:tc>
        <w:tc>
          <w:tcPr>
            <w:tcW w:w="2880" w:type="dxa"/>
          </w:tcPr>
          <w:p w14:paraId="4DC34A4D" w14:textId="77777777" w:rsidR="00956FAC" w:rsidRDefault="00956FAC" w:rsidP="00B90779">
            <w:pPr>
              <w:pStyle w:val="TAL"/>
              <w:keepNext w:val="0"/>
              <w:keepLines w:val="0"/>
              <w:widowControl w:val="0"/>
              <w:rPr>
                <w:szCs w:val="18"/>
                <w:lang w:eastAsia="ja-JP"/>
              </w:rPr>
            </w:pPr>
            <w:r>
              <w:rPr>
                <w:szCs w:val="18"/>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90779">
            <w:pPr>
              <w:pStyle w:val="TAL"/>
              <w:keepNext w:val="0"/>
              <w:keepLines w:val="0"/>
              <w:widowControl w:val="0"/>
              <w:rPr>
                <w:szCs w:val="18"/>
                <w:lang w:eastAsia="ja-JP"/>
              </w:rPr>
            </w:pPr>
            <w:r>
              <w:rPr>
                <w:szCs w:val="18"/>
                <w:lang w:eastAsia="ja-JP"/>
              </w:rPr>
              <w:t>M</w:t>
            </w:r>
          </w:p>
        </w:tc>
        <w:tc>
          <w:tcPr>
            <w:tcW w:w="1440" w:type="dxa"/>
          </w:tcPr>
          <w:p w14:paraId="6B3C6273" w14:textId="77777777" w:rsidR="00BB4064" w:rsidRDefault="00BB4064" w:rsidP="00B90779">
            <w:pPr>
              <w:pStyle w:val="TAL"/>
              <w:keepNext w:val="0"/>
              <w:keepLines w:val="0"/>
              <w:widowControl w:val="0"/>
              <w:rPr>
                <w:i/>
                <w:szCs w:val="18"/>
                <w:lang w:eastAsia="ja-JP"/>
              </w:rPr>
            </w:pPr>
          </w:p>
        </w:tc>
        <w:tc>
          <w:tcPr>
            <w:tcW w:w="1872" w:type="dxa"/>
          </w:tcPr>
          <w:p w14:paraId="0699C1C1" w14:textId="77777777" w:rsidR="00BB4064" w:rsidRDefault="00BB4064" w:rsidP="00B90779">
            <w:pPr>
              <w:pStyle w:val="TAL"/>
              <w:keepNext w:val="0"/>
              <w:keepLines w:val="0"/>
              <w:widowControl w:val="0"/>
              <w:rPr>
                <w:szCs w:val="18"/>
                <w:lang w:eastAsia="ja-JP"/>
              </w:rPr>
            </w:pPr>
            <w:r>
              <w:rPr>
                <w:szCs w:val="18"/>
                <w:lang w:eastAsia="ja-JP"/>
              </w:rPr>
              <w:t>ENUMERATED (rb2, rb4, rb8, rb16, rb32, rb64)</w:t>
            </w:r>
          </w:p>
        </w:tc>
        <w:tc>
          <w:tcPr>
            <w:tcW w:w="2880" w:type="dxa"/>
          </w:tcPr>
          <w:p w14:paraId="1087D6D7" w14:textId="77777777" w:rsidR="00BB4064" w:rsidRDefault="00BB4064" w:rsidP="00B90779">
            <w:pPr>
              <w:pStyle w:val="TAL"/>
              <w:keepNext w:val="0"/>
              <w:keepLines w:val="0"/>
              <w:widowControl w:val="0"/>
              <w:rPr>
                <w:szCs w:val="18"/>
                <w:lang w:eastAsia="ja-JP"/>
              </w:rPr>
            </w:pPr>
            <w:r>
              <w:rPr>
                <w:szCs w:val="18"/>
                <w:lang w:eastAsia="ja-JP"/>
              </w:rPr>
              <w:t>Number of PRBs in each RB set.</w:t>
            </w:r>
          </w:p>
          <w:p w14:paraId="53AAB2D9" w14:textId="4649BFAF" w:rsidR="00BB4064" w:rsidRDefault="00BB4064" w:rsidP="00B90779">
            <w:pPr>
              <w:pStyle w:val="TAL"/>
              <w:keepNext w:val="0"/>
              <w:keepLines w:val="0"/>
              <w:widowControl w:val="0"/>
              <w:rPr>
                <w:szCs w:val="18"/>
                <w:lang w:eastAsia="ja-JP"/>
              </w:rPr>
            </w:pPr>
            <w:r>
              <w:rPr>
                <w:rFonts w:hint="eastAsia"/>
                <w:szCs w:val="18"/>
              </w:rPr>
              <w:t>If the RB sets of IAB-DU H/S/NA resource configuration do not cover the entire carrier bandwidth</w:t>
            </w:r>
            <w:r>
              <w:rPr>
                <w:szCs w:val="18"/>
              </w:rPr>
              <w:t>, t</w:t>
            </w:r>
            <w:r>
              <w:rPr>
                <w:rFonts w:hint="eastAsia"/>
                <w:szCs w:val="18"/>
              </w:rPr>
              <w:t>he remaining RBs not part of an RB set configuration are considered as included in the last RB set</w:t>
            </w:r>
            <w:r>
              <w:rPr>
                <w:szCs w:val="18"/>
              </w:rP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90779">
            <w:pPr>
              <w:pStyle w:val="TAL"/>
              <w:keepNext w:val="0"/>
              <w:keepLines w:val="0"/>
              <w:widowControl w:val="0"/>
              <w:rPr>
                <w:szCs w:val="18"/>
                <w:lang w:eastAsia="ja-JP"/>
              </w:rPr>
            </w:pPr>
            <w:r w:rsidRPr="00667C3D">
              <w:rPr>
                <w:szCs w:val="18"/>
                <w:lang w:eastAsia="ja-JP"/>
              </w:rPr>
              <w:t>M</w:t>
            </w:r>
          </w:p>
        </w:tc>
        <w:tc>
          <w:tcPr>
            <w:tcW w:w="1440" w:type="dxa"/>
          </w:tcPr>
          <w:p w14:paraId="494BA901" w14:textId="77777777" w:rsidR="00BB4064" w:rsidRDefault="00BB4064" w:rsidP="00B90779">
            <w:pPr>
              <w:pStyle w:val="TAL"/>
              <w:keepNext w:val="0"/>
              <w:keepLines w:val="0"/>
              <w:widowControl w:val="0"/>
              <w:rPr>
                <w:i/>
                <w:szCs w:val="18"/>
                <w:lang w:eastAsia="ja-JP"/>
              </w:rPr>
            </w:pPr>
          </w:p>
        </w:tc>
        <w:tc>
          <w:tcPr>
            <w:tcW w:w="1872" w:type="dxa"/>
          </w:tcPr>
          <w:p w14:paraId="769F76F5" w14:textId="77777777" w:rsidR="00BB4064" w:rsidRDefault="00BB4064" w:rsidP="00B90779">
            <w:pPr>
              <w:pStyle w:val="TAL"/>
              <w:keepNext w:val="0"/>
              <w:keepLines w:val="0"/>
              <w:widowControl w:val="0"/>
              <w:rPr>
                <w:szCs w:val="18"/>
                <w:lang w:eastAsia="ja-JP"/>
              </w:rPr>
            </w:pPr>
            <w:r w:rsidRPr="00667C3D">
              <w:rPr>
                <w:szCs w:val="18"/>
                <w:lang w:eastAsia="ja-JP"/>
              </w:rPr>
              <w:t>INTEGER(1..</w:t>
            </w:r>
            <w:r w:rsidRPr="00667C3D">
              <w:rPr>
                <w:i/>
                <w:iCs/>
                <w:szCs w:val="18"/>
                <w:lang w:eastAsia="ja-JP"/>
              </w:rPr>
              <w:t xml:space="preserve"> maxnoofRBsetsPerCell)</w:t>
            </w:r>
          </w:p>
        </w:tc>
        <w:tc>
          <w:tcPr>
            <w:tcW w:w="2880" w:type="dxa"/>
          </w:tcPr>
          <w:p w14:paraId="6A2CB99B" w14:textId="77777777" w:rsidR="00BB4064" w:rsidRDefault="00BB4064" w:rsidP="00B90779">
            <w:pPr>
              <w:widowControl w:val="0"/>
              <w:spacing w:after="0"/>
              <w:rPr>
                <w:rFonts w:ascii="Arial" w:hAnsi="Arial"/>
                <w:sz w:val="18"/>
                <w:szCs w:val="18"/>
              </w:rPr>
            </w:pPr>
            <w:r>
              <w:rPr>
                <w:rFonts w:ascii="Arial" w:hAnsi="Arial"/>
                <w:sz w:val="18"/>
                <w:szCs w:val="18"/>
                <w:lang w:eastAsia="ja-JP"/>
              </w:rPr>
              <w:t>Number of configured RB sets. The RB sets are contiguous and non-overlapping.</w:t>
            </w:r>
          </w:p>
          <w:p w14:paraId="43AE6EDD" w14:textId="40CBE821" w:rsidR="00BB4064" w:rsidRDefault="00BB4064" w:rsidP="00B90779">
            <w:pPr>
              <w:pStyle w:val="TAL"/>
              <w:keepNext w:val="0"/>
              <w:keepLines w:val="0"/>
              <w:widowControl w:val="0"/>
              <w:rPr>
                <w:szCs w:val="18"/>
                <w:lang w:eastAsia="ja-JP"/>
              </w:rPr>
            </w:pPr>
            <w:r>
              <w:rPr>
                <w:rFonts w:hint="eastAsia"/>
                <w:szCs w:val="18"/>
                <w:lang w:val="en-US" w:eastAsia="zh-CN"/>
              </w:rPr>
              <w:t xml:space="preserve">If </w:t>
            </w:r>
            <w:r w:rsidRPr="00B90779">
              <w:rPr>
                <w:i/>
                <w:iCs/>
                <w:szCs w:val="18"/>
                <w:lang w:val="en-US" w:eastAsia="zh-CN"/>
              </w:rPr>
              <w:t>NR Carrier List</w:t>
            </w:r>
            <w:r>
              <w:rPr>
                <w:rFonts w:hint="eastAsia"/>
                <w:szCs w:val="18"/>
                <w:lang w:val="en-US" w:eastAsia="zh-CN"/>
              </w:rPr>
              <w:t xml:space="preserve"> IE(9.3.1.137) is provided, the start RB index of the first RB set is the RB index of the lowest common RB with the SCS provided by </w:t>
            </w:r>
            <w:r w:rsidRPr="00B90779">
              <w:rPr>
                <w:i/>
                <w:iCs/>
                <w:szCs w:val="18"/>
                <w:lang w:val="en-US" w:eastAsia="zh-CN"/>
              </w:rPr>
              <w:t>RB Set Configuration</w:t>
            </w:r>
            <w:r>
              <w:rPr>
                <w:rFonts w:hint="eastAsia"/>
                <w:szCs w:val="18"/>
                <w:lang w:val="en-US" w:eastAsia="zh-CN"/>
              </w:rPr>
              <w:t xml:space="preserve"> IE, which overlaps with the lowest usable RB across all SCS-specific carriers provided by the </w:t>
            </w:r>
            <w:r w:rsidRPr="00B90779">
              <w:rPr>
                <w:i/>
                <w:iCs/>
                <w:szCs w:val="18"/>
                <w:lang w:val="en-US" w:eastAsia="zh-CN"/>
              </w:rPr>
              <w:t>NR Carrier List</w:t>
            </w:r>
            <w:r>
              <w:rPr>
                <w:rFonts w:hint="eastAsia"/>
                <w:szCs w:val="18"/>
                <w:lang w:val="en-US" w:eastAsia="zh-CN"/>
              </w:rPr>
              <w:t xml:space="preserve"> IE for the </w:t>
            </w:r>
            <w:r>
              <w:rPr>
                <w:szCs w:val="18"/>
                <w:lang w:eastAsia="ja-JP"/>
              </w:rPr>
              <w:t>IAB-DU cell</w:t>
            </w:r>
            <w:r>
              <w:rPr>
                <w:rFonts w:hint="eastAsia"/>
                <w:szCs w:val="18"/>
                <w:lang w:val="en-US" w:eastAsia="zh-CN"/>
              </w:rPr>
              <w:t>. O</w:t>
            </w:r>
            <w:r>
              <w:rPr>
                <w:szCs w:val="18"/>
                <w:lang w:eastAsia="ja-JP"/>
              </w:rPr>
              <w:t>therwise</w:t>
            </w:r>
            <w:r>
              <w:rPr>
                <w:rFonts w:hint="eastAsia"/>
                <w:szCs w:val="18"/>
                <w:lang w:val="en-US" w:eastAsia="zh-CN"/>
              </w:rPr>
              <w:t>,</w:t>
            </w:r>
            <w:r>
              <w:rPr>
                <w:szCs w:val="18"/>
                <w:lang w:eastAsia="ja-JP"/>
              </w:rPr>
              <w:t xml:space="preserve"> </w:t>
            </w:r>
            <w:r>
              <w:rPr>
                <w:rFonts w:hint="eastAsia"/>
                <w:szCs w:val="18"/>
                <w:lang w:val="en-US" w:eastAsia="zh-CN"/>
              </w:rPr>
              <w:t>t</w:t>
            </w:r>
            <w:r>
              <w:rPr>
                <w:szCs w:val="18"/>
                <w:lang w:eastAsia="ja-JP"/>
              </w:rPr>
              <w:t xml:space="preserve">he start RB of the first RB set is </w:t>
            </w:r>
            <w:r>
              <w:rPr>
                <w:rFonts w:hint="eastAsia"/>
                <w:szCs w:val="18"/>
                <w:lang w:val="en-US" w:eastAsia="zh-CN"/>
              </w:rPr>
              <w:t>aligned with point A for</w:t>
            </w:r>
            <w:r>
              <w:rPr>
                <w:szCs w:val="18"/>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048"/>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3049" w:name="_Toc45652398"/>
      <w:bookmarkStart w:id="13050" w:name="_Toc45658830"/>
      <w:bookmarkStart w:id="13051" w:name="_Toc45720650"/>
      <w:bookmarkStart w:id="13052" w:name="_Toc45798530"/>
      <w:bookmarkStart w:id="13053" w:name="_Toc45897919"/>
      <w:bookmarkStart w:id="13054" w:name="_Toc51746123"/>
      <w:bookmarkStart w:id="13055" w:name="_Toc99038910"/>
      <w:bookmarkStart w:id="13056" w:name="_Toc99731173"/>
      <w:bookmarkStart w:id="13057" w:name="_Toc105511304"/>
      <w:bookmarkStart w:id="13058" w:name="_Toc105927836"/>
      <w:bookmarkStart w:id="13059" w:name="_Toc106110376"/>
      <w:bookmarkStart w:id="13060" w:name="_Toc113835813"/>
      <w:bookmarkStart w:id="13061" w:name="_Toc120124661"/>
      <w:bookmarkStart w:id="13062" w:name="_Toc146226928"/>
      <w:bookmarkStart w:id="13063" w:name="_CR9_3_1_231"/>
      <w:bookmarkEnd w:id="13063"/>
      <w:r w:rsidRPr="00F31668">
        <w:t>9.3.1.</w:t>
      </w:r>
      <w:r>
        <w:t>231</w:t>
      </w:r>
      <w:r w:rsidRPr="00F31668">
        <w:tab/>
      </w:r>
      <w:bookmarkEnd w:id="13049"/>
      <w:bookmarkEnd w:id="13050"/>
      <w:bookmarkEnd w:id="13051"/>
      <w:bookmarkEnd w:id="13052"/>
      <w:bookmarkEnd w:id="13053"/>
      <w:bookmarkEnd w:id="13054"/>
      <w:r w:rsidRPr="003C7A0E">
        <w:t>Survival Time</w:t>
      </w:r>
      <w:bookmarkEnd w:id="13055"/>
      <w:bookmarkEnd w:id="13056"/>
      <w:bookmarkEnd w:id="13057"/>
      <w:bookmarkEnd w:id="13058"/>
      <w:bookmarkEnd w:id="13059"/>
      <w:bookmarkEnd w:id="13060"/>
      <w:bookmarkEnd w:id="13061"/>
      <w:bookmarkEnd w:id="13062"/>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3064" w:name="_Toc99038911"/>
      <w:bookmarkStart w:id="13065" w:name="_Toc99731174"/>
      <w:bookmarkStart w:id="13066" w:name="_Toc105511305"/>
      <w:bookmarkStart w:id="13067" w:name="_Toc105927837"/>
      <w:bookmarkStart w:id="13068" w:name="_Toc106110377"/>
      <w:bookmarkStart w:id="13069" w:name="_Toc113835814"/>
      <w:bookmarkStart w:id="13070" w:name="_Toc120124662"/>
      <w:bookmarkStart w:id="13071" w:name="_Toc146226929"/>
      <w:bookmarkStart w:id="13072" w:name="_CR9_3_1_232"/>
      <w:bookmarkEnd w:id="13072"/>
      <w:r w:rsidRPr="00D82E9E">
        <w:rPr>
          <w:noProof/>
        </w:rPr>
        <w:t>9.3.1.</w:t>
      </w:r>
      <w:r>
        <w:rPr>
          <w:noProof/>
        </w:rPr>
        <w:t>232</w:t>
      </w:r>
      <w:r w:rsidRPr="00D82E9E">
        <w:rPr>
          <w:noProof/>
        </w:rPr>
        <w:tab/>
        <w:t>PDC Measurement Result</w:t>
      </w:r>
      <w:bookmarkEnd w:id="13064"/>
      <w:bookmarkEnd w:id="13065"/>
      <w:bookmarkEnd w:id="13066"/>
      <w:bookmarkEnd w:id="13067"/>
      <w:bookmarkEnd w:id="13068"/>
      <w:bookmarkEnd w:id="13069"/>
      <w:bookmarkEnd w:id="13070"/>
      <w:bookmarkEnd w:id="13071"/>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82E9E" w:rsidRDefault="00991704" w:rsidP="00B90779">
            <w:pPr>
              <w:pStyle w:val="TAH"/>
              <w:keepNext w:val="0"/>
              <w:keepLines w:val="0"/>
              <w:widowControl w:val="0"/>
              <w:spacing w:line="0" w:lineRule="atLeast"/>
              <w:rPr>
                <w:noProof/>
              </w:rPr>
            </w:pPr>
            <w:r w:rsidRPr="00D82E9E">
              <w:rPr>
                <w:noProof/>
              </w:rPr>
              <w:t>IE/Group Name</w:t>
            </w:r>
          </w:p>
        </w:tc>
        <w:tc>
          <w:tcPr>
            <w:tcW w:w="1080" w:type="dxa"/>
          </w:tcPr>
          <w:p w14:paraId="52636D49" w14:textId="77777777" w:rsidR="00991704" w:rsidRPr="00D82E9E" w:rsidRDefault="00991704" w:rsidP="00B90779">
            <w:pPr>
              <w:pStyle w:val="TAH"/>
              <w:keepNext w:val="0"/>
              <w:keepLines w:val="0"/>
              <w:widowControl w:val="0"/>
              <w:spacing w:line="0" w:lineRule="atLeast"/>
              <w:rPr>
                <w:noProof/>
              </w:rPr>
            </w:pPr>
            <w:r w:rsidRPr="00D82E9E">
              <w:rPr>
                <w:noProof/>
              </w:rPr>
              <w:t>Presence</w:t>
            </w:r>
          </w:p>
        </w:tc>
        <w:tc>
          <w:tcPr>
            <w:tcW w:w="1440" w:type="dxa"/>
          </w:tcPr>
          <w:p w14:paraId="4B6462D5" w14:textId="77777777" w:rsidR="00991704" w:rsidRPr="00D82E9E" w:rsidRDefault="00991704" w:rsidP="00B90779">
            <w:pPr>
              <w:pStyle w:val="TAH"/>
              <w:keepNext w:val="0"/>
              <w:keepLines w:val="0"/>
              <w:widowControl w:val="0"/>
              <w:spacing w:line="0" w:lineRule="atLeast"/>
              <w:rPr>
                <w:noProof/>
              </w:rPr>
            </w:pPr>
            <w:r w:rsidRPr="00D82E9E">
              <w:rPr>
                <w:noProof/>
              </w:rPr>
              <w:t>Range</w:t>
            </w:r>
          </w:p>
        </w:tc>
        <w:tc>
          <w:tcPr>
            <w:tcW w:w="1872" w:type="dxa"/>
          </w:tcPr>
          <w:p w14:paraId="653072FF" w14:textId="77777777" w:rsidR="00991704" w:rsidRPr="00D82E9E" w:rsidRDefault="00991704" w:rsidP="00B90779">
            <w:pPr>
              <w:pStyle w:val="TAH"/>
              <w:keepNext w:val="0"/>
              <w:keepLines w:val="0"/>
              <w:widowControl w:val="0"/>
              <w:spacing w:line="0" w:lineRule="atLeast"/>
              <w:rPr>
                <w:noProof/>
              </w:rPr>
            </w:pPr>
            <w:r w:rsidRPr="00D82E9E">
              <w:rPr>
                <w:noProof/>
              </w:rPr>
              <w:t>IE Type and Reference</w:t>
            </w:r>
          </w:p>
        </w:tc>
        <w:tc>
          <w:tcPr>
            <w:tcW w:w="2880" w:type="dxa"/>
          </w:tcPr>
          <w:p w14:paraId="0EB896E0" w14:textId="77777777" w:rsidR="00991704" w:rsidRPr="00D82E9E" w:rsidRDefault="00991704" w:rsidP="00B90779">
            <w:pPr>
              <w:pStyle w:val="TAH"/>
              <w:keepNext w:val="0"/>
              <w:keepLines w:val="0"/>
              <w:widowControl w:val="0"/>
              <w:spacing w:line="0" w:lineRule="atLeast"/>
              <w:rPr>
                <w:noProof/>
              </w:rPr>
            </w:pPr>
            <w:r w:rsidRPr="00D82E9E">
              <w:rPr>
                <w:noProof/>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D82E9E" w:rsidRDefault="00991704" w:rsidP="00B90779">
            <w:pPr>
              <w:pStyle w:val="TAL"/>
              <w:keepNext w:val="0"/>
              <w:keepLines w:val="0"/>
              <w:widowControl w:val="0"/>
              <w:ind w:left="102"/>
              <w:rPr>
                <w:b/>
                <w:bCs/>
                <w:noProof/>
              </w:rPr>
            </w:pPr>
            <w:r w:rsidRPr="00D82E9E">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90779">
            <w:pPr>
              <w:pStyle w:val="TALLeft0"/>
              <w:keepNext w:val="0"/>
              <w:keepLines w:val="0"/>
              <w:widowControl w:val="0"/>
              <w:ind w:left="198"/>
              <w:rPr>
                <w:noProof/>
              </w:rPr>
            </w:pPr>
            <w:r w:rsidRPr="00800176">
              <w:rPr>
                <w:noProof/>
              </w:rPr>
              <w:lastRenderedPageBreak/>
              <w:t xml:space="preserve">&gt;&gt;CHOICE </w:t>
            </w:r>
            <w:r w:rsidRPr="00800176">
              <w:rPr>
                <w:i/>
                <w:noProof/>
              </w:rPr>
              <w:t xml:space="preserve">Measured </w:t>
            </w:r>
            <w:r w:rsidRPr="00800176">
              <w:rPr>
                <w:i/>
                <w:iCs/>
                <w:noProof/>
              </w:rPr>
              <w:t>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90779">
            <w:pPr>
              <w:pStyle w:val="TALLeft0"/>
              <w:keepNext w:val="0"/>
              <w:keepLines w:val="0"/>
              <w:widowControl w:val="0"/>
              <w:ind w:left="300"/>
              <w:rPr>
                <w:noProof/>
              </w:rPr>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60808627"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800176" w:rsidRDefault="00963320" w:rsidP="00B90779">
            <w:pPr>
              <w:pStyle w:val="TALLeft050cm"/>
              <w:keepNext w:val="0"/>
              <w:keepLines w:val="0"/>
              <w:widowControl w:val="0"/>
              <w:ind w:left="300"/>
              <w:rPr>
                <w:noProof/>
              </w:rPr>
            </w:pPr>
            <w:r w:rsidRPr="006112FD">
              <w:rPr>
                <w:i/>
                <w:noProof/>
              </w:rPr>
              <w:t>&gt;&gt;&gt;</w:t>
            </w:r>
            <w:r w:rsidR="005272E1">
              <w:rPr>
                <w:i/>
                <w:noProof/>
              </w:rPr>
              <w:t xml:space="preserve">PDC </w:t>
            </w:r>
            <w:r w:rsidRPr="006112FD">
              <w:rPr>
                <w:i/>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3073" w:name="_Toc99038912"/>
      <w:bookmarkStart w:id="13074" w:name="_Toc99731175"/>
      <w:bookmarkStart w:id="13075" w:name="_Toc105511306"/>
      <w:bookmarkStart w:id="13076" w:name="_Toc105927838"/>
      <w:bookmarkStart w:id="13077" w:name="_Toc106110378"/>
      <w:bookmarkStart w:id="13078" w:name="_Toc113835815"/>
      <w:bookmarkStart w:id="13079" w:name="_Toc120124663"/>
      <w:bookmarkStart w:id="13080" w:name="_Toc146226930"/>
      <w:bookmarkStart w:id="13081" w:name="_CR9_3_1_233"/>
      <w:bookmarkEnd w:id="13081"/>
      <w:r w:rsidRPr="00EA5FA7">
        <w:t>9.3.1.</w:t>
      </w:r>
      <w:r>
        <w:t>233</w:t>
      </w:r>
      <w:r>
        <w:tab/>
      </w:r>
      <w:r>
        <w:rPr>
          <w:rFonts w:eastAsia="Batang"/>
        </w:rPr>
        <w:t>SCG Activation Request</w:t>
      </w:r>
      <w:bookmarkEnd w:id="13073"/>
      <w:bookmarkEnd w:id="13074"/>
      <w:bookmarkEnd w:id="13075"/>
      <w:bookmarkEnd w:id="13076"/>
      <w:bookmarkEnd w:id="13077"/>
      <w:bookmarkEnd w:id="13078"/>
      <w:bookmarkEnd w:id="13079"/>
      <w:bookmarkEnd w:id="13080"/>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3082" w:name="_Toc99038913"/>
      <w:bookmarkStart w:id="13083" w:name="_Toc99731176"/>
      <w:bookmarkStart w:id="13084" w:name="_Toc105511307"/>
      <w:bookmarkStart w:id="13085" w:name="_Toc105927839"/>
      <w:bookmarkStart w:id="13086" w:name="_Toc106110379"/>
      <w:bookmarkStart w:id="13087" w:name="_Toc113835816"/>
      <w:bookmarkStart w:id="13088" w:name="_Toc120124664"/>
      <w:bookmarkStart w:id="13089" w:name="_Toc146226931"/>
      <w:bookmarkStart w:id="13090" w:name="_CR9_3_1_234"/>
      <w:bookmarkEnd w:id="13090"/>
      <w:r w:rsidRPr="00EA5FA7">
        <w:t>9.3.1.</w:t>
      </w:r>
      <w:r>
        <w:t>234</w:t>
      </w:r>
      <w:r>
        <w:tab/>
      </w:r>
      <w:r>
        <w:rPr>
          <w:rFonts w:eastAsia="Batang"/>
        </w:rPr>
        <w:t>SCG Activation Status</w:t>
      </w:r>
      <w:bookmarkEnd w:id="13082"/>
      <w:bookmarkEnd w:id="13083"/>
      <w:bookmarkEnd w:id="13084"/>
      <w:bookmarkEnd w:id="13085"/>
      <w:bookmarkEnd w:id="13086"/>
      <w:bookmarkEnd w:id="13087"/>
      <w:bookmarkEnd w:id="13088"/>
      <w:bookmarkEnd w:id="13089"/>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3091" w:name="OLE_LINK61"/>
      <w:bookmarkStart w:id="13092" w:name="OLE_LINK62"/>
      <w:bookmarkStart w:id="13093" w:name="_Toc99038914"/>
      <w:bookmarkStart w:id="13094" w:name="_Toc99731177"/>
      <w:bookmarkStart w:id="13095" w:name="_Toc105511308"/>
      <w:bookmarkStart w:id="13096" w:name="_Toc105927840"/>
      <w:bookmarkStart w:id="13097" w:name="_Toc106110380"/>
      <w:bookmarkStart w:id="13098" w:name="_Toc113835817"/>
      <w:bookmarkStart w:id="13099" w:name="_Toc120124665"/>
      <w:bookmarkStart w:id="13100" w:name="_Toc146226932"/>
      <w:bookmarkStart w:id="13101" w:name="_CR9_3_1_235"/>
      <w:bookmarkEnd w:id="13101"/>
      <w:r w:rsidRPr="00EA5FA7">
        <w:rPr>
          <w:lang w:eastAsia="zh-CN"/>
        </w:rPr>
        <w:t>9.3.1.</w:t>
      </w:r>
      <w:bookmarkEnd w:id="13091"/>
      <w:bookmarkEnd w:id="13092"/>
      <w:r>
        <w:rPr>
          <w:lang w:eastAsia="zh-CN"/>
        </w:rPr>
        <w:t>235</w:t>
      </w:r>
      <w:r w:rsidRPr="00EA5FA7">
        <w:rPr>
          <w:lang w:eastAsia="zh-CN"/>
        </w:rPr>
        <w:tab/>
      </w:r>
      <w:r w:rsidRPr="00AD7D8C">
        <w:t xml:space="preserve">Requested </w:t>
      </w:r>
      <w:r>
        <w:t xml:space="preserve">DL </w:t>
      </w:r>
      <w:r w:rsidRPr="00AD7D8C">
        <w:t>PRS Transmission Characteristics</w:t>
      </w:r>
      <w:bookmarkEnd w:id="13093"/>
      <w:bookmarkEnd w:id="13094"/>
      <w:bookmarkEnd w:id="13095"/>
      <w:bookmarkEnd w:id="13096"/>
      <w:bookmarkEnd w:id="13097"/>
      <w:bookmarkEnd w:id="13098"/>
      <w:bookmarkEnd w:id="13099"/>
      <w:bookmarkEnd w:id="13100"/>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rsidP="00B90779">
            <w:pPr>
              <w:pStyle w:val="TAL"/>
              <w:keepNext w:val="0"/>
              <w:keepLines w:val="0"/>
              <w:widowControl w:val="0"/>
              <w:ind w:left="102"/>
              <w:rPr>
                <w:rFonts w:eastAsia="Arial Unicode MS"/>
                <w:b/>
                <w:bCs/>
              </w:rPr>
            </w:pPr>
            <w:r w:rsidRPr="009E6EC2">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90779">
            <w:pPr>
              <w:pStyle w:val="TAL"/>
              <w:keepNext w:val="0"/>
              <w:keepLines w:val="0"/>
              <w:widowControl w:val="0"/>
              <w:ind w:left="198"/>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B90779">
            <w:pPr>
              <w:pStyle w:val="TAL"/>
              <w:keepNext w:val="0"/>
              <w:keepLines w:val="0"/>
              <w:widowControl w:val="0"/>
              <w:rPr>
                <w:rFonts w:eastAsia="Yu Mincho"/>
              </w:rPr>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90779">
            <w:pPr>
              <w:pStyle w:val="TAL"/>
              <w:keepNext w:val="0"/>
              <w:keepLines w:val="0"/>
              <w:widowControl w:val="0"/>
              <w:ind w:left="198"/>
              <w:rPr>
                <w:rFonts w:eastAsia="Yu Mincho"/>
              </w:rPr>
            </w:pPr>
            <w:r w:rsidRPr="000B6C0C">
              <w:rPr>
                <w:rFonts w:eastAsia="Yu Mincho"/>
              </w:rPr>
              <w:t xml:space="preserve">&gt;&gt;Resource Repetition </w:t>
            </w:r>
            <w:r w:rsidRPr="000B6C0C">
              <w:rPr>
                <w:rFonts w:eastAsia="Yu Mincho"/>
              </w:rPr>
              <w:lastRenderedPageBreak/>
              <w:t>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lastRenderedPageBreak/>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w:t>
            </w:r>
            <w:r w:rsidRPr="000B6C0C">
              <w:rPr>
                <w:rFonts w:eastAsia="Yu Mincho"/>
              </w:rPr>
              <w:lastRenderedPageBreak/>
              <w:t>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90779">
            <w:pPr>
              <w:pStyle w:val="TAL"/>
              <w:keepNext w:val="0"/>
              <w:keepLines w:val="0"/>
              <w:widowControl w:val="0"/>
              <w:ind w:left="198"/>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90779">
            <w:pPr>
              <w:pStyle w:val="TAL"/>
              <w:keepNext w:val="0"/>
              <w:keepLines w:val="0"/>
              <w:widowControl w:val="0"/>
              <w:ind w:left="198"/>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90779">
            <w:pPr>
              <w:pStyle w:val="TAL"/>
              <w:keepNext w:val="0"/>
              <w:keepLines w:val="0"/>
              <w:widowControl w:val="0"/>
              <w:ind w:left="198"/>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3102" w:name="_Toc99038915"/>
      <w:bookmarkStart w:id="13103" w:name="_Toc99731178"/>
      <w:bookmarkStart w:id="13104" w:name="_Toc105511309"/>
      <w:bookmarkStart w:id="13105" w:name="_Toc105927841"/>
      <w:bookmarkStart w:id="13106" w:name="_Toc106110381"/>
      <w:bookmarkStart w:id="13107" w:name="_Toc113835818"/>
      <w:bookmarkStart w:id="13108" w:name="_Toc120124666"/>
      <w:bookmarkStart w:id="13109" w:name="_Toc146226933"/>
      <w:bookmarkStart w:id="13110" w:name="_CR9_3_1_236"/>
      <w:bookmarkEnd w:id="13110"/>
      <w:r w:rsidRPr="005D575B">
        <w:rPr>
          <w:lang w:eastAsia="zh-CN"/>
        </w:rPr>
        <w:t>9.3.1.</w:t>
      </w:r>
      <w:r>
        <w:rPr>
          <w:lang w:eastAsia="zh-CN"/>
        </w:rPr>
        <w:t>236</w:t>
      </w:r>
      <w:r w:rsidRPr="005D575B">
        <w:rPr>
          <w:lang w:eastAsia="zh-CN"/>
        </w:rPr>
        <w:tab/>
      </w:r>
      <w:r w:rsidRPr="00BC6580">
        <w:t>Start Time and Duration</w:t>
      </w:r>
      <w:bookmarkEnd w:id="13102"/>
      <w:bookmarkEnd w:id="13103"/>
      <w:bookmarkEnd w:id="13104"/>
      <w:bookmarkEnd w:id="13105"/>
      <w:bookmarkEnd w:id="13106"/>
      <w:bookmarkEnd w:id="13107"/>
      <w:bookmarkEnd w:id="13108"/>
      <w:bookmarkEnd w:id="13109"/>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3111" w:name="_Toc99038916"/>
      <w:bookmarkStart w:id="13112" w:name="_Toc99731179"/>
      <w:bookmarkStart w:id="13113" w:name="_Toc105511310"/>
      <w:bookmarkStart w:id="13114" w:name="_Toc105927842"/>
      <w:bookmarkStart w:id="13115" w:name="_Toc106110382"/>
      <w:bookmarkStart w:id="13116" w:name="_Toc113835819"/>
      <w:bookmarkStart w:id="13117" w:name="_Toc120124667"/>
      <w:bookmarkStart w:id="13118" w:name="_Toc146226934"/>
      <w:bookmarkStart w:id="13119" w:name="_CR9_3_1_237"/>
      <w:bookmarkEnd w:id="13119"/>
      <w:r w:rsidRPr="00BC6580">
        <w:rPr>
          <w:lang w:eastAsia="zh-CN"/>
        </w:rPr>
        <w:t>9.3.1.</w:t>
      </w:r>
      <w:r>
        <w:rPr>
          <w:lang w:eastAsia="zh-CN"/>
        </w:rPr>
        <w:t>237</w:t>
      </w:r>
      <w:r w:rsidRPr="00BC6580">
        <w:rPr>
          <w:lang w:eastAsia="zh-CN"/>
        </w:rPr>
        <w:tab/>
      </w:r>
      <w:r w:rsidRPr="00BC6580">
        <w:t>PRS Transmission Off Information</w:t>
      </w:r>
      <w:bookmarkEnd w:id="13111"/>
      <w:bookmarkEnd w:id="13112"/>
      <w:bookmarkEnd w:id="13113"/>
      <w:bookmarkEnd w:id="13114"/>
      <w:bookmarkEnd w:id="13115"/>
      <w:bookmarkEnd w:id="13116"/>
      <w:bookmarkEnd w:id="13117"/>
      <w:bookmarkEnd w:id="13118"/>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90779">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90779">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9E6EC2" w:rsidRDefault="004710BF" w:rsidP="00B90779">
            <w:pPr>
              <w:pStyle w:val="TAL"/>
              <w:keepNext w:val="0"/>
              <w:keepLines w:val="0"/>
              <w:widowControl w:val="0"/>
              <w:ind w:left="198"/>
              <w:rPr>
                <w:rFonts w:eastAsia="SimSun"/>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9E6EC2" w:rsidRDefault="004710BF" w:rsidP="00B90779">
            <w:pPr>
              <w:pStyle w:val="TAL"/>
              <w:keepNext w:val="0"/>
              <w:keepLines w:val="0"/>
              <w:widowControl w:val="0"/>
              <w:ind w:left="198"/>
              <w:rPr>
                <w:rFonts w:eastAsia="Malgun Gothic"/>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90779">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90779">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9E6EC2" w:rsidRDefault="004710BF" w:rsidP="00B90779">
            <w:pPr>
              <w:pStyle w:val="TAL"/>
              <w:keepNext w:val="0"/>
              <w:keepLines w:val="0"/>
              <w:widowControl w:val="0"/>
              <w:ind w:left="403"/>
              <w:rPr>
                <w:rFonts w:eastAsia="SimSun"/>
                <w:b/>
                <w:bCs/>
              </w:rPr>
            </w:pPr>
            <w:r w:rsidRPr="009E6EC2">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9E6EC2" w:rsidRDefault="004710BF" w:rsidP="00B90779">
            <w:pPr>
              <w:pStyle w:val="TAL"/>
              <w:keepNext w:val="0"/>
              <w:keepLines w:val="0"/>
              <w:widowControl w:val="0"/>
              <w:ind w:left="499"/>
              <w:rPr>
                <w:rFonts w:eastAsia="SimSun"/>
                <w:b/>
                <w:bCs/>
              </w:rPr>
            </w:pPr>
            <w:r w:rsidRPr="009E6EC2">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90779">
            <w:pPr>
              <w:pStyle w:val="TAL"/>
              <w:keepNext w:val="0"/>
              <w:keepLines w:val="0"/>
              <w:widowControl w:val="0"/>
              <w:ind w:left="499"/>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90779">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90779">
            <w:pPr>
              <w:pStyle w:val="TAL"/>
              <w:keepNext w:val="0"/>
              <w:keepLines w:val="0"/>
              <w:widowControl w:val="0"/>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lastRenderedPageBreak/>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3120" w:name="OLE_LINK65"/>
      <w:bookmarkStart w:id="13121" w:name="OLE_LINK66"/>
      <w:bookmarkStart w:id="13122" w:name="_Toc99038917"/>
      <w:bookmarkStart w:id="13123" w:name="_Toc99731180"/>
      <w:bookmarkStart w:id="13124" w:name="_Toc105511311"/>
      <w:bookmarkStart w:id="13125" w:name="_Toc105927843"/>
      <w:bookmarkStart w:id="13126" w:name="_Toc106110383"/>
      <w:bookmarkStart w:id="13127" w:name="_Toc113835820"/>
      <w:bookmarkStart w:id="13128" w:name="_Toc120124668"/>
      <w:bookmarkStart w:id="13129" w:name="_Toc146226935"/>
      <w:bookmarkStart w:id="13130" w:name="_CR9_3_1_238"/>
      <w:bookmarkEnd w:id="13130"/>
      <w:r w:rsidRPr="00236639">
        <w:rPr>
          <w:lang w:val="fr-FR"/>
        </w:rPr>
        <w:t>9.3.1.</w:t>
      </w:r>
      <w:bookmarkEnd w:id="13120"/>
      <w:bookmarkEnd w:id="13121"/>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3122"/>
      <w:bookmarkEnd w:id="13123"/>
      <w:bookmarkEnd w:id="13124"/>
      <w:bookmarkEnd w:id="13125"/>
      <w:bookmarkEnd w:id="13126"/>
      <w:bookmarkEnd w:id="13127"/>
      <w:bookmarkEnd w:id="13128"/>
      <w:bookmarkEnd w:id="13129"/>
    </w:p>
    <w:p w14:paraId="1239DECE" w14:textId="77777777" w:rsidR="004710BF" w:rsidRPr="0046453E" w:rsidRDefault="004710BF" w:rsidP="00B90779">
      <w:pPr>
        <w:widowControl w:val="0"/>
        <w:spacing w:line="0" w:lineRule="atLeast"/>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90779">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90779">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90779">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5168F3" w:rsidRDefault="004710BF" w:rsidP="00B90779">
            <w:pPr>
              <w:pStyle w:val="TAL"/>
              <w:keepNext w:val="0"/>
              <w:keepLines w:val="0"/>
              <w:widowControl w:val="0"/>
              <w:ind w:left="198"/>
            </w:pPr>
            <w:r w:rsidRPr="005168F3">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90779">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90779">
            <w:pPr>
              <w:pStyle w:val="TAL"/>
              <w:keepNext w:val="0"/>
              <w:keepLines w:val="0"/>
              <w:widowControl w:val="0"/>
            </w:pPr>
            <w:r w:rsidRPr="00D437DE">
              <w:t>Defined as</w:t>
            </w:r>
          </w:p>
          <w:p w14:paraId="61E4A8BF" w14:textId="77777777" w:rsidR="004710BF" w:rsidRPr="00D437DE" w:rsidRDefault="004710BF" w:rsidP="00B90779">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90779">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90779">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90779">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5168F3" w:rsidRDefault="004710BF" w:rsidP="00B90779">
            <w:pPr>
              <w:pStyle w:val="TAL"/>
              <w:keepNext w:val="0"/>
              <w:keepLines w:val="0"/>
              <w:widowControl w:val="0"/>
              <w:ind w:left="198"/>
            </w:pPr>
            <w:r w:rsidRPr="005168F3">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90779">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90779">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90779">
            <w:pPr>
              <w:pStyle w:val="TAL"/>
              <w:keepNext w:val="0"/>
              <w:keepLines w:val="0"/>
              <w:widowControl w:val="0"/>
            </w:pPr>
            <w:r w:rsidRPr="00D437DE">
              <w:t>Defined as</w:t>
            </w:r>
          </w:p>
          <w:p w14:paraId="4342695D" w14:textId="77777777" w:rsidR="004710BF" w:rsidRPr="00D437DE" w:rsidRDefault="004710BF" w:rsidP="00B90779">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90779">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90779">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90779">
            <w:pPr>
              <w:pStyle w:val="TAL"/>
              <w:keepNext w:val="0"/>
              <w:keepLines w:val="0"/>
              <w:widowControl w:val="0"/>
            </w:pPr>
            <w:r w:rsidRPr="000B16D1">
              <w:t>Defined as</w:t>
            </w:r>
          </w:p>
          <w:p w14:paraId="023B177D"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90779">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90779">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90779">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90779">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90779">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3131" w:name="OLE_LINK30"/>
      <w:bookmarkStart w:id="13132" w:name="OLE_LINK67"/>
      <w:bookmarkStart w:id="13133" w:name="_Toc99038918"/>
      <w:bookmarkStart w:id="13134" w:name="_Toc99731181"/>
      <w:bookmarkStart w:id="13135" w:name="_Toc105511312"/>
      <w:bookmarkStart w:id="13136" w:name="_Toc105927844"/>
      <w:bookmarkStart w:id="13137" w:name="_Toc106110384"/>
      <w:bookmarkStart w:id="13138" w:name="_Toc113835821"/>
      <w:bookmarkStart w:id="13139" w:name="_Toc120124669"/>
      <w:bookmarkStart w:id="13140" w:name="_Toc146226936"/>
      <w:bookmarkStart w:id="13141" w:name="_CR9_3_1_239"/>
      <w:bookmarkEnd w:id="13141"/>
      <w:r w:rsidRPr="00523C2E">
        <w:t>9.</w:t>
      </w:r>
      <w:r>
        <w:t>3.1</w:t>
      </w:r>
      <w:r w:rsidRPr="00523C2E">
        <w:t>.</w:t>
      </w:r>
      <w:bookmarkEnd w:id="13131"/>
      <w:bookmarkEnd w:id="13132"/>
      <w:r>
        <w:t>239</w:t>
      </w:r>
      <w:r w:rsidRPr="00523C2E">
        <w:tab/>
      </w:r>
      <w:r>
        <w:t>Zenith Angle</w:t>
      </w:r>
      <w:r w:rsidRPr="00523C2E">
        <w:t xml:space="preserve"> of Arrival</w:t>
      </w:r>
      <w:bookmarkEnd w:id="13133"/>
      <w:r w:rsidR="00222A95">
        <w:t xml:space="preserve"> Information</w:t>
      </w:r>
      <w:bookmarkEnd w:id="13134"/>
      <w:bookmarkEnd w:id="13135"/>
      <w:bookmarkEnd w:id="13136"/>
      <w:bookmarkEnd w:id="13137"/>
      <w:bookmarkEnd w:id="13138"/>
      <w:bookmarkEnd w:id="13139"/>
      <w:bookmarkEnd w:id="13140"/>
    </w:p>
    <w:p w14:paraId="7D70BC56" w14:textId="77777777" w:rsidR="004710BF" w:rsidRPr="00523C2E" w:rsidRDefault="004710BF" w:rsidP="00B90779">
      <w:pPr>
        <w:widowControl w:val="0"/>
        <w:spacing w:line="0" w:lineRule="atLeast"/>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3142" w:name="OLE_LINK68"/>
      <w:bookmarkStart w:id="13143" w:name="OLE_LINK69"/>
      <w:bookmarkStart w:id="13144" w:name="_Toc99038919"/>
      <w:bookmarkStart w:id="13145" w:name="_Toc99731182"/>
      <w:bookmarkStart w:id="13146" w:name="_Toc105511313"/>
      <w:bookmarkStart w:id="13147" w:name="_Toc105927845"/>
      <w:bookmarkStart w:id="13148" w:name="_Toc106110385"/>
      <w:bookmarkStart w:id="13149" w:name="_Toc113835822"/>
      <w:bookmarkStart w:id="13150" w:name="_Toc120124670"/>
      <w:bookmarkStart w:id="13151" w:name="_Toc146226937"/>
      <w:bookmarkStart w:id="13152" w:name="_CR9_3_1_240"/>
      <w:bookmarkEnd w:id="13152"/>
      <w:r w:rsidRPr="00BC6580">
        <w:rPr>
          <w:lang w:val="en-US"/>
        </w:rPr>
        <w:t>9.3.1.</w:t>
      </w:r>
      <w:bookmarkEnd w:id="13142"/>
      <w:bookmarkEnd w:id="13143"/>
      <w:r>
        <w:rPr>
          <w:lang w:val="en-US"/>
        </w:rPr>
        <w:t>240</w:t>
      </w:r>
      <w:r w:rsidRPr="00BC6580">
        <w:rPr>
          <w:lang w:val="en-US"/>
        </w:rPr>
        <w:tab/>
        <w:t>On-demand PRS TRP Information</w:t>
      </w:r>
      <w:bookmarkEnd w:id="13144"/>
      <w:bookmarkEnd w:id="13145"/>
      <w:bookmarkEnd w:id="13146"/>
      <w:bookmarkEnd w:id="13147"/>
      <w:bookmarkEnd w:id="13148"/>
      <w:bookmarkEnd w:id="13149"/>
      <w:bookmarkEnd w:id="13150"/>
      <w:bookmarkEnd w:id="13151"/>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90779">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90779">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90779">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rd bit: Resource Repetition </w:t>
            </w:r>
            <w:r w:rsidRPr="00BC6580">
              <w:rPr>
                <w:rFonts w:eastAsia="SimSun"/>
                <w:bCs/>
                <w:lang w:eastAsia="zh-CN"/>
              </w:rPr>
              <w:lastRenderedPageBreak/>
              <w:t>Factor</w:t>
            </w:r>
          </w:p>
          <w:p w14:paraId="5A62B90D"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90779">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90779">
            <w:pPr>
              <w:pStyle w:val="TAL"/>
              <w:keepNext w:val="0"/>
              <w:keepLines w:val="0"/>
              <w:widowControl w:val="0"/>
            </w:pPr>
            <w:r w:rsidRPr="00BC6580">
              <w:lastRenderedPageBreak/>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90779">
            <w:pPr>
              <w:pStyle w:val="TAL"/>
              <w:keepNext w:val="0"/>
              <w:keepLines w:val="0"/>
              <w:widowControl w:val="0"/>
              <w:rPr>
                <w:rFonts w:eastAsia="SimSun"/>
                <w:bCs/>
                <w:lang w:eastAsia="zh-CN"/>
              </w:rPr>
            </w:pPr>
          </w:p>
          <w:p w14:paraId="3BC2069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90779">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90779">
            <w:pPr>
              <w:pStyle w:val="TAL"/>
              <w:keepNext w:val="0"/>
              <w:keepLines w:val="0"/>
              <w:widowControl w:val="0"/>
              <w:rPr>
                <w:rFonts w:eastAsia="SimSun"/>
                <w:bCs/>
                <w:lang w:eastAsia="zh-CN"/>
              </w:rPr>
            </w:pPr>
          </w:p>
          <w:p w14:paraId="755F2FD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90779">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90779">
            <w:pPr>
              <w:pStyle w:val="TAL"/>
              <w:keepNext w:val="0"/>
              <w:keepLines w:val="0"/>
              <w:widowControl w:val="0"/>
              <w:rPr>
                <w:rFonts w:eastAsia="SimSun"/>
                <w:bCs/>
                <w:lang w:eastAsia="zh-CN"/>
              </w:rPr>
            </w:pPr>
          </w:p>
          <w:p w14:paraId="0599FDF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90779">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90779">
            <w:pPr>
              <w:pStyle w:val="TAL"/>
              <w:keepNext w:val="0"/>
              <w:keepLines w:val="0"/>
              <w:widowControl w:val="0"/>
              <w:rPr>
                <w:rFonts w:eastAsia="SimSun"/>
                <w:bCs/>
                <w:lang w:eastAsia="zh-CN"/>
              </w:rPr>
            </w:pPr>
          </w:p>
          <w:p w14:paraId="7EA693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lastRenderedPageBreak/>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90779">
            <w:pPr>
              <w:pStyle w:val="TAL"/>
              <w:keepNext w:val="0"/>
              <w:keepLines w:val="0"/>
              <w:widowControl w:val="0"/>
            </w:pPr>
            <w:r w:rsidRPr="00BC6580">
              <w:lastRenderedPageBreak/>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90779">
            <w:pPr>
              <w:pStyle w:val="TAL"/>
              <w:keepNext w:val="0"/>
              <w:keepLines w:val="0"/>
              <w:widowControl w:val="0"/>
              <w:rPr>
                <w:rFonts w:eastAsia="SimSun"/>
                <w:bCs/>
                <w:lang w:eastAsia="zh-CN"/>
              </w:rPr>
            </w:pPr>
          </w:p>
          <w:p w14:paraId="76EC034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3153" w:name="_Toc99038920"/>
      <w:bookmarkStart w:id="13154" w:name="_Toc99731183"/>
      <w:bookmarkStart w:id="13155" w:name="_Toc105511314"/>
      <w:bookmarkStart w:id="13156" w:name="_Toc105927846"/>
      <w:bookmarkStart w:id="13157" w:name="_Toc106110386"/>
      <w:bookmarkStart w:id="13158" w:name="_Toc113835823"/>
      <w:bookmarkStart w:id="13159" w:name="_Toc120124671"/>
      <w:bookmarkStart w:id="13160" w:name="_Toc146226938"/>
      <w:bookmarkStart w:id="13161" w:name="_CR9_3_1_241"/>
      <w:bookmarkEnd w:id="13161"/>
      <w:r>
        <w:t>9.3.1.241</w:t>
      </w:r>
      <w:r w:rsidRPr="002A1C8D">
        <w:tab/>
      </w:r>
      <w:r w:rsidRPr="00AF585C">
        <w:t>LCS to GCS Translation</w:t>
      </w:r>
      <w:bookmarkEnd w:id="13153"/>
      <w:bookmarkEnd w:id="13154"/>
      <w:bookmarkEnd w:id="13155"/>
      <w:bookmarkEnd w:id="13156"/>
      <w:bookmarkEnd w:id="13157"/>
      <w:bookmarkEnd w:id="13158"/>
      <w:bookmarkEnd w:id="13159"/>
      <w:bookmarkEnd w:id="13160"/>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3162" w:name="OLE_LINK70"/>
      <w:bookmarkStart w:id="13163" w:name="OLE_LINK71"/>
      <w:bookmarkStart w:id="13164" w:name="_Toc99038921"/>
      <w:bookmarkStart w:id="13165" w:name="_Toc99731184"/>
      <w:bookmarkStart w:id="13166" w:name="_Toc105511315"/>
      <w:bookmarkStart w:id="13167" w:name="_Toc105927847"/>
      <w:bookmarkStart w:id="13168" w:name="_Toc106110387"/>
      <w:bookmarkStart w:id="13169" w:name="_Toc113835824"/>
      <w:bookmarkStart w:id="13170" w:name="_Toc120124672"/>
      <w:bookmarkStart w:id="13171" w:name="_Toc146226939"/>
      <w:bookmarkStart w:id="13172" w:name="_CR9_3_1_242"/>
      <w:bookmarkEnd w:id="13172"/>
      <w:r>
        <w:t>9.3.1.</w:t>
      </w:r>
      <w:bookmarkEnd w:id="13162"/>
      <w:bookmarkEnd w:id="13163"/>
      <w:r>
        <w:t>242</w:t>
      </w:r>
      <w:r>
        <w:tab/>
        <w:t>Response Time</w:t>
      </w:r>
      <w:bookmarkEnd w:id="13164"/>
      <w:bookmarkEnd w:id="13165"/>
      <w:bookmarkEnd w:id="13166"/>
      <w:bookmarkEnd w:id="13167"/>
      <w:bookmarkEnd w:id="13168"/>
      <w:bookmarkEnd w:id="13169"/>
      <w:bookmarkEnd w:id="13170"/>
      <w:bookmarkEnd w:id="13171"/>
    </w:p>
    <w:p w14:paraId="47CD9808" w14:textId="77777777" w:rsidR="004710BF" w:rsidRDefault="004710BF" w:rsidP="00B90779">
      <w:pPr>
        <w:widowControl w:val="0"/>
        <w:spacing w:line="0" w:lineRule="atLeast"/>
        <w:rPr>
          <w:rFonts w:eastAsia="SimSun"/>
        </w:rPr>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rsidP="00B90779">
      <w:pPr>
        <w:widowControl w:val="0"/>
        <w:spacing w:line="0" w:lineRule="atLeast"/>
      </w:pPr>
    </w:p>
    <w:p w14:paraId="7B9B48FC" w14:textId="77777777" w:rsidR="004710BF" w:rsidRPr="00EA741A" w:rsidRDefault="004710BF" w:rsidP="00B90779">
      <w:pPr>
        <w:pStyle w:val="Heading4"/>
        <w:keepNext w:val="0"/>
        <w:keepLines w:val="0"/>
        <w:widowControl w:val="0"/>
        <w:rPr>
          <w:noProof/>
        </w:rPr>
      </w:pPr>
      <w:bookmarkStart w:id="13173" w:name="_Toc64447727"/>
      <w:bookmarkStart w:id="13174" w:name="_Toc74152383"/>
      <w:bookmarkStart w:id="13175" w:name="_Toc99038922"/>
      <w:bookmarkStart w:id="13176" w:name="_Toc99731185"/>
      <w:bookmarkStart w:id="13177" w:name="_Toc105511316"/>
      <w:bookmarkStart w:id="13178" w:name="_Toc105927848"/>
      <w:bookmarkStart w:id="13179" w:name="_Toc106110388"/>
      <w:bookmarkStart w:id="13180" w:name="_Toc113835825"/>
      <w:bookmarkStart w:id="13181" w:name="_Toc120124673"/>
      <w:bookmarkStart w:id="13182" w:name="_Toc146226940"/>
      <w:bookmarkStart w:id="13183" w:name="_CR9_3_1_243"/>
      <w:bookmarkEnd w:id="13183"/>
      <w:r w:rsidRPr="00EA741A">
        <w:rPr>
          <w:noProof/>
        </w:rPr>
        <w:t>9.3.1.</w:t>
      </w:r>
      <w:r>
        <w:rPr>
          <w:noProof/>
        </w:rPr>
        <w:t>243</w:t>
      </w:r>
      <w:r w:rsidRPr="00EA741A">
        <w:rPr>
          <w:noProof/>
        </w:rPr>
        <w:tab/>
        <w:t>ARP Location Information</w:t>
      </w:r>
      <w:bookmarkEnd w:id="13173"/>
      <w:bookmarkEnd w:id="13174"/>
      <w:bookmarkEnd w:id="13175"/>
      <w:bookmarkEnd w:id="13176"/>
      <w:bookmarkEnd w:id="13177"/>
      <w:bookmarkEnd w:id="13178"/>
      <w:bookmarkEnd w:id="13179"/>
      <w:bookmarkEnd w:id="13180"/>
      <w:bookmarkEnd w:id="13181"/>
      <w:bookmarkEnd w:id="13182"/>
    </w:p>
    <w:p w14:paraId="0F4BE2D6" w14:textId="77777777" w:rsidR="004710BF" w:rsidRPr="00EA741A" w:rsidRDefault="004710BF" w:rsidP="00B90779">
      <w:pPr>
        <w:widowControl w:val="0"/>
        <w:spacing w:after="120"/>
        <w:jc w:val="both"/>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EA741A" w:rsidRDefault="004710BF" w:rsidP="00B90779">
            <w:pPr>
              <w:pStyle w:val="TAH"/>
              <w:keepNext w:val="0"/>
              <w:keepLines w:val="0"/>
              <w:widowControl w:val="0"/>
              <w:spacing w:line="0" w:lineRule="atLeast"/>
            </w:pPr>
            <w:r w:rsidRPr="00EA741A">
              <w:t>IE/Group Name</w:t>
            </w:r>
          </w:p>
        </w:tc>
        <w:tc>
          <w:tcPr>
            <w:tcW w:w="556" w:type="pct"/>
          </w:tcPr>
          <w:p w14:paraId="48BCD9B8" w14:textId="77777777" w:rsidR="004710BF" w:rsidRPr="00EA741A" w:rsidRDefault="004710BF" w:rsidP="00B90779">
            <w:pPr>
              <w:pStyle w:val="TAH"/>
              <w:keepNext w:val="0"/>
              <w:keepLines w:val="0"/>
              <w:widowControl w:val="0"/>
              <w:spacing w:line="0" w:lineRule="atLeast"/>
            </w:pPr>
            <w:r w:rsidRPr="00EA741A">
              <w:t>Presence</w:t>
            </w:r>
          </w:p>
        </w:tc>
        <w:tc>
          <w:tcPr>
            <w:tcW w:w="741" w:type="pct"/>
          </w:tcPr>
          <w:p w14:paraId="0FF94163" w14:textId="77777777" w:rsidR="004710BF" w:rsidRPr="0096779A" w:rsidRDefault="004710BF" w:rsidP="00B90779">
            <w:pPr>
              <w:pStyle w:val="TAH"/>
              <w:keepNext w:val="0"/>
              <w:keepLines w:val="0"/>
              <w:widowControl w:val="0"/>
              <w:spacing w:line="0" w:lineRule="atLeast"/>
            </w:pPr>
            <w:r w:rsidRPr="008365EB">
              <w:t>Range</w:t>
            </w:r>
          </w:p>
        </w:tc>
        <w:tc>
          <w:tcPr>
            <w:tcW w:w="963" w:type="pct"/>
          </w:tcPr>
          <w:p w14:paraId="684E28C3"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97EAAB7" w14:textId="77777777" w:rsidR="004710BF" w:rsidRPr="00EA741A" w:rsidRDefault="004710BF" w:rsidP="00B90779">
            <w:pPr>
              <w:pStyle w:val="TAH"/>
              <w:keepNext w:val="0"/>
              <w:keepLines w:val="0"/>
              <w:widowControl w:val="0"/>
              <w:spacing w:line="0" w:lineRule="atLeast"/>
            </w:pPr>
            <w:r w:rsidRPr="000A208E">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EA741A" w:rsidRDefault="004710BF" w:rsidP="00B90779">
            <w:pPr>
              <w:pStyle w:val="TAL"/>
              <w:keepNext w:val="0"/>
              <w:keepLines w:val="0"/>
              <w:widowControl w:val="0"/>
              <w:ind w:left="102"/>
              <w:rPr>
                <w:rFonts w:eastAsia="SimSun"/>
                <w:lang w:val="x-none"/>
              </w:rPr>
            </w:pPr>
            <w:r w:rsidRPr="00EA741A">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90779">
            <w:pPr>
              <w:pStyle w:val="TAL"/>
              <w:keepNext w:val="0"/>
              <w:keepLines w:val="0"/>
              <w:widowControl w:val="0"/>
              <w:ind w:left="198"/>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90779">
            <w:pPr>
              <w:pStyle w:val="TAL"/>
              <w:keepNext w:val="0"/>
              <w:keepLines w:val="0"/>
              <w:widowControl w:val="0"/>
              <w:ind w:left="198"/>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EA741A" w:rsidRDefault="004710BF" w:rsidP="00B90779">
            <w:pPr>
              <w:pStyle w:val="TAL"/>
              <w:keepNext w:val="0"/>
              <w:keepLines w:val="0"/>
              <w:widowControl w:val="0"/>
              <w:ind w:left="300"/>
              <w:rPr>
                <w:rFonts w:eastAsia="SimSun"/>
                <w:lang w:val="x-none"/>
              </w:rPr>
            </w:pPr>
            <w:r w:rsidRPr="00EA741A">
              <w:rPr>
                <w:bCs/>
                <w:lang w:eastAsia="zh-CN"/>
              </w:rPr>
              <w:t>&gt;&gt;&gt;</w:t>
            </w:r>
            <w:r w:rsidRPr="00EA741A">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90779">
            <w:pPr>
              <w:pStyle w:val="TAL"/>
              <w:keepNext w:val="0"/>
              <w:keepLines w:val="0"/>
              <w:widowControl w:val="0"/>
              <w:ind w:left="403"/>
              <w:rPr>
                <w:rFonts w:eastAsia="SimSun"/>
                <w:lang w:val="x-none"/>
              </w:rPr>
            </w:pPr>
            <w:r w:rsidRPr="00EA741A">
              <w:rPr>
                <w:bCs/>
              </w:rPr>
              <w:lastRenderedPageBreak/>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EA741A" w:rsidRDefault="004710BF" w:rsidP="00B90779">
            <w:pPr>
              <w:pStyle w:val="TAL"/>
              <w:keepNext w:val="0"/>
              <w:keepLines w:val="0"/>
              <w:widowControl w:val="0"/>
              <w:ind w:left="300"/>
              <w:rPr>
                <w:rFonts w:eastAsia="SimSun"/>
                <w:lang w:val="x-none"/>
              </w:rPr>
            </w:pPr>
            <w:r w:rsidRPr="00EA741A">
              <w:rPr>
                <w:bCs/>
              </w:rPr>
              <w:t>&gt;&gt;&gt;</w:t>
            </w:r>
            <w:r w:rsidRPr="00EA741A">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90779">
            <w:pPr>
              <w:pStyle w:val="TAL"/>
              <w:keepNext w:val="0"/>
              <w:keepLines w:val="0"/>
              <w:widowControl w:val="0"/>
              <w:ind w:left="403"/>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90779">
      <w:pPr>
        <w:pStyle w:val="3GPPHeader"/>
        <w:widowControl w:val="0"/>
        <w:spacing w:after="120"/>
        <w:rPr>
          <w:b w:val="0"/>
          <w:sz w:val="20"/>
          <w:lang w:val="en-US"/>
        </w:rPr>
      </w:pPr>
    </w:p>
    <w:p w14:paraId="47B0A4CE" w14:textId="77777777" w:rsidR="004710BF" w:rsidRPr="00EA741A" w:rsidRDefault="004710BF" w:rsidP="00B90779">
      <w:pPr>
        <w:pStyle w:val="Heading4"/>
        <w:keepNext w:val="0"/>
        <w:keepLines w:val="0"/>
        <w:widowControl w:val="0"/>
      </w:pPr>
      <w:bookmarkStart w:id="13184" w:name="_Toc51776043"/>
      <w:bookmarkStart w:id="13185" w:name="_Toc56773065"/>
      <w:bookmarkStart w:id="13186" w:name="_Toc64447694"/>
      <w:bookmarkStart w:id="13187" w:name="_Toc74152350"/>
      <w:bookmarkStart w:id="13188" w:name="_Toc81323053"/>
      <w:bookmarkStart w:id="13189" w:name="_Toc99038923"/>
      <w:bookmarkStart w:id="13190" w:name="_Toc99731186"/>
      <w:bookmarkStart w:id="13191" w:name="_Toc105511317"/>
      <w:bookmarkStart w:id="13192" w:name="_Toc105927849"/>
      <w:bookmarkStart w:id="13193" w:name="_Toc106110389"/>
      <w:bookmarkStart w:id="13194" w:name="_Toc113835826"/>
      <w:bookmarkStart w:id="13195" w:name="_Toc120124674"/>
      <w:bookmarkStart w:id="13196" w:name="_Toc146226941"/>
      <w:bookmarkStart w:id="13197" w:name="_CR9_3_1_244"/>
      <w:bookmarkEnd w:id="13197"/>
      <w:r w:rsidRPr="00EA741A">
        <w:t>9.3.1.</w:t>
      </w:r>
      <w:r w:rsidR="00E25043">
        <w:t>244</w:t>
      </w:r>
      <w:r w:rsidRPr="00EA741A">
        <w:tab/>
        <w:t>ARP ID</w:t>
      </w:r>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EA741A" w:rsidRDefault="004710BF" w:rsidP="00B90779">
            <w:pPr>
              <w:pStyle w:val="TAH"/>
              <w:keepNext w:val="0"/>
              <w:keepLines w:val="0"/>
              <w:widowControl w:val="0"/>
              <w:spacing w:line="0" w:lineRule="atLeast"/>
            </w:pPr>
            <w:r w:rsidRPr="00EA741A">
              <w:t>IE/Group Name</w:t>
            </w:r>
          </w:p>
        </w:tc>
        <w:tc>
          <w:tcPr>
            <w:tcW w:w="556" w:type="pct"/>
          </w:tcPr>
          <w:p w14:paraId="4CC5DCA0" w14:textId="77777777" w:rsidR="004710BF" w:rsidRPr="0096779A" w:rsidRDefault="004710BF" w:rsidP="00B90779">
            <w:pPr>
              <w:pStyle w:val="TAH"/>
              <w:keepNext w:val="0"/>
              <w:keepLines w:val="0"/>
              <w:widowControl w:val="0"/>
              <w:spacing w:line="0" w:lineRule="atLeast"/>
            </w:pPr>
            <w:r w:rsidRPr="008365EB">
              <w:t>Presence</w:t>
            </w:r>
          </w:p>
        </w:tc>
        <w:tc>
          <w:tcPr>
            <w:tcW w:w="741" w:type="pct"/>
          </w:tcPr>
          <w:p w14:paraId="5DADC9DA" w14:textId="77777777" w:rsidR="004710BF" w:rsidRPr="000A208E" w:rsidRDefault="004710BF" w:rsidP="00B90779">
            <w:pPr>
              <w:pStyle w:val="TAH"/>
              <w:keepNext w:val="0"/>
              <w:keepLines w:val="0"/>
              <w:widowControl w:val="0"/>
              <w:spacing w:line="0" w:lineRule="atLeast"/>
            </w:pPr>
            <w:r w:rsidRPr="000A208E">
              <w:t>Range</w:t>
            </w:r>
          </w:p>
        </w:tc>
        <w:tc>
          <w:tcPr>
            <w:tcW w:w="963" w:type="pct"/>
          </w:tcPr>
          <w:p w14:paraId="6F25A754"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2913A61" w14:textId="77777777" w:rsidR="004710BF" w:rsidRPr="000A208E" w:rsidRDefault="004710BF" w:rsidP="00B90779">
            <w:pPr>
              <w:pStyle w:val="TAH"/>
              <w:keepNext w:val="0"/>
              <w:keepLines w:val="0"/>
              <w:widowControl w:val="0"/>
              <w:spacing w:line="0" w:lineRule="atLeast"/>
            </w:pPr>
            <w:r w:rsidRPr="000A208E">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3198" w:name="_Toc99038924"/>
      <w:bookmarkStart w:id="13199" w:name="_Toc99731187"/>
      <w:bookmarkStart w:id="13200" w:name="_Toc105511318"/>
      <w:bookmarkStart w:id="13201" w:name="_Toc105927850"/>
      <w:bookmarkStart w:id="13202" w:name="_Toc106110390"/>
      <w:bookmarkStart w:id="13203" w:name="_Toc113835827"/>
      <w:bookmarkStart w:id="13204" w:name="_Toc120124675"/>
      <w:bookmarkStart w:id="13205" w:name="_Toc146226942"/>
      <w:bookmarkStart w:id="13206" w:name="_CR9_3_1_245"/>
      <w:bookmarkEnd w:id="13206"/>
      <w:r w:rsidRPr="003E0BA7">
        <w:t>9.</w:t>
      </w:r>
      <w:r>
        <w:t>3.1</w:t>
      </w:r>
      <w:r w:rsidRPr="003E0BA7">
        <w:t>.</w:t>
      </w:r>
      <w:r w:rsidR="00E25043">
        <w:t>245</w:t>
      </w:r>
      <w:r w:rsidRPr="003E0BA7">
        <w:tab/>
      </w:r>
      <w:r w:rsidRPr="004532F3">
        <w:t>Multiple UL</w:t>
      </w:r>
      <w:r w:rsidR="00E96666">
        <w:t xml:space="preserve"> </w:t>
      </w:r>
      <w:r w:rsidRPr="004532F3">
        <w:t>AoA</w:t>
      </w:r>
      <w:bookmarkEnd w:id="13198"/>
      <w:bookmarkEnd w:id="13199"/>
      <w:bookmarkEnd w:id="13200"/>
      <w:bookmarkEnd w:id="13201"/>
      <w:bookmarkEnd w:id="13202"/>
      <w:bookmarkEnd w:id="13203"/>
      <w:bookmarkEnd w:id="13204"/>
      <w:bookmarkEnd w:id="13205"/>
    </w:p>
    <w:p w14:paraId="79530B11" w14:textId="77777777" w:rsidR="004710BF" w:rsidRPr="003E0BA7" w:rsidRDefault="004710BF" w:rsidP="00B90779">
      <w:pPr>
        <w:widowControl w:val="0"/>
        <w:spacing w:line="0" w:lineRule="atLeast"/>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90779">
            <w:pPr>
              <w:widowControl w:val="0"/>
              <w:spacing w:after="0"/>
              <w:rPr>
                <w:rFonts w:ascii="Arial" w:eastAsia="SimSun" w:hAnsi="Arial"/>
                <w:sz w:val="18"/>
                <w:lang w:val="x-none"/>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BC6580" w:rsidRDefault="004710BF" w:rsidP="00B90779">
            <w:pPr>
              <w:pStyle w:val="TAL"/>
              <w:keepNext w:val="0"/>
              <w:keepLines w:val="0"/>
              <w:widowControl w:val="0"/>
              <w:ind w:left="102"/>
              <w:rPr>
                <w:rFonts w:eastAsia="SimSun"/>
                <w:b/>
                <w:lang w:val="x-none"/>
              </w:rPr>
            </w:pPr>
            <w:r w:rsidRPr="00BC6580">
              <w:rPr>
                <w:rFonts w:eastAsia="SimSun"/>
                <w:b/>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90779">
            <w:pPr>
              <w:widowControl w:val="0"/>
              <w:spacing w:after="0"/>
              <w:rPr>
                <w:rFonts w:ascii="Arial" w:eastAsia="SimSun" w:hAnsi="Arial"/>
                <w:sz w:val="18"/>
                <w:lang w:val="x-none"/>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90779">
            <w:pPr>
              <w:pStyle w:val="TAL"/>
              <w:keepNext w:val="0"/>
              <w:keepLines w:val="0"/>
              <w:widowControl w:val="0"/>
              <w:ind w:left="198"/>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90779">
            <w:pPr>
              <w:widowControl w:val="0"/>
              <w:spacing w:after="0"/>
              <w:rPr>
                <w:rFonts w:ascii="Arial" w:eastAsia="SimSun" w:hAnsi="Arial"/>
                <w:sz w:val="18"/>
                <w:lang w:val="x-none"/>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90779">
            <w:pPr>
              <w:widowControl w:val="0"/>
              <w:spacing w:after="0"/>
              <w:rPr>
                <w:rFonts w:ascii="Arial" w:eastAsia="SimSun" w:hAnsi="Arial"/>
                <w:sz w:val="18"/>
                <w:lang w:val="x-none"/>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90779">
            <w:pPr>
              <w:pStyle w:val="TAL"/>
              <w:keepNext w:val="0"/>
              <w:keepLines w:val="0"/>
              <w:widowControl w:val="0"/>
              <w:ind w:left="403"/>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90779">
            <w:pPr>
              <w:widowControl w:val="0"/>
              <w:spacing w:after="0"/>
              <w:rPr>
                <w:rFonts w:ascii="Arial" w:eastAsia="SimSun" w:hAnsi="Arial"/>
                <w:sz w:val="18"/>
                <w:lang w:val="x-none"/>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90779">
            <w:pPr>
              <w:widowControl w:val="0"/>
              <w:spacing w:after="0"/>
              <w:rPr>
                <w:rFonts w:ascii="Arial" w:eastAsia="SimSun" w:hAnsi="Arial"/>
                <w:sz w:val="18"/>
                <w:lang w:val="x-none"/>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90779">
            <w:pPr>
              <w:pStyle w:val="TAL"/>
              <w:keepNext w:val="0"/>
              <w:keepLines w:val="0"/>
              <w:widowControl w:val="0"/>
              <w:ind w:left="403"/>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90779">
            <w:pPr>
              <w:widowControl w:val="0"/>
              <w:spacing w:after="0"/>
              <w:rPr>
                <w:rFonts w:ascii="Arial" w:eastAsia="SimSun" w:hAnsi="Arial"/>
                <w:sz w:val="18"/>
                <w:lang w:val="x-none"/>
              </w:rPr>
            </w:pPr>
            <w:r w:rsidRPr="003878A9">
              <w:rPr>
                <w:rFonts w:ascii="Arial" w:eastAsia="SimSun" w:hAnsi="Arial"/>
                <w:sz w:val="18"/>
                <w:lang w:val="x-none"/>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90779">
            <w:pPr>
              <w:widowControl w:val="0"/>
              <w:spacing w:after="0"/>
              <w:rPr>
                <w:rFonts w:ascii="Arial" w:eastAsia="SimSun" w:hAnsi="Arial"/>
                <w:sz w:val="18"/>
                <w:lang w:val="x-none"/>
              </w:rPr>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3207" w:name="_Toc99038925"/>
      <w:bookmarkStart w:id="13208" w:name="_Toc99731188"/>
      <w:bookmarkStart w:id="13209" w:name="_Toc105511319"/>
      <w:bookmarkStart w:id="13210" w:name="_Toc105927851"/>
      <w:bookmarkStart w:id="13211" w:name="_Toc106110391"/>
      <w:bookmarkStart w:id="13212" w:name="_Toc113835828"/>
      <w:bookmarkStart w:id="13213" w:name="_Toc120124676"/>
      <w:bookmarkStart w:id="13214" w:name="_Toc146226943"/>
      <w:bookmarkStart w:id="13215" w:name="_CR9_3_1_246"/>
      <w:bookmarkEnd w:id="13215"/>
      <w:r w:rsidRPr="00870A2D">
        <w:t>9.</w:t>
      </w:r>
      <w:r>
        <w:t>3.1</w:t>
      </w:r>
      <w:r w:rsidRPr="00870A2D">
        <w:t>.</w:t>
      </w:r>
      <w:r w:rsidR="00E25043">
        <w:t>246</w:t>
      </w:r>
      <w:r w:rsidRPr="00870A2D">
        <w:tab/>
        <w:t>UL SRS-RSRPP</w:t>
      </w:r>
      <w:bookmarkEnd w:id="13207"/>
      <w:bookmarkEnd w:id="13208"/>
      <w:bookmarkEnd w:id="13209"/>
      <w:bookmarkEnd w:id="13210"/>
      <w:bookmarkEnd w:id="13211"/>
      <w:bookmarkEnd w:id="13212"/>
      <w:bookmarkEnd w:id="13213"/>
      <w:bookmarkEnd w:id="13214"/>
    </w:p>
    <w:p w14:paraId="79FB949A" w14:textId="77777777" w:rsidR="004710BF" w:rsidRPr="00870A2D" w:rsidRDefault="004710BF" w:rsidP="00B90779">
      <w:pPr>
        <w:widowControl w:val="0"/>
        <w:spacing w:line="0" w:lineRule="atLeast"/>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3216"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3216"/>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3217" w:name="_Toc99038926"/>
      <w:bookmarkStart w:id="13218" w:name="_Toc99731189"/>
      <w:bookmarkStart w:id="13219" w:name="_Toc105511320"/>
      <w:bookmarkStart w:id="13220" w:name="_Toc105927852"/>
      <w:bookmarkStart w:id="13221" w:name="_Toc106110392"/>
      <w:bookmarkStart w:id="13222" w:name="_Toc113835829"/>
      <w:bookmarkStart w:id="13223" w:name="_Toc120124677"/>
      <w:bookmarkStart w:id="13224" w:name="_Toc146226944"/>
      <w:bookmarkStart w:id="13225" w:name="_CR9_3_1_247"/>
      <w:bookmarkEnd w:id="13225"/>
      <w:r w:rsidRPr="00870A2D">
        <w:t>9.</w:t>
      </w:r>
      <w:r>
        <w:t>3.1</w:t>
      </w:r>
      <w:r w:rsidRPr="00870A2D">
        <w:t>.</w:t>
      </w:r>
      <w:r w:rsidR="00E25043">
        <w:t>247</w:t>
      </w:r>
      <w:r w:rsidRPr="00870A2D">
        <w:tab/>
        <w:t>SRS Resource type</w:t>
      </w:r>
      <w:bookmarkEnd w:id="13217"/>
      <w:bookmarkEnd w:id="13218"/>
      <w:bookmarkEnd w:id="13219"/>
      <w:bookmarkEnd w:id="13220"/>
      <w:bookmarkEnd w:id="13221"/>
      <w:bookmarkEnd w:id="13222"/>
      <w:bookmarkEnd w:id="13223"/>
      <w:bookmarkEnd w:id="13224"/>
    </w:p>
    <w:p w14:paraId="16F6E988" w14:textId="77777777" w:rsidR="004710BF" w:rsidRPr="00870A2D" w:rsidRDefault="004710BF" w:rsidP="00B90779">
      <w:pPr>
        <w:widowControl w:val="0"/>
        <w:spacing w:line="0" w:lineRule="atLeast"/>
        <w:rPr>
          <w:rFonts w:eastAsia="Yu Mincho"/>
        </w:rPr>
      </w:pPr>
      <w:r w:rsidRPr="00870A2D">
        <w:rPr>
          <w:rFonts w:eastAsia="Yu Mincho"/>
        </w:rPr>
        <w:lastRenderedPageBreak/>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77777777" w:rsidR="00852AFE" w:rsidRPr="00870A2D" w:rsidRDefault="00852AFE" w:rsidP="00B90779">
            <w:pPr>
              <w:pStyle w:val="TAC"/>
              <w:keepNext w:val="0"/>
              <w:keepLines w:val="0"/>
              <w:widowControl w:val="0"/>
              <w:rPr>
                <w:rFonts w:eastAsia="Yu Mincho"/>
                <w:lang w:eastAsia="zh-CN"/>
              </w:rPr>
            </w:pPr>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7777777" w:rsidR="00852AFE" w:rsidRPr="00870A2D" w:rsidRDefault="00852AFE" w:rsidP="00B90779">
            <w:pPr>
              <w:pStyle w:val="TAC"/>
              <w:keepNext w:val="0"/>
              <w:keepLines w:val="0"/>
              <w:widowControl w:val="0"/>
              <w:rPr>
                <w:rFonts w:eastAsia="Yu Mincho"/>
                <w:lang w:eastAsia="zh-CN"/>
              </w:rPr>
            </w:pPr>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3226" w:name="_Toc99038927"/>
      <w:bookmarkStart w:id="13227" w:name="_Toc99731190"/>
      <w:bookmarkStart w:id="13228" w:name="_Toc105511321"/>
      <w:bookmarkStart w:id="13229" w:name="_Toc105927853"/>
      <w:bookmarkStart w:id="13230" w:name="_Toc106110393"/>
      <w:bookmarkStart w:id="13231" w:name="_Toc113835830"/>
      <w:bookmarkStart w:id="13232" w:name="_Toc120124678"/>
      <w:bookmarkStart w:id="13233" w:name="_Toc146226945"/>
      <w:bookmarkStart w:id="13234" w:name="_CR9_3_1_248"/>
      <w:bookmarkEnd w:id="13234"/>
      <w:r w:rsidRPr="00870A2D">
        <w:t>9.</w:t>
      </w:r>
      <w:r>
        <w:t>3.1</w:t>
      </w:r>
      <w:r w:rsidRPr="00870A2D">
        <w:t>.</w:t>
      </w:r>
      <w:r w:rsidR="00E25043">
        <w:t>248</w:t>
      </w:r>
      <w:r w:rsidRPr="00870A2D">
        <w:tab/>
        <w:t>Extended Additional Path List</w:t>
      </w:r>
      <w:bookmarkEnd w:id="13226"/>
      <w:bookmarkEnd w:id="13227"/>
      <w:bookmarkEnd w:id="13228"/>
      <w:bookmarkEnd w:id="13229"/>
      <w:bookmarkEnd w:id="13230"/>
      <w:bookmarkEnd w:id="13231"/>
      <w:bookmarkEnd w:id="13232"/>
      <w:bookmarkEnd w:id="13233"/>
    </w:p>
    <w:p w14:paraId="79BC895F" w14:textId="77777777" w:rsidR="004710BF" w:rsidRPr="00870A2D" w:rsidRDefault="004710BF" w:rsidP="00B90779">
      <w:pPr>
        <w:widowControl w:val="0"/>
        <w:spacing w:line="0" w:lineRule="atLeast"/>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90779">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90779">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90779">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90779">
            <w:pPr>
              <w:pStyle w:val="TAL"/>
              <w:keepNext w:val="0"/>
              <w:keepLines w:val="0"/>
              <w:widowControl w:val="0"/>
              <w:ind w:left="102"/>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90779">
            <w:pPr>
              <w:pStyle w:val="TAL"/>
              <w:keepNext w:val="0"/>
              <w:keepLines w:val="0"/>
              <w:widowControl w:val="0"/>
              <w:rPr>
                <w:rFonts w:eastAsia="Yu Mincho"/>
              </w:rPr>
            </w:pPr>
          </w:p>
        </w:tc>
        <w:tc>
          <w:tcPr>
            <w:tcW w:w="1872" w:type="dxa"/>
          </w:tcPr>
          <w:p w14:paraId="20B25D7D"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0</w:t>
            </w:r>
          </w:p>
        </w:tc>
        <w:tc>
          <w:tcPr>
            <w:tcW w:w="1080" w:type="dxa"/>
          </w:tcPr>
          <w:p w14:paraId="506B91C3"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90779">
            <w:pPr>
              <w:pStyle w:val="TAL"/>
              <w:keepNext w:val="0"/>
              <w:keepLines w:val="0"/>
              <w:widowControl w:val="0"/>
              <w:rPr>
                <w:rFonts w:eastAsia="Yu Mincho"/>
              </w:rPr>
            </w:pPr>
          </w:p>
        </w:tc>
        <w:tc>
          <w:tcPr>
            <w:tcW w:w="1872" w:type="dxa"/>
          </w:tcPr>
          <w:p w14:paraId="768EBD04"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90779">
            <w:pPr>
              <w:pStyle w:val="TAL"/>
              <w:keepNext w:val="0"/>
              <w:keepLines w:val="0"/>
              <w:widowControl w:val="0"/>
              <w:rPr>
                <w:rFonts w:eastAsia="Yu Mincho"/>
              </w:rPr>
            </w:pPr>
          </w:p>
        </w:tc>
        <w:tc>
          <w:tcPr>
            <w:tcW w:w="1872" w:type="dxa"/>
          </w:tcPr>
          <w:p w14:paraId="2BEB2D97"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1</w:t>
            </w:r>
          </w:p>
        </w:tc>
        <w:tc>
          <w:tcPr>
            <w:tcW w:w="1080" w:type="dxa"/>
          </w:tcPr>
          <w:p w14:paraId="201405D2"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90779">
            <w:pPr>
              <w:pStyle w:val="TAL"/>
              <w:keepNext w:val="0"/>
              <w:keepLines w:val="0"/>
              <w:widowControl w:val="0"/>
              <w:rPr>
                <w:rFonts w:eastAsia="Yu Mincho"/>
              </w:rPr>
            </w:pPr>
          </w:p>
        </w:tc>
        <w:tc>
          <w:tcPr>
            <w:tcW w:w="1872" w:type="dxa"/>
          </w:tcPr>
          <w:p w14:paraId="3D95DF21"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90779">
            <w:pPr>
              <w:pStyle w:val="TAL"/>
              <w:keepNext w:val="0"/>
              <w:keepLines w:val="0"/>
              <w:widowControl w:val="0"/>
              <w:rPr>
                <w:rFonts w:eastAsia="Yu Mincho"/>
              </w:rPr>
            </w:pPr>
          </w:p>
        </w:tc>
        <w:tc>
          <w:tcPr>
            <w:tcW w:w="1872" w:type="dxa"/>
          </w:tcPr>
          <w:p w14:paraId="283C2BB1"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2</w:t>
            </w:r>
          </w:p>
        </w:tc>
        <w:tc>
          <w:tcPr>
            <w:tcW w:w="1080" w:type="dxa"/>
          </w:tcPr>
          <w:p w14:paraId="5FCDF6CE"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90779">
            <w:pPr>
              <w:pStyle w:val="TAL"/>
              <w:keepNext w:val="0"/>
              <w:keepLines w:val="0"/>
              <w:widowControl w:val="0"/>
              <w:rPr>
                <w:rFonts w:eastAsia="Yu Mincho"/>
              </w:rPr>
            </w:pPr>
          </w:p>
        </w:tc>
        <w:tc>
          <w:tcPr>
            <w:tcW w:w="1872" w:type="dxa"/>
          </w:tcPr>
          <w:p w14:paraId="491CD77A"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90779">
            <w:pPr>
              <w:pStyle w:val="TAL"/>
              <w:keepNext w:val="0"/>
              <w:keepLines w:val="0"/>
              <w:widowControl w:val="0"/>
              <w:rPr>
                <w:rFonts w:eastAsia="Yu Mincho"/>
              </w:rPr>
            </w:pPr>
          </w:p>
        </w:tc>
        <w:tc>
          <w:tcPr>
            <w:tcW w:w="1872" w:type="dxa"/>
          </w:tcPr>
          <w:p w14:paraId="63E50781"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3</w:t>
            </w:r>
          </w:p>
        </w:tc>
        <w:tc>
          <w:tcPr>
            <w:tcW w:w="1080" w:type="dxa"/>
          </w:tcPr>
          <w:p w14:paraId="5B731147"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90779">
            <w:pPr>
              <w:pStyle w:val="TAL"/>
              <w:keepNext w:val="0"/>
              <w:keepLines w:val="0"/>
              <w:widowControl w:val="0"/>
              <w:rPr>
                <w:rFonts w:eastAsia="Yu Mincho"/>
              </w:rPr>
            </w:pPr>
          </w:p>
        </w:tc>
        <w:tc>
          <w:tcPr>
            <w:tcW w:w="1872" w:type="dxa"/>
          </w:tcPr>
          <w:p w14:paraId="60AAA8CE"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90779">
            <w:pPr>
              <w:pStyle w:val="TAL"/>
              <w:keepNext w:val="0"/>
              <w:keepLines w:val="0"/>
              <w:widowControl w:val="0"/>
              <w:rPr>
                <w:rFonts w:eastAsia="Yu Mincho"/>
              </w:rPr>
            </w:pPr>
          </w:p>
        </w:tc>
        <w:tc>
          <w:tcPr>
            <w:tcW w:w="1872" w:type="dxa"/>
          </w:tcPr>
          <w:p w14:paraId="43BBB52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4</w:t>
            </w:r>
          </w:p>
        </w:tc>
        <w:tc>
          <w:tcPr>
            <w:tcW w:w="1080" w:type="dxa"/>
          </w:tcPr>
          <w:p w14:paraId="3A1C273B"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90779">
            <w:pPr>
              <w:pStyle w:val="TAL"/>
              <w:keepNext w:val="0"/>
              <w:keepLines w:val="0"/>
              <w:widowControl w:val="0"/>
              <w:rPr>
                <w:rFonts w:eastAsia="Yu Mincho"/>
              </w:rPr>
            </w:pPr>
          </w:p>
        </w:tc>
        <w:tc>
          <w:tcPr>
            <w:tcW w:w="1872" w:type="dxa"/>
          </w:tcPr>
          <w:p w14:paraId="2C329A75"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90779">
            <w:pPr>
              <w:pStyle w:val="TAL"/>
              <w:keepNext w:val="0"/>
              <w:keepLines w:val="0"/>
              <w:widowControl w:val="0"/>
              <w:rPr>
                <w:rFonts w:eastAsia="Yu Mincho"/>
              </w:rPr>
            </w:pPr>
          </w:p>
        </w:tc>
        <w:tc>
          <w:tcPr>
            <w:tcW w:w="1872" w:type="dxa"/>
          </w:tcPr>
          <w:p w14:paraId="705A19A2"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5</w:t>
            </w:r>
          </w:p>
        </w:tc>
        <w:tc>
          <w:tcPr>
            <w:tcW w:w="1080" w:type="dxa"/>
          </w:tcPr>
          <w:p w14:paraId="7D78FED9"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90779">
            <w:pPr>
              <w:pStyle w:val="TAL"/>
              <w:keepNext w:val="0"/>
              <w:keepLines w:val="0"/>
              <w:widowControl w:val="0"/>
              <w:rPr>
                <w:rFonts w:eastAsia="Yu Mincho"/>
              </w:rPr>
            </w:pPr>
          </w:p>
        </w:tc>
        <w:tc>
          <w:tcPr>
            <w:tcW w:w="1872" w:type="dxa"/>
          </w:tcPr>
          <w:p w14:paraId="157EEE28"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90779">
            <w:pPr>
              <w:pStyle w:val="TAL"/>
              <w:keepNext w:val="0"/>
              <w:keepLines w:val="0"/>
              <w:widowControl w:val="0"/>
              <w:rPr>
                <w:rFonts w:eastAsia="Yu Mincho"/>
              </w:rPr>
            </w:pPr>
          </w:p>
        </w:tc>
        <w:tc>
          <w:tcPr>
            <w:tcW w:w="1872" w:type="dxa"/>
          </w:tcPr>
          <w:p w14:paraId="7CC39EA0"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B90779">
            <w:pPr>
              <w:pStyle w:val="TAL"/>
              <w:keepNext w:val="0"/>
              <w:keepLines w:val="0"/>
              <w:widowControl w:val="0"/>
              <w:ind w:left="102"/>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B90779">
            <w:pPr>
              <w:pStyle w:val="TAL"/>
              <w:keepNext w:val="0"/>
              <w:keepLines w:val="0"/>
              <w:widowControl w:val="0"/>
              <w:rPr>
                <w:rFonts w:eastAsia="Yu Mincho"/>
              </w:rPr>
            </w:pPr>
          </w:p>
        </w:tc>
        <w:tc>
          <w:tcPr>
            <w:tcW w:w="1872" w:type="dxa"/>
          </w:tcPr>
          <w:p w14:paraId="4473FFE1" w14:textId="77777777" w:rsidR="003A48C8" w:rsidRPr="00870A2D" w:rsidRDefault="003A48C8" w:rsidP="00B90779">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B90779">
            <w:pPr>
              <w:pStyle w:val="TAL"/>
              <w:keepNext w:val="0"/>
              <w:keepLines w:val="0"/>
              <w:widowControl w:val="0"/>
              <w:ind w:left="102"/>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B90779">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B90779">
            <w:pPr>
              <w:pStyle w:val="TAL"/>
              <w:keepNext w:val="0"/>
              <w:keepLines w:val="0"/>
              <w:widowControl w:val="0"/>
              <w:rPr>
                <w:rFonts w:eastAsia="Yu Mincho"/>
              </w:rPr>
            </w:pPr>
          </w:p>
        </w:tc>
        <w:tc>
          <w:tcPr>
            <w:tcW w:w="1872" w:type="dxa"/>
          </w:tcPr>
          <w:p w14:paraId="606F60CF" w14:textId="77777777" w:rsidR="003A48C8" w:rsidRPr="00D46829" w:rsidRDefault="003A48C8" w:rsidP="00B90779">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B90779">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B90779">
            <w:pPr>
              <w:pStyle w:val="TAL"/>
              <w:keepNext w:val="0"/>
              <w:keepLines w:val="0"/>
              <w:widowControl w:val="0"/>
              <w:ind w:left="102"/>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B90779">
            <w:pPr>
              <w:pStyle w:val="TAL"/>
              <w:keepNext w:val="0"/>
              <w:keepLines w:val="0"/>
              <w:widowControl w:val="0"/>
              <w:rPr>
                <w:rFonts w:eastAsia="Yu Mincho"/>
              </w:rPr>
            </w:pPr>
          </w:p>
        </w:tc>
        <w:tc>
          <w:tcPr>
            <w:tcW w:w="1872" w:type="dxa"/>
          </w:tcPr>
          <w:p w14:paraId="19AE846E" w14:textId="77777777" w:rsidR="003A48C8" w:rsidRPr="00870A2D" w:rsidRDefault="003A48C8" w:rsidP="00B90779">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B90779">
            <w:pPr>
              <w:pStyle w:val="TAL"/>
              <w:keepNext w:val="0"/>
              <w:keepLines w:val="0"/>
              <w:widowControl w:val="0"/>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Range bound</w:t>
            </w:r>
          </w:p>
        </w:tc>
        <w:tc>
          <w:tcPr>
            <w:tcW w:w="5584" w:type="dxa"/>
          </w:tcPr>
          <w:p w14:paraId="69D66B08"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rsidP="00B90779">
            <w:pPr>
              <w:widowControl w:val="0"/>
              <w:spacing w:after="0"/>
              <w:rPr>
                <w:rFonts w:ascii="Arial" w:eastAsia="Yu Mincho" w:hAnsi="Arial"/>
                <w:noProof/>
                <w:sz w:val="18"/>
              </w:rPr>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rsidP="00B90779">
            <w:pPr>
              <w:widowControl w:val="0"/>
              <w:spacing w:after="0"/>
              <w:rPr>
                <w:rFonts w:ascii="Arial" w:eastAsia="Yu Mincho" w:hAnsi="Arial"/>
                <w:noProof/>
                <w:sz w:val="18"/>
              </w:rPr>
            </w:pPr>
            <w:r w:rsidRPr="00870A2D">
              <w:rPr>
                <w:rFonts w:ascii="Arial" w:eastAsia="Yu Mincho" w:hAnsi="Arial"/>
                <w:noProof/>
                <w:sz w:val="18"/>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3235" w:name="_Toc99038928"/>
      <w:bookmarkStart w:id="13236" w:name="_Toc99731191"/>
      <w:bookmarkStart w:id="13237" w:name="_Toc105511322"/>
      <w:bookmarkStart w:id="13238" w:name="_Toc105927854"/>
      <w:bookmarkStart w:id="13239" w:name="_Toc106110394"/>
      <w:bookmarkStart w:id="13240" w:name="_Toc113835831"/>
      <w:bookmarkStart w:id="13241" w:name="_Toc120124679"/>
      <w:bookmarkStart w:id="13242" w:name="_Toc146226946"/>
      <w:bookmarkStart w:id="13243" w:name="_CR9_3_1_249"/>
      <w:bookmarkEnd w:id="13243"/>
      <w:r w:rsidRPr="00020BA3">
        <w:rPr>
          <w:noProof/>
        </w:rPr>
        <w:t>9.3.1.</w:t>
      </w:r>
      <w:r w:rsidR="00E25043">
        <w:rPr>
          <w:noProof/>
        </w:rPr>
        <w:t>249</w:t>
      </w:r>
      <w:r w:rsidRPr="00020BA3">
        <w:rPr>
          <w:noProof/>
        </w:rPr>
        <w:tab/>
        <w:t>LoS/NLoS Information</w:t>
      </w:r>
      <w:bookmarkEnd w:id="13235"/>
      <w:bookmarkEnd w:id="13236"/>
      <w:bookmarkEnd w:id="13237"/>
      <w:bookmarkEnd w:id="13238"/>
      <w:bookmarkEnd w:id="13239"/>
      <w:bookmarkEnd w:id="13240"/>
      <w:bookmarkEnd w:id="13241"/>
      <w:bookmarkEnd w:id="13242"/>
    </w:p>
    <w:p w14:paraId="36F45B8E" w14:textId="77777777" w:rsidR="004710BF" w:rsidRPr="00020BA3" w:rsidRDefault="004710BF" w:rsidP="00B90779">
      <w:pPr>
        <w:widowControl w:val="0"/>
        <w:spacing w:after="120"/>
        <w:jc w:val="both"/>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020BA3" w:rsidRDefault="004710BF" w:rsidP="00B90779">
            <w:pPr>
              <w:pStyle w:val="TAH"/>
              <w:keepNext w:val="0"/>
              <w:keepLines w:val="0"/>
              <w:widowControl w:val="0"/>
              <w:spacing w:line="0" w:lineRule="atLeast"/>
            </w:pPr>
            <w:r w:rsidRPr="00020BA3">
              <w:t>IE/Group Name</w:t>
            </w:r>
          </w:p>
        </w:tc>
        <w:tc>
          <w:tcPr>
            <w:tcW w:w="556" w:type="pct"/>
          </w:tcPr>
          <w:p w14:paraId="77EF88BA" w14:textId="77777777" w:rsidR="004710BF" w:rsidRPr="00020BA3" w:rsidRDefault="004710BF" w:rsidP="00B90779">
            <w:pPr>
              <w:pStyle w:val="TAH"/>
              <w:keepNext w:val="0"/>
              <w:keepLines w:val="0"/>
              <w:widowControl w:val="0"/>
              <w:spacing w:line="0" w:lineRule="atLeast"/>
            </w:pPr>
            <w:r w:rsidRPr="00020BA3">
              <w:t>Presence</w:t>
            </w:r>
          </w:p>
        </w:tc>
        <w:tc>
          <w:tcPr>
            <w:tcW w:w="741" w:type="pct"/>
          </w:tcPr>
          <w:p w14:paraId="3B5D3438" w14:textId="77777777" w:rsidR="004710BF" w:rsidRPr="00020BA3" w:rsidRDefault="004710BF" w:rsidP="00B90779">
            <w:pPr>
              <w:pStyle w:val="TAH"/>
              <w:keepNext w:val="0"/>
              <w:keepLines w:val="0"/>
              <w:widowControl w:val="0"/>
              <w:spacing w:line="0" w:lineRule="atLeast"/>
            </w:pPr>
            <w:r w:rsidRPr="00020BA3">
              <w:t>Range</w:t>
            </w:r>
          </w:p>
        </w:tc>
        <w:tc>
          <w:tcPr>
            <w:tcW w:w="963" w:type="pct"/>
          </w:tcPr>
          <w:p w14:paraId="01A90A82" w14:textId="77777777" w:rsidR="004710BF" w:rsidRPr="00020BA3" w:rsidRDefault="004710BF" w:rsidP="00B90779">
            <w:pPr>
              <w:pStyle w:val="TAH"/>
              <w:keepNext w:val="0"/>
              <w:keepLines w:val="0"/>
              <w:widowControl w:val="0"/>
              <w:spacing w:line="0" w:lineRule="atLeast"/>
            </w:pPr>
            <w:r w:rsidRPr="00020BA3">
              <w:t>IE Type and Reference</w:t>
            </w:r>
          </w:p>
        </w:tc>
        <w:tc>
          <w:tcPr>
            <w:tcW w:w="1481" w:type="pct"/>
          </w:tcPr>
          <w:p w14:paraId="4D04DF9D" w14:textId="77777777" w:rsidR="004710BF" w:rsidRPr="00020BA3" w:rsidRDefault="004710BF" w:rsidP="00B90779">
            <w:pPr>
              <w:pStyle w:val="TAH"/>
              <w:keepNext w:val="0"/>
              <w:keepLines w:val="0"/>
              <w:widowControl w:val="0"/>
              <w:spacing w:line="0" w:lineRule="atLeast"/>
            </w:pPr>
            <w:r w:rsidRPr="00020BA3">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t>&gt;</w:t>
            </w:r>
            <w:r w:rsidRPr="00454D3D">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 xml:space="preserve">provide the likelihood of a LOS propagation path in the </w:t>
            </w:r>
            <w:r w:rsidRPr="00E76E3C">
              <w:rPr>
                <w:noProof/>
                <w:lang w:eastAsia="zh-CN"/>
              </w:rPr>
              <w:lastRenderedPageBreak/>
              <w:t>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lastRenderedPageBreak/>
              <w:t>&gt;</w:t>
            </w:r>
            <w:r w:rsidRPr="00454D3D">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rsidP="00B90779">
      <w:pPr>
        <w:pStyle w:val="3GPPHeader"/>
        <w:widowControl w:val="0"/>
        <w:spacing w:after="120"/>
        <w:rPr>
          <w:b w:val="0"/>
          <w:sz w:val="20"/>
          <w:lang w:val="en-US"/>
        </w:rPr>
      </w:pPr>
    </w:p>
    <w:p w14:paraId="125D48CE" w14:textId="77777777" w:rsidR="004710BF" w:rsidRPr="00EF409B" w:rsidRDefault="004710BF" w:rsidP="00B90779">
      <w:pPr>
        <w:pStyle w:val="Heading4"/>
        <w:keepNext w:val="0"/>
        <w:keepLines w:val="0"/>
        <w:widowControl w:val="0"/>
        <w:tabs>
          <w:tab w:val="num" w:pos="864"/>
        </w:tabs>
      </w:pPr>
      <w:bookmarkStart w:id="13244" w:name="_Toc99038929"/>
      <w:bookmarkStart w:id="13245" w:name="_Toc99731192"/>
      <w:bookmarkStart w:id="13246" w:name="_Toc105511323"/>
      <w:bookmarkStart w:id="13247" w:name="_Toc105927855"/>
      <w:bookmarkStart w:id="13248" w:name="_Toc106110395"/>
      <w:bookmarkStart w:id="13249" w:name="_Toc113835832"/>
      <w:bookmarkStart w:id="13250" w:name="_Toc120124680"/>
      <w:bookmarkStart w:id="13251" w:name="_Toc146226947"/>
      <w:bookmarkStart w:id="13252" w:name="_CR9_3_1_250"/>
      <w:bookmarkEnd w:id="13252"/>
      <w:r w:rsidRPr="00EF409B">
        <w:t>9.3.1.</w:t>
      </w:r>
      <w:r w:rsidR="00E25043">
        <w:t>250</w:t>
      </w:r>
      <w:r w:rsidRPr="00EF409B">
        <w:tab/>
        <w:t>Requested DL-PRS Resource List</w:t>
      </w:r>
      <w:bookmarkEnd w:id="13244"/>
      <w:bookmarkEnd w:id="13245"/>
      <w:bookmarkEnd w:id="13246"/>
      <w:bookmarkEnd w:id="13247"/>
      <w:bookmarkEnd w:id="13248"/>
      <w:bookmarkEnd w:id="13249"/>
      <w:bookmarkEnd w:id="13250"/>
      <w:bookmarkEnd w:id="13251"/>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EF409B" w:rsidRDefault="004710BF" w:rsidP="00B90779">
            <w:pPr>
              <w:pStyle w:val="TAL"/>
              <w:keepNext w:val="0"/>
              <w:keepLines w:val="0"/>
              <w:widowControl w:val="0"/>
              <w:ind w:left="102"/>
              <w:rPr>
                <w:b/>
                <w:bCs/>
              </w:rPr>
            </w:pPr>
            <w:r w:rsidRPr="00EF409B">
              <w:t>&gt;</w:t>
            </w:r>
            <w:r w:rsidRPr="00EF409B">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90779">
            <w:pPr>
              <w:pStyle w:val="TAL"/>
              <w:keepNext w:val="0"/>
              <w:keepLines w:val="0"/>
              <w:widowControl w:val="0"/>
              <w:ind w:left="198"/>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90779">
            <w:pPr>
              <w:pStyle w:val="TAL"/>
              <w:keepNext w:val="0"/>
              <w:keepLines w:val="0"/>
              <w:widowControl w:val="0"/>
              <w:ind w:left="403"/>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90779">
            <w:pPr>
              <w:pStyle w:val="TAL"/>
              <w:keepNext w:val="0"/>
              <w:keepLines w:val="0"/>
              <w:widowControl w:val="0"/>
              <w:ind w:left="403"/>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90779">
            <w:pPr>
              <w:pStyle w:val="TAL"/>
              <w:keepNext w:val="0"/>
              <w:keepLines w:val="0"/>
              <w:widowControl w:val="0"/>
              <w:ind w:left="403"/>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90779">
            <w:pPr>
              <w:pStyle w:val="TAL"/>
              <w:keepNext w:val="0"/>
              <w:keepLines w:val="0"/>
              <w:widowControl w:val="0"/>
              <w:ind w:left="403"/>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90779">
      <w:pPr>
        <w:pStyle w:val="B10"/>
        <w:widowControl w:val="0"/>
        <w:tabs>
          <w:tab w:val="left" w:pos="450"/>
        </w:tabs>
        <w:ind w:left="0" w:firstLine="0"/>
        <w:rPr>
          <w:rFonts w:eastAsia="MS Mincho"/>
          <w:lang w:eastAsia="ja-JP"/>
        </w:rPr>
      </w:pPr>
    </w:p>
    <w:p w14:paraId="6A392DE1" w14:textId="622F09EA" w:rsidR="001E0A42" w:rsidRPr="00111E0F" w:rsidRDefault="001E0A42" w:rsidP="00B90779">
      <w:pPr>
        <w:pStyle w:val="Heading4"/>
        <w:keepNext w:val="0"/>
        <w:keepLines w:val="0"/>
        <w:widowControl w:val="0"/>
      </w:pPr>
      <w:bookmarkStart w:id="13253" w:name="_Toc99038930"/>
      <w:bookmarkStart w:id="13254" w:name="_Toc99731193"/>
      <w:bookmarkStart w:id="13255" w:name="_Toc105511324"/>
      <w:bookmarkStart w:id="13256" w:name="_Toc105927856"/>
      <w:bookmarkStart w:id="13257" w:name="_Toc106110396"/>
      <w:bookmarkStart w:id="13258" w:name="_Toc113835833"/>
      <w:bookmarkStart w:id="13259" w:name="_Toc120124681"/>
      <w:bookmarkStart w:id="13260" w:name="_Toc146226948"/>
      <w:bookmarkStart w:id="13261" w:name="_CR9_3_1_251"/>
      <w:bookmarkEnd w:id="13261"/>
      <w:r w:rsidRPr="00111E0F">
        <w:t>9.</w:t>
      </w:r>
      <w:r>
        <w:t>3.1.251</w:t>
      </w:r>
      <w:r>
        <w:tab/>
      </w:r>
      <w:bookmarkEnd w:id="13253"/>
      <w:bookmarkEnd w:id="13254"/>
      <w:r w:rsidR="00423493">
        <w:t>Void</w:t>
      </w:r>
      <w:bookmarkEnd w:id="13255"/>
      <w:bookmarkEnd w:id="13256"/>
      <w:bookmarkEnd w:id="13257"/>
      <w:bookmarkEnd w:id="13258"/>
      <w:bookmarkEnd w:id="13259"/>
      <w:bookmarkEnd w:id="13260"/>
    </w:p>
    <w:p w14:paraId="2ACB3DE5" w14:textId="77777777" w:rsidR="001E0A42" w:rsidRPr="003F43EC" w:rsidRDefault="001E0A42" w:rsidP="00B90779">
      <w:pPr>
        <w:pStyle w:val="Heading4"/>
        <w:keepNext w:val="0"/>
        <w:keepLines w:val="0"/>
        <w:widowControl w:val="0"/>
      </w:pPr>
      <w:bookmarkStart w:id="13262" w:name="_Toc99038931"/>
      <w:bookmarkStart w:id="13263" w:name="_Toc99731194"/>
      <w:bookmarkStart w:id="13264" w:name="_Toc105511325"/>
      <w:bookmarkStart w:id="13265" w:name="_Toc105927857"/>
      <w:bookmarkStart w:id="13266" w:name="_Toc106110397"/>
      <w:bookmarkStart w:id="13267" w:name="_Toc113835834"/>
      <w:bookmarkStart w:id="13268" w:name="_Toc120124682"/>
      <w:bookmarkStart w:id="13269" w:name="_Toc146226949"/>
      <w:bookmarkStart w:id="13270" w:name="_CR9_3_1_252"/>
      <w:bookmarkEnd w:id="13270"/>
      <w:r w:rsidRPr="003F43EC">
        <w:t>9.</w:t>
      </w:r>
      <w:r>
        <w:t>3.1.252</w:t>
      </w:r>
      <w:r>
        <w:tab/>
      </w:r>
      <w:r w:rsidRPr="003F43EC">
        <w:t>TRP Tx TEG Association</w:t>
      </w:r>
      <w:bookmarkEnd w:id="13262"/>
      <w:bookmarkEnd w:id="13263"/>
      <w:bookmarkEnd w:id="13264"/>
      <w:bookmarkEnd w:id="13265"/>
      <w:bookmarkEnd w:id="13266"/>
      <w:bookmarkEnd w:id="13267"/>
      <w:bookmarkEnd w:id="13268"/>
      <w:bookmarkEnd w:id="13269"/>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B90779">
            <w:pPr>
              <w:widowControl w:val="0"/>
              <w:ind w:left="102"/>
              <w:rPr>
                <w:rFonts w:ascii="Arial" w:hAnsi="Arial"/>
                <w:sz w:val="18"/>
              </w:rPr>
            </w:pPr>
            <w:r w:rsidRPr="003F43EC">
              <w:rPr>
                <w:rFonts w:ascii="Arial" w:hAnsi="Arial"/>
                <w:sz w:val="18"/>
              </w:rPr>
              <w:t xml:space="preserve">&gt;TRP Tx TEG </w:t>
            </w:r>
            <w:r>
              <w:rPr>
                <w:rFonts w:ascii="Arial" w:hAnsi="Arial"/>
                <w:sz w:val="18"/>
              </w:rP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90779">
            <w:pPr>
              <w:widowControl w:val="0"/>
              <w:ind w:left="102"/>
              <w:rPr>
                <w:rFonts w:ascii="Arial" w:hAnsi="Arial"/>
                <w:sz w:val="18"/>
              </w:rPr>
            </w:pPr>
            <w:r w:rsidRPr="003F43EC">
              <w:rPr>
                <w:rFonts w:ascii="Arial" w:hAnsi="Arial"/>
                <w:sz w:val="18"/>
              </w:rPr>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3F43EC" w:rsidRDefault="00BB28C5" w:rsidP="00B90779">
            <w:pPr>
              <w:widowControl w:val="0"/>
              <w:ind w:left="102"/>
              <w:rPr>
                <w:rFonts w:ascii="Arial" w:hAnsi="Arial"/>
                <w:b/>
                <w:bCs/>
                <w:sz w:val="18"/>
              </w:rPr>
            </w:pPr>
            <w:r w:rsidRPr="003F43EC">
              <w:rPr>
                <w:rFonts w:ascii="Arial" w:hAnsi="Arial"/>
                <w:b/>
                <w:bCs/>
                <w:sz w:val="18"/>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3F43EC" w:rsidRDefault="00BB28C5" w:rsidP="00B90779">
            <w:pPr>
              <w:widowControl w:val="0"/>
              <w:ind w:left="198"/>
              <w:rPr>
                <w:rFonts w:ascii="Arial" w:hAnsi="Arial"/>
                <w:b/>
                <w:bCs/>
                <w:sz w:val="18"/>
              </w:rPr>
            </w:pPr>
            <w:r w:rsidRPr="00454D3D">
              <w:rPr>
                <w:rFonts w:ascii="Arial" w:hAnsi="Arial"/>
                <w:b/>
                <w:bCs/>
                <w:sz w:val="18"/>
              </w:rPr>
              <w:t>&gt;&gt;</w:t>
            </w:r>
            <w:r w:rsidRPr="00A37699">
              <w:rPr>
                <w:rFonts w:ascii="Arial" w:hAnsi="Arial"/>
                <w:b/>
                <w:bCs/>
                <w:sz w:val="18"/>
              </w:rPr>
              <w: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90779">
            <w:pPr>
              <w:widowControl w:val="0"/>
              <w:ind w:left="300"/>
              <w:rPr>
                <w:rFonts w:ascii="Arial" w:hAnsi="Arial"/>
                <w:sz w:val="18"/>
              </w:rPr>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lastRenderedPageBreak/>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3271" w:name="_Toc99038932"/>
      <w:bookmarkStart w:id="13272" w:name="_Toc99731195"/>
      <w:bookmarkStart w:id="13273" w:name="_Toc105511326"/>
      <w:bookmarkStart w:id="13274" w:name="_Toc105927858"/>
      <w:bookmarkStart w:id="13275" w:name="_Toc106110398"/>
      <w:bookmarkStart w:id="13276" w:name="_Toc113835835"/>
      <w:bookmarkStart w:id="13277" w:name="_Toc120124683"/>
      <w:bookmarkStart w:id="13278" w:name="_Toc146226950"/>
      <w:bookmarkStart w:id="13279" w:name="_CR9_3_1_253"/>
      <w:bookmarkEnd w:id="13279"/>
      <w:r>
        <w:t>9.3.1.253</w:t>
      </w:r>
      <w:r>
        <w:tab/>
        <w:t xml:space="preserve">TRP </w:t>
      </w:r>
      <w:r w:rsidRPr="004B6BE7">
        <w:t>TEG Information</w:t>
      </w:r>
      <w:bookmarkEnd w:id="13271"/>
      <w:bookmarkEnd w:id="13272"/>
      <w:bookmarkEnd w:id="13273"/>
      <w:bookmarkEnd w:id="13274"/>
      <w:bookmarkEnd w:id="13275"/>
      <w:bookmarkEnd w:id="13276"/>
      <w:bookmarkEnd w:id="13277"/>
      <w:bookmarkEnd w:id="13278"/>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77777777" w:rsidR="00BB28C5" w:rsidRPr="003F43EC" w:rsidRDefault="00BB28C5" w:rsidP="00B90779">
            <w:pPr>
              <w:pStyle w:val="TAL"/>
              <w:keepNext w:val="0"/>
              <w:keepLines w:val="0"/>
              <w:widowControl w:val="0"/>
              <w:rPr>
                <w:lang w:eastAsia="ja-JP"/>
              </w:rPr>
            </w:pPr>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90779">
            <w:pPr>
              <w:pStyle w:val="TALLeft02cm"/>
              <w:keepNext w:val="0"/>
              <w:keepLines w:val="0"/>
              <w:widowControl w:val="0"/>
              <w:ind w:left="198"/>
              <w:rPr>
                <w:rFonts w:eastAsia="Times New Roman"/>
                <w:b/>
                <w:lang w:eastAsia="ko-KR"/>
              </w:rPr>
            </w:pPr>
            <w:r w:rsidRPr="005E08D4">
              <w:t>&gt;&gt;TR</w:t>
            </w:r>
            <w:r w:rsidRPr="00B561D9">
              <w:rPr>
                <w:bCs w:val="0"/>
              </w:rPr>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3280" w:name="_Toc99038933"/>
      <w:bookmarkStart w:id="13281" w:name="_Toc99731196"/>
      <w:bookmarkStart w:id="13282" w:name="_Toc105511327"/>
      <w:bookmarkStart w:id="13283" w:name="_Toc105927859"/>
      <w:bookmarkStart w:id="13284" w:name="_Toc106110399"/>
      <w:bookmarkStart w:id="13285" w:name="_Toc113835836"/>
      <w:bookmarkStart w:id="13286" w:name="_Toc120124684"/>
      <w:bookmarkStart w:id="13287" w:name="_Toc146226951"/>
      <w:bookmarkStart w:id="13288" w:name="_CR9_3_1_254"/>
      <w:bookmarkEnd w:id="13288"/>
      <w:r w:rsidRPr="00D46829">
        <w:t>9.3.1.</w:t>
      </w:r>
      <w:r>
        <w:t>254</w:t>
      </w:r>
      <w:r w:rsidRPr="00D46829">
        <w:tab/>
        <w:t>Measurement Characteristics Request Indicator</w:t>
      </w:r>
      <w:bookmarkEnd w:id="13280"/>
      <w:bookmarkEnd w:id="13281"/>
      <w:bookmarkEnd w:id="13282"/>
      <w:bookmarkEnd w:id="13283"/>
      <w:bookmarkEnd w:id="13284"/>
      <w:bookmarkEnd w:id="13285"/>
      <w:bookmarkEnd w:id="13286"/>
      <w:bookmarkEnd w:id="13287"/>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B90779">
      <w:pPr>
        <w:pStyle w:val="B10"/>
        <w:widowControl w:val="0"/>
        <w:tabs>
          <w:tab w:val="left" w:pos="450"/>
        </w:tabs>
        <w:ind w:left="0" w:firstLine="0"/>
        <w:rPr>
          <w:rFonts w:eastAsia="MS Mincho"/>
          <w:lang w:eastAsia="ja-JP"/>
        </w:rPr>
      </w:pPr>
    </w:p>
    <w:p w14:paraId="608C9C5A" w14:textId="77777777" w:rsidR="001E0A42" w:rsidRPr="00D46829" w:rsidRDefault="001E0A42" w:rsidP="00B90779">
      <w:pPr>
        <w:pStyle w:val="Heading4"/>
        <w:keepNext w:val="0"/>
        <w:keepLines w:val="0"/>
        <w:widowControl w:val="0"/>
        <w:rPr>
          <w:rFonts w:eastAsia="Malgun Gothic"/>
        </w:rPr>
      </w:pPr>
      <w:bookmarkStart w:id="13289" w:name="_Toc99038934"/>
      <w:bookmarkStart w:id="13290" w:name="_Toc99731197"/>
      <w:bookmarkStart w:id="13291" w:name="_Toc105511328"/>
      <w:bookmarkStart w:id="13292" w:name="_Toc105927860"/>
      <w:bookmarkStart w:id="13293" w:name="_Toc106110400"/>
      <w:bookmarkStart w:id="13294" w:name="_Toc113835837"/>
      <w:bookmarkStart w:id="13295" w:name="_Toc120124685"/>
      <w:bookmarkStart w:id="13296" w:name="_Toc146226952"/>
      <w:bookmarkStart w:id="13297" w:name="_Hlk95250476"/>
      <w:bookmarkStart w:id="13298" w:name="_CR9_3_1_255"/>
      <w:bookmarkEnd w:id="13298"/>
      <w:r w:rsidRPr="00D46829">
        <w:rPr>
          <w:rFonts w:eastAsia="Malgun Gothic"/>
        </w:rPr>
        <w:lastRenderedPageBreak/>
        <w:t>9.3.1.</w:t>
      </w:r>
      <w:r>
        <w:rPr>
          <w:rFonts w:eastAsia="Malgun Gothic"/>
        </w:rPr>
        <w:t>255</w:t>
      </w:r>
      <w:r w:rsidRPr="00D46829">
        <w:rPr>
          <w:rFonts w:eastAsia="Malgun Gothic"/>
        </w:rPr>
        <w:tab/>
        <w:t>UE Reporting Information</w:t>
      </w:r>
      <w:bookmarkEnd w:id="13289"/>
      <w:bookmarkEnd w:id="13290"/>
      <w:bookmarkEnd w:id="13291"/>
      <w:bookmarkEnd w:id="13292"/>
      <w:bookmarkEnd w:id="13293"/>
      <w:bookmarkEnd w:id="13294"/>
      <w:bookmarkEnd w:id="13295"/>
      <w:bookmarkEnd w:id="13296"/>
    </w:p>
    <w:p w14:paraId="0D570649" w14:textId="77777777" w:rsidR="001E0A42" w:rsidRPr="002D1BEF" w:rsidRDefault="001E0A42" w:rsidP="00B90779">
      <w:pPr>
        <w:widowControl w:val="0"/>
        <w:spacing w:line="0" w:lineRule="atLeast"/>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90779">
            <w:pPr>
              <w:pStyle w:val="TAL"/>
              <w:keepNext w:val="0"/>
              <w:keepLines w:val="0"/>
              <w:widowControl w:val="0"/>
            </w:pPr>
            <w:r w:rsidRPr="002D1BEF">
              <w:t>Reporting Amount</w:t>
            </w:r>
          </w:p>
        </w:tc>
        <w:tc>
          <w:tcPr>
            <w:tcW w:w="556" w:type="pct"/>
          </w:tcPr>
          <w:p w14:paraId="76ACD679" w14:textId="77777777" w:rsidR="001E0A42" w:rsidRPr="002D1BEF" w:rsidRDefault="001E0A42" w:rsidP="00B90779">
            <w:pPr>
              <w:pStyle w:val="TAL"/>
              <w:keepNext w:val="0"/>
              <w:keepLines w:val="0"/>
              <w:widowControl w:val="0"/>
            </w:pPr>
            <w:r w:rsidRPr="002D1BEF">
              <w:t>M</w:t>
            </w:r>
          </w:p>
        </w:tc>
        <w:tc>
          <w:tcPr>
            <w:tcW w:w="741" w:type="pct"/>
          </w:tcPr>
          <w:p w14:paraId="5FACD957" w14:textId="77777777" w:rsidR="001E0A42" w:rsidRPr="002D1BEF" w:rsidRDefault="001E0A42" w:rsidP="00B90779">
            <w:pPr>
              <w:pStyle w:val="TAL"/>
              <w:keepNext w:val="0"/>
              <w:keepLines w:val="0"/>
              <w:widowControl w:val="0"/>
              <w:rPr>
                <w:i/>
                <w:iCs/>
              </w:rPr>
            </w:pPr>
          </w:p>
        </w:tc>
        <w:tc>
          <w:tcPr>
            <w:tcW w:w="963" w:type="pct"/>
          </w:tcPr>
          <w:p w14:paraId="051AC257" w14:textId="0F83C52E" w:rsidR="001E0A42" w:rsidRPr="002D1BEF" w:rsidRDefault="0053234D" w:rsidP="00B90779">
            <w:pPr>
              <w:widowControl w:val="0"/>
              <w:spacing w:after="0"/>
            </w:pPr>
            <w:r w:rsidRPr="00525C09">
              <w:rPr>
                <w:rFonts w:ascii="Arial" w:hAnsi="Arial"/>
                <w:sz w:val="18"/>
              </w:rPr>
              <w:t>ENUMERATED (0, 1, 2, 4, 8, 16, 32, 64)</w:t>
            </w:r>
          </w:p>
        </w:tc>
        <w:tc>
          <w:tcPr>
            <w:tcW w:w="1481" w:type="pct"/>
          </w:tcPr>
          <w:p w14:paraId="6E9E2E03" w14:textId="77777777" w:rsidR="001E0A42" w:rsidRPr="002D1BEF" w:rsidRDefault="001E0A42" w:rsidP="00B90779">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90779">
            <w:pPr>
              <w:pStyle w:val="TAL"/>
              <w:keepNext w:val="0"/>
              <w:keepLines w:val="0"/>
              <w:widowControl w:val="0"/>
            </w:pPr>
            <w:r w:rsidRPr="002D1BEF">
              <w:t>Reporting Interval</w:t>
            </w:r>
          </w:p>
        </w:tc>
        <w:tc>
          <w:tcPr>
            <w:tcW w:w="556" w:type="pct"/>
          </w:tcPr>
          <w:p w14:paraId="6D8CAE58" w14:textId="77777777" w:rsidR="001E0A42" w:rsidRPr="002D1BEF" w:rsidRDefault="001E0A42" w:rsidP="00B90779">
            <w:pPr>
              <w:pStyle w:val="TAL"/>
              <w:keepNext w:val="0"/>
              <w:keepLines w:val="0"/>
              <w:widowControl w:val="0"/>
            </w:pPr>
            <w:r w:rsidRPr="002D1BEF">
              <w:t>M</w:t>
            </w:r>
          </w:p>
        </w:tc>
        <w:tc>
          <w:tcPr>
            <w:tcW w:w="741" w:type="pct"/>
          </w:tcPr>
          <w:p w14:paraId="49095816" w14:textId="77777777" w:rsidR="001E0A42" w:rsidRPr="002D1BEF" w:rsidRDefault="001E0A42" w:rsidP="00B90779">
            <w:pPr>
              <w:pStyle w:val="TAL"/>
              <w:keepNext w:val="0"/>
              <w:keepLines w:val="0"/>
              <w:widowControl w:val="0"/>
              <w:rPr>
                <w:i/>
                <w:iCs/>
              </w:rPr>
            </w:pPr>
          </w:p>
        </w:tc>
        <w:tc>
          <w:tcPr>
            <w:tcW w:w="963" w:type="pct"/>
          </w:tcPr>
          <w:p w14:paraId="0685100C" w14:textId="4D302EE1" w:rsidR="001E0A42" w:rsidRPr="002D1BEF" w:rsidRDefault="0053234D" w:rsidP="00B90779">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B90779">
            <w:pPr>
              <w:pStyle w:val="TAL"/>
              <w:keepNext w:val="0"/>
              <w:keepLines w:val="0"/>
              <w:widowControl w:val="0"/>
            </w:pPr>
            <w:r>
              <w:t>Unit: seconds</w:t>
            </w:r>
          </w:p>
        </w:tc>
      </w:tr>
      <w:bookmarkEnd w:id="13297"/>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3299" w:name="_Toc99038935"/>
      <w:bookmarkStart w:id="13300" w:name="_Toc99731198"/>
      <w:bookmarkStart w:id="13301" w:name="_Toc105511329"/>
      <w:bookmarkStart w:id="13302" w:name="_Toc105927861"/>
      <w:bookmarkStart w:id="13303" w:name="_Toc106110401"/>
      <w:bookmarkStart w:id="13304" w:name="_Toc113835838"/>
      <w:bookmarkStart w:id="13305" w:name="_Toc120124686"/>
      <w:bookmarkStart w:id="13306" w:name="_Toc146226953"/>
      <w:bookmarkStart w:id="13307" w:name="_CR9_3_1_256"/>
      <w:bookmarkEnd w:id="13307"/>
      <w:r w:rsidRPr="00EC3636">
        <w:rPr>
          <w:rFonts w:eastAsia="SimSun"/>
          <w:noProof/>
        </w:rPr>
        <w:t>9.3.1.</w:t>
      </w:r>
      <w:r>
        <w:rPr>
          <w:rFonts w:eastAsia="SimSun"/>
          <w:noProof/>
        </w:rPr>
        <w:t>256</w:t>
      </w:r>
      <w:r w:rsidRPr="00EC3636">
        <w:rPr>
          <w:rFonts w:eastAsia="SimSun"/>
          <w:noProof/>
        </w:rPr>
        <w:tab/>
      </w:r>
      <w:bookmarkStart w:id="13308" w:name="_Hlk94648081"/>
      <w:r w:rsidRPr="00EC3636">
        <w:rPr>
          <w:rFonts w:eastAsia="SimSun"/>
          <w:noProof/>
        </w:rPr>
        <w:t>TRP Beam Antenna Information</w:t>
      </w:r>
      <w:bookmarkEnd w:id="13299"/>
      <w:bookmarkEnd w:id="13300"/>
      <w:bookmarkEnd w:id="13301"/>
      <w:bookmarkEnd w:id="13302"/>
      <w:bookmarkEnd w:id="13303"/>
      <w:bookmarkEnd w:id="13304"/>
      <w:bookmarkEnd w:id="13305"/>
      <w:bookmarkEnd w:id="13306"/>
      <w:bookmarkEnd w:id="13308"/>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90779">
            <w:pPr>
              <w:pStyle w:val="TAL"/>
              <w:keepNext w:val="0"/>
              <w:keepLines w:val="0"/>
              <w:widowControl w:val="0"/>
              <w:ind w:left="198"/>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EC3636" w:rsidRDefault="001E0A42" w:rsidP="00B90779">
            <w:pPr>
              <w:pStyle w:val="TAL"/>
              <w:keepNext w:val="0"/>
              <w:keepLines w:val="0"/>
              <w:widowControl w:val="0"/>
              <w:ind w:left="102"/>
              <w:rPr>
                <w:rFonts w:eastAsia="SimSun"/>
                <w:b/>
                <w:bCs/>
                <w:noProof/>
                <w:lang w:eastAsia="zh-CN"/>
              </w:rPr>
            </w:pPr>
            <w:r w:rsidRPr="00EC3636">
              <w:rPr>
                <w:rFonts w:eastAsia="SimSun"/>
                <w:noProof/>
                <w:lang w:eastAsia="zh-CN"/>
              </w:rPr>
              <w:t>&gt;</w:t>
            </w:r>
            <w:r w:rsidRPr="009E6EC2">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3309" w:name="_Toc99038936"/>
      <w:bookmarkStart w:id="13310" w:name="_Toc99731199"/>
      <w:bookmarkStart w:id="13311" w:name="_Toc105511330"/>
      <w:bookmarkStart w:id="13312" w:name="_Toc105927862"/>
      <w:bookmarkStart w:id="13313" w:name="_Toc106110402"/>
      <w:bookmarkStart w:id="13314" w:name="_Toc113835839"/>
      <w:bookmarkStart w:id="13315" w:name="_Toc120124687"/>
      <w:bookmarkStart w:id="13316" w:name="_Toc146226954"/>
      <w:bookmarkStart w:id="13317" w:name="_CR9_3_1_257"/>
      <w:bookmarkEnd w:id="13317"/>
      <w:r w:rsidRPr="00EC3636">
        <w:rPr>
          <w:rFonts w:eastAsia="SimSun"/>
          <w:noProof/>
        </w:rPr>
        <w:t>9.3.1.</w:t>
      </w:r>
      <w:r>
        <w:rPr>
          <w:rFonts w:eastAsia="SimSun"/>
          <w:noProof/>
        </w:rPr>
        <w:t>257</w:t>
      </w:r>
      <w:r w:rsidRPr="00EC3636">
        <w:rPr>
          <w:rFonts w:eastAsia="SimSun"/>
          <w:noProof/>
        </w:rPr>
        <w:tab/>
        <w:t>TRP Beam Antenna Angles</w:t>
      </w:r>
      <w:bookmarkEnd w:id="13309"/>
      <w:bookmarkEnd w:id="13310"/>
      <w:bookmarkEnd w:id="13311"/>
      <w:bookmarkEnd w:id="13312"/>
      <w:bookmarkEnd w:id="13313"/>
      <w:bookmarkEnd w:id="13314"/>
      <w:bookmarkEnd w:id="13315"/>
      <w:bookmarkEnd w:id="13316"/>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90779">
            <w:pPr>
              <w:pStyle w:val="TAL"/>
              <w:keepNext w:val="0"/>
              <w:keepLines w:val="0"/>
              <w:widowControl w:val="0"/>
              <w:ind w:left="102"/>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9E6EC2" w:rsidRDefault="001E0A42" w:rsidP="00B90779">
            <w:pPr>
              <w:pStyle w:val="TAL"/>
              <w:keepNext w:val="0"/>
              <w:keepLines w:val="0"/>
              <w:widowControl w:val="0"/>
              <w:ind w:left="102"/>
              <w:rPr>
                <w:rFonts w:eastAsia="SimSun"/>
                <w:b/>
                <w:bCs/>
              </w:rPr>
            </w:pPr>
            <w:r w:rsidRPr="009E6EC2">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9E6EC2" w:rsidRDefault="001E0A42" w:rsidP="00B90779">
            <w:pPr>
              <w:pStyle w:val="TAL"/>
              <w:keepNext w:val="0"/>
              <w:keepLines w:val="0"/>
              <w:widowControl w:val="0"/>
              <w:ind w:left="198"/>
              <w:rPr>
                <w:rFonts w:eastAsia="SimSun"/>
                <w:b/>
                <w:bCs/>
              </w:rPr>
            </w:pPr>
            <w:r w:rsidRPr="009E6EC2">
              <w:rPr>
                <w:rFonts w:eastAsia="SimSun"/>
                <w:b/>
                <w:bCs/>
              </w:rPr>
              <w:t>&gt;&gt;TRP Elevation Angle</w:t>
            </w:r>
            <w:r w:rsidR="0053234D">
              <w:rPr>
                <w:rFonts w:eastAsia="SimSun"/>
                <w:b/>
                <w:bCs/>
              </w:rPr>
              <w:t xml:space="preserve"> </w:t>
            </w:r>
            <w:r w:rsidR="0053234D">
              <w:rPr>
                <w:rFonts w:eastAsia="SimSun"/>
                <w:b/>
                <w:bCs/>
              </w:rPr>
              <w:lastRenderedPageBreak/>
              <w:t>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maxnoElev</w:t>
            </w:r>
            <w:r w:rsidRPr="00EC3636">
              <w:rPr>
                <w:rFonts w:eastAsia="SimSun"/>
                <w:i/>
                <w:iCs/>
                <w:noProof/>
                <w:lang w:eastAsia="zh-CN"/>
              </w:rPr>
              <w:lastRenderedPageBreak/>
              <w:t>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90779">
            <w:pPr>
              <w:pStyle w:val="TAL"/>
              <w:keepNext w:val="0"/>
              <w:keepLines w:val="0"/>
              <w:widowControl w:val="0"/>
              <w:ind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90779">
            <w:pPr>
              <w:pStyle w:val="TAL"/>
              <w:keepNext w:val="0"/>
              <w:keepLines w:val="0"/>
              <w:widowControl w:val="0"/>
              <w:ind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9E6EC2" w:rsidRDefault="001E0A42" w:rsidP="00B90779">
            <w:pPr>
              <w:pStyle w:val="TAL"/>
              <w:keepNext w:val="0"/>
              <w:keepLines w:val="0"/>
              <w:widowControl w:val="0"/>
              <w:ind w:left="300"/>
              <w:rPr>
                <w:rFonts w:eastAsia="SimSun"/>
                <w:b/>
                <w:bCs/>
              </w:rPr>
            </w:pPr>
            <w:r w:rsidRPr="009E6EC2">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90779">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9E6EC2" w:rsidRDefault="001E0A42" w:rsidP="00B90779">
            <w:pPr>
              <w:pStyle w:val="TAL"/>
              <w:keepNext w:val="0"/>
              <w:keepLines w:val="0"/>
              <w:widowControl w:val="0"/>
              <w:ind w:left="403"/>
              <w:rPr>
                <w:rFonts w:eastAsia="SimSun"/>
                <w:b/>
                <w:bCs/>
              </w:rPr>
            </w:pPr>
            <w:r w:rsidRPr="009E6EC2">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90779">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90779">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90779">
            <w:pPr>
              <w:pStyle w:val="TAL"/>
              <w:keepNext w:val="0"/>
              <w:keepLines w:val="0"/>
              <w:widowControl w:val="0"/>
              <w:ind w:left="499"/>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90779">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90779">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90779">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3318" w:name="_Toc99038937"/>
      <w:bookmarkStart w:id="13319" w:name="_Toc99731200"/>
      <w:bookmarkStart w:id="13320" w:name="_Toc105511331"/>
      <w:bookmarkStart w:id="13321" w:name="_Toc105927863"/>
      <w:bookmarkStart w:id="13322" w:name="_Toc106110403"/>
      <w:bookmarkStart w:id="13323" w:name="_Toc113835840"/>
      <w:bookmarkStart w:id="13324" w:name="_Toc120124688"/>
      <w:bookmarkStart w:id="13325" w:name="_Toc146226955"/>
      <w:bookmarkStart w:id="13326" w:name="_CR9_3_1_258"/>
      <w:bookmarkEnd w:id="13326"/>
      <w:r w:rsidRPr="00EA5FA7">
        <w:t>9.3.1.</w:t>
      </w:r>
      <w:r>
        <w:t>258</w:t>
      </w:r>
      <w:r w:rsidRPr="00EA5FA7">
        <w:tab/>
      </w:r>
      <w:r>
        <w:rPr>
          <w:lang w:eastAsia="ja-JP"/>
        </w:rPr>
        <w:t>NR Paging eDRX Information</w:t>
      </w:r>
      <w:bookmarkEnd w:id="13318"/>
      <w:bookmarkEnd w:id="13319"/>
      <w:bookmarkEnd w:id="13320"/>
      <w:bookmarkEnd w:id="13321"/>
      <w:bookmarkEnd w:id="13322"/>
      <w:bookmarkEnd w:id="13323"/>
      <w:bookmarkEnd w:id="13324"/>
      <w:bookmarkEnd w:id="13325"/>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eastAsia="Malgun Gothic"/>
                <w:lang w:eastAsia="ja-JP"/>
              </w:rPr>
              <w:lastRenderedPageBreak/>
              <w:t>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lastRenderedPageBreak/>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w:t>
            </w:r>
            <w:r w:rsidRPr="000C6588">
              <w:rPr>
                <w:rFonts w:eastAsia="Malgun Gothic"/>
                <w:lang w:eastAsia="ja-JP"/>
              </w:rPr>
              <w:lastRenderedPageBreak/>
              <w:t>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lastRenderedPageBreak/>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 xml:space="preserve">.304 </w:t>
            </w:r>
            <w:r w:rsidRPr="00F103BB">
              <w:rPr>
                <w:rFonts w:eastAsia="Malgun Gothic" w:hint="eastAsia"/>
                <w:lang w:eastAsia="ja-JP"/>
              </w:rPr>
              <w:lastRenderedPageBreak/>
              <w:t>[</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lastRenderedPageBreak/>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3327" w:name="_Toc99038938"/>
      <w:bookmarkStart w:id="13328" w:name="_Toc99731201"/>
      <w:bookmarkStart w:id="13329" w:name="_Toc105511332"/>
      <w:bookmarkStart w:id="13330" w:name="_Toc105927864"/>
      <w:bookmarkStart w:id="13331" w:name="_Toc106110404"/>
      <w:bookmarkStart w:id="13332" w:name="_Toc113835841"/>
      <w:bookmarkStart w:id="13333" w:name="_Toc120124689"/>
      <w:bookmarkStart w:id="13334" w:name="_Toc146226956"/>
      <w:bookmarkStart w:id="13335" w:name="_CR9_3_1_259"/>
      <w:bookmarkEnd w:id="1333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27"/>
      <w:bookmarkEnd w:id="13328"/>
      <w:bookmarkEnd w:id="13329"/>
      <w:bookmarkEnd w:id="13330"/>
      <w:bookmarkEnd w:id="13331"/>
      <w:bookmarkEnd w:id="13332"/>
      <w:bookmarkEnd w:id="13333"/>
      <w:bookmarkEnd w:id="13334"/>
    </w:p>
    <w:p w14:paraId="2E6A37BD" w14:textId="77777777" w:rsidR="001E1E3A" w:rsidRPr="0026312A" w:rsidRDefault="001E1E3A" w:rsidP="00B90779">
      <w:pPr>
        <w:widowControl w:val="0"/>
        <w:spacing w:line="259" w:lineRule="auto"/>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3336" w:name="_Toc99038939"/>
      <w:bookmarkStart w:id="13337" w:name="_Toc99731202"/>
      <w:bookmarkStart w:id="13338" w:name="_Toc105511333"/>
      <w:bookmarkStart w:id="13339" w:name="_Toc105927865"/>
      <w:bookmarkStart w:id="13340" w:name="_Toc106110405"/>
      <w:bookmarkStart w:id="13341" w:name="_Toc113835842"/>
      <w:bookmarkStart w:id="13342" w:name="_Toc120124690"/>
      <w:bookmarkStart w:id="13343" w:name="_Toc146226957"/>
      <w:bookmarkStart w:id="13344" w:name="_CR9_3_1_260"/>
      <w:bookmarkEnd w:id="13344"/>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36"/>
      <w:bookmarkEnd w:id="13337"/>
      <w:bookmarkEnd w:id="13338"/>
      <w:bookmarkEnd w:id="13339"/>
      <w:bookmarkEnd w:id="13340"/>
      <w:bookmarkEnd w:id="13341"/>
      <w:bookmarkEnd w:id="13342"/>
      <w:bookmarkEnd w:id="13343"/>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3345" w:name="_Toc99038940"/>
      <w:bookmarkStart w:id="13346" w:name="_Toc99731203"/>
      <w:bookmarkStart w:id="13347" w:name="_Toc105511334"/>
      <w:bookmarkStart w:id="13348" w:name="_Toc105927866"/>
      <w:bookmarkStart w:id="13349" w:name="_Toc106110406"/>
      <w:bookmarkStart w:id="13350" w:name="_Toc113835843"/>
      <w:bookmarkStart w:id="13351" w:name="_Toc120124691"/>
      <w:bookmarkStart w:id="13352" w:name="_Toc146226958"/>
      <w:bookmarkStart w:id="13353" w:name="_CR9_3_1_261"/>
      <w:bookmarkEnd w:id="13353"/>
      <w:r w:rsidRPr="002544BF">
        <w:t>9.3.1.</w:t>
      </w:r>
      <w:r>
        <w:t>261</w:t>
      </w:r>
      <w:r>
        <w:tab/>
      </w:r>
      <w:r w:rsidRPr="002544BF">
        <w:t>CG-SDT Session Info</w:t>
      </w:r>
      <w:bookmarkEnd w:id="13345"/>
      <w:bookmarkEnd w:id="13346"/>
      <w:bookmarkEnd w:id="13347"/>
      <w:bookmarkEnd w:id="13348"/>
      <w:bookmarkEnd w:id="13349"/>
      <w:bookmarkEnd w:id="13350"/>
      <w:bookmarkEnd w:id="13351"/>
      <w:bookmarkEnd w:id="13352"/>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3354" w:name="_Toc99038941"/>
      <w:bookmarkStart w:id="13355" w:name="_Toc99731204"/>
      <w:bookmarkStart w:id="13356" w:name="_Toc105511335"/>
      <w:bookmarkStart w:id="13357" w:name="_Toc105927867"/>
      <w:bookmarkStart w:id="13358" w:name="_Toc106110407"/>
      <w:bookmarkStart w:id="13359" w:name="_Toc113835844"/>
      <w:bookmarkStart w:id="13360" w:name="_Toc120124692"/>
      <w:bookmarkStart w:id="13361" w:name="_Toc146226959"/>
      <w:bookmarkStart w:id="13362" w:name="_CR9_3_1_262"/>
      <w:bookmarkEnd w:id="1336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354"/>
      <w:bookmarkEnd w:id="13355"/>
      <w:bookmarkEnd w:id="13356"/>
      <w:bookmarkEnd w:id="13357"/>
      <w:bookmarkEnd w:id="13358"/>
      <w:bookmarkEnd w:id="13359"/>
      <w:bookmarkEnd w:id="13360"/>
      <w:bookmarkEnd w:id="13361"/>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 xml:space="preserve">“multiple packets” indicates </w:t>
            </w:r>
            <w:r w:rsidRPr="007B08C3">
              <w:rPr>
                <w:rFonts w:eastAsia="Malgun Gothic"/>
                <w:iCs/>
              </w:rPr>
              <w:lastRenderedPageBreak/>
              <w:t>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3363" w:name="_Toc99038942"/>
      <w:bookmarkStart w:id="13364" w:name="_Toc99731205"/>
      <w:bookmarkStart w:id="13365" w:name="_Toc105511336"/>
      <w:bookmarkStart w:id="13366" w:name="_Toc105927868"/>
      <w:bookmarkStart w:id="13367" w:name="_Toc106110408"/>
      <w:bookmarkStart w:id="13368" w:name="_Toc113835845"/>
      <w:bookmarkStart w:id="13369" w:name="_Toc120124693"/>
      <w:bookmarkStart w:id="13370" w:name="_Toc146226960"/>
      <w:bookmarkStart w:id="13371" w:name="_CR9_3_1_263"/>
      <w:bookmarkEnd w:id="13371"/>
      <w:r>
        <w:rPr>
          <w:lang w:eastAsia="en-GB"/>
        </w:rPr>
        <w:t>9.3.1.263</w:t>
      </w:r>
      <w:r>
        <w:rPr>
          <w:lang w:eastAsia="en-GB"/>
        </w:rPr>
        <w:tab/>
      </w:r>
      <w:r>
        <w:rPr>
          <w:rFonts w:eastAsia="FangSong"/>
          <w:lang w:eastAsia="en-GB"/>
        </w:rPr>
        <w:t>Path Switch Configuration</w:t>
      </w:r>
      <w:bookmarkEnd w:id="13363"/>
      <w:bookmarkEnd w:id="13364"/>
      <w:bookmarkEnd w:id="13365"/>
      <w:bookmarkEnd w:id="13366"/>
      <w:bookmarkEnd w:id="13367"/>
      <w:bookmarkEnd w:id="13368"/>
      <w:bookmarkEnd w:id="13369"/>
      <w:bookmarkEnd w:id="13370"/>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85AB57A"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 xml:space="preserve"> 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3372" w:name="_Toc99038943"/>
      <w:bookmarkStart w:id="13373" w:name="_Toc99731206"/>
      <w:bookmarkStart w:id="13374" w:name="_Toc105511337"/>
      <w:bookmarkStart w:id="13375" w:name="_Toc105927869"/>
      <w:bookmarkStart w:id="13376" w:name="_Toc106110409"/>
      <w:bookmarkStart w:id="13377" w:name="_Toc113835846"/>
      <w:bookmarkStart w:id="13378" w:name="_Toc120124694"/>
      <w:bookmarkStart w:id="13379" w:name="_Toc146226961"/>
      <w:bookmarkStart w:id="13380" w:name="_CR9_3_1_264"/>
      <w:bookmarkEnd w:id="13380"/>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372"/>
      <w:bookmarkEnd w:id="13373"/>
      <w:bookmarkEnd w:id="13374"/>
      <w:bookmarkEnd w:id="13375"/>
      <w:bookmarkEnd w:id="13376"/>
      <w:bookmarkEnd w:id="13377"/>
      <w:bookmarkEnd w:id="13378"/>
      <w:bookmarkEnd w:id="13379"/>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8B46BC"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3381" w:name="_Toc99038944"/>
      <w:bookmarkStart w:id="13382" w:name="_Toc99731207"/>
      <w:bookmarkStart w:id="13383" w:name="_Toc105511338"/>
      <w:bookmarkStart w:id="13384" w:name="_Toc105927870"/>
      <w:bookmarkStart w:id="13385" w:name="_Toc106110410"/>
      <w:bookmarkStart w:id="13386" w:name="_Toc113835847"/>
      <w:bookmarkStart w:id="13387" w:name="_Toc120124695"/>
      <w:bookmarkStart w:id="13388" w:name="_Toc146226962"/>
      <w:bookmarkStart w:id="13389" w:name="_CR9_3_1_265"/>
      <w:bookmarkEnd w:id="13389"/>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381"/>
      <w:bookmarkEnd w:id="13382"/>
      <w:bookmarkEnd w:id="13383"/>
      <w:bookmarkEnd w:id="13384"/>
      <w:bookmarkEnd w:id="13385"/>
      <w:bookmarkEnd w:id="13386"/>
      <w:bookmarkEnd w:id="13387"/>
      <w:bookmarkEnd w:id="13388"/>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3390" w:name="_Toc99038945"/>
      <w:bookmarkStart w:id="13391" w:name="_Toc99731208"/>
      <w:bookmarkStart w:id="13392" w:name="_Toc105511339"/>
      <w:bookmarkStart w:id="13393" w:name="_Toc105927871"/>
      <w:bookmarkStart w:id="13394" w:name="_Toc106110411"/>
      <w:bookmarkStart w:id="13395" w:name="_Toc113835848"/>
      <w:bookmarkStart w:id="13396" w:name="_Toc120124696"/>
      <w:bookmarkStart w:id="13397" w:name="_Toc146226963"/>
      <w:bookmarkStart w:id="13398" w:name="_CR9_3_1_266"/>
      <w:bookmarkEnd w:id="13398"/>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390"/>
      <w:bookmarkEnd w:id="13391"/>
      <w:bookmarkEnd w:id="13392"/>
      <w:bookmarkEnd w:id="13393"/>
      <w:bookmarkEnd w:id="13394"/>
      <w:bookmarkEnd w:id="13395"/>
      <w:bookmarkEnd w:id="13396"/>
      <w:bookmarkEnd w:id="13397"/>
    </w:p>
    <w:p w14:paraId="4E4CF740" w14:textId="77777777"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3399" w:name="_Toc99038946"/>
      <w:bookmarkStart w:id="13400" w:name="_Toc99731209"/>
      <w:bookmarkStart w:id="13401" w:name="_Toc105511340"/>
      <w:bookmarkStart w:id="13402" w:name="_Toc105927872"/>
      <w:bookmarkStart w:id="13403" w:name="_Toc106110412"/>
      <w:bookmarkStart w:id="13404" w:name="_Toc113835849"/>
      <w:bookmarkStart w:id="13405" w:name="_Toc120124697"/>
      <w:bookmarkStart w:id="13406" w:name="_Toc146226964"/>
      <w:bookmarkStart w:id="13407" w:name="_CR9_3_1_267"/>
      <w:bookmarkEnd w:id="13407"/>
      <w:r>
        <w:lastRenderedPageBreak/>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399"/>
      <w:bookmarkEnd w:id="13400"/>
      <w:bookmarkEnd w:id="13401"/>
      <w:bookmarkEnd w:id="13402"/>
      <w:bookmarkEnd w:id="13403"/>
      <w:bookmarkEnd w:id="13404"/>
      <w:bookmarkEnd w:id="13405"/>
      <w:bookmarkEnd w:id="13406"/>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3408" w:name="_Toc99038947"/>
      <w:bookmarkStart w:id="13409" w:name="_Toc99731210"/>
      <w:bookmarkStart w:id="13410" w:name="_Toc105511341"/>
      <w:bookmarkStart w:id="13411" w:name="_Toc105927873"/>
      <w:bookmarkStart w:id="13412" w:name="_Toc106110413"/>
      <w:bookmarkStart w:id="13413" w:name="_Toc113835850"/>
      <w:bookmarkStart w:id="13414" w:name="_Toc120124698"/>
      <w:bookmarkStart w:id="13415" w:name="_Toc146226965"/>
      <w:bookmarkStart w:id="13416" w:name="_CR9_3_1_268"/>
      <w:bookmarkEnd w:id="13416"/>
      <w:r>
        <w:rPr>
          <w:lang w:eastAsia="en-GB"/>
        </w:rPr>
        <w:t>9.3.1.268</w:t>
      </w:r>
      <w:r>
        <w:rPr>
          <w:lang w:eastAsia="en-GB"/>
        </w:rPr>
        <w:tab/>
      </w:r>
      <w:r>
        <w:rPr>
          <w:rFonts w:eastAsia="FangSong"/>
          <w:lang w:eastAsia="en-GB"/>
        </w:rPr>
        <w:t>5G ProSe Authorized</w:t>
      </w:r>
      <w:bookmarkEnd w:id="13408"/>
      <w:bookmarkEnd w:id="13409"/>
      <w:bookmarkEnd w:id="13410"/>
      <w:bookmarkEnd w:id="13411"/>
      <w:bookmarkEnd w:id="13412"/>
      <w:bookmarkEnd w:id="13413"/>
      <w:bookmarkEnd w:id="13414"/>
      <w:bookmarkEnd w:id="13415"/>
    </w:p>
    <w:p w14:paraId="57FF4D8B" w14:textId="77777777" w:rsidR="002A7507" w:rsidRDefault="002A7507" w:rsidP="00B90779">
      <w:pPr>
        <w:widowControl w:val="0"/>
        <w:ind w:leftChars="90" w:left="18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B90779">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B90779">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B90779">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B90779">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B90779">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B90779">
            <w:pPr>
              <w:pStyle w:val="TAL"/>
              <w:keepNext w:val="0"/>
              <w:keepLines w:val="0"/>
              <w:widowControl w:val="0"/>
              <w:rPr>
                <w:rFonts w:eastAsia="Tahoma"/>
              </w:rPr>
            </w:pPr>
            <w:bookmarkStart w:id="13417" w:name="_Hlk85188221"/>
            <w:r>
              <w:rPr>
                <w:rFonts w:eastAsia="Tahoma"/>
                <w:lang w:eastAsia="ja-JP"/>
              </w:rPr>
              <w:t>5G ProSe Direct Discovery</w:t>
            </w:r>
          </w:p>
        </w:tc>
        <w:tc>
          <w:tcPr>
            <w:tcW w:w="556" w:type="pct"/>
          </w:tcPr>
          <w:p w14:paraId="7AE9E76D"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B90779">
            <w:pPr>
              <w:pStyle w:val="TAL"/>
              <w:keepNext w:val="0"/>
              <w:keepLines w:val="0"/>
              <w:widowControl w:val="0"/>
              <w:rPr>
                <w:rFonts w:eastAsia="Tahoma"/>
              </w:rPr>
            </w:pPr>
          </w:p>
        </w:tc>
        <w:tc>
          <w:tcPr>
            <w:tcW w:w="963" w:type="pct"/>
          </w:tcPr>
          <w:p w14:paraId="562A9DA5" w14:textId="77777777" w:rsidR="002A7507" w:rsidRDefault="002A7507" w:rsidP="00B90779">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B90779">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B90779">
            <w:pPr>
              <w:pStyle w:val="TAL"/>
              <w:keepNext w:val="0"/>
              <w:keepLines w:val="0"/>
              <w:widowControl w:val="0"/>
              <w:rPr>
                <w:rFonts w:eastAsia="Tahoma"/>
              </w:rPr>
            </w:pPr>
          </w:p>
        </w:tc>
        <w:tc>
          <w:tcPr>
            <w:tcW w:w="963" w:type="pct"/>
          </w:tcPr>
          <w:p w14:paraId="0C4AE2AE"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B90779">
            <w:pPr>
              <w:pStyle w:val="TAL"/>
              <w:keepNext w:val="0"/>
              <w:keepLines w:val="0"/>
              <w:widowControl w:val="0"/>
              <w:rPr>
                <w:rFonts w:eastAsia="Tahoma"/>
              </w:rPr>
            </w:pPr>
          </w:p>
        </w:tc>
        <w:tc>
          <w:tcPr>
            <w:tcW w:w="963" w:type="pct"/>
          </w:tcPr>
          <w:p w14:paraId="2D1B3DA4"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B90779">
            <w:pPr>
              <w:pStyle w:val="TAL"/>
              <w:keepNext w:val="0"/>
              <w:keepLines w:val="0"/>
              <w:widowControl w:val="0"/>
              <w:rPr>
                <w:rFonts w:eastAsia="Tahoma"/>
              </w:rPr>
            </w:pPr>
          </w:p>
        </w:tc>
        <w:tc>
          <w:tcPr>
            <w:tcW w:w="963" w:type="pct"/>
          </w:tcPr>
          <w:p w14:paraId="2AAB7976"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B90779">
            <w:pPr>
              <w:pStyle w:val="TAL"/>
              <w:keepNext w:val="0"/>
              <w:keepLines w:val="0"/>
              <w:widowControl w:val="0"/>
              <w:rPr>
                <w:rFonts w:eastAsia="Tahoma"/>
              </w:rPr>
            </w:pPr>
          </w:p>
        </w:tc>
        <w:tc>
          <w:tcPr>
            <w:tcW w:w="963" w:type="pct"/>
          </w:tcPr>
          <w:p w14:paraId="28F31450"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417"/>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3418" w:name="_Toc73982229"/>
      <w:bookmarkStart w:id="13419" w:name="_Toc45658802"/>
      <w:bookmarkStart w:id="13420" w:name="_Toc36553331"/>
      <w:bookmarkStart w:id="13421" w:name="_Toc64446359"/>
      <w:bookmarkStart w:id="13422" w:name="_Toc45720622"/>
      <w:bookmarkStart w:id="13423" w:name="_Toc29504885"/>
      <w:bookmarkStart w:id="13424" w:name="_Toc51746095"/>
      <w:bookmarkStart w:id="13425" w:name="_Toc45798502"/>
      <w:bookmarkStart w:id="13426" w:name="_Toc45652370"/>
      <w:bookmarkStart w:id="13427" w:name="_Toc45897891"/>
      <w:bookmarkStart w:id="13428" w:name="_Toc36555058"/>
      <w:bookmarkStart w:id="13429" w:name="_Toc29503717"/>
      <w:bookmarkStart w:id="13430" w:name="_Toc20955268"/>
      <w:bookmarkStart w:id="13431" w:name="_Toc81304813"/>
      <w:bookmarkStart w:id="13432" w:name="_Toc29504301"/>
      <w:bookmarkStart w:id="13433" w:name="_Toc99038948"/>
      <w:bookmarkStart w:id="13434" w:name="_Toc99731211"/>
      <w:bookmarkStart w:id="13435" w:name="_Toc105511342"/>
      <w:bookmarkStart w:id="13436" w:name="_Toc105927874"/>
      <w:bookmarkStart w:id="13437" w:name="_Toc106110414"/>
      <w:bookmarkStart w:id="13438" w:name="_Toc113835851"/>
      <w:bookmarkStart w:id="13439" w:name="_Toc120124699"/>
      <w:bookmarkStart w:id="13440" w:name="_Toc146226966"/>
      <w:bookmarkStart w:id="13441" w:name="_CR9_3_1_269"/>
      <w:bookmarkEnd w:id="13441"/>
      <w:r>
        <w:rPr>
          <w:rFonts w:eastAsia="Batang"/>
        </w:rPr>
        <w:t>9.3.1.</w:t>
      </w:r>
      <w:r>
        <w:rPr>
          <w:rFonts w:eastAsia="Batang"/>
          <w:lang w:val="en-US"/>
        </w:rPr>
        <w:t>269</w:t>
      </w:r>
      <w:r>
        <w:rPr>
          <w:rFonts w:eastAsia="Batang"/>
        </w:rPr>
        <w:tab/>
      </w:r>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r>
        <w:rPr>
          <w:rFonts w:hint="eastAsia"/>
        </w:rPr>
        <w:t>PEIPS Assistance Information</w:t>
      </w:r>
      <w:bookmarkEnd w:id="13433"/>
      <w:bookmarkEnd w:id="13434"/>
      <w:bookmarkEnd w:id="13435"/>
      <w:bookmarkEnd w:id="13436"/>
      <w:bookmarkEnd w:id="13437"/>
      <w:bookmarkEnd w:id="13438"/>
      <w:bookmarkEnd w:id="13439"/>
      <w:bookmarkEnd w:id="13440"/>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3442" w:name="_Toc99038949"/>
      <w:bookmarkStart w:id="13443" w:name="_Toc99731212"/>
      <w:bookmarkStart w:id="13444" w:name="_Toc105511343"/>
      <w:bookmarkStart w:id="13445" w:name="_Toc105927875"/>
      <w:bookmarkStart w:id="13446" w:name="_Toc106110415"/>
      <w:bookmarkStart w:id="13447" w:name="_Toc113835852"/>
      <w:bookmarkStart w:id="13448" w:name="_Toc120124700"/>
      <w:bookmarkStart w:id="13449" w:name="_Toc146226967"/>
      <w:bookmarkStart w:id="13450" w:name="_CR9_3_1_270"/>
      <w:bookmarkEnd w:id="13450"/>
      <w:r>
        <w:rPr>
          <w:bCs/>
          <w:iCs/>
        </w:rPr>
        <w:t>9.3.1.270</w:t>
      </w:r>
      <w:r>
        <w:rPr>
          <w:bCs/>
          <w:iCs/>
        </w:rPr>
        <w:tab/>
        <w:t>UE Paging Capability</w:t>
      </w:r>
      <w:bookmarkEnd w:id="13442"/>
      <w:bookmarkEnd w:id="13443"/>
      <w:bookmarkEnd w:id="13444"/>
      <w:bookmarkEnd w:id="13445"/>
      <w:bookmarkEnd w:id="13446"/>
      <w:bookmarkEnd w:id="13447"/>
      <w:bookmarkEnd w:id="13448"/>
      <w:bookmarkEnd w:id="13449"/>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3451" w:name="_Toc99038950"/>
      <w:bookmarkStart w:id="13452" w:name="_Toc99731213"/>
      <w:bookmarkStart w:id="13453" w:name="_Toc105511344"/>
      <w:bookmarkStart w:id="13454" w:name="_Toc105927876"/>
      <w:bookmarkStart w:id="13455" w:name="_Toc106110416"/>
      <w:bookmarkStart w:id="13456" w:name="_Toc113835853"/>
      <w:bookmarkStart w:id="13457" w:name="_Toc120124701"/>
      <w:bookmarkStart w:id="13458" w:name="_Toc146226968"/>
      <w:bookmarkStart w:id="13459" w:name="_CR9_3_1_271"/>
      <w:bookmarkEnd w:id="13459"/>
      <w:r>
        <w:t>9.3.1.</w:t>
      </w:r>
      <w:r>
        <w:rPr>
          <w:lang w:eastAsia="zh-CN"/>
        </w:rPr>
        <w:t>271</w:t>
      </w:r>
      <w:r>
        <w:tab/>
        <w:t xml:space="preserve">gNB-DU UE </w:t>
      </w:r>
      <w:r>
        <w:rPr>
          <w:rFonts w:eastAsia="MS Mincho" w:cs="Arial"/>
          <w:lang w:eastAsia="ja-JP"/>
        </w:rPr>
        <w:t>Slice Maximum Bit Rate List</w:t>
      </w:r>
      <w:bookmarkEnd w:id="13451"/>
      <w:bookmarkEnd w:id="13452"/>
      <w:bookmarkEnd w:id="13453"/>
      <w:bookmarkEnd w:id="13454"/>
      <w:bookmarkEnd w:id="13455"/>
      <w:bookmarkEnd w:id="13456"/>
      <w:bookmarkEnd w:id="13457"/>
      <w:bookmarkEnd w:id="13458"/>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lastRenderedPageBreak/>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90779">
            <w:pPr>
              <w:pStyle w:val="TAL"/>
              <w:keepNext w:val="0"/>
              <w:keepLines w:val="0"/>
              <w:widowControl w:val="0"/>
              <w:ind w:left="102"/>
              <w:rPr>
                <w:rFonts w:cs="Arial"/>
                <w:b/>
                <w:lang w:eastAsia="ja-JP"/>
              </w:rPr>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90779">
            <w:pPr>
              <w:pStyle w:val="TAL"/>
              <w:keepNext w:val="0"/>
              <w:keepLines w:val="0"/>
              <w:widowControl w:val="0"/>
              <w:ind w:left="102"/>
              <w:rPr>
                <w:rFonts w:cs="Arial"/>
                <w:lang w:eastAsia="ja-JP"/>
              </w:rPr>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3460" w:name="_Toc105511345"/>
      <w:bookmarkStart w:id="13461" w:name="_Toc105927877"/>
      <w:bookmarkStart w:id="13462" w:name="_Toc106110417"/>
      <w:bookmarkStart w:id="13463" w:name="_Toc113835854"/>
      <w:bookmarkStart w:id="13464" w:name="_Toc120124702"/>
      <w:bookmarkStart w:id="13465" w:name="_Toc146226969"/>
      <w:bookmarkStart w:id="13466" w:name="_Toc99038951"/>
      <w:bookmarkStart w:id="13467" w:name="_Toc99731214"/>
      <w:bookmarkStart w:id="13468" w:name="_CR9_3_1_272"/>
      <w:bookmarkEnd w:id="13468"/>
      <w:r w:rsidRPr="001F5312">
        <w:t>9.3.1.</w:t>
      </w:r>
      <w:r>
        <w:rPr>
          <w:lang w:eastAsia="zh-CN"/>
        </w:rPr>
        <w:t>272</w:t>
      </w:r>
      <w:r w:rsidRPr="001F5312">
        <w:tab/>
      </w:r>
      <w:r>
        <w:t xml:space="preserve">Multicast </w:t>
      </w:r>
      <w:r w:rsidRPr="001F5312">
        <w:rPr>
          <w:lang w:eastAsia="en-GB"/>
        </w:rPr>
        <w:t>MBS Session List</w:t>
      </w:r>
      <w:bookmarkEnd w:id="13460"/>
      <w:bookmarkEnd w:id="13461"/>
      <w:bookmarkEnd w:id="13462"/>
      <w:bookmarkEnd w:id="13463"/>
      <w:bookmarkEnd w:id="13464"/>
      <w:bookmarkEnd w:id="13465"/>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3469" w:name="OLE_LINK77"/>
            <w:bookmarkStart w:id="13470" w:name="OLE_LINK80"/>
            <w:bookmarkStart w:id="13471" w:name="OLE_LINK82"/>
            <w:bookmarkStart w:id="13472" w:name="OLE_LINK294"/>
            <w:bookmarkStart w:id="13473" w:name="OLE_LINK295"/>
            <w:r w:rsidRPr="001F5312">
              <w:rPr>
                <w:i/>
                <w:lang w:eastAsia="ja-JP"/>
              </w:rPr>
              <w:t>maxnoofMBSSessions</w:t>
            </w:r>
            <w:bookmarkEnd w:id="13469"/>
            <w:bookmarkEnd w:id="13470"/>
            <w:bookmarkEnd w:id="13471"/>
            <w:r>
              <w:rPr>
                <w:rFonts w:hint="eastAsia"/>
                <w:i/>
                <w:lang w:eastAsia="zh-CN"/>
              </w:rPr>
              <w:t>ofUE</w:t>
            </w:r>
            <w:bookmarkEnd w:id="13472"/>
            <w:bookmarkEnd w:id="1347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90779">
            <w:pPr>
              <w:pStyle w:val="TAL"/>
              <w:keepNext w:val="0"/>
              <w:keepLines w:val="0"/>
              <w:widowControl w:val="0"/>
              <w:ind w:left="102"/>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3474" w:name="_Toc20955181"/>
      <w:bookmarkStart w:id="13475" w:name="_Toc29503630"/>
      <w:bookmarkStart w:id="13476" w:name="_Toc29504214"/>
      <w:bookmarkStart w:id="13477" w:name="_Toc29504798"/>
      <w:bookmarkStart w:id="13478" w:name="_Toc36553244"/>
      <w:bookmarkStart w:id="13479" w:name="_Toc36554971"/>
      <w:bookmarkStart w:id="13480" w:name="_Toc45652282"/>
      <w:bookmarkStart w:id="13481" w:name="_Toc45658714"/>
      <w:bookmarkStart w:id="13482" w:name="_Toc45720534"/>
      <w:bookmarkStart w:id="13483" w:name="_Toc45798414"/>
      <w:bookmarkStart w:id="13484" w:name="_Toc45897803"/>
      <w:bookmarkStart w:id="13485" w:name="_Toc51746007"/>
      <w:bookmarkStart w:id="13486" w:name="_Toc64446271"/>
      <w:bookmarkStart w:id="13487" w:name="_Toc73982141"/>
      <w:bookmarkStart w:id="13488" w:name="_Toc88652230"/>
      <w:bookmarkStart w:id="13489" w:name="_Toc105511346"/>
      <w:bookmarkStart w:id="13490" w:name="_Toc105927878"/>
      <w:bookmarkStart w:id="13491" w:name="_Toc106110418"/>
      <w:bookmarkStart w:id="13492" w:name="_Toc113835855"/>
      <w:bookmarkStart w:id="13493" w:name="_Toc120124703"/>
      <w:bookmarkStart w:id="13494" w:name="_Toc146226970"/>
      <w:bookmarkStart w:id="13495" w:name="_CR9_3_1_273"/>
      <w:bookmarkEnd w:id="13495"/>
      <w:r w:rsidRPr="001D2E49">
        <w:rPr>
          <w:rFonts w:eastAsia="SimSun"/>
        </w:rPr>
        <w:t>9.3.1.</w:t>
      </w:r>
      <w:r>
        <w:rPr>
          <w:rFonts w:eastAsia="SimSun"/>
        </w:rPr>
        <w:t>273</w:t>
      </w:r>
      <w:r w:rsidRPr="001D2E49">
        <w:rPr>
          <w:rFonts w:eastAsia="SimSun"/>
        </w:rPr>
        <w:tab/>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r w:rsidRPr="001D2E49">
        <w:rPr>
          <w:rFonts w:eastAsia="Batang" w:cs="Arial"/>
          <w:lang w:eastAsia="ja-JP"/>
        </w:rPr>
        <w:t xml:space="preserve">TAI </w:t>
      </w:r>
      <w:r>
        <w:t>NSAG</w:t>
      </w:r>
      <w:r w:rsidRPr="001D2E49">
        <w:rPr>
          <w:rFonts w:eastAsia="Batang" w:cs="Arial"/>
          <w:lang w:eastAsia="ja-JP"/>
        </w:rPr>
        <w:t xml:space="preserve"> Support List</w:t>
      </w:r>
      <w:bookmarkEnd w:id="13489"/>
      <w:bookmarkEnd w:id="13490"/>
      <w:bookmarkEnd w:id="13491"/>
      <w:bookmarkEnd w:id="13492"/>
      <w:bookmarkEnd w:id="13493"/>
      <w:bookmarkEnd w:id="13494"/>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90779">
            <w:pPr>
              <w:pStyle w:val="TAL"/>
              <w:keepNext w:val="0"/>
              <w:keepLines w:val="0"/>
              <w:widowControl w:val="0"/>
              <w:ind w:left="102"/>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90779">
            <w:pPr>
              <w:pStyle w:val="TAL"/>
              <w:keepNext w:val="0"/>
              <w:keepLines w:val="0"/>
              <w:widowControl w:val="0"/>
              <w:ind w:left="102"/>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3496" w:name="_Toc51746159"/>
      <w:bookmarkStart w:id="13497" w:name="_Toc45652436"/>
      <w:bookmarkStart w:id="13498" w:name="_Toc64446423"/>
      <w:bookmarkStart w:id="13499" w:name="_Toc45658868"/>
      <w:bookmarkStart w:id="13500" w:name="_Toc45798566"/>
      <w:bookmarkStart w:id="13501" w:name="_Toc99662373"/>
      <w:bookmarkStart w:id="13502" w:name="_Toc45897955"/>
      <w:bookmarkStart w:id="13503" w:name="_Toc99123568"/>
      <w:bookmarkStart w:id="13504" w:name="_Toc45720688"/>
      <w:bookmarkStart w:id="13505" w:name="_Toc5641451"/>
      <w:bookmarkStart w:id="13506" w:name="_Toc73982293"/>
      <w:bookmarkStart w:id="13507" w:name="_Toc88652382"/>
      <w:bookmarkStart w:id="13508" w:name="_Toc97891425"/>
      <w:bookmarkStart w:id="13509" w:name="_Toc105511347"/>
      <w:bookmarkStart w:id="13510" w:name="_Toc105927879"/>
      <w:bookmarkStart w:id="13511" w:name="_Toc106110419"/>
      <w:bookmarkStart w:id="13512" w:name="_Toc113835856"/>
      <w:bookmarkStart w:id="13513" w:name="_Toc120124704"/>
      <w:bookmarkStart w:id="13514" w:name="_Toc146226971"/>
      <w:bookmarkStart w:id="13515" w:name="_CR9_3_1_274"/>
      <w:bookmarkEnd w:id="13515"/>
      <w:r>
        <w:t>9.3.1.274</w:t>
      </w:r>
      <w:r>
        <w:tab/>
        <w:t xml:space="preserve">MDT PLMN </w:t>
      </w:r>
      <w:r>
        <w:rPr>
          <w:rFonts w:eastAsia="SimSun" w:hint="eastAsia"/>
          <w:lang w:val="en-US" w:eastAsia="zh-CN"/>
        </w:rPr>
        <w:t xml:space="preserve">Modification </w:t>
      </w:r>
      <w:r>
        <w:t>List</w:t>
      </w:r>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90779">
            <w:pPr>
              <w:widowControl w:val="0"/>
              <w:spacing w:after="0"/>
              <w:rPr>
                <w:rFonts w:ascii="Arial" w:eastAsia="SimSun" w:hAnsi="Arial" w:cs="Arial"/>
                <w:sz w:val="18"/>
                <w:lang w:eastAsia="ja-JP"/>
              </w:rPr>
            </w:pPr>
            <w:r>
              <w:rPr>
                <w:rFonts w:ascii="Arial" w:eastAsia="SimSun" w:hAnsi="Arial" w:cs="Arial"/>
                <w:sz w:val="18"/>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90779">
            <w:pPr>
              <w:pStyle w:val="TAL"/>
              <w:keepNext w:val="0"/>
              <w:keepLines w:val="0"/>
              <w:widowControl w:val="0"/>
              <w:ind w:left="102"/>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90779">
            <w:pPr>
              <w:widowControl w:val="0"/>
              <w:spacing w:after="0"/>
              <w:rPr>
                <w:rFonts w:ascii="Arial" w:eastAsia="SimSun" w:hAnsi="Arial" w:cs="Arial"/>
                <w:sz w:val="18"/>
                <w:lang w:eastAsia="ja-JP"/>
              </w:rPr>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3516" w:name="_Toc113835857"/>
      <w:bookmarkStart w:id="13517" w:name="_Toc120124705"/>
      <w:bookmarkStart w:id="13518" w:name="_Toc146226972"/>
      <w:bookmarkStart w:id="13519" w:name="_Toc105511348"/>
      <w:bookmarkStart w:id="13520" w:name="_Toc105927880"/>
      <w:bookmarkStart w:id="13521" w:name="_Toc106110420"/>
      <w:bookmarkStart w:id="13522" w:name="_CR9_3_1_275"/>
      <w:bookmarkEnd w:id="13522"/>
      <w:r w:rsidRPr="00EA5FA7">
        <w:rPr>
          <w:lang w:eastAsia="zh-CN"/>
        </w:rPr>
        <w:t>9.3.1.</w:t>
      </w:r>
      <w:r>
        <w:rPr>
          <w:lang w:eastAsia="zh-CN"/>
        </w:rPr>
        <w:t>275</w:t>
      </w:r>
      <w:r w:rsidRPr="00EA5FA7">
        <w:rPr>
          <w:lang w:eastAsia="zh-CN"/>
        </w:rPr>
        <w:tab/>
      </w:r>
      <w:r>
        <w:rPr>
          <w:lang w:eastAsia="zh-CN"/>
        </w:rPr>
        <w:t>MRB RLC Configuration</w:t>
      </w:r>
      <w:bookmarkEnd w:id="13516"/>
      <w:bookmarkEnd w:id="13517"/>
      <w:bookmarkEnd w:id="13518"/>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3523" w:name="_Toc113835858"/>
      <w:bookmarkStart w:id="13524" w:name="_Toc120124706"/>
      <w:bookmarkStart w:id="13525" w:name="_Toc146226973"/>
      <w:bookmarkStart w:id="13526" w:name="_CR9_3_1_276"/>
      <w:bookmarkEnd w:id="13526"/>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523"/>
      <w:bookmarkEnd w:id="13524"/>
      <w:bookmarkEnd w:id="13525"/>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3527" w:name="_Toc113835859"/>
      <w:bookmarkStart w:id="13528" w:name="_Toc120124707"/>
      <w:bookmarkStart w:id="13529" w:name="_Toc146226974"/>
      <w:bookmarkStart w:id="13530" w:name="_CR9_3_1_277"/>
      <w:bookmarkEnd w:id="13530"/>
      <w:r w:rsidRPr="00EA5FA7">
        <w:t>9.3.1.</w:t>
      </w:r>
      <w:r>
        <w:t>277</w:t>
      </w:r>
      <w:r w:rsidRPr="00EA5FA7">
        <w:tab/>
      </w:r>
      <w:r>
        <w:t>SDT Bearer Configuration Info</w:t>
      </w:r>
      <w:bookmarkEnd w:id="13527"/>
      <w:bookmarkEnd w:id="13528"/>
      <w:bookmarkEnd w:id="13529"/>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EA5FA7" w:rsidRDefault="008536A3" w:rsidP="00B90779">
            <w:pPr>
              <w:pStyle w:val="TAL"/>
              <w:keepNext w:val="0"/>
              <w:keepLines w:val="0"/>
              <w:widowControl w:val="0"/>
              <w:ind w:left="102"/>
              <w:rPr>
                <w:b/>
                <w:lang w:eastAsia="ja-JP"/>
              </w:rPr>
            </w:pPr>
            <w:r w:rsidRPr="00B62421">
              <w:rPr>
                <w:rFonts w:eastAsia="Yu Mincho"/>
                <w:b/>
                <w:bCs/>
              </w:rPr>
              <w:t>&gt;</w:t>
            </w:r>
            <w:r>
              <w:rPr>
                <w:rFonts w:eastAsia="Yu Mincho"/>
                <w:b/>
                <w:bCs/>
              </w:rPr>
              <w:t>SDT Bearer Config</w:t>
            </w:r>
            <w:r w:rsidRPr="00B62421">
              <w:rPr>
                <w:rFonts w:eastAsia="Yu Mincho"/>
                <w:b/>
                <w:bCs/>
              </w:rPr>
              <w:t xml:space="preserve"> Item </w:t>
            </w:r>
            <w:r w:rsidRPr="00B62421">
              <w:rPr>
                <w:rFonts w:eastAsia="Yu Mincho"/>
                <w:b/>
                <w:bCs/>
              </w:rPr>
              <w:lastRenderedPageBreak/>
              <w:t>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 xml:space="preserve">1 .. </w:t>
            </w:r>
            <w:r w:rsidRPr="00EA5FA7">
              <w:rPr>
                <w:i/>
              </w:rPr>
              <w:lastRenderedPageBreak/>
              <w:t>&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90779">
            <w:pPr>
              <w:pStyle w:val="TAL"/>
              <w:keepNext w:val="0"/>
              <w:keepLines w:val="0"/>
              <w:widowControl w:val="0"/>
              <w:ind w:left="198"/>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AE0AFE" w:rsidRDefault="008536A3" w:rsidP="00B90779">
            <w:pPr>
              <w:pStyle w:val="TAL"/>
              <w:keepNext w:val="0"/>
              <w:keepLines w:val="0"/>
              <w:widowControl w:val="0"/>
              <w:ind w:left="300"/>
              <w:rPr>
                <w:lang w:eastAsia="zh-CN"/>
              </w:rPr>
            </w:pPr>
            <w:r w:rsidRPr="00D92A64">
              <w:rPr>
                <w:lang w:eastAsia="zh-CN"/>
              </w:rPr>
              <w:t>&gt;&gt;&gt;</w:t>
            </w:r>
            <w:r w:rsidRPr="00D92A64">
              <w:rPr>
                <w:i/>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90779">
            <w:pPr>
              <w:pStyle w:val="TAL"/>
              <w:keepNext w:val="0"/>
              <w:keepLines w:val="0"/>
              <w:widowControl w:val="0"/>
              <w:ind w:left="403"/>
              <w:rPr>
                <w:lang w:eastAsia="zh-CN"/>
              </w:rPr>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D92A64" w:rsidRDefault="008536A3" w:rsidP="00B90779">
            <w:pPr>
              <w:pStyle w:val="TAL"/>
              <w:keepNext w:val="0"/>
              <w:keepLines w:val="0"/>
              <w:widowControl w:val="0"/>
              <w:ind w:left="300"/>
              <w:rPr>
                <w:lang w:eastAsia="zh-CN"/>
              </w:rPr>
            </w:pPr>
            <w:r w:rsidRPr="00D92A64">
              <w:rPr>
                <w:rFonts w:hint="eastAsia"/>
                <w:lang w:eastAsia="zh-CN"/>
              </w:rPr>
              <w:t>&gt;</w:t>
            </w:r>
            <w:r w:rsidRPr="00D92A64">
              <w:rPr>
                <w:lang w:eastAsia="zh-CN"/>
              </w:rPr>
              <w:t>&gt;&gt;</w:t>
            </w:r>
            <w:r w:rsidRPr="00D92A64">
              <w:rPr>
                <w:i/>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90779">
            <w:pPr>
              <w:pStyle w:val="TAL"/>
              <w:keepNext w:val="0"/>
              <w:keepLines w:val="0"/>
              <w:widowControl w:val="0"/>
              <w:ind w:left="403"/>
              <w:rPr>
                <w:lang w:eastAsia="zh-CN"/>
              </w:rPr>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90779">
            <w:pPr>
              <w:pStyle w:val="TAL"/>
              <w:keepNext w:val="0"/>
              <w:keepLines w:val="0"/>
              <w:widowControl w:val="0"/>
              <w:ind w:left="198"/>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3531" w:name="_Toc120124708"/>
      <w:bookmarkStart w:id="13532" w:name="_Toc146226975"/>
      <w:bookmarkStart w:id="13533" w:name="_Toc113835860"/>
      <w:bookmarkStart w:id="13534" w:name="_CR9_3_1_278"/>
      <w:bookmarkEnd w:id="13534"/>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31"/>
      <w:bookmarkEnd w:id="13532"/>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FA1FAE">
            <w:pPr>
              <w:pStyle w:val="TAL"/>
              <w:keepNext w:val="0"/>
              <w:keepLines w:val="0"/>
              <w:widowControl w:val="0"/>
              <w:ind w:left="102"/>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3535" w:name="_Toc120124709"/>
      <w:bookmarkStart w:id="13536" w:name="_Toc146226976"/>
      <w:bookmarkStart w:id="13537" w:name="_CR9_3_1_279"/>
      <w:bookmarkEnd w:id="13537"/>
      <w:r w:rsidRPr="0009701E">
        <w:rPr>
          <w:lang w:val="fr-FR"/>
        </w:rPr>
        <w:t>9.3.1.279</w:t>
      </w:r>
      <w:r w:rsidRPr="0009701E">
        <w:rPr>
          <w:lang w:val="fr-FR"/>
        </w:rPr>
        <w:tab/>
        <w:t>IAB-DU Cell Resource Configuration-Mode-Info</w:t>
      </w:r>
      <w:bookmarkEnd w:id="13535"/>
      <w:bookmarkEnd w:id="13536"/>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90779">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90779">
            <w:pPr>
              <w:pStyle w:val="TAL"/>
              <w:keepNext w:val="0"/>
              <w:keepLines w:val="0"/>
              <w:widowControl w:val="0"/>
              <w:rPr>
                <w:i/>
                <w:lang w:eastAsia="ja-JP"/>
              </w:rPr>
            </w:pPr>
          </w:p>
        </w:tc>
        <w:tc>
          <w:tcPr>
            <w:tcW w:w="1512" w:type="dxa"/>
          </w:tcPr>
          <w:p w14:paraId="6C3A7800" w14:textId="77777777" w:rsidR="00B1558E" w:rsidRPr="00970C44" w:rsidRDefault="00B1558E" w:rsidP="00B90779">
            <w:pPr>
              <w:pStyle w:val="TAL"/>
              <w:keepNext w:val="0"/>
              <w:keepLines w:val="0"/>
              <w:widowControl w:val="0"/>
              <w:rPr>
                <w:lang w:eastAsia="ja-JP"/>
              </w:rPr>
            </w:pPr>
          </w:p>
        </w:tc>
        <w:tc>
          <w:tcPr>
            <w:tcW w:w="1728" w:type="dxa"/>
          </w:tcPr>
          <w:p w14:paraId="1A1A8972" w14:textId="77777777" w:rsidR="00B1558E" w:rsidRPr="00970C44" w:rsidRDefault="00B1558E" w:rsidP="00B90779">
            <w:pPr>
              <w:pStyle w:val="TAL"/>
              <w:keepNext w:val="0"/>
              <w:keepLines w:val="0"/>
              <w:widowControl w:val="0"/>
              <w:rPr>
                <w:lang w:eastAsia="ja-JP"/>
              </w:rPr>
            </w:pPr>
          </w:p>
        </w:tc>
        <w:tc>
          <w:tcPr>
            <w:tcW w:w="1080" w:type="dxa"/>
          </w:tcPr>
          <w:p w14:paraId="07178E31" w14:textId="77777777" w:rsidR="00B1558E" w:rsidRPr="00970C44" w:rsidRDefault="00B1558E" w:rsidP="00B90779">
            <w:pPr>
              <w:pStyle w:val="TAC"/>
              <w:keepNext w:val="0"/>
              <w:keepLines w:val="0"/>
              <w:widowControl w:val="0"/>
              <w:rPr>
                <w:lang w:eastAsia="ja-JP"/>
              </w:rPr>
            </w:pPr>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FDD</w:t>
            </w:r>
          </w:p>
        </w:tc>
        <w:tc>
          <w:tcPr>
            <w:tcW w:w="1080" w:type="dxa"/>
          </w:tcPr>
          <w:p w14:paraId="0DA93F51" w14:textId="77777777" w:rsidR="00B1558E" w:rsidRPr="00970C44" w:rsidRDefault="00B1558E" w:rsidP="00B90779">
            <w:pPr>
              <w:pStyle w:val="TAL"/>
              <w:keepNext w:val="0"/>
              <w:keepLines w:val="0"/>
              <w:widowControl w:val="0"/>
              <w:rPr>
                <w:lang w:eastAsia="ja-JP"/>
              </w:rPr>
            </w:pPr>
          </w:p>
        </w:tc>
        <w:tc>
          <w:tcPr>
            <w:tcW w:w="1080" w:type="dxa"/>
          </w:tcPr>
          <w:p w14:paraId="30EECCB6" w14:textId="77777777" w:rsidR="00B1558E" w:rsidRPr="00970C44" w:rsidRDefault="00B1558E" w:rsidP="00B90779">
            <w:pPr>
              <w:pStyle w:val="TAL"/>
              <w:keepNext w:val="0"/>
              <w:keepLines w:val="0"/>
              <w:widowControl w:val="0"/>
              <w:rPr>
                <w:i/>
                <w:lang w:eastAsia="ja-JP"/>
              </w:rPr>
            </w:pPr>
          </w:p>
        </w:tc>
        <w:tc>
          <w:tcPr>
            <w:tcW w:w="1512" w:type="dxa"/>
          </w:tcPr>
          <w:p w14:paraId="54302421" w14:textId="77777777" w:rsidR="00B1558E" w:rsidRPr="00970C44" w:rsidRDefault="00B1558E" w:rsidP="00B90779">
            <w:pPr>
              <w:pStyle w:val="TAL"/>
              <w:keepNext w:val="0"/>
              <w:keepLines w:val="0"/>
              <w:widowControl w:val="0"/>
              <w:rPr>
                <w:lang w:eastAsia="ja-JP"/>
              </w:rPr>
            </w:pPr>
          </w:p>
        </w:tc>
        <w:tc>
          <w:tcPr>
            <w:tcW w:w="1728" w:type="dxa"/>
          </w:tcPr>
          <w:p w14:paraId="55E6E0CD" w14:textId="77777777" w:rsidR="00B1558E" w:rsidRPr="00970C44" w:rsidRDefault="00B1558E" w:rsidP="00B90779">
            <w:pPr>
              <w:pStyle w:val="TAL"/>
              <w:keepNext w:val="0"/>
              <w:keepLines w:val="0"/>
              <w:widowControl w:val="0"/>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970C44" w:rsidRDefault="00B1558E" w:rsidP="00B90779">
            <w:pPr>
              <w:pStyle w:val="TAL"/>
              <w:keepNext w:val="0"/>
              <w:keepLines w:val="0"/>
              <w:widowControl w:val="0"/>
              <w:ind w:left="227"/>
              <w:rPr>
                <w:rFonts w:cs="Arial"/>
                <w:szCs w:val="18"/>
                <w:lang w:eastAsia="ja-JP"/>
              </w:rPr>
            </w:pPr>
            <w:r>
              <w:rPr>
                <w:rFonts w:cs="Arial"/>
                <w:b/>
                <w:szCs w:val="18"/>
              </w:rPr>
              <w:t>&gt;&gt;FDD Info</w:t>
            </w:r>
          </w:p>
        </w:tc>
        <w:tc>
          <w:tcPr>
            <w:tcW w:w="1080" w:type="dxa"/>
          </w:tcPr>
          <w:p w14:paraId="13C52201" w14:textId="77777777" w:rsidR="00B1558E" w:rsidRPr="00970C44" w:rsidRDefault="00B1558E" w:rsidP="00B90779">
            <w:pPr>
              <w:pStyle w:val="TAL"/>
              <w:keepNext w:val="0"/>
              <w:keepLines w:val="0"/>
              <w:widowControl w:val="0"/>
              <w:rPr>
                <w:lang w:eastAsia="ja-JP"/>
              </w:rPr>
            </w:pPr>
          </w:p>
        </w:tc>
        <w:tc>
          <w:tcPr>
            <w:tcW w:w="1080" w:type="dxa"/>
          </w:tcPr>
          <w:p w14:paraId="0CB62FB9" w14:textId="77777777" w:rsidR="00B1558E" w:rsidRPr="00970C44" w:rsidRDefault="00B1558E" w:rsidP="00B90779">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90779">
            <w:pPr>
              <w:pStyle w:val="TAL"/>
              <w:keepNext w:val="0"/>
              <w:keepLines w:val="0"/>
              <w:widowControl w:val="0"/>
              <w:rPr>
                <w:lang w:eastAsia="ja-JP"/>
              </w:rPr>
            </w:pPr>
          </w:p>
        </w:tc>
        <w:tc>
          <w:tcPr>
            <w:tcW w:w="1728" w:type="dxa"/>
          </w:tcPr>
          <w:p w14:paraId="04713BB3" w14:textId="77777777" w:rsidR="00B1558E" w:rsidRPr="00970C44" w:rsidRDefault="00B1558E" w:rsidP="00B90779">
            <w:pPr>
              <w:pStyle w:val="TAL"/>
              <w:keepNext w:val="0"/>
              <w:keepLines w:val="0"/>
              <w:widowControl w:val="0"/>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90779">
            <w:pPr>
              <w:pStyle w:val="TAL"/>
              <w:keepNext w:val="0"/>
              <w:keepLines w:val="0"/>
              <w:widowControl w:val="0"/>
              <w:ind w:left="34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90779">
            <w:pPr>
              <w:pStyle w:val="TAL"/>
              <w:keepNext w:val="0"/>
              <w:keepLines w:val="0"/>
              <w:widowControl w:val="0"/>
              <w:ind w:left="340"/>
              <w:rPr>
                <w:rFonts w:cs="Arial"/>
                <w:szCs w:val="18"/>
                <w:lang w:val="fr-FR" w:eastAsia="ja-JP"/>
              </w:rPr>
            </w:pPr>
            <w:r w:rsidRPr="0009701E">
              <w:rPr>
                <w:rFonts w:cs="Arial"/>
                <w:bCs/>
                <w:szCs w:val="18"/>
                <w:lang w:val="fr-FR"/>
              </w:rPr>
              <w:t>&gt;&gt;&gt;</w:t>
            </w:r>
            <w:r w:rsidRPr="0009701E">
              <w:rPr>
                <w:rFonts w:cs="Arial"/>
                <w:bCs/>
                <w:szCs w:val="18"/>
                <w:lang w:val="fr-FR" w:eastAsia="ja-JP"/>
              </w:rPr>
              <w:t xml:space="preserve">gNB-DU Cell Resource </w:t>
            </w:r>
            <w:r w:rsidRPr="0009701E">
              <w:rPr>
                <w:rFonts w:cs="Arial"/>
                <w:bCs/>
                <w:szCs w:val="18"/>
                <w:lang w:val="fr-FR" w:eastAsia="ja-JP"/>
              </w:rPr>
              <w:lastRenderedPageBreak/>
              <w:t>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90779">
            <w:pPr>
              <w:pStyle w:val="TAL"/>
              <w:keepNext w:val="0"/>
              <w:keepLines w:val="0"/>
              <w:widowControl w:val="0"/>
              <w:rPr>
                <w:lang w:eastAsia="ja-JP"/>
              </w:rPr>
            </w:pPr>
            <w:r>
              <w:rPr>
                <w:rFonts w:cs="Arial"/>
                <w:bCs/>
                <w:szCs w:val="18"/>
                <w:lang w:val="en-US"/>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w:t>
            </w:r>
            <w:r w:rsidRPr="0009701E">
              <w:rPr>
                <w:rFonts w:cs="Arial"/>
                <w:bCs/>
                <w:szCs w:val="18"/>
                <w:lang w:val="fr-FR" w:eastAsia="ja-JP"/>
              </w:rPr>
              <w:lastRenderedPageBreak/>
              <w:t xml:space="preserve">Configuration </w:t>
            </w:r>
          </w:p>
          <w:p w14:paraId="7A6300A5"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77777777" w:rsidR="00B1558E" w:rsidRPr="00970C44" w:rsidRDefault="00B1558E" w:rsidP="00B90779">
            <w:pPr>
              <w:pStyle w:val="TAL"/>
              <w:keepNext w:val="0"/>
              <w:keepLines w:val="0"/>
              <w:widowControl w:val="0"/>
              <w:rPr>
                <w:lang w:eastAsia="ja-JP"/>
              </w:rPr>
            </w:pPr>
            <w:r>
              <w:rPr>
                <w:rFonts w:cs="Arial"/>
                <w:bCs/>
                <w:szCs w:val="18"/>
                <w:lang w:eastAsia="ja-JP"/>
              </w:rPr>
              <w:lastRenderedPageBreak/>
              <w:t>Contains</w:t>
            </w:r>
            <w:r>
              <w:rPr>
                <w:rFonts w:cs="Arial"/>
                <w:bCs/>
                <w:szCs w:val="18"/>
              </w:rPr>
              <w:t xml:space="preserve"> </w:t>
            </w:r>
            <w:r>
              <w:rPr>
                <w:rFonts w:cs="Arial"/>
                <w:bCs/>
                <w:szCs w:val="18"/>
                <w:lang w:val="en-US"/>
              </w:rPr>
              <w:t xml:space="preserve">FDD DL </w:t>
            </w:r>
            <w:r>
              <w:rPr>
                <w:rFonts w:cs="Arial"/>
                <w:bCs/>
                <w:szCs w:val="18"/>
                <w:lang w:eastAsia="ja-JP"/>
              </w:rPr>
              <w:t xml:space="preserve">resource </w:t>
            </w:r>
            <w:r>
              <w:rPr>
                <w:rFonts w:cs="Arial"/>
                <w:bCs/>
                <w:szCs w:val="18"/>
                <w:lang w:eastAsia="ja-JP"/>
              </w:rPr>
              <w:lastRenderedPageBreak/>
              <w:t>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90779">
            <w:pPr>
              <w:pStyle w:val="TAL"/>
              <w:keepNext w:val="0"/>
              <w:keepLines w:val="0"/>
              <w:widowControl w:val="0"/>
              <w:ind w:left="34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90779">
            <w:pPr>
              <w:pStyle w:val="TAL"/>
              <w:keepNext w:val="0"/>
              <w:keepLines w:val="0"/>
              <w:widowControl w:val="0"/>
              <w:ind w:left="34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970C44" w:rsidRDefault="00B1558E" w:rsidP="00B90779">
            <w:pPr>
              <w:pStyle w:val="TAL"/>
              <w:keepNext w:val="0"/>
              <w:keepLines w:val="0"/>
              <w:widowControl w:val="0"/>
              <w:ind w:left="227"/>
              <w:rPr>
                <w:rFonts w:cs="Arial"/>
                <w:szCs w:val="18"/>
                <w:lang w:eastAsia="ja-JP"/>
              </w:rPr>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9077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3538" w:name="_Toc120124710"/>
      <w:bookmarkStart w:id="13539" w:name="_Toc146226977"/>
      <w:bookmarkStart w:id="13540" w:name="_CR9_3_1_280"/>
      <w:bookmarkEnd w:id="13540"/>
      <w:r w:rsidRPr="007E1530">
        <w:t>9.</w:t>
      </w:r>
      <w:r w:rsidRPr="007E1530">
        <w:rPr>
          <w:rFonts w:hint="eastAsia"/>
        </w:rPr>
        <w:t>3.1</w:t>
      </w:r>
      <w:r w:rsidRPr="007E1530">
        <w:t>.</w:t>
      </w:r>
      <w:r>
        <w:t>280</w:t>
      </w:r>
      <w:r w:rsidRPr="007E1530">
        <w:tab/>
      </w:r>
      <w:r>
        <w:t>TRP Rx TEG Information</w:t>
      </w:r>
      <w:bookmarkEnd w:id="13538"/>
      <w:bookmarkEnd w:id="13539"/>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3541" w:name="_Toc120124711"/>
      <w:bookmarkStart w:id="13542" w:name="_Toc146226978"/>
      <w:bookmarkStart w:id="13543" w:name="_CR9_3_1_281"/>
      <w:bookmarkEnd w:id="13543"/>
      <w:r w:rsidRPr="007E1530">
        <w:t>9.</w:t>
      </w:r>
      <w:r w:rsidRPr="007E1530">
        <w:rPr>
          <w:rFonts w:hint="eastAsia"/>
        </w:rPr>
        <w:t>3.1</w:t>
      </w:r>
      <w:r w:rsidRPr="007E1530">
        <w:t>.</w:t>
      </w:r>
      <w:r>
        <w:t>281</w:t>
      </w:r>
      <w:r w:rsidRPr="007E1530">
        <w:tab/>
      </w:r>
      <w:r>
        <w:t>TRP Tx TEG Information</w:t>
      </w:r>
      <w:bookmarkEnd w:id="13541"/>
      <w:bookmarkEnd w:id="13542"/>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w:t>
            </w:r>
            <w:r w:rsidRPr="003C0246">
              <w:rPr>
                <w:rFonts w:eastAsia="Yu Mincho" w:hint="eastAsia"/>
              </w:rPr>
              <w:lastRenderedPageBreak/>
              <w:t>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lastRenderedPageBreak/>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lastRenderedPageBreak/>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lastRenderedPageBreak/>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w:t>
            </w:r>
            <w:r>
              <w:rPr>
                <w:rFonts w:hint="eastAsia"/>
                <w:lang w:val="en-US"/>
              </w:rPr>
              <w:lastRenderedPageBreak/>
              <w:t xml:space="preserve">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3544" w:name="_Toc120124712"/>
      <w:bookmarkStart w:id="13545" w:name="_Toc146226979"/>
      <w:bookmarkStart w:id="13546" w:name="_CR9_3_1_282"/>
      <w:bookmarkEnd w:id="13546"/>
      <w:r w:rsidRPr="007E1530">
        <w:t>9.</w:t>
      </w:r>
      <w:r w:rsidRPr="007E1530">
        <w:rPr>
          <w:rFonts w:hint="eastAsia"/>
        </w:rPr>
        <w:t>3.1</w:t>
      </w:r>
      <w:r w:rsidRPr="007E1530">
        <w:t>.</w:t>
      </w:r>
      <w:r>
        <w:t>282</w:t>
      </w:r>
      <w:r w:rsidRPr="007E1530">
        <w:tab/>
      </w:r>
      <w:r>
        <w:t>TRP RxTx TEG Information</w:t>
      </w:r>
      <w:bookmarkEnd w:id="13544"/>
      <w:bookmarkEnd w:id="13545"/>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3547" w:name="_Toc146226980"/>
      <w:bookmarkStart w:id="13548" w:name="_Toc105498144"/>
      <w:bookmarkStart w:id="13549" w:name="_Toc112855674"/>
      <w:bookmarkStart w:id="13550" w:name="_Toc113837070"/>
      <w:bookmarkStart w:id="13551" w:name="_Toc120124713"/>
      <w:bookmarkStart w:id="13552" w:name="_CR9_3_1_283"/>
      <w:bookmarkEnd w:id="13552"/>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47"/>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40D8EFAD" w14:textId="77777777" w:rsidR="00760C19" w:rsidRDefault="00760C19" w:rsidP="00B90779">
            <w:pPr>
              <w:widowControl w:val="0"/>
              <w:spacing w:after="0"/>
              <w:rPr>
                <w:rFonts w:ascii="Arial" w:eastAsia="SimSun" w:hAnsi="Arial"/>
                <w:sz w:val="18"/>
                <w:szCs w:val="18"/>
                <w:lang w:eastAsia="ja-JP"/>
              </w:rPr>
            </w:pPr>
          </w:p>
        </w:tc>
        <w:tc>
          <w:tcPr>
            <w:tcW w:w="963" w:type="pct"/>
          </w:tcPr>
          <w:p w14:paraId="5D6F87DA"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ABBA564" w14:textId="77777777" w:rsidR="00760C19" w:rsidRDefault="00760C19" w:rsidP="00B90779">
            <w:pPr>
              <w:widowControl w:val="0"/>
              <w:spacing w:after="0"/>
              <w:rPr>
                <w:rFonts w:ascii="Arial" w:eastAsia="SimSun" w:hAnsi="Arial"/>
                <w:sz w:val="18"/>
                <w:szCs w:val="18"/>
                <w:lang w:eastAsia="zh-CN"/>
              </w:rPr>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rsidP="00B90779">
      <w:pPr>
        <w:pStyle w:val="B10"/>
        <w:widowControl w:val="0"/>
        <w:ind w:left="0" w:firstLine="0"/>
        <w:rPr>
          <w:lang w:eastAsia="zh-CN"/>
        </w:rPr>
      </w:pPr>
    </w:p>
    <w:p w14:paraId="002F5928" w14:textId="77777777" w:rsidR="00C47233" w:rsidRDefault="00C47233" w:rsidP="00B90779">
      <w:pPr>
        <w:pStyle w:val="Heading4"/>
        <w:keepNext w:val="0"/>
        <w:keepLines w:val="0"/>
        <w:widowControl w:val="0"/>
        <w:rPr>
          <w:rFonts w:eastAsia="MS Mincho"/>
          <w:lang w:eastAsia="ja-JP"/>
        </w:rPr>
      </w:pPr>
      <w:bookmarkStart w:id="13553" w:name="_Toc146226981"/>
      <w:bookmarkStart w:id="13554" w:name="_CR9_3_1_284"/>
      <w:bookmarkEnd w:id="13554"/>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553"/>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90779">
            <w:pPr>
              <w:widowControl w:val="0"/>
              <w:spacing w:after="0"/>
              <w:rPr>
                <w:rFonts w:ascii="Arial" w:eastAsia="SimSun" w:hAnsi="Arial"/>
                <w:sz w:val="18"/>
                <w:szCs w:val="18"/>
                <w:lang w:eastAsia="zh-CN"/>
              </w:rPr>
            </w:pPr>
            <w:r>
              <w:rPr>
                <w:rFonts w:ascii="Arial" w:eastAsia="MS Mincho" w:hAnsi="Arial"/>
                <w:sz w:val="18"/>
                <w:szCs w:val="18"/>
                <w:lang w:eastAsia="ja-JP"/>
              </w:rPr>
              <w:t>Uplink TxDirectCurrentMoreCarrierList Information</w:t>
            </w:r>
          </w:p>
        </w:tc>
        <w:tc>
          <w:tcPr>
            <w:tcW w:w="556" w:type="pct"/>
          </w:tcPr>
          <w:p w14:paraId="412C369C"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5837D630" w14:textId="77777777" w:rsidR="00C47233" w:rsidRDefault="00C47233" w:rsidP="00B90779">
            <w:pPr>
              <w:widowControl w:val="0"/>
              <w:spacing w:after="0"/>
              <w:rPr>
                <w:rFonts w:ascii="Arial" w:eastAsia="SimSun" w:hAnsi="Arial"/>
                <w:sz w:val="18"/>
                <w:szCs w:val="18"/>
                <w:lang w:eastAsia="ja-JP"/>
              </w:rPr>
            </w:pPr>
          </w:p>
        </w:tc>
        <w:tc>
          <w:tcPr>
            <w:tcW w:w="963" w:type="pct"/>
          </w:tcPr>
          <w:p w14:paraId="7120CF45"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2BC701F" w14:textId="77777777" w:rsidR="00C47233" w:rsidRDefault="00C47233" w:rsidP="00B90779">
            <w:pPr>
              <w:widowControl w:val="0"/>
              <w:spacing w:after="0"/>
              <w:rPr>
                <w:rFonts w:ascii="Arial" w:eastAsia="SimSun" w:hAnsi="Arial"/>
                <w:sz w:val="18"/>
                <w:szCs w:val="18"/>
                <w:lang w:eastAsia="zh-CN"/>
              </w:rPr>
            </w:pPr>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p>
        </w:tc>
      </w:tr>
    </w:tbl>
    <w:p w14:paraId="37644E10" w14:textId="24FF9B6B" w:rsidR="00C47233" w:rsidRDefault="00C47233" w:rsidP="00B90779">
      <w:pPr>
        <w:pStyle w:val="B10"/>
        <w:widowControl w:val="0"/>
        <w:ind w:left="0" w:firstLine="0"/>
        <w:rPr>
          <w:lang w:eastAsia="zh-CN"/>
        </w:rPr>
      </w:pPr>
    </w:p>
    <w:p w14:paraId="4F464AC8" w14:textId="0A9BE7FB" w:rsidR="00E715A1" w:rsidRDefault="00E715A1" w:rsidP="00B90779">
      <w:pPr>
        <w:pStyle w:val="Heading4"/>
        <w:keepNext w:val="0"/>
        <w:keepLines w:val="0"/>
        <w:widowControl w:val="0"/>
      </w:pPr>
      <w:bookmarkStart w:id="13555" w:name="_Toc105174852"/>
      <w:bookmarkStart w:id="13556" w:name="_Toc97904453"/>
      <w:bookmarkStart w:id="13557" w:name="_Toc88654097"/>
      <w:bookmarkStart w:id="13558" w:name="_Toc113825510"/>
      <w:bookmarkStart w:id="13559" w:name="_Toc98868567"/>
      <w:bookmarkStart w:id="13560" w:name="_Toc74151624"/>
      <w:bookmarkStart w:id="13561" w:name="_Toc146226982"/>
      <w:bookmarkStart w:id="13562" w:name="_CR9_3_1_285"/>
      <w:bookmarkEnd w:id="13562"/>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555"/>
      <w:bookmarkEnd w:id="13556"/>
      <w:bookmarkEnd w:id="13557"/>
      <w:bookmarkEnd w:id="13558"/>
      <w:bookmarkEnd w:id="13559"/>
      <w:bookmarkEnd w:id="13560"/>
      <w:bookmarkEnd w:id="13561"/>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3563" w:name="_Toc146226983"/>
      <w:bookmarkStart w:id="13564" w:name="_CR9_3_1_286"/>
      <w:bookmarkEnd w:id="13564"/>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563"/>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rsidP="00B90779">
      <w:pPr>
        <w:pStyle w:val="B10"/>
        <w:widowControl w:val="0"/>
        <w:ind w:left="0" w:firstLine="0"/>
        <w:rPr>
          <w:lang w:eastAsia="zh-CN"/>
        </w:rPr>
      </w:pPr>
    </w:p>
    <w:p w14:paraId="2C767C7A" w14:textId="15B3E95E" w:rsidR="002C4EA2" w:rsidRPr="00870A2D" w:rsidRDefault="002C4EA2" w:rsidP="00B90779">
      <w:pPr>
        <w:pStyle w:val="Heading4"/>
        <w:keepNext w:val="0"/>
        <w:keepLines w:val="0"/>
        <w:widowControl w:val="0"/>
      </w:pPr>
      <w:bookmarkStart w:id="13565" w:name="_Toc146226984"/>
      <w:bookmarkStart w:id="13566" w:name="_CR9_3_1_287"/>
      <w:bookmarkEnd w:id="13566"/>
      <w:r w:rsidRPr="00870A2D">
        <w:t>9.</w:t>
      </w:r>
      <w:r>
        <w:t>3.1</w:t>
      </w:r>
      <w:r w:rsidRPr="00870A2D">
        <w:t>.</w:t>
      </w:r>
      <w:r>
        <w:t>287</w:t>
      </w:r>
      <w:r w:rsidRPr="00870A2D">
        <w:tab/>
      </w:r>
      <w:r w:rsidRPr="00DA482C">
        <w:t>Broadcast Area Scope</w:t>
      </w:r>
      <w:bookmarkEnd w:id="13565"/>
    </w:p>
    <w:p w14:paraId="58920DFA" w14:textId="77777777" w:rsidR="002C4EA2" w:rsidRDefault="002C4EA2" w:rsidP="00B90779">
      <w:pPr>
        <w:widowControl w:val="0"/>
        <w:spacing w:line="0" w:lineRule="atLeast"/>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020BA3" w:rsidRDefault="002C4EA2" w:rsidP="00B90779">
            <w:pPr>
              <w:pStyle w:val="TAH"/>
              <w:keepNext w:val="0"/>
              <w:keepLines w:val="0"/>
              <w:widowControl w:val="0"/>
              <w:spacing w:line="0" w:lineRule="atLeast"/>
            </w:pPr>
            <w:r w:rsidRPr="00020BA3">
              <w:t>IE/Group Name</w:t>
            </w:r>
          </w:p>
        </w:tc>
        <w:tc>
          <w:tcPr>
            <w:tcW w:w="1080" w:type="dxa"/>
          </w:tcPr>
          <w:p w14:paraId="07236811" w14:textId="77777777" w:rsidR="002C4EA2" w:rsidRPr="00020BA3" w:rsidRDefault="002C4EA2" w:rsidP="00B90779">
            <w:pPr>
              <w:pStyle w:val="TAH"/>
              <w:keepNext w:val="0"/>
              <w:keepLines w:val="0"/>
              <w:widowControl w:val="0"/>
              <w:spacing w:line="0" w:lineRule="atLeast"/>
            </w:pPr>
            <w:r w:rsidRPr="00020BA3">
              <w:t>Presence</w:t>
            </w:r>
          </w:p>
        </w:tc>
        <w:tc>
          <w:tcPr>
            <w:tcW w:w="1440" w:type="dxa"/>
          </w:tcPr>
          <w:p w14:paraId="745C0B3F" w14:textId="77777777" w:rsidR="002C4EA2" w:rsidRPr="00020BA3" w:rsidRDefault="002C4EA2" w:rsidP="00B90779">
            <w:pPr>
              <w:pStyle w:val="TAH"/>
              <w:keepNext w:val="0"/>
              <w:keepLines w:val="0"/>
              <w:widowControl w:val="0"/>
              <w:spacing w:line="0" w:lineRule="atLeast"/>
            </w:pPr>
            <w:r w:rsidRPr="00020BA3">
              <w:t>Range</w:t>
            </w:r>
          </w:p>
        </w:tc>
        <w:tc>
          <w:tcPr>
            <w:tcW w:w="1872" w:type="dxa"/>
          </w:tcPr>
          <w:p w14:paraId="0A285D23" w14:textId="77777777" w:rsidR="002C4EA2" w:rsidRPr="00020BA3" w:rsidRDefault="002C4EA2" w:rsidP="00B90779">
            <w:pPr>
              <w:pStyle w:val="TAH"/>
              <w:keepNext w:val="0"/>
              <w:keepLines w:val="0"/>
              <w:widowControl w:val="0"/>
              <w:spacing w:line="0" w:lineRule="atLeast"/>
            </w:pPr>
            <w:r w:rsidRPr="00020BA3">
              <w:t>IE Type and Reference</w:t>
            </w:r>
          </w:p>
        </w:tc>
        <w:tc>
          <w:tcPr>
            <w:tcW w:w="2880" w:type="dxa"/>
          </w:tcPr>
          <w:p w14:paraId="4989B4E5" w14:textId="77777777" w:rsidR="002C4EA2" w:rsidRPr="00020BA3" w:rsidRDefault="002C4EA2" w:rsidP="00B90779">
            <w:pPr>
              <w:pStyle w:val="TAH"/>
              <w:keepNext w:val="0"/>
              <w:keepLines w:val="0"/>
              <w:widowControl w:val="0"/>
              <w:spacing w:line="0" w:lineRule="atLeast"/>
            </w:pPr>
            <w:r w:rsidRPr="00020BA3">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90779">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90779">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t>&gt;</w:t>
            </w:r>
            <w:r w:rsidRPr="00D40A0F">
              <w:rPr>
                <w:rFonts w:hint="eastAsia"/>
                <w:i/>
              </w:rPr>
              <w:t>Complete</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90779">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90779">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t>&gt;</w:t>
            </w:r>
            <w:r w:rsidRPr="00D40A0F">
              <w:rPr>
                <w:rFonts w:hint="eastAsia"/>
                <w:i/>
              </w:rPr>
              <w:t>Partial</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90779">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D40A0F" w:rsidRDefault="002C4EA2" w:rsidP="00B90779">
            <w:pPr>
              <w:pStyle w:val="TAL"/>
              <w:keepNext w:val="0"/>
              <w:keepLines w:val="0"/>
              <w:widowControl w:val="0"/>
              <w:ind w:leftChars="151" w:left="302"/>
              <w:rPr>
                <w:iCs/>
              </w:rPr>
            </w:pPr>
            <w:r w:rsidRPr="000B063F">
              <w:rPr>
                <w:rFonts w:hint="eastAsia"/>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90779">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90779">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D40A0F" w:rsidRDefault="002C4EA2" w:rsidP="00B90779">
            <w:pPr>
              <w:pStyle w:val="TAL"/>
              <w:keepNext w:val="0"/>
              <w:keepLines w:val="0"/>
              <w:widowControl w:val="0"/>
              <w:ind w:leftChars="251" w:left="502"/>
              <w:rPr>
                <w:iCs/>
              </w:rPr>
            </w:pPr>
            <w:r w:rsidRPr="000B063F">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90779">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90779">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90779">
            <w:pPr>
              <w:pStyle w:val="TAL"/>
              <w:keepNext w:val="0"/>
              <w:keepLines w:val="0"/>
              <w:widowControl w:val="0"/>
              <w:ind w:leftChars="351" w:left="702"/>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90779">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90779">
            <w:pPr>
              <w:widowControl w:val="0"/>
              <w:spacing w:after="0"/>
              <w:rPr>
                <w:rFonts w:ascii="Arial" w:hAnsi="Arial" w:cs="Arial"/>
                <w:sz w:val="18"/>
                <w:szCs w:val="18"/>
              </w:rPr>
            </w:pPr>
            <w:r w:rsidRPr="00EA5FA7">
              <w:rPr>
                <w:rFonts w:ascii="Arial" w:hAnsi="Arial" w:cs="Arial"/>
                <w:sz w:val="18"/>
                <w:szCs w:val="18"/>
              </w:rPr>
              <w:t>NR CGI</w:t>
            </w:r>
          </w:p>
          <w:p w14:paraId="69C0D690" w14:textId="77777777" w:rsidR="002C4EA2" w:rsidRPr="00020BA3" w:rsidRDefault="002C4EA2" w:rsidP="00B90779">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90779">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B90779">
      <w:pPr>
        <w:pStyle w:val="B10"/>
        <w:widowControl w:val="0"/>
        <w:ind w:left="0" w:firstLine="0"/>
        <w:rPr>
          <w:lang w:eastAsia="zh-CN"/>
        </w:rPr>
      </w:pPr>
    </w:p>
    <w:p w14:paraId="597FC5ED" w14:textId="2A1444D2" w:rsidR="00F970C9" w:rsidRPr="00EA5FA7" w:rsidRDefault="00F970C9" w:rsidP="00B90779">
      <w:pPr>
        <w:pStyle w:val="Heading3"/>
        <w:keepNext w:val="0"/>
        <w:keepLines w:val="0"/>
        <w:widowControl w:val="0"/>
      </w:pPr>
      <w:bookmarkStart w:id="13567" w:name="_Toc120124715"/>
      <w:bookmarkStart w:id="13568" w:name="_Toc146226985"/>
      <w:bookmarkStart w:id="13569" w:name="_CR9_3_2"/>
      <w:bookmarkEnd w:id="13548"/>
      <w:bookmarkEnd w:id="13549"/>
      <w:bookmarkEnd w:id="13550"/>
      <w:bookmarkEnd w:id="13551"/>
      <w:bookmarkEnd w:id="13569"/>
      <w:r w:rsidRPr="00EA5FA7">
        <w:t>9.3.2</w:t>
      </w:r>
      <w:r w:rsidRPr="00EA5FA7">
        <w:tab/>
        <w:t>Transport Network Layer Related IEs</w:t>
      </w:r>
      <w:bookmarkEnd w:id="12129"/>
      <w:bookmarkEnd w:id="12130"/>
      <w:bookmarkEnd w:id="12131"/>
      <w:bookmarkEnd w:id="12132"/>
      <w:bookmarkEnd w:id="12807"/>
      <w:bookmarkEnd w:id="12853"/>
      <w:bookmarkEnd w:id="12854"/>
      <w:bookmarkEnd w:id="12855"/>
      <w:bookmarkEnd w:id="12856"/>
      <w:bookmarkEnd w:id="12857"/>
      <w:bookmarkEnd w:id="12874"/>
      <w:bookmarkEnd w:id="13466"/>
      <w:bookmarkEnd w:id="13467"/>
      <w:bookmarkEnd w:id="13519"/>
      <w:bookmarkEnd w:id="13520"/>
      <w:bookmarkEnd w:id="13521"/>
      <w:bookmarkEnd w:id="13533"/>
      <w:bookmarkEnd w:id="13567"/>
      <w:bookmarkEnd w:id="13568"/>
    </w:p>
    <w:p w14:paraId="15D8EC18" w14:textId="77777777" w:rsidR="00F970C9" w:rsidRPr="00EA5FA7" w:rsidRDefault="00F970C9" w:rsidP="00B90779">
      <w:pPr>
        <w:pStyle w:val="Heading4"/>
        <w:keepNext w:val="0"/>
        <w:keepLines w:val="0"/>
        <w:widowControl w:val="0"/>
      </w:pPr>
      <w:bookmarkStart w:id="13570" w:name="_Toc20955994"/>
      <w:bookmarkStart w:id="13571" w:name="_Toc29893119"/>
      <w:bookmarkStart w:id="13572" w:name="_Toc36557056"/>
      <w:bookmarkStart w:id="13573" w:name="_Toc45832575"/>
      <w:bookmarkStart w:id="13574" w:name="_Toc51763897"/>
      <w:bookmarkStart w:id="13575" w:name="_Toc64449069"/>
      <w:bookmarkStart w:id="13576" w:name="_Toc66289728"/>
      <w:bookmarkStart w:id="13577" w:name="_Toc74154841"/>
      <w:bookmarkStart w:id="13578" w:name="_Toc81383585"/>
      <w:bookmarkStart w:id="13579" w:name="_Toc88658219"/>
      <w:bookmarkStart w:id="13580" w:name="_Toc97911131"/>
      <w:bookmarkStart w:id="13581" w:name="_Toc99038952"/>
      <w:bookmarkStart w:id="13582" w:name="_Toc99731215"/>
      <w:bookmarkStart w:id="13583" w:name="_Toc105511349"/>
      <w:bookmarkStart w:id="13584" w:name="_Toc105927881"/>
      <w:bookmarkStart w:id="13585" w:name="_Toc106110421"/>
      <w:bookmarkStart w:id="13586" w:name="_Toc113835861"/>
      <w:bookmarkStart w:id="13587" w:name="_Toc120124716"/>
      <w:bookmarkStart w:id="13588" w:name="_Toc146226986"/>
      <w:bookmarkStart w:id="13589" w:name="_CR9_3_2_1"/>
      <w:bookmarkEnd w:id="13589"/>
      <w:r w:rsidRPr="00EA5FA7">
        <w:t>9.3.2.1</w:t>
      </w:r>
      <w:r w:rsidRPr="00EA5FA7">
        <w:tab/>
        <w:t>UP Transport Layer Information</w:t>
      </w:r>
      <w:bookmarkEnd w:id="13570"/>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70917E9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18B1F89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7E9B7AD2"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2DC3B7B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90779">
            <w:pPr>
              <w:widowControl w:val="0"/>
              <w:spacing w:after="0"/>
              <w:rPr>
                <w:rFonts w:ascii="Arial" w:hAnsi="Arial"/>
                <w:sz w:val="18"/>
                <w:lang w:eastAsia="zh-CN"/>
              </w:rPr>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556" w:type="pct"/>
          </w:tcPr>
          <w:p w14:paraId="4339FD2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2B227F3" w14:textId="77777777" w:rsidR="00F970C9" w:rsidRPr="00EA5FA7" w:rsidRDefault="00F970C9" w:rsidP="00B90779">
            <w:pPr>
              <w:widowControl w:val="0"/>
              <w:spacing w:after="0"/>
              <w:rPr>
                <w:rFonts w:ascii="Arial" w:hAnsi="Arial"/>
                <w:sz w:val="18"/>
                <w:lang w:eastAsia="ja-JP"/>
              </w:rPr>
            </w:pPr>
          </w:p>
        </w:tc>
        <w:tc>
          <w:tcPr>
            <w:tcW w:w="963" w:type="pct"/>
          </w:tcPr>
          <w:p w14:paraId="27B35A23" w14:textId="77777777" w:rsidR="00F970C9" w:rsidRPr="00EA5FA7" w:rsidRDefault="00F970C9" w:rsidP="00B90779">
            <w:pPr>
              <w:widowControl w:val="0"/>
              <w:spacing w:after="0"/>
              <w:rPr>
                <w:rFonts w:ascii="Arial" w:hAnsi="Arial"/>
                <w:sz w:val="18"/>
                <w:lang w:eastAsia="ja-JP"/>
              </w:rPr>
            </w:pPr>
          </w:p>
        </w:tc>
        <w:tc>
          <w:tcPr>
            <w:tcW w:w="1481" w:type="pct"/>
          </w:tcPr>
          <w:p w14:paraId="2695C7C9" w14:textId="77777777" w:rsidR="00F970C9" w:rsidRPr="00EA5FA7" w:rsidRDefault="00F970C9" w:rsidP="00B90779">
            <w:pPr>
              <w:widowControl w:val="0"/>
              <w:spacing w:after="0"/>
              <w:rPr>
                <w:rFonts w:ascii="Arial" w:hAnsi="Arial"/>
                <w:sz w:val="18"/>
                <w:lang w:eastAsia="zh-CN"/>
              </w:rPr>
            </w:pPr>
          </w:p>
        </w:tc>
      </w:tr>
      <w:tr w:rsidR="00F970C9" w:rsidRPr="00EA5FA7" w14:paraId="69779EE6" w14:textId="77777777" w:rsidTr="00B90779">
        <w:trPr>
          <w:jc w:val="center"/>
        </w:trPr>
        <w:tc>
          <w:tcPr>
            <w:tcW w:w="1259" w:type="pct"/>
          </w:tcPr>
          <w:p w14:paraId="2DC01E6A" w14:textId="77777777" w:rsidR="00F970C9" w:rsidRPr="00EA5FA7" w:rsidRDefault="00F970C9" w:rsidP="00B90779">
            <w:pPr>
              <w:widowControl w:val="0"/>
              <w:spacing w:after="0"/>
              <w:ind w:left="164"/>
              <w:rPr>
                <w:rFonts w:ascii="Arial" w:hAnsi="Arial"/>
                <w:noProof/>
                <w:sz w:val="18"/>
                <w:lang w:eastAsia="ja-JP"/>
              </w:rPr>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556" w:type="pct"/>
          </w:tcPr>
          <w:p w14:paraId="3E5B88DF" w14:textId="77777777" w:rsidR="00F970C9" w:rsidRPr="00EA5FA7" w:rsidRDefault="00F970C9" w:rsidP="00B90779">
            <w:pPr>
              <w:widowControl w:val="0"/>
              <w:spacing w:after="0"/>
              <w:rPr>
                <w:rFonts w:ascii="Arial" w:hAnsi="Arial"/>
                <w:sz w:val="18"/>
                <w:lang w:eastAsia="ja-JP"/>
              </w:rPr>
            </w:pPr>
          </w:p>
        </w:tc>
        <w:tc>
          <w:tcPr>
            <w:tcW w:w="741" w:type="pct"/>
          </w:tcPr>
          <w:p w14:paraId="589EADF9" w14:textId="77777777" w:rsidR="00F970C9" w:rsidRPr="00EA5FA7" w:rsidRDefault="00F970C9" w:rsidP="00B90779">
            <w:pPr>
              <w:widowControl w:val="0"/>
              <w:spacing w:after="0"/>
              <w:rPr>
                <w:rFonts w:ascii="Arial" w:hAnsi="Arial"/>
                <w:sz w:val="18"/>
                <w:lang w:eastAsia="ja-JP"/>
              </w:rPr>
            </w:pPr>
          </w:p>
        </w:tc>
        <w:tc>
          <w:tcPr>
            <w:tcW w:w="963" w:type="pct"/>
          </w:tcPr>
          <w:p w14:paraId="5A8516ED" w14:textId="77777777" w:rsidR="00F970C9" w:rsidRPr="00EA5FA7" w:rsidRDefault="00F970C9" w:rsidP="00B90779">
            <w:pPr>
              <w:widowControl w:val="0"/>
              <w:spacing w:after="0"/>
              <w:rPr>
                <w:rFonts w:ascii="Arial" w:hAnsi="Arial"/>
                <w:sz w:val="18"/>
                <w:lang w:eastAsia="ja-JP"/>
              </w:rPr>
            </w:pPr>
          </w:p>
        </w:tc>
        <w:tc>
          <w:tcPr>
            <w:tcW w:w="1481" w:type="pct"/>
          </w:tcPr>
          <w:p w14:paraId="3ECD6A66" w14:textId="77777777" w:rsidR="00F970C9" w:rsidRPr="00EA5FA7" w:rsidRDefault="00F970C9" w:rsidP="00B90779">
            <w:pPr>
              <w:widowControl w:val="0"/>
              <w:spacing w:after="0"/>
              <w:rPr>
                <w:rFonts w:ascii="Arial" w:hAnsi="Arial"/>
                <w:sz w:val="18"/>
                <w:lang w:eastAsia="zh-CN"/>
              </w:rPr>
            </w:pPr>
          </w:p>
        </w:tc>
      </w:tr>
      <w:tr w:rsidR="00F970C9" w:rsidRPr="00EA5FA7" w14:paraId="5EFC061F" w14:textId="77777777" w:rsidTr="00B90779">
        <w:trPr>
          <w:jc w:val="center"/>
        </w:trPr>
        <w:tc>
          <w:tcPr>
            <w:tcW w:w="1259" w:type="pct"/>
          </w:tcPr>
          <w:p w14:paraId="2D17C136"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Transport Layer Address</w:t>
            </w:r>
          </w:p>
        </w:tc>
        <w:tc>
          <w:tcPr>
            <w:tcW w:w="556" w:type="pct"/>
          </w:tcPr>
          <w:p w14:paraId="035BFE6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7B3C4BD9" w14:textId="77777777" w:rsidR="00F970C9" w:rsidRPr="00EA5FA7" w:rsidRDefault="00F970C9" w:rsidP="00B90779">
            <w:pPr>
              <w:widowControl w:val="0"/>
              <w:spacing w:after="0"/>
              <w:rPr>
                <w:rFonts w:ascii="Arial" w:hAnsi="Arial"/>
                <w:sz w:val="18"/>
                <w:lang w:eastAsia="ja-JP"/>
              </w:rPr>
            </w:pPr>
          </w:p>
        </w:tc>
        <w:tc>
          <w:tcPr>
            <w:tcW w:w="963" w:type="pct"/>
          </w:tcPr>
          <w:p w14:paraId="5336C322" w14:textId="77777777" w:rsidR="00F970C9" w:rsidRPr="00EA5FA7" w:rsidRDefault="00F970C9" w:rsidP="00B90779">
            <w:pPr>
              <w:widowControl w:val="0"/>
              <w:spacing w:after="0"/>
              <w:rPr>
                <w:rFonts w:ascii="Arial" w:hAnsi="Arial"/>
                <w:sz w:val="18"/>
                <w:lang w:eastAsia="ja-JP"/>
              </w:rPr>
            </w:pPr>
            <w:r w:rsidRPr="00EA5FA7">
              <w:rPr>
                <w:rFonts w:ascii="Arial" w:hAnsi="Arial"/>
                <w:noProof/>
                <w:sz w:val="18"/>
                <w:lang w:eastAsia="ja-JP"/>
              </w:rPr>
              <w:t>9.3.2.3</w:t>
            </w:r>
          </w:p>
        </w:tc>
        <w:tc>
          <w:tcPr>
            <w:tcW w:w="1481" w:type="pct"/>
          </w:tcPr>
          <w:p w14:paraId="76E8E091" w14:textId="77777777" w:rsidR="00F970C9" w:rsidRPr="00EA5FA7" w:rsidRDefault="00F970C9" w:rsidP="00B90779">
            <w:pPr>
              <w:widowControl w:val="0"/>
              <w:spacing w:after="0"/>
              <w:rPr>
                <w:rFonts w:ascii="Arial" w:hAnsi="Arial"/>
                <w:sz w:val="18"/>
                <w:lang w:eastAsia="zh-CN"/>
              </w:rPr>
            </w:pPr>
          </w:p>
        </w:tc>
      </w:tr>
      <w:tr w:rsidR="00F970C9" w:rsidRPr="00EA5FA7" w14:paraId="6E86133E" w14:textId="77777777" w:rsidTr="00B90779">
        <w:trPr>
          <w:jc w:val="center"/>
        </w:trPr>
        <w:tc>
          <w:tcPr>
            <w:tcW w:w="1259" w:type="pct"/>
          </w:tcPr>
          <w:p w14:paraId="0583BF63"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GTP-TEID</w:t>
            </w:r>
          </w:p>
        </w:tc>
        <w:tc>
          <w:tcPr>
            <w:tcW w:w="556" w:type="pct"/>
          </w:tcPr>
          <w:p w14:paraId="2A51F090"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486959D" w14:textId="77777777" w:rsidR="00F970C9" w:rsidRPr="00EA5FA7" w:rsidRDefault="00F970C9" w:rsidP="00B90779">
            <w:pPr>
              <w:widowControl w:val="0"/>
              <w:spacing w:after="0"/>
              <w:rPr>
                <w:rFonts w:ascii="Arial" w:hAnsi="Arial"/>
                <w:sz w:val="18"/>
                <w:lang w:eastAsia="ja-JP"/>
              </w:rPr>
            </w:pPr>
          </w:p>
        </w:tc>
        <w:tc>
          <w:tcPr>
            <w:tcW w:w="963" w:type="pct"/>
          </w:tcPr>
          <w:p w14:paraId="5A265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2.2</w:t>
            </w:r>
          </w:p>
        </w:tc>
        <w:tc>
          <w:tcPr>
            <w:tcW w:w="1481" w:type="pct"/>
          </w:tcPr>
          <w:p w14:paraId="0D075CF6" w14:textId="77777777" w:rsidR="00F970C9" w:rsidRPr="00EA5FA7" w:rsidRDefault="00F970C9" w:rsidP="00B90779">
            <w:pPr>
              <w:widowControl w:val="0"/>
              <w:spacing w:after="0"/>
              <w:rPr>
                <w:rFonts w:ascii="Arial" w:hAnsi="Arial"/>
                <w:sz w:val="18"/>
                <w:lang w:eastAsia="zh-CN"/>
              </w:rPr>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3590" w:name="_Toc20955995"/>
      <w:bookmarkStart w:id="13591" w:name="_Toc29893120"/>
      <w:bookmarkStart w:id="13592" w:name="_Toc36557057"/>
      <w:bookmarkStart w:id="13593" w:name="_Toc45832576"/>
      <w:bookmarkStart w:id="13594" w:name="_Toc51763898"/>
      <w:bookmarkStart w:id="13595" w:name="_Toc64449070"/>
      <w:bookmarkStart w:id="13596" w:name="_Toc66289729"/>
      <w:bookmarkStart w:id="13597" w:name="_Toc74154842"/>
      <w:bookmarkStart w:id="13598" w:name="_Toc81383586"/>
      <w:bookmarkStart w:id="13599" w:name="_Toc88658220"/>
      <w:bookmarkStart w:id="13600" w:name="_Toc97911132"/>
      <w:bookmarkStart w:id="13601" w:name="_Toc99038953"/>
      <w:bookmarkStart w:id="13602" w:name="_Toc99731216"/>
      <w:bookmarkStart w:id="13603" w:name="_Toc105511350"/>
      <w:bookmarkStart w:id="13604" w:name="_Toc105927882"/>
      <w:bookmarkStart w:id="13605" w:name="_Toc106110422"/>
      <w:bookmarkStart w:id="13606" w:name="_Toc113835862"/>
      <w:bookmarkStart w:id="13607" w:name="_Toc120124717"/>
      <w:bookmarkStart w:id="13608" w:name="_Toc146226987"/>
      <w:bookmarkStart w:id="13609" w:name="_CR9_3_2_2"/>
      <w:bookmarkEnd w:id="13609"/>
      <w:r w:rsidRPr="00EA5FA7">
        <w:t>9.3.2.2</w:t>
      </w:r>
      <w:r w:rsidRPr="00EA5FA7">
        <w:tab/>
        <w:t>GTP-TEID</w:t>
      </w:r>
      <w:bookmarkEnd w:id="13590"/>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3610" w:name="_Toc20955996"/>
      <w:bookmarkStart w:id="13611" w:name="_Toc29893121"/>
      <w:bookmarkStart w:id="13612" w:name="_Toc36557058"/>
      <w:bookmarkStart w:id="13613" w:name="_Toc45832577"/>
      <w:bookmarkStart w:id="13614" w:name="_Toc51763899"/>
      <w:bookmarkStart w:id="13615" w:name="_Toc64449071"/>
      <w:bookmarkStart w:id="13616" w:name="_Toc66289730"/>
      <w:bookmarkStart w:id="13617" w:name="_Toc74154843"/>
      <w:bookmarkStart w:id="13618" w:name="_Toc81383587"/>
      <w:bookmarkStart w:id="13619" w:name="_Toc88658221"/>
      <w:bookmarkStart w:id="13620" w:name="_Toc97911133"/>
      <w:bookmarkStart w:id="13621" w:name="_Toc99038954"/>
      <w:bookmarkStart w:id="13622" w:name="_Toc99731217"/>
      <w:bookmarkStart w:id="13623" w:name="_Toc105511351"/>
      <w:bookmarkStart w:id="13624" w:name="_Toc105927883"/>
      <w:bookmarkStart w:id="13625" w:name="_Toc106110423"/>
      <w:bookmarkStart w:id="13626" w:name="_Toc113835863"/>
      <w:bookmarkStart w:id="13627" w:name="_Toc120124718"/>
      <w:bookmarkStart w:id="13628" w:name="_Toc146226988"/>
      <w:bookmarkStart w:id="13629" w:name="_CR9_3_2_3"/>
      <w:bookmarkEnd w:id="13629"/>
      <w:r w:rsidRPr="00EA5FA7">
        <w:t>9.3.2.3</w:t>
      </w:r>
      <w:r w:rsidRPr="00EA5FA7">
        <w:tab/>
        <w:t>Transport Layer Address</w:t>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 xml:space="preserve">BIT STRING </w:t>
            </w:r>
            <w:r w:rsidRPr="00EA5FA7">
              <w:rPr>
                <w:lang w:eastAsia="ja-JP"/>
              </w:rPr>
              <w:lastRenderedPageBreak/>
              <w:t>(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lastRenderedPageBreak/>
              <w:t xml:space="preserve">The Radio Network Layer is not </w:t>
            </w:r>
            <w:r w:rsidRPr="00EA5FA7">
              <w:rPr>
                <w:lang w:eastAsia="ja-JP"/>
              </w:rPr>
              <w:lastRenderedPageBreak/>
              <w:t>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3630" w:name="_Toc20955997"/>
      <w:bookmarkStart w:id="13631" w:name="_Toc29893122"/>
      <w:bookmarkStart w:id="13632" w:name="_Toc36557059"/>
      <w:bookmarkStart w:id="13633" w:name="_Toc45832578"/>
      <w:bookmarkStart w:id="13634" w:name="_Toc51763900"/>
      <w:bookmarkStart w:id="13635" w:name="_Toc64449072"/>
      <w:bookmarkStart w:id="13636" w:name="_Toc66289731"/>
      <w:bookmarkStart w:id="13637" w:name="_Toc74154844"/>
      <w:bookmarkStart w:id="13638" w:name="_Toc81383588"/>
      <w:bookmarkStart w:id="13639" w:name="_Toc88658222"/>
      <w:bookmarkStart w:id="13640" w:name="_Toc97911134"/>
      <w:bookmarkStart w:id="13641" w:name="_Toc99038955"/>
      <w:bookmarkStart w:id="13642" w:name="_Toc99731218"/>
      <w:bookmarkStart w:id="13643" w:name="_Toc105511352"/>
      <w:bookmarkStart w:id="13644" w:name="_Toc105927884"/>
      <w:bookmarkStart w:id="13645" w:name="_Toc106110424"/>
      <w:bookmarkStart w:id="13646" w:name="_Toc113835864"/>
      <w:bookmarkStart w:id="13647" w:name="_Toc120124719"/>
      <w:bookmarkStart w:id="13648" w:name="_Toc146226989"/>
      <w:bookmarkStart w:id="13649" w:name="_CR9_3_2_4"/>
      <w:bookmarkEnd w:id="13649"/>
      <w:r w:rsidRPr="00EA5FA7">
        <w:t>9.3.2.4</w:t>
      </w:r>
      <w:r w:rsidRPr="00EA5FA7">
        <w:tab/>
        <w:t>CP Transport Layer Information</w:t>
      </w:r>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90779">
            <w:pPr>
              <w:widowControl w:val="0"/>
              <w:spacing w:after="0"/>
              <w:rPr>
                <w:rFonts w:ascii="Arial" w:hAnsi="Arial" w:cs="Arial"/>
                <w:i/>
                <w:sz w:val="18"/>
                <w:lang w:eastAsia="ja-JP"/>
              </w:rPr>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556" w:type="pct"/>
          </w:tcPr>
          <w:p w14:paraId="53BDEDA8" w14:textId="77777777" w:rsidR="00A81CC0" w:rsidRPr="00EA5FA7" w:rsidRDefault="00A81CC0" w:rsidP="00B90779">
            <w:pPr>
              <w:widowControl w:val="0"/>
              <w:spacing w:after="0"/>
              <w:rPr>
                <w:rFonts w:ascii="Arial" w:hAnsi="Arial" w:cs="Arial"/>
                <w:sz w:val="18"/>
                <w:lang w:eastAsia="ja-JP"/>
              </w:rPr>
            </w:pPr>
          </w:p>
        </w:tc>
        <w:tc>
          <w:tcPr>
            <w:tcW w:w="556" w:type="pct"/>
          </w:tcPr>
          <w:p w14:paraId="3853305B" w14:textId="77777777" w:rsidR="00A81CC0" w:rsidRPr="00EA5FA7" w:rsidRDefault="00A81CC0" w:rsidP="00B90779">
            <w:pPr>
              <w:widowControl w:val="0"/>
              <w:spacing w:after="0"/>
              <w:rPr>
                <w:rFonts w:ascii="Arial" w:hAnsi="Arial"/>
                <w:i/>
                <w:sz w:val="18"/>
                <w:lang w:eastAsia="ja-JP"/>
              </w:rPr>
            </w:pPr>
          </w:p>
        </w:tc>
        <w:tc>
          <w:tcPr>
            <w:tcW w:w="778" w:type="pct"/>
          </w:tcPr>
          <w:p w14:paraId="6A72E33B" w14:textId="77777777" w:rsidR="00A81CC0" w:rsidRPr="00EA5FA7" w:rsidRDefault="00A81CC0" w:rsidP="00B90779">
            <w:pPr>
              <w:widowControl w:val="0"/>
              <w:spacing w:after="0"/>
              <w:rPr>
                <w:rFonts w:ascii="Arial" w:hAnsi="Arial" w:cs="Arial"/>
                <w:sz w:val="18"/>
                <w:lang w:eastAsia="ja-JP"/>
              </w:rPr>
            </w:pPr>
          </w:p>
        </w:tc>
        <w:tc>
          <w:tcPr>
            <w:tcW w:w="889" w:type="pct"/>
          </w:tcPr>
          <w:p w14:paraId="548435E9" w14:textId="77777777" w:rsidR="00A81CC0" w:rsidRPr="00EA5FA7" w:rsidRDefault="00A81CC0" w:rsidP="00B90779">
            <w:pPr>
              <w:widowControl w:val="0"/>
              <w:spacing w:after="0"/>
              <w:rPr>
                <w:rFonts w:ascii="Arial" w:hAnsi="Arial" w:cs="Arial"/>
                <w:sz w:val="18"/>
                <w:lang w:eastAsia="ja-JP"/>
              </w:rPr>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EA5FA7" w:rsidRDefault="00A81CC0" w:rsidP="00B90779">
            <w:pPr>
              <w:widowControl w:val="0"/>
              <w:spacing w:after="0"/>
              <w:ind w:left="142"/>
              <w:rPr>
                <w:rFonts w:ascii="Arial" w:hAnsi="Arial" w:cs="Arial"/>
                <w:sz w:val="18"/>
                <w:lang w:eastAsia="ja-JP"/>
              </w:rPr>
            </w:pPr>
            <w:r w:rsidRPr="00EA5FA7">
              <w:rPr>
                <w:rFonts w:ascii="Arial" w:hAnsi="Arial" w:cs="Arial"/>
                <w:sz w:val="18"/>
                <w:lang w:eastAsia="ja-JP"/>
              </w:rPr>
              <w:t>&gt;</w:t>
            </w:r>
            <w:r w:rsidRPr="00EA5FA7">
              <w:rPr>
                <w:rFonts w:ascii="Arial" w:hAnsi="Arial" w:cs="Arial"/>
                <w:i/>
                <w:sz w:val="18"/>
                <w:lang w:eastAsia="ja-JP"/>
              </w:rPr>
              <w:t>Endpoint-IP-address</w:t>
            </w:r>
          </w:p>
        </w:tc>
        <w:tc>
          <w:tcPr>
            <w:tcW w:w="556" w:type="pct"/>
          </w:tcPr>
          <w:p w14:paraId="35D6A0AC" w14:textId="77777777" w:rsidR="00A81CC0" w:rsidRPr="00EA5FA7" w:rsidRDefault="00A81CC0" w:rsidP="00B90779">
            <w:pPr>
              <w:widowControl w:val="0"/>
              <w:spacing w:after="0"/>
              <w:rPr>
                <w:rFonts w:ascii="Arial" w:hAnsi="Arial" w:cs="Arial"/>
                <w:sz w:val="18"/>
                <w:lang w:eastAsia="ja-JP"/>
              </w:rPr>
            </w:pPr>
          </w:p>
        </w:tc>
        <w:tc>
          <w:tcPr>
            <w:tcW w:w="556" w:type="pct"/>
          </w:tcPr>
          <w:p w14:paraId="05DEC366" w14:textId="77777777" w:rsidR="00A81CC0" w:rsidRPr="00EA5FA7" w:rsidRDefault="00A81CC0" w:rsidP="00B90779">
            <w:pPr>
              <w:widowControl w:val="0"/>
              <w:spacing w:after="0"/>
              <w:rPr>
                <w:rFonts w:ascii="Arial" w:hAnsi="Arial"/>
                <w:i/>
                <w:sz w:val="18"/>
                <w:lang w:eastAsia="ja-JP"/>
              </w:rPr>
            </w:pPr>
          </w:p>
        </w:tc>
        <w:tc>
          <w:tcPr>
            <w:tcW w:w="778" w:type="pct"/>
          </w:tcPr>
          <w:p w14:paraId="4DFADC85" w14:textId="77777777" w:rsidR="00A81CC0" w:rsidRPr="00EA5FA7" w:rsidRDefault="00A81CC0" w:rsidP="00B90779">
            <w:pPr>
              <w:widowControl w:val="0"/>
              <w:spacing w:after="0"/>
              <w:rPr>
                <w:rFonts w:ascii="Arial" w:hAnsi="Arial" w:cs="Arial"/>
                <w:sz w:val="18"/>
                <w:lang w:eastAsia="ja-JP"/>
              </w:rPr>
            </w:pPr>
          </w:p>
        </w:tc>
        <w:tc>
          <w:tcPr>
            <w:tcW w:w="889" w:type="pct"/>
          </w:tcPr>
          <w:p w14:paraId="2BEACA8F" w14:textId="77777777" w:rsidR="00A81CC0" w:rsidRPr="00EA5FA7" w:rsidRDefault="00A81CC0" w:rsidP="00B90779">
            <w:pPr>
              <w:widowControl w:val="0"/>
              <w:spacing w:after="0"/>
              <w:rPr>
                <w:rFonts w:ascii="Arial" w:hAnsi="Arial" w:cs="Arial"/>
                <w:sz w:val="18"/>
                <w:lang w:eastAsia="ja-JP"/>
              </w:rPr>
            </w:pPr>
          </w:p>
        </w:tc>
        <w:tc>
          <w:tcPr>
            <w:tcW w:w="556" w:type="pct"/>
          </w:tcPr>
          <w:p w14:paraId="6969AD88"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0C924311"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2238E56" w14:textId="77777777" w:rsidR="00A81CC0" w:rsidRPr="00EA5FA7" w:rsidRDefault="00A81CC0" w:rsidP="00B90779">
            <w:pPr>
              <w:widowControl w:val="0"/>
              <w:spacing w:after="0"/>
              <w:rPr>
                <w:rFonts w:ascii="Arial" w:hAnsi="Arial"/>
                <w:i/>
                <w:sz w:val="18"/>
                <w:lang w:eastAsia="ja-JP"/>
              </w:rPr>
            </w:pPr>
          </w:p>
        </w:tc>
        <w:tc>
          <w:tcPr>
            <w:tcW w:w="778" w:type="pct"/>
          </w:tcPr>
          <w:p w14:paraId="09185313"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0537C24B" w14:textId="77777777" w:rsidR="00A81CC0" w:rsidRPr="00EA5FA7" w:rsidRDefault="00A81CC0" w:rsidP="00B90779">
            <w:pPr>
              <w:widowControl w:val="0"/>
              <w:spacing w:after="0"/>
              <w:rPr>
                <w:rFonts w:ascii="Arial" w:hAnsi="Arial" w:cs="Arial"/>
                <w:sz w:val="18"/>
                <w:lang w:eastAsia="ja-JP"/>
              </w:rPr>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EA5FA7" w:rsidRDefault="00A81CC0" w:rsidP="00B90779">
            <w:pPr>
              <w:widowControl w:val="0"/>
              <w:spacing w:after="0"/>
              <w:ind w:left="142"/>
              <w:rPr>
                <w:rFonts w:ascii="Arial" w:hAnsi="Arial" w:cs="Arial"/>
                <w:i/>
                <w:sz w:val="18"/>
                <w:lang w:eastAsia="ja-JP"/>
              </w:rPr>
            </w:pPr>
            <w:r w:rsidRPr="00EA5FA7">
              <w:rPr>
                <w:rFonts w:ascii="Arial" w:hAnsi="Arial" w:cs="Arial"/>
                <w:sz w:val="18"/>
                <w:lang w:eastAsia="ja-JP"/>
              </w:rPr>
              <w:t>&gt;</w:t>
            </w:r>
            <w:r w:rsidRPr="00EA5FA7">
              <w:rPr>
                <w:rFonts w:ascii="Arial" w:hAnsi="Arial" w:cs="Arial"/>
                <w:i/>
                <w:sz w:val="18"/>
                <w:lang w:eastAsia="ja-JP"/>
              </w:rPr>
              <w:t>Endpoint-IP-address-and-port</w:t>
            </w:r>
          </w:p>
        </w:tc>
        <w:tc>
          <w:tcPr>
            <w:tcW w:w="556" w:type="pct"/>
          </w:tcPr>
          <w:p w14:paraId="6E144FA6" w14:textId="77777777" w:rsidR="00A81CC0" w:rsidRPr="00EA5FA7" w:rsidRDefault="00A81CC0" w:rsidP="00B90779">
            <w:pPr>
              <w:widowControl w:val="0"/>
              <w:spacing w:after="0"/>
              <w:rPr>
                <w:rFonts w:ascii="Arial" w:hAnsi="Arial" w:cs="Arial"/>
                <w:sz w:val="18"/>
                <w:lang w:eastAsia="ja-JP"/>
              </w:rPr>
            </w:pPr>
          </w:p>
        </w:tc>
        <w:tc>
          <w:tcPr>
            <w:tcW w:w="556" w:type="pct"/>
          </w:tcPr>
          <w:p w14:paraId="1C4087AC" w14:textId="77777777" w:rsidR="00A81CC0" w:rsidRPr="00EA5FA7" w:rsidRDefault="00A81CC0" w:rsidP="00B90779">
            <w:pPr>
              <w:widowControl w:val="0"/>
              <w:spacing w:after="0"/>
              <w:rPr>
                <w:rFonts w:ascii="Arial" w:hAnsi="Arial"/>
                <w:i/>
                <w:sz w:val="18"/>
                <w:lang w:eastAsia="ja-JP"/>
              </w:rPr>
            </w:pPr>
          </w:p>
        </w:tc>
        <w:tc>
          <w:tcPr>
            <w:tcW w:w="778" w:type="pct"/>
          </w:tcPr>
          <w:p w14:paraId="72A18867" w14:textId="77777777" w:rsidR="00A81CC0" w:rsidRPr="00EA5FA7" w:rsidRDefault="00A81CC0" w:rsidP="00B90779">
            <w:pPr>
              <w:widowControl w:val="0"/>
              <w:spacing w:after="0"/>
              <w:rPr>
                <w:rFonts w:ascii="Arial" w:hAnsi="Arial" w:cs="Arial"/>
                <w:sz w:val="18"/>
                <w:lang w:eastAsia="ja-JP"/>
              </w:rPr>
            </w:pPr>
          </w:p>
        </w:tc>
        <w:tc>
          <w:tcPr>
            <w:tcW w:w="889" w:type="pct"/>
          </w:tcPr>
          <w:p w14:paraId="39FADD17" w14:textId="77777777" w:rsidR="00A81CC0" w:rsidRPr="00EA5FA7" w:rsidRDefault="00A81CC0" w:rsidP="00B90779">
            <w:pPr>
              <w:widowControl w:val="0"/>
              <w:spacing w:after="0"/>
              <w:rPr>
                <w:rFonts w:ascii="Arial" w:hAnsi="Arial" w:cs="Arial"/>
                <w:sz w:val="18"/>
                <w:lang w:eastAsia="ja-JP"/>
              </w:rPr>
            </w:pPr>
          </w:p>
        </w:tc>
        <w:tc>
          <w:tcPr>
            <w:tcW w:w="556" w:type="pct"/>
          </w:tcPr>
          <w:p w14:paraId="680096FE"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532C4B3E"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54F7BF0" w14:textId="77777777" w:rsidR="00A81CC0" w:rsidRPr="00EA5FA7" w:rsidRDefault="00A81CC0" w:rsidP="00B90779">
            <w:pPr>
              <w:widowControl w:val="0"/>
              <w:spacing w:after="0"/>
              <w:rPr>
                <w:rFonts w:ascii="Arial" w:hAnsi="Arial"/>
                <w:i/>
                <w:sz w:val="18"/>
                <w:lang w:eastAsia="ja-JP"/>
              </w:rPr>
            </w:pPr>
          </w:p>
        </w:tc>
        <w:tc>
          <w:tcPr>
            <w:tcW w:w="778" w:type="pct"/>
          </w:tcPr>
          <w:p w14:paraId="35528E0A"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3B1FE608" w14:textId="77777777" w:rsidR="00A81CC0" w:rsidRPr="00EA5FA7" w:rsidRDefault="00A81CC0" w:rsidP="00B90779">
            <w:pPr>
              <w:widowControl w:val="0"/>
              <w:spacing w:after="0"/>
              <w:rPr>
                <w:rFonts w:ascii="Arial" w:hAnsi="Arial" w:cs="Arial"/>
                <w:sz w:val="18"/>
                <w:lang w:eastAsia="ja-JP"/>
              </w:rPr>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Port Number</w:t>
            </w:r>
          </w:p>
        </w:tc>
        <w:tc>
          <w:tcPr>
            <w:tcW w:w="556" w:type="pct"/>
          </w:tcPr>
          <w:p w14:paraId="68B295CF" w14:textId="77777777" w:rsidR="00A81CC0" w:rsidRPr="00EA5FA7" w:rsidRDefault="00A81CC0" w:rsidP="00B90779">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90779">
            <w:pPr>
              <w:pStyle w:val="TAL"/>
              <w:keepNext w:val="0"/>
              <w:keepLines w:val="0"/>
              <w:widowControl w:val="0"/>
              <w:rPr>
                <w:i/>
                <w:lang w:eastAsia="ja-JP"/>
              </w:rPr>
            </w:pPr>
          </w:p>
        </w:tc>
        <w:tc>
          <w:tcPr>
            <w:tcW w:w="778" w:type="pct"/>
          </w:tcPr>
          <w:p w14:paraId="3A3E0D05" w14:textId="77777777" w:rsidR="00A81CC0" w:rsidRPr="00EA5FA7" w:rsidRDefault="00A81CC0" w:rsidP="00B90779">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90779">
            <w:pPr>
              <w:pStyle w:val="TAL"/>
              <w:keepNext w:val="0"/>
              <w:keepLines w:val="0"/>
              <w:widowControl w:val="0"/>
              <w:rPr>
                <w:lang w:eastAsia="ja-JP"/>
              </w:rPr>
            </w:pPr>
          </w:p>
        </w:tc>
        <w:tc>
          <w:tcPr>
            <w:tcW w:w="556" w:type="pct"/>
          </w:tcPr>
          <w:p w14:paraId="32AA76DB" w14:textId="77777777" w:rsidR="00A81CC0" w:rsidRPr="00EA5FA7" w:rsidDel="009D1982" w:rsidRDefault="00A81CC0" w:rsidP="00B90779">
            <w:pPr>
              <w:pStyle w:val="TAC"/>
              <w:keepNext w:val="0"/>
              <w:keepLines w:val="0"/>
              <w:widowControl w:val="0"/>
              <w:rPr>
                <w:lang w:eastAsia="zh-CN"/>
              </w:rPr>
            </w:pPr>
            <w:r w:rsidRPr="00EA5FA7">
              <w:rPr>
                <w:lang w:eastAsia="zh-CN"/>
              </w:rPr>
              <w:t>Yes</w:t>
            </w:r>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3650" w:name="_Toc29893123"/>
      <w:bookmarkStart w:id="13651" w:name="_Toc36557060"/>
      <w:bookmarkStart w:id="13652" w:name="_Toc45832579"/>
      <w:bookmarkStart w:id="13653" w:name="_Toc51763901"/>
      <w:bookmarkStart w:id="13654" w:name="_Toc64449073"/>
      <w:bookmarkStart w:id="13655" w:name="_Toc66289732"/>
      <w:bookmarkStart w:id="13656" w:name="_Toc74154845"/>
      <w:bookmarkStart w:id="13657" w:name="_Toc81383589"/>
      <w:bookmarkStart w:id="13658" w:name="_Toc88658223"/>
      <w:bookmarkStart w:id="13659" w:name="_Toc97911135"/>
      <w:bookmarkStart w:id="13660" w:name="_Toc99038956"/>
      <w:bookmarkStart w:id="13661" w:name="_Toc99731219"/>
      <w:bookmarkStart w:id="13662" w:name="_Toc105511353"/>
      <w:bookmarkStart w:id="13663" w:name="_Toc105927885"/>
      <w:bookmarkStart w:id="13664" w:name="_Toc106110425"/>
      <w:bookmarkStart w:id="13665" w:name="_Toc113835865"/>
      <w:bookmarkStart w:id="13666" w:name="_Toc120124720"/>
      <w:bookmarkStart w:id="13667" w:name="_Toc146226990"/>
      <w:bookmarkStart w:id="13668" w:name="_CR9_3_2_5"/>
      <w:bookmarkEnd w:id="13668"/>
      <w:r w:rsidRPr="00EA5FA7">
        <w:t>9.3.2.5</w:t>
      </w:r>
      <w:r w:rsidRPr="00EA5FA7">
        <w:tab/>
        <w:t xml:space="preserve">Transport Layer </w:t>
      </w:r>
      <w:r w:rsidR="00D77155">
        <w:t>Address</w:t>
      </w:r>
      <w:r w:rsidRPr="00EA5FA7">
        <w:t xml:space="preserve"> Info</w:t>
      </w:r>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57940FD6" w14:textId="77777777" w:rsidR="00F2318F" w:rsidRPr="00EA5FA7" w:rsidRDefault="00F2318F" w:rsidP="00B90779">
      <w:pPr>
        <w:pStyle w:val="FirstChange"/>
        <w:widowControl w:val="0"/>
        <w:jc w:val="left"/>
        <w:rPr>
          <w:color w:val="auto"/>
        </w:rPr>
      </w:pPr>
      <w:r w:rsidRPr="00EA5FA7">
        <w:rPr>
          <w:color w:val="auto"/>
        </w:rPr>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90779">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90779">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90779">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90779">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90779">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rsidP="00B90779">
            <w:pPr>
              <w:widowControl w:val="0"/>
              <w:ind w:left="462"/>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rsidP="00B90779">
            <w:pPr>
              <w:widowControl w:val="0"/>
              <w:ind w:left="603"/>
              <w:rPr>
                <w:rFonts w:ascii="Arial" w:hAnsi="Arial" w:cs="Arial"/>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90779">
            <w:pPr>
              <w:widowControl w:val="0"/>
              <w:ind w:leftChars="372" w:left="744"/>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rsidP="00B90779">
            <w:pPr>
              <w:widowControl w:val="0"/>
              <w:ind w:leftChars="200" w:left="400"/>
              <w:rPr>
                <w:rFonts w:ascii="Arial" w:hAnsi="Arial" w:cs="Arial"/>
                <w:sz w:val="18"/>
                <w:szCs w:val="18"/>
                <w:lang w:eastAsia="ja-JP"/>
              </w:rPr>
            </w:pPr>
            <w:r w:rsidRPr="00887D78">
              <w:rPr>
                <w:rFonts w:ascii="Arial" w:hAnsi="Arial" w:cs="Arial"/>
                <w:b/>
                <w:bCs/>
                <w:sz w:val="18"/>
                <w:szCs w:val="18"/>
                <w:lang w:eastAsia="ja-JP"/>
              </w:rPr>
              <w:lastRenderedPageBreak/>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rsidP="00B90779">
            <w:pPr>
              <w:widowControl w:val="0"/>
              <w:ind w:leftChars="231" w:left="462"/>
              <w:rPr>
                <w:rFonts w:ascii="Arial" w:hAnsi="Arial" w:cs="Arial"/>
                <w:b/>
                <w:bCs/>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90779">
            <w:pPr>
              <w:widowControl w:val="0"/>
              <w:ind w:leftChars="301" w:left="602"/>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90779">
      <w:pPr>
        <w:pStyle w:val="FirstChange"/>
        <w:widowControl w:val="0"/>
        <w:jc w:val="left"/>
        <w:rPr>
          <w:color w:val="auto"/>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3669" w:name="_Toc20955289"/>
      <w:bookmarkStart w:id="13670" w:name="_Toc29503740"/>
      <w:bookmarkStart w:id="13671" w:name="_Toc29504324"/>
      <w:bookmarkStart w:id="13672" w:name="_Toc29504908"/>
      <w:bookmarkStart w:id="13673" w:name="_Toc36553360"/>
      <w:bookmarkStart w:id="13674" w:name="_Toc36555087"/>
      <w:bookmarkStart w:id="13675" w:name="_Toc45832580"/>
      <w:bookmarkStart w:id="13676" w:name="_Toc51763902"/>
      <w:bookmarkStart w:id="13677" w:name="_Toc64449074"/>
      <w:bookmarkStart w:id="13678" w:name="_Toc66289733"/>
      <w:bookmarkStart w:id="13679" w:name="_Toc74154846"/>
      <w:bookmarkStart w:id="13680" w:name="_Toc81383590"/>
      <w:bookmarkStart w:id="13681" w:name="_Toc88658224"/>
      <w:bookmarkStart w:id="13682" w:name="_Toc97911136"/>
      <w:bookmarkStart w:id="13683" w:name="_Toc99038957"/>
      <w:bookmarkStart w:id="13684" w:name="_Toc99731220"/>
      <w:bookmarkStart w:id="13685" w:name="_Toc105511354"/>
      <w:bookmarkStart w:id="13686" w:name="_Toc105927886"/>
      <w:bookmarkStart w:id="13687" w:name="_Toc106110426"/>
      <w:bookmarkStart w:id="13688" w:name="_Toc113835866"/>
      <w:bookmarkStart w:id="13689" w:name="_Toc120124721"/>
      <w:bookmarkStart w:id="13690" w:name="_Toc146226991"/>
      <w:bookmarkStart w:id="13691" w:name="_CR9_3_2_6"/>
      <w:bookmarkEnd w:id="13691"/>
      <w:r>
        <w:t>9.3.2.6</w:t>
      </w:r>
      <w:r w:rsidRPr="001D2E49">
        <w:tab/>
      </w:r>
      <w:r>
        <w:rPr>
          <w:lang w:val="en-US"/>
        </w:rPr>
        <w:t>URI</w:t>
      </w:r>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3692" w:name="_Toc99038958"/>
      <w:bookmarkStart w:id="13693" w:name="_Toc99731221"/>
      <w:bookmarkStart w:id="13694" w:name="_Toc105511355"/>
      <w:bookmarkStart w:id="13695" w:name="_Toc105927887"/>
      <w:bookmarkStart w:id="13696" w:name="_Toc106110427"/>
      <w:bookmarkStart w:id="13697" w:name="_Toc113835867"/>
      <w:bookmarkStart w:id="13698" w:name="_Toc120124722"/>
      <w:bookmarkStart w:id="13699" w:name="_Toc146226992"/>
      <w:bookmarkStart w:id="13700" w:name="_Toc20955998"/>
      <w:bookmarkStart w:id="13701" w:name="_Toc29893124"/>
      <w:bookmarkStart w:id="13702" w:name="_Toc36557061"/>
      <w:bookmarkStart w:id="13703" w:name="_Toc45832581"/>
      <w:bookmarkStart w:id="13704" w:name="_Toc51763903"/>
      <w:bookmarkStart w:id="13705" w:name="_Toc64449075"/>
      <w:bookmarkStart w:id="13706" w:name="_Toc66289734"/>
      <w:bookmarkStart w:id="13707" w:name="_Toc74154847"/>
      <w:bookmarkStart w:id="13708" w:name="_Toc81383591"/>
      <w:bookmarkStart w:id="13709" w:name="_Toc88658225"/>
      <w:bookmarkStart w:id="13710" w:name="_Toc97911137"/>
      <w:bookmarkStart w:id="13711" w:name="_CR9_3_2_7"/>
      <w:bookmarkEnd w:id="13711"/>
      <w:r w:rsidRPr="00F85EA2">
        <w:t>9.3.2.</w:t>
      </w:r>
      <w:r>
        <w:t>7</w:t>
      </w:r>
      <w:r w:rsidRPr="00F85EA2">
        <w:tab/>
      </w:r>
      <w:r w:rsidRPr="00F85EA2">
        <w:rPr>
          <w:noProof/>
          <w:lang w:eastAsia="ja-JP"/>
        </w:rPr>
        <w:t>BC Bearer Context F1-U TNL Info</w:t>
      </w:r>
      <w:bookmarkEnd w:id="13692"/>
      <w:bookmarkEnd w:id="13693"/>
      <w:bookmarkEnd w:id="13694"/>
      <w:bookmarkEnd w:id="13695"/>
      <w:bookmarkEnd w:id="13696"/>
      <w:bookmarkEnd w:id="13697"/>
      <w:bookmarkEnd w:id="13698"/>
      <w:bookmarkEnd w:id="13699"/>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90779">
            <w:pPr>
              <w:pStyle w:val="TAL"/>
              <w:keepNext w:val="0"/>
              <w:keepLines w:val="0"/>
              <w:widowControl w:val="0"/>
              <w:ind w:left="198"/>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F85EA2" w:rsidRDefault="00433FE5" w:rsidP="00B90779">
            <w:pPr>
              <w:pStyle w:val="TAL"/>
              <w:keepNext w:val="0"/>
              <w:keepLines w:val="0"/>
              <w:widowControl w:val="0"/>
              <w:ind w:left="198"/>
              <w:rPr>
                <w:b/>
                <w:noProof/>
                <w:lang w:val="fr-FR" w:eastAsia="ja-JP"/>
              </w:rPr>
            </w:pPr>
            <w:r w:rsidRPr="00F85EA2">
              <w:rPr>
                <w:b/>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90779">
            <w:pPr>
              <w:pStyle w:val="TAL"/>
              <w:keepNext w:val="0"/>
              <w:keepLines w:val="0"/>
              <w:widowControl w:val="0"/>
              <w:ind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90779">
            <w:pPr>
              <w:pStyle w:val="TAL"/>
              <w:keepNext w:val="0"/>
              <w:keepLines w:val="0"/>
              <w:widowControl w:val="0"/>
              <w:ind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3712" w:name="_Toc99038959"/>
      <w:bookmarkStart w:id="13713" w:name="_Toc99731222"/>
      <w:bookmarkStart w:id="13714" w:name="_Toc105511356"/>
      <w:bookmarkStart w:id="13715" w:name="_Toc105927888"/>
      <w:bookmarkStart w:id="13716" w:name="_Toc106110428"/>
      <w:bookmarkStart w:id="13717" w:name="_Toc113835868"/>
      <w:bookmarkStart w:id="13718" w:name="_Toc120124723"/>
      <w:bookmarkStart w:id="13719" w:name="_Toc146226993"/>
      <w:bookmarkStart w:id="13720" w:name="_CR9_3_2_8"/>
      <w:bookmarkEnd w:id="13720"/>
      <w:r w:rsidRPr="00F85EA2">
        <w:t>9.3.2.</w:t>
      </w:r>
      <w:r>
        <w:t>8</w:t>
      </w:r>
      <w:r w:rsidRPr="00F85EA2">
        <w:tab/>
        <w:t>MBS Multicast F1-U Context Descriptor</w:t>
      </w:r>
      <w:bookmarkEnd w:id="13712"/>
      <w:bookmarkEnd w:id="13713"/>
      <w:bookmarkEnd w:id="13714"/>
      <w:bookmarkEnd w:id="13715"/>
      <w:bookmarkEnd w:id="13716"/>
      <w:bookmarkEnd w:id="13717"/>
      <w:bookmarkEnd w:id="13718"/>
      <w:bookmarkEnd w:id="13719"/>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3721" w:name="_Toc99038960"/>
      <w:bookmarkStart w:id="13722" w:name="_Toc99731223"/>
      <w:bookmarkStart w:id="13723" w:name="_Toc105511357"/>
      <w:bookmarkStart w:id="13724" w:name="_Toc105927889"/>
      <w:bookmarkStart w:id="13725" w:name="_Toc106110429"/>
      <w:bookmarkStart w:id="13726" w:name="_Toc113835869"/>
      <w:bookmarkStart w:id="13727" w:name="_Toc120124724"/>
      <w:bookmarkStart w:id="13728" w:name="_Toc146226994"/>
      <w:bookmarkStart w:id="13729" w:name="_CR9_3_2_9"/>
      <w:bookmarkEnd w:id="13729"/>
      <w:r w:rsidRPr="00F85EA2">
        <w:t>9.3.2.</w:t>
      </w:r>
      <w:r>
        <w:t>9</w:t>
      </w:r>
      <w:r w:rsidRPr="00F85EA2">
        <w:tab/>
      </w:r>
      <w:r w:rsidR="00861BB7">
        <w:t>Void</w:t>
      </w:r>
      <w:bookmarkEnd w:id="13721"/>
      <w:bookmarkEnd w:id="13722"/>
      <w:bookmarkEnd w:id="13723"/>
      <w:bookmarkEnd w:id="13724"/>
      <w:bookmarkEnd w:id="13725"/>
      <w:bookmarkEnd w:id="13726"/>
      <w:bookmarkEnd w:id="13727"/>
      <w:bookmarkEnd w:id="13728"/>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3730" w:name="_Toc105511358"/>
      <w:bookmarkStart w:id="13731" w:name="_Toc105927890"/>
      <w:bookmarkStart w:id="13732" w:name="_Toc106110430"/>
      <w:bookmarkStart w:id="13733" w:name="_Toc113835870"/>
      <w:bookmarkStart w:id="13734" w:name="_Toc120124725"/>
      <w:bookmarkStart w:id="13735" w:name="_Toc146226995"/>
      <w:bookmarkStart w:id="13736" w:name="_Toc99038961"/>
      <w:bookmarkStart w:id="13737" w:name="_Toc99731224"/>
      <w:bookmarkStart w:id="13738" w:name="_CR9_3_2_10"/>
      <w:bookmarkEnd w:id="13738"/>
      <w:r w:rsidRPr="00DA11D0">
        <w:t>9.3.</w:t>
      </w:r>
      <w:r>
        <w:t>2</w:t>
      </w:r>
      <w:r w:rsidRPr="00DA11D0">
        <w:t>.</w:t>
      </w:r>
      <w:r>
        <w:t>10</w:t>
      </w:r>
      <w:r w:rsidRPr="00DA11D0">
        <w:tab/>
      </w:r>
      <w:r>
        <w:t xml:space="preserve">MBS </w:t>
      </w:r>
      <w:r>
        <w:rPr>
          <w:lang w:eastAsia="zh-CN"/>
        </w:rPr>
        <w:t>PTP Retransmission Tunnel Required</w:t>
      </w:r>
      <w:bookmarkEnd w:id="13730"/>
      <w:bookmarkEnd w:id="13731"/>
      <w:bookmarkEnd w:id="13732"/>
      <w:bookmarkEnd w:id="13733"/>
      <w:bookmarkEnd w:id="13734"/>
      <w:bookmarkEnd w:id="13735"/>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3739" w:name="_Toc113835871"/>
      <w:bookmarkStart w:id="13740" w:name="_Toc120124726"/>
      <w:bookmarkStart w:id="13741" w:name="_Toc146226996"/>
      <w:bookmarkStart w:id="13742" w:name="_Hlk107604458"/>
      <w:bookmarkStart w:id="13743" w:name="_Toc105511359"/>
      <w:bookmarkStart w:id="13744" w:name="_Toc105927891"/>
      <w:bookmarkStart w:id="13745" w:name="_Toc106110431"/>
      <w:bookmarkStart w:id="13746" w:name="_CR9_3_2_11"/>
      <w:bookmarkEnd w:id="13746"/>
      <w:r w:rsidRPr="00F85EA2">
        <w:t>9.3.2.</w:t>
      </w:r>
      <w:r>
        <w:t>11</w:t>
      </w:r>
      <w:r w:rsidRPr="00F85EA2">
        <w:tab/>
        <w:t>Multicast F1-U</w:t>
      </w:r>
      <w:r>
        <w:t xml:space="preserve"> </w:t>
      </w:r>
      <w:r w:rsidRPr="00F85EA2">
        <w:t xml:space="preserve">Context </w:t>
      </w:r>
      <w:r>
        <w:t>Reference F1</w:t>
      </w:r>
      <w:bookmarkEnd w:id="13739"/>
      <w:bookmarkEnd w:id="13740"/>
      <w:bookmarkEnd w:id="13741"/>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742"/>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3747" w:name="_Toc113835872"/>
      <w:bookmarkStart w:id="13748" w:name="_Toc120124727"/>
      <w:bookmarkStart w:id="13749" w:name="_Toc146226997"/>
      <w:bookmarkStart w:id="13750" w:name="_Hlk111679916"/>
      <w:bookmarkStart w:id="13751" w:name="_CR9_3_2_12"/>
      <w:bookmarkEnd w:id="13751"/>
      <w:r>
        <w:t>9.3.2.12</w:t>
      </w:r>
      <w:r>
        <w:tab/>
      </w:r>
      <w:r w:rsidRPr="00821072">
        <w:t>MRB Progress Information</w:t>
      </w:r>
      <w:bookmarkEnd w:id="13747"/>
      <w:bookmarkEnd w:id="13748"/>
      <w:bookmarkEnd w:id="13749"/>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90779">
            <w:pPr>
              <w:pStyle w:val="TAL"/>
              <w:keepNext w:val="0"/>
              <w:keepLines w:val="0"/>
              <w:widowControl w:val="0"/>
              <w:ind w:left="198"/>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90779">
            <w:pPr>
              <w:pStyle w:val="TAL"/>
              <w:keepNext w:val="0"/>
              <w:keepLines w:val="0"/>
              <w:widowControl w:val="0"/>
              <w:ind w:left="198"/>
              <w:rPr>
                <w:rFonts w:eastAsia="CG Times (WN)"/>
                <w:lang w:eastAsia="ja-JP"/>
              </w:rPr>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INTEGER </w:t>
            </w:r>
            <w:r w:rsidRPr="00B74BD8">
              <w:rPr>
                <w:lang w:eastAsia="ja-JP"/>
              </w:rPr>
              <w:lastRenderedPageBreak/>
              <w:t>(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3752" w:name="_Toc120124728"/>
      <w:bookmarkStart w:id="13753" w:name="_Toc146226998"/>
      <w:bookmarkStart w:id="13754" w:name="_Toc113835873"/>
      <w:bookmarkStart w:id="13755" w:name="_CR9_3_2_13"/>
      <w:bookmarkEnd w:id="13750"/>
      <w:bookmarkEnd w:id="13755"/>
      <w:r w:rsidRPr="00F85EA2">
        <w:t>9.3.2.</w:t>
      </w:r>
      <w:r>
        <w:t>13</w:t>
      </w:r>
      <w:r w:rsidRPr="00F85EA2">
        <w:tab/>
        <w:t>Multicast F1-U</w:t>
      </w:r>
      <w:r>
        <w:t xml:space="preserve"> </w:t>
      </w:r>
      <w:r w:rsidRPr="00F85EA2">
        <w:t xml:space="preserve">Context </w:t>
      </w:r>
      <w:r>
        <w:t>Reference CU</w:t>
      </w:r>
      <w:bookmarkEnd w:id="13752"/>
      <w:bookmarkEnd w:id="13753"/>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756" w:name="_Toc120124729"/>
      <w:bookmarkStart w:id="13757" w:name="_Toc146226999"/>
      <w:bookmarkStart w:id="13758" w:name="_CR9_4"/>
      <w:bookmarkEnd w:id="13758"/>
      <w:r w:rsidRPr="00EA5FA7">
        <w:t>9.4</w:t>
      </w:r>
      <w:r w:rsidRPr="00EA5FA7">
        <w:tab/>
        <w:t>Message and Information Element Abstract Syntax (with ASN.1)</w:t>
      </w:r>
      <w:bookmarkEnd w:id="13700"/>
      <w:bookmarkEnd w:id="13701"/>
      <w:bookmarkEnd w:id="13702"/>
      <w:bookmarkEnd w:id="13703"/>
      <w:bookmarkEnd w:id="13704"/>
      <w:bookmarkEnd w:id="13705"/>
      <w:bookmarkEnd w:id="13706"/>
      <w:bookmarkEnd w:id="13707"/>
      <w:bookmarkEnd w:id="13708"/>
      <w:bookmarkEnd w:id="13709"/>
      <w:bookmarkEnd w:id="13710"/>
      <w:bookmarkEnd w:id="13736"/>
      <w:bookmarkEnd w:id="13737"/>
      <w:bookmarkEnd w:id="13743"/>
      <w:bookmarkEnd w:id="13744"/>
      <w:bookmarkEnd w:id="13745"/>
      <w:bookmarkEnd w:id="13754"/>
      <w:bookmarkEnd w:id="13756"/>
      <w:bookmarkEnd w:id="13757"/>
    </w:p>
    <w:p w14:paraId="48EDB223" w14:textId="77777777" w:rsidR="00F970C9" w:rsidRPr="00EA5FA7" w:rsidRDefault="00F970C9" w:rsidP="002A13C9">
      <w:pPr>
        <w:pStyle w:val="Heading3"/>
      </w:pPr>
      <w:bookmarkStart w:id="13759" w:name="_Toc20955999"/>
      <w:bookmarkStart w:id="13760" w:name="_Toc29893125"/>
      <w:bookmarkStart w:id="13761" w:name="_Toc36557062"/>
      <w:bookmarkStart w:id="13762" w:name="_Toc45832582"/>
      <w:bookmarkStart w:id="13763" w:name="_Toc51763904"/>
      <w:bookmarkStart w:id="13764" w:name="_Toc64449076"/>
      <w:bookmarkStart w:id="13765" w:name="_Toc66289735"/>
      <w:bookmarkStart w:id="13766" w:name="_Toc74154848"/>
      <w:bookmarkStart w:id="13767" w:name="_Toc81383592"/>
      <w:bookmarkStart w:id="13768" w:name="_Toc88658226"/>
      <w:bookmarkStart w:id="13769" w:name="_Toc97911138"/>
      <w:bookmarkStart w:id="13770" w:name="_Toc99038962"/>
      <w:bookmarkStart w:id="13771" w:name="_Toc99731225"/>
      <w:bookmarkStart w:id="13772" w:name="_Toc105511360"/>
      <w:bookmarkStart w:id="13773" w:name="_Toc105927892"/>
      <w:bookmarkStart w:id="13774" w:name="_Toc106110432"/>
      <w:bookmarkStart w:id="13775" w:name="_Toc113835874"/>
      <w:bookmarkStart w:id="13776" w:name="_Toc120124730"/>
      <w:bookmarkStart w:id="13777" w:name="_Toc146227000"/>
      <w:bookmarkStart w:id="13778" w:name="_CR9_4_1"/>
      <w:bookmarkEnd w:id="13778"/>
      <w:r w:rsidRPr="00EA5FA7">
        <w:t>9.4.1</w:t>
      </w:r>
      <w:r w:rsidRPr="00EA5FA7">
        <w:tab/>
        <w:t>General</w:t>
      </w:r>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779" w:name="_Toc20956000"/>
      <w:bookmarkStart w:id="13780" w:name="_Toc29893126"/>
      <w:bookmarkStart w:id="13781" w:name="_Toc36557063"/>
      <w:bookmarkStart w:id="13782" w:name="_Toc45832583"/>
      <w:bookmarkStart w:id="13783" w:name="_Toc51763905"/>
      <w:bookmarkStart w:id="13784" w:name="_Toc64449077"/>
      <w:bookmarkStart w:id="13785" w:name="_Toc66289736"/>
      <w:bookmarkStart w:id="13786" w:name="_Toc74154849"/>
      <w:bookmarkStart w:id="13787" w:name="_Toc81383593"/>
      <w:bookmarkStart w:id="13788" w:name="_Toc88658227"/>
      <w:bookmarkStart w:id="13789" w:name="_Toc97911139"/>
      <w:bookmarkStart w:id="13790" w:name="_Toc99038963"/>
      <w:bookmarkStart w:id="13791" w:name="_Toc99731226"/>
      <w:bookmarkStart w:id="13792" w:name="_Toc105511361"/>
      <w:bookmarkStart w:id="13793" w:name="_Toc105927893"/>
      <w:bookmarkStart w:id="13794" w:name="_Toc106110433"/>
      <w:bookmarkStart w:id="13795" w:name="_Toc113835875"/>
      <w:bookmarkStart w:id="13796" w:name="_Toc120124731"/>
      <w:bookmarkStart w:id="13797" w:name="_Toc146227001"/>
      <w:bookmarkStart w:id="13798" w:name="_CR9_4_2"/>
      <w:bookmarkEnd w:id="13798"/>
      <w:r w:rsidRPr="00EA5FA7">
        <w:t>9.4.2</w:t>
      </w:r>
      <w:r w:rsidRPr="00EA5FA7">
        <w:tab/>
        <w:t>Usage of private message mechanism for non-standard use</w:t>
      </w:r>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lastRenderedPageBreak/>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799" w:name="_Toc20956001"/>
      <w:bookmarkStart w:id="13800" w:name="_Toc29893127"/>
      <w:bookmarkStart w:id="13801" w:name="_Toc36557064"/>
      <w:bookmarkStart w:id="13802" w:name="_Toc45832584"/>
      <w:bookmarkStart w:id="13803" w:name="_Toc51763906"/>
      <w:bookmarkStart w:id="13804" w:name="_Toc64449078"/>
      <w:bookmarkStart w:id="13805" w:name="_Toc66289737"/>
      <w:bookmarkStart w:id="13806" w:name="_Toc74154850"/>
      <w:bookmarkStart w:id="13807" w:name="_Toc81383594"/>
      <w:bookmarkStart w:id="13808" w:name="_Toc88658228"/>
      <w:bookmarkStart w:id="13809" w:name="_Toc97911140"/>
      <w:bookmarkStart w:id="13810" w:name="_Toc99038964"/>
      <w:bookmarkStart w:id="13811" w:name="_Toc99731227"/>
      <w:bookmarkStart w:id="13812" w:name="_Toc105511362"/>
      <w:bookmarkStart w:id="13813" w:name="_Toc105927894"/>
      <w:bookmarkStart w:id="13814" w:name="_Toc106110434"/>
      <w:bookmarkStart w:id="13815" w:name="_Toc113835876"/>
      <w:bookmarkStart w:id="13816" w:name="_Toc120124732"/>
      <w:bookmarkStart w:id="13817" w:name="_Toc146227002"/>
      <w:bookmarkStart w:id="13818" w:name="_CR9_4_3"/>
      <w:bookmarkEnd w:id="13818"/>
      <w:r w:rsidRPr="00EA5FA7">
        <w:lastRenderedPageBreak/>
        <w:t>9.4.3</w:t>
      </w:r>
      <w:r w:rsidRPr="00EA5FA7">
        <w:tab/>
        <w:t>Elementary Procedure Definitions</w:t>
      </w:r>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13819"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lastRenderedPageBreak/>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lastRenderedPageBreak/>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E00E22">
      <w:pPr>
        <w:pStyle w:val="PL"/>
        <w:tabs>
          <w:tab w:val="left" w:pos="685"/>
        </w:tabs>
        <w:rPr>
          <w:noProof w:val="0"/>
          <w:snapToGrid w:val="0"/>
        </w:rPr>
      </w:pPr>
      <w:r>
        <w:rPr>
          <w:noProof w:val="0"/>
          <w:snapToGrid w:val="0"/>
        </w:rPr>
        <w:tab/>
        <w:t>Pos</w:t>
      </w:r>
      <w:r w:rsidRPr="00EA5FA7">
        <w:rPr>
          <w:noProof w:val="0"/>
          <w:snapToGrid w:val="0"/>
        </w:rPr>
        <w:t>S</w:t>
      </w:r>
      <w:r>
        <w:rPr>
          <w:noProof w:val="0"/>
          <w:snapToGrid w:val="0"/>
        </w:rPr>
        <w:t>ystemInformationDeliveryCommand</w:t>
      </w:r>
    </w:p>
    <w:p w14:paraId="3492C0F3" w14:textId="09B4A3E5" w:rsidR="00C83B23" w:rsidRPr="00036EE1" w:rsidRDefault="00C83B23" w:rsidP="009E6EC2">
      <w:pPr>
        <w:pStyle w:val="PL"/>
        <w:rPr>
          <w:snapToGrid w:val="0"/>
        </w:rPr>
      </w:pP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lastRenderedPageBreak/>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E00E22">
      <w:pPr>
        <w:pStyle w:val="PL"/>
        <w:rPr>
          <w:snapToGrid w:val="0"/>
        </w:rPr>
      </w:pPr>
      <w:r>
        <w:rPr>
          <w:noProof w:val="0"/>
          <w:snapToGrid w:val="0"/>
        </w:rPr>
        <w:tab/>
        <w:t>id-Pos</w:t>
      </w:r>
      <w:r w:rsidRPr="00EA5FA7">
        <w:rPr>
          <w:noProof w:val="0"/>
          <w:snapToGrid w:val="0"/>
        </w:rPr>
        <w:t>SystemInformationDeliveryCommand</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lastRenderedPageBreak/>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lastRenderedPageBreak/>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lastRenderedPageBreak/>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E00E22">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noProof w:val="0"/>
          <w:snapToGrid w:val="0"/>
        </w:rPr>
        <w:t>|</w:t>
      </w:r>
    </w:p>
    <w:p w14:paraId="1C1D34C9" w14:textId="27759EB9" w:rsidR="004377D3" w:rsidRPr="00EA5FA7" w:rsidRDefault="00E00E22" w:rsidP="00E00E22">
      <w:pPr>
        <w:pStyle w:val="PL"/>
        <w:rPr>
          <w:noProof w:val="0"/>
          <w:snapToGrid w:val="0"/>
        </w:rPr>
      </w:pPr>
      <w:r w:rsidRPr="00EA5FA7">
        <w:rPr>
          <w:noProof w:val="0"/>
          <w:snapToGrid w:val="0"/>
        </w:rPr>
        <w:tab/>
      </w:r>
      <w:r>
        <w:rPr>
          <w:noProof w:val="0"/>
          <w:snapToGrid w:val="0"/>
        </w:rPr>
        <w:t>posS</w:t>
      </w:r>
      <w:r w:rsidRPr="00EA5FA7">
        <w:rPr>
          <w:noProof w:val="0"/>
          <w:snapToGrid w:val="0"/>
        </w:rPr>
        <w:t>ystemInformationDelivery</w:t>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lastRenderedPageBreak/>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lastRenderedPageBreak/>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lastRenderedPageBreak/>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lastRenderedPageBreak/>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lastRenderedPageBreak/>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lastRenderedPageBreak/>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13819"/>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13820" w:name="_Toc20956002"/>
      <w:bookmarkStart w:id="13821" w:name="_Toc29893128"/>
      <w:bookmarkStart w:id="13822" w:name="_Toc36557065"/>
      <w:bookmarkStart w:id="13823" w:name="_Toc45832585"/>
      <w:bookmarkStart w:id="13824" w:name="_Toc51763907"/>
      <w:bookmarkStart w:id="13825" w:name="_Toc64449079"/>
      <w:bookmarkStart w:id="13826" w:name="_Toc66289738"/>
      <w:bookmarkStart w:id="13827" w:name="_Toc74154851"/>
      <w:bookmarkStart w:id="13828" w:name="_Toc81383595"/>
      <w:bookmarkStart w:id="13829" w:name="_Toc88658229"/>
      <w:bookmarkStart w:id="13830" w:name="_Toc97911141"/>
      <w:bookmarkStart w:id="13831" w:name="_Toc99038965"/>
      <w:bookmarkStart w:id="13832" w:name="_Toc99731228"/>
      <w:bookmarkStart w:id="13833" w:name="_Toc105511363"/>
      <w:bookmarkStart w:id="13834" w:name="_Toc105927895"/>
      <w:bookmarkStart w:id="13835" w:name="_Toc106110435"/>
      <w:bookmarkStart w:id="13836" w:name="_Toc113835877"/>
      <w:bookmarkStart w:id="13837" w:name="_Toc120124733"/>
      <w:bookmarkStart w:id="13838" w:name="_Toc146227003"/>
      <w:bookmarkStart w:id="13839" w:name="_CR9_4_4"/>
      <w:bookmarkEnd w:id="13839"/>
      <w:r w:rsidRPr="00EA5FA7">
        <w:t>9.4.4</w:t>
      </w:r>
      <w:r w:rsidRPr="00EA5FA7">
        <w:tab/>
        <w:t>PDU Definitions</w:t>
      </w:r>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13840"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lastRenderedPageBreak/>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lastRenderedPageBreak/>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13841" w:name="OLE_LINK85"/>
      <w:bookmarkStart w:id="13842" w:name="OLE_LINK86"/>
      <w:r>
        <w:rPr>
          <w:rFonts w:hint="eastAsia"/>
          <w:noProof w:val="0"/>
          <w:lang w:eastAsia="zh-CN"/>
        </w:rPr>
        <w:tab/>
      </w:r>
      <w:r>
        <w:rPr>
          <w:rFonts w:hint="eastAsia"/>
          <w:noProof w:val="0"/>
        </w:rPr>
        <w:t>BroadcastAreaScope,</w:t>
      </w:r>
    </w:p>
    <w:bookmarkEnd w:id="13841"/>
    <w:bookmarkEnd w:id="13842"/>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lastRenderedPageBreak/>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lastRenderedPageBreak/>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lastRenderedPageBreak/>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lastRenderedPageBreak/>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lastRenderedPageBreak/>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F634D0">
      <w:pPr>
        <w:pStyle w:val="PL"/>
      </w:pPr>
      <w:r>
        <w:tab/>
        <w:t>UE-MulticastMRBs-RequiredToBeReleased-Item,</w:t>
      </w:r>
    </w:p>
    <w:p w14:paraId="12343761" w14:textId="77777777" w:rsidR="001E062D" w:rsidRDefault="001E062D" w:rsidP="00B90779">
      <w:pPr>
        <w:pStyle w:val="PL"/>
      </w:pPr>
      <w:bookmarkStart w:id="13843" w:name="_Hlk135863805"/>
      <w:r w:rsidRPr="00AA7855">
        <w:tab/>
      </w:r>
      <w:r w:rsidRPr="00AA7855">
        <w:rPr>
          <w:snapToGrid w:val="0"/>
          <w:lang w:eastAsia="zh-CN"/>
        </w:rPr>
        <w:t>UE-MulticastMRBs-Setup-</w:t>
      </w:r>
      <w:r w:rsidRPr="00AA7855">
        <w:t>Item,</w:t>
      </w:r>
    </w:p>
    <w:bookmarkEnd w:id="13843"/>
    <w:p w14:paraId="783D323E" w14:textId="77777777" w:rsidR="001E062D" w:rsidRDefault="001E062D" w:rsidP="00B90779">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B90779">
      <w:pPr>
        <w:pStyle w:val="PL"/>
      </w:pPr>
      <w:r w:rsidRPr="00AA7855">
        <w:tab/>
        <w:t>UE-MulticastMRBs-ToBeReleased-Item,</w:t>
      </w:r>
    </w:p>
    <w:p w14:paraId="1B1A4BCE" w14:textId="77777777" w:rsidR="00CD135F" w:rsidRDefault="00641153" w:rsidP="00F634D0">
      <w:pPr>
        <w:pStyle w:val="PL"/>
      </w:pPr>
      <w:r w:rsidRPr="000B694B">
        <w:tab/>
        <w:t>UE-MulticastMRBs-ToBeSetup-Item</w:t>
      </w:r>
      <w:r w:rsidR="008E43DA">
        <w:t>,</w:t>
      </w:r>
    </w:p>
    <w:p w14:paraId="1F095729" w14:textId="5ADAD61B" w:rsidR="00641153" w:rsidRPr="000B694B" w:rsidRDefault="00CD135F" w:rsidP="00F634D0">
      <w:pPr>
        <w:pStyle w:val="PL"/>
      </w:pPr>
      <w:r>
        <w:tab/>
      </w:r>
      <w:r>
        <w:rPr>
          <w:rFonts w:eastAsia="MS Mincho"/>
        </w:rPr>
        <w:t>UE-MulticastMRBs-ToBeSetup-atModify-Item</w:t>
      </w:r>
      <w:r>
        <w:rPr>
          <w:noProof w:val="0"/>
        </w:rPr>
        <w:t>,</w:t>
      </w:r>
    </w:p>
    <w:p w14:paraId="446186EE" w14:textId="77777777" w:rsidR="008E43DA" w:rsidRDefault="008E43DA" w:rsidP="00F634D0">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634D0">
      <w:pPr>
        <w:pStyle w:val="PL"/>
        <w:rPr>
          <w:snapToGrid w:val="0"/>
          <w:lang w:eastAsia="zh-CN"/>
        </w:rPr>
      </w:pPr>
      <w:r>
        <w:rPr>
          <w:snapToGrid w:val="0"/>
          <w:lang w:eastAsia="zh-CN"/>
        </w:rPr>
        <w:tab/>
        <w:t>BAP-Header-Rewriting-Removed-List-Item,</w:t>
      </w:r>
    </w:p>
    <w:p w14:paraId="58A2B339" w14:textId="77777777" w:rsidR="008D751A" w:rsidRDefault="008D751A" w:rsidP="00F634D0">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lastRenderedPageBreak/>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A31E71">
      <w:pPr>
        <w:pStyle w:val="PL"/>
        <w:rPr>
          <w:snapToGrid w:val="0"/>
          <w:lang w:eastAsia="zh-CN"/>
        </w:rPr>
      </w:pPr>
      <w:r>
        <w:rPr>
          <w:snapToGrid w:val="0"/>
        </w:rPr>
        <w:tab/>
        <w:t>PosMeasurementPeriodicityNR-AoA</w:t>
      </w:r>
      <w:r w:rsidR="008946A8">
        <w:t>,</w:t>
      </w:r>
    </w:p>
    <w:p w14:paraId="0D53E3F5" w14:textId="77777777" w:rsidR="008536A3" w:rsidRDefault="008946A8" w:rsidP="00A31E71">
      <w:pPr>
        <w:pStyle w:val="PL"/>
        <w:rPr>
          <w:snapToGrid w:val="0"/>
          <w:lang w:eastAsia="zh-CN"/>
        </w:rPr>
      </w:pPr>
      <w:r>
        <w:rPr>
          <w:snapToGrid w:val="0"/>
          <w:lang w:eastAsia="zh-CN"/>
        </w:rPr>
        <w:tab/>
        <w:t>SRSPosRRCInactiveConfig</w:t>
      </w:r>
      <w:r w:rsidR="008536A3">
        <w:t>,</w:t>
      </w:r>
    </w:p>
    <w:p w14:paraId="665CE752" w14:textId="77777777" w:rsidR="008536A3" w:rsidRDefault="008536A3" w:rsidP="00A31E71">
      <w:pPr>
        <w:pStyle w:val="PL"/>
        <w:rPr>
          <w:snapToGrid w:val="0"/>
        </w:rPr>
      </w:pPr>
      <w:r>
        <w:rPr>
          <w:snapToGrid w:val="0"/>
          <w:lang w:eastAsia="zh-CN"/>
        </w:rPr>
        <w:tab/>
      </w:r>
      <w:r>
        <w:rPr>
          <w:snapToGrid w:val="0"/>
        </w:rPr>
        <w:t>SDTBearerConfigurationQueryIndication,</w:t>
      </w:r>
    </w:p>
    <w:p w14:paraId="30B0FEF1" w14:textId="105ADBAE" w:rsidR="007C7C0B" w:rsidRDefault="008536A3" w:rsidP="00A31E71">
      <w:pPr>
        <w:pStyle w:val="PL"/>
        <w:rPr>
          <w:snapToGrid w:val="0"/>
        </w:rPr>
      </w:pPr>
      <w:r>
        <w:rPr>
          <w:snapToGrid w:val="0"/>
        </w:rPr>
        <w:tab/>
        <w:t>SDTBearerConfigurationInfo</w:t>
      </w:r>
      <w:r w:rsidR="00E00E22">
        <w:rPr>
          <w:snapToGrid w:val="0"/>
        </w:rPr>
        <w:t>,</w:t>
      </w:r>
    </w:p>
    <w:p w14:paraId="113129B0" w14:textId="77777777" w:rsidR="007C7C0B" w:rsidRDefault="007C7C0B" w:rsidP="00A31E71">
      <w:pPr>
        <w:pStyle w:val="PL"/>
      </w:pPr>
      <w:r>
        <w:rPr>
          <w:snapToGrid w:val="0"/>
        </w:rPr>
        <w:tab/>
      </w:r>
      <w:r>
        <w:t>ServingCellMO-List</w:t>
      </w:r>
      <w:r w:rsidRPr="000C084E">
        <w:t>-Item</w:t>
      </w:r>
      <w:r>
        <w:t>,</w:t>
      </w:r>
    </w:p>
    <w:p w14:paraId="0C24E9EC" w14:textId="7936D16F" w:rsidR="00E00E22" w:rsidRDefault="007C7C0B" w:rsidP="00A31E71">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A31E71">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F634D0">
      <w:pPr>
        <w:pStyle w:val="PL"/>
        <w:rPr>
          <w:lang w:val="en-US" w:eastAsia="zh-CN"/>
        </w:rPr>
      </w:pPr>
      <w:r>
        <w:rPr>
          <w:rFonts w:eastAsia="SimSun"/>
          <w:snapToGrid w:val="0"/>
          <w:lang w:eastAsia="zh-CN"/>
        </w:rPr>
        <w:tab/>
      </w:r>
      <w:r>
        <w:rPr>
          <w:noProof w:val="0"/>
        </w:rPr>
        <w:t>MC-</w:t>
      </w:r>
      <w:r w:rsidRPr="00EA5FA7">
        <w:rPr>
          <w:noProof w:val="0"/>
        </w:rPr>
        <w:t>PagingCell-Item</w:t>
      </w:r>
      <w:r w:rsidR="00C707A9">
        <w:rPr>
          <w:rFonts w:hint="eastAsia"/>
          <w:lang w:val="en-US" w:eastAsia="zh-CN"/>
        </w:rPr>
        <w:t>,</w:t>
      </w:r>
    </w:p>
    <w:p w14:paraId="0BB38A71" w14:textId="77777777" w:rsidR="00BE7E29" w:rsidRDefault="00C707A9" w:rsidP="00766D26">
      <w:pPr>
        <w:pStyle w:val="PL"/>
        <w:rPr>
          <w:rFonts w:eastAsia="SimSun"/>
          <w:lang w:val="en-US" w:eastAsia="zh-CN"/>
        </w:rPr>
      </w:pPr>
      <w:r>
        <w:rPr>
          <w:lang w:eastAsia="zh-CN"/>
        </w:rPr>
        <w:tab/>
        <w:t>UlTxDirectCurrentMoreCarrierInformation</w:t>
      </w:r>
      <w:r w:rsidR="00BE7E29">
        <w:rPr>
          <w:snapToGrid w:val="0"/>
        </w:rPr>
        <w:t>,</w:t>
      </w:r>
    </w:p>
    <w:p w14:paraId="01D2BB04" w14:textId="77777777" w:rsidR="00BE7E29" w:rsidRDefault="00BE7E29" w:rsidP="00766D26">
      <w:pPr>
        <w:pStyle w:val="PL"/>
        <w:rPr>
          <w:ins w:id="13844" w:author="CR1220" w:date="2023-11-06T14:19:00Z"/>
        </w:rPr>
      </w:pPr>
      <w:r>
        <w:rPr>
          <w:snapToGrid w:val="0"/>
        </w:rPr>
        <w:tab/>
        <w:t>CPACMCGInformation,</w:t>
      </w:r>
    </w:p>
    <w:p w14:paraId="0C5D3125" w14:textId="77777777" w:rsidR="00BE7E29" w:rsidRDefault="00BE7E29" w:rsidP="00766D26">
      <w:pPr>
        <w:pStyle w:val="PL"/>
        <w:rPr>
          <w:rFonts w:eastAsia="SimSun"/>
          <w:lang w:val="en-US" w:eastAsia="zh-CN"/>
        </w:rPr>
      </w:pPr>
      <w:r>
        <w:rPr>
          <w:lang w:val="en-US" w:eastAsia="zh-CN"/>
        </w:rPr>
        <w:tab/>
      </w:r>
      <w:r>
        <w:rPr>
          <w:rFonts w:hint="eastAsia"/>
          <w:lang w:val="en-US" w:eastAsia="zh-CN"/>
        </w:rPr>
        <w:t>Extended</w:t>
      </w:r>
      <w:r>
        <w:t>UEIdentityIndexValue</w:t>
      </w:r>
      <w:ins w:id="13845" w:author="CR1220" w:date="2023-11-06T14:19:00Z">
        <w:r>
          <w:rPr>
            <w:rFonts w:eastAsia="SimSun" w:hint="eastAsia"/>
            <w:lang w:val="en-US" w:eastAsia="zh-CN"/>
          </w:rPr>
          <w:t>,</w:t>
        </w:r>
      </w:ins>
    </w:p>
    <w:p w14:paraId="6E32FDC1" w14:textId="61DD6E2F" w:rsidR="00BE7E29" w:rsidRDefault="00BE7E29" w:rsidP="00766D26">
      <w:pPr>
        <w:pStyle w:val="PL"/>
        <w:rPr>
          <w:ins w:id="13846" w:author="CR1220" w:date="2023-11-06T14:19:00Z"/>
          <w:rFonts w:eastAsia="SimSun"/>
          <w:lang w:val="en-US" w:eastAsia="zh-CN"/>
        </w:rPr>
      </w:pPr>
      <w:r>
        <w:rPr>
          <w:lang w:val="en-US" w:eastAsia="zh-CN"/>
        </w:rPr>
        <w:tab/>
      </w:r>
      <w:r>
        <w:rPr>
          <w:rFonts w:eastAsia="SimSun"/>
          <w:snapToGrid w:val="0"/>
          <w:lang w:eastAsia="zh-CN"/>
        </w:rPr>
        <w:t>HashedUEIdentityIndexValue</w:t>
      </w:r>
      <w:ins w:id="13847" w:author="CR1220" w:date="2023-11-06T14:19:00Z">
        <w:r>
          <w:rPr>
            <w:rFonts w:eastAsia="SimSun" w:hint="eastAsia"/>
            <w:snapToGrid w:val="0"/>
            <w:lang w:val="en-US" w:eastAsia="zh-CN"/>
          </w:rPr>
          <w:t>,</w:t>
        </w:r>
      </w:ins>
    </w:p>
    <w:p w14:paraId="23ADA3B4" w14:textId="77777777" w:rsidR="00766D26" w:rsidRPr="00644324" w:rsidRDefault="00BE7E29" w:rsidP="00766D26">
      <w:pPr>
        <w:pStyle w:val="PL"/>
      </w:pPr>
      <w:ins w:id="13848" w:author="CR1220" w:date="2023-11-06T14:19:00Z">
        <w:r>
          <w:rPr>
            <w:rFonts w:eastAsia="SimSun" w:hint="eastAsia"/>
            <w:lang w:val="en-US" w:eastAsia="zh-CN"/>
          </w:rPr>
          <w:tab/>
          <w:t>DedicatedSIDeliveryIndication</w:t>
        </w:r>
      </w:ins>
      <w:ins w:id="13849" w:author="CR1223" w:date="2023-11-06T14:19:00Z">
        <w:r w:rsidR="00766D26" w:rsidRPr="00644324">
          <w:t>,</w:t>
        </w:r>
      </w:ins>
    </w:p>
    <w:p w14:paraId="576DFF70" w14:textId="77777777" w:rsidR="00766D26" w:rsidRPr="00644324" w:rsidRDefault="00766D26" w:rsidP="00766D26">
      <w:pPr>
        <w:pStyle w:val="PL"/>
        <w:rPr>
          <w:ins w:id="13850" w:author="CR1223" w:date="2023-11-06T14:19:00Z"/>
          <w:rFonts w:eastAsia="SimSun"/>
          <w:snapToGrid w:val="0"/>
          <w:lang w:eastAsia="zh-CN"/>
        </w:rPr>
      </w:pPr>
      <w:ins w:id="13851" w:author="CR1223" w:date="2023-11-06T14:19:00Z">
        <w:r w:rsidRPr="00644324">
          <w:tab/>
          <w:t>Configured-BWP-List</w:t>
        </w:r>
      </w:ins>
    </w:p>
    <w:p w14:paraId="660953EB" w14:textId="31ED5DBB" w:rsidR="005E33EE" w:rsidRPr="008F2548" w:rsidRDefault="005E33EE" w:rsidP="00766D26">
      <w:pPr>
        <w:pStyle w:val="PL"/>
        <w:rPr>
          <w:rFonts w:eastAsia="SimSun"/>
          <w:snapToGrid w:val="0"/>
          <w:lang w:eastAsia="zh-CN"/>
        </w:rPr>
      </w:pPr>
    </w:p>
    <w:p w14:paraId="7D85F150" w14:textId="77777777" w:rsidR="00042087" w:rsidRPr="00EA5FA7" w:rsidRDefault="00042087" w:rsidP="00766D26">
      <w:pPr>
        <w:pStyle w:val="PL"/>
        <w:rPr>
          <w:rFonts w:cs="Courier New"/>
        </w:rPr>
      </w:pPr>
    </w:p>
    <w:p w14:paraId="16878912" w14:textId="77777777" w:rsidR="00F970C9" w:rsidRPr="00EA5FA7" w:rsidRDefault="00F970C9" w:rsidP="00F634D0">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2C4EA2" w:rsidRDefault="00F970C9" w:rsidP="00BE5D48">
      <w:pPr>
        <w:pStyle w:val="PL"/>
        <w:rPr>
          <w:noProof w:val="0"/>
          <w:snapToGrid w:val="0"/>
        </w:rPr>
      </w:pPr>
      <w:r w:rsidRPr="002C4EA2">
        <w:rPr>
          <w:noProof w:val="0"/>
          <w:snapToGrid w:val="0"/>
        </w:rPr>
        <w:t>FROM F1AP-IEs</w:t>
      </w:r>
    </w:p>
    <w:p w14:paraId="0A657594" w14:textId="77777777" w:rsidR="00F970C9" w:rsidRPr="002C4EA2" w:rsidRDefault="00F970C9" w:rsidP="00BE5D48">
      <w:pPr>
        <w:pStyle w:val="PL"/>
        <w:rPr>
          <w:noProof w:val="0"/>
          <w:snapToGrid w:val="0"/>
        </w:rPr>
      </w:pPr>
    </w:p>
    <w:p w14:paraId="715C6682" w14:textId="77777777" w:rsidR="00F970C9" w:rsidRPr="002C4EA2" w:rsidRDefault="00F970C9" w:rsidP="00BE5D48">
      <w:pPr>
        <w:pStyle w:val="PL"/>
        <w:rPr>
          <w:noProof w:val="0"/>
          <w:snapToGrid w:val="0"/>
        </w:rPr>
      </w:pPr>
      <w:r w:rsidRPr="002C4EA2">
        <w:rPr>
          <w:noProof w:val="0"/>
          <w:snapToGrid w:val="0"/>
        </w:rPr>
        <w:tab/>
        <w:t>PrivateIE-Container{},</w:t>
      </w:r>
    </w:p>
    <w:p w14:paraId="00D58ED4" w14:textId="77777777" w:rsidR="00F970C9" w:rsidRPr="0009701E" w:rsidRDefault="00F970C9" w:rsidP="00BE5D48">
      <w:pPr>
        <w:pStyle w:val="PL"/>
        <w:rPr>
          <w:noProof w:val="0"/>
          <w:snapToGrid w:val="0"/>
          <w:lang w:val="fr-FR"/>
        </w:rPr>
      </w:pPr>
      <w:r w:rsidRPr="002C4EA2">
        <w:rPr>
          <w:noProof w:val="0"/>
          <w:snapToGrid w:val="0"/>
        </w:rPr>
        <w:tab/>
      </w:r>
      <w:r w:rsidRPr="0009701E">
        <w:rPr>
          <w:noProof w:val="0"/>
          <w:snapToGrid w:val="0"/>
          <w:lang w:val="fr-FR"/>
        </w:rPr>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2C4EA2" w:rsidRDefault="00F970C9" w:rsidP="00BE5D48">
      <w:pPr>
        <w:pStyle w:val="PL"/>
        <w:rPr>
          <w:noProof w:val="0"/>
          <w:snapToGrid w:val="0"/>
        </w:rPr>
      </w:pPr>
      <w:r w:rsidRPr="0009701E">
        <w:rPr>
          <w:noProof w:val="0"/>
          <w:snapToGrid w:val="0"/>
          <w:lang w:val="fr-FR"/>
        </w:rPr>
        <w:tab/>
      </w:r>
      <w:r w:rsidRPr="002C4EA2">
        <w:rPr>
          <w:noProof w:val="0"/>
          <w:snapToGrid w:val="0"/>
        </w:rPr>
        <w:t>ProtocolIE-SingleContainer{},</w:t>
      </w:r>
    </w:p>
    <w:p w14:paraId="4FF6E275" w14:textId="77777777" w:rsidR="00F970C9" w:rsidRPr="00AE04CB" w:rsidRDefault="00F970C9" w:rsidP="00BE5D48">
      <w:pPr>
        <w:pStyle w:val="PL"/>
        <w:rPr>
          <w:noProof w:val="0"/>
          <w:snapToGrid w:val="0"/>
        </w:rPr>
      </w:pPr>
      <w:r w:rsidRPr="002C4EA2">
        <w:rPr>
          <w:noProof w:val="0"/>
          <w:snapToGrid w:val="0"/>
        </w:rPr>
        <w:tab/>
      </w:r>
      <w:r w:rsidRPr="00AE04CB">
        <w:rPr>
          <w:noProof w:val="0"/>
          <w:snapToGrid w:val="0"/>
        </w:rPr>
        <w:t>F1AP-PRIVATE-IES,</w:t>
      </w:r>
    </w:p>
    <w:p w14:paraId="4D5A8EA0" w14:textId="77777777" w:rsidR="00F970C9" w:rsidRPr="00EA5FA7" w:rsidRDefault="00F970C9" w:rsidP="00BE5D48">
      <w:pPr>
        <w:pStyle w:val="PL"/>
        <w:rPr>
          <w:noProof w:val="0"/>
          <w:snapToGrid w:val="0"/>
        </w:rPr>
      </w:pPr>
      <w:r w:rsidRPr="00AE04CB">
        <w:rPr>
          <w:noProof w:val="0"/>
          <w:snapToGrid w:val="0"/>
        </w:rPr>
        <w:tab/>
      </w:r>
      <w:r w:rsidRPr="00EA5FA7">
        <w:rPr>
          <w:noProof w:val="0"/>
          <w:snapToGrid w:val="0"/>
        </w:rPr>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lastRenderedPageBreak/>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13852" w:name="OLE_LINK284"/>
      <w:bookmarkStart w:id="13853"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852"/>
    <w:bookmarkEnd w:id="13853"/>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lastRenderedPageBreak/>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lastRenderedPageBreak/>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5CA51E92" w14:textId="77777777" w:rsidR="001E062D" w:rsidRDefault="001E062D" w:rsidP="00B90779">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B90779">
      <w:pPr>
        <w:pStyle w:val="PL"/>
        <w:rPr>
          <w:snapToGrid w:val="0"/>
        </w:rPr>
      </w:pPr>
      <w:r w:rsidRPr="0083262E">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lastRenderedPageBreak/>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lastRenderedPageBreak/>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lastRenderedPageBreak/>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lastRenderedPageBreak/>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lastRenderedPageBreak/>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A31E71">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A31E71">
      <w:pPr>
        <w:pStyle w:val="PL"/>
        <w:rPr>
          <w:snapToGrid w:val="0"/>
          <w:lang w:eastAsia="zh-CN"/>
        </w:rPr>
      </w:pPr>
      <w:r>
        <w:rPr>
          <w:snapToGrid w:val="0"/>
          <w:lang w:eastAsia="zh-CN"/>
        </w:rPr>
        <w:tab/>
        <w:t>id-SRSPosRRCInactiveConfig,</w:t>
      </w:r>
    </w:p>
    <w:p w14:paraId="7D0B26C4" w14:textId="77777777" w:rsidR="008536A3" w:rsidRDefault="008536A3" w:rsidP="00A31E71">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A31E71">
      <w:pPr>
        <w:pStyle w:val="PL"/>
        <w:rPr>
          <w:snapToGrid w:val="0"/>
        </w:rPr>
      </w:pPr>
      <w:r>
        <w:rPr>
          <w:snapToGrid w:val="0"/>
        </w:rPr>
        <w:tab/>
        <w:t>id-SDTBearerConfigurationInfo,</w:t>
      </w:r>
    </w:p>
    <w:p w14:paraId="6EE10E43" w14:textId="77777777" w:rsidR="007C7C0B" w:rsidRDefault="007C7C0B" w:rsidP="00A31E71">
      <w:pPr>
        <w:pStyle w:val="PL"/>
      </w:pPr>
      <w:r>
        <w:rPr>
          <w:snapToGrid w:val="0"/>
        </w:rPr>
        <w:tab/>
      </w:r>
      <w:r>
        <w:t>id-ServingCellMO-List,</w:t>
      </w:r>
    </w:p>
    <w:p w14:paraId="4AED1899" w14:textId="77777777" w:rsidR="007C7C0B" w:rsidRDefault="007C7C0B" w:rsidP="00A31E71">
      <w:pPr>
        <w:pStyle w:val="PL"/>
      </w:pPr>
      <w:r>
        <w:tab/>
        <w:t>id-ServingCellMO-List</w:t>
      </w:r>
      <w:r w:rsidRPr="000C084E">
        <w:t>-Item</w:t>
      </w:r>
      <w:r>
        <w:t>,</w:t>
      </w:r>
    </w:p>
    <w:p w14:paraId="2FDB2F5B" w14:textId="04D593F5" w:rsidR="008536A3" w:rsidRPr="00552D38" w:rsidRDefault="007C7C0B" w:rsidP="00A31E71">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A31E71">
      <w:pPr>
        <w:pStyle w:val="PL"/>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A31E71">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A31E71">
      <w:pPr>
        <w:pStyle w:val="PL"/>
        <w:rPr>
          <w:rFonts w:eastAsia="FangSong"/>
          <w:lang w:eastAsia="zh-CN"/>
        </w:rPr>
      </w:pPr>
      <w:r>
        <w:rPr>
          <w:snapToGrid w:val="0"/>
        </w:rPr>
        <w:lastRenderedPageBreak/>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A31E71">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A31E71">
      <w:pPr>
        <w:pStyle w:val="PL"/>
        <w:rPr>
          <w:snapToGrid w:val="0"/>
        </w:rPr>
      </w:pPr>
      <w:r>
        <w:rPr>
          <w:snapToGrid w:val="0"/>
        </w:rPr>
        <w:tab/>
        <w:t>id-SRSPosRRCInactiveQueryIndication,</w:t>
      </w:r>
    </w:p>
    <w:p w14:paraId="0AB4DA34" w14:textId="588BAA29" w:rsidR="003E72A5" w:rsidRDefault="00C707A9" w:rsidP="00A31E71">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766D26">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766D26">
      <w:pPr>
        <w:pStyle w:val="PL"/>
      </w:pPr>
      <w:r>
        <w:tab/>
      </w:r>
      <w:r w:rsidR="005E33EE">
        <w:t>id-</w:t>
      </w:r>
      <w:r w:rsidR="005E33EE">
        <w:rPr>
          <w:rFonts w:hint="eastAsia"/>
          <w:lang w:val="en-US" w:eastAsia="zh-CN"/>
        </w:rPr>
        <w:t>Extended</w:t>
      </w:r>
      <w:r w:rsidR="005E33EE">
        <w:t>UEIdentityIndexValue,</w:t>
      </w:r>
    </w:p>
    <w:p w14:paraId="7DB0E698" w14:textId="77777777" w:rsidR="00BE7E29" w:rsidRDefault="005E33EE" w:rsidP="00766D26">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00BE7E29">
        <w:rPr>
          <w:rFonts w:eastAsia="SimSun"/>
          <w:snapToGrid w:val="0"/>
        </w:rPr>
        <w:t xml:space="preserve">, </w:t>
      </w:r>
    </w:p>
    <w:p w14:paraId="027C50E6" w14:textId="068B40BF" w:rsidR="00E715A1" w:rsidRPr="00552D38" w:rsidRDefault="00BE7E29" w:rsidP="00766D26">
      <w:pPr>
        <w:pStyle w:val="PL"/>
        <w:rPr>
          <w:snapToGrid w:val="0"/>
        </w:rPr>
      </w:pPr>
      <w:ins w:id="13854" w:author="CR1220" w:date="2023-11-06T14:19:00Z">
        <w:r>
          <w:rPr>
            <w:rFonts w:eastAsia="SimSun" w:hint="eastAsia"/>
            <w:lang w:val="en-US" w:eastAsia="zh-CN"/>
          </w:rPr>
          <w:tab/>
          <w:t>id-DedicatedSIDeliveryIndication,</w:t>
        </w:r>
      </w:ins>
    </w:p>
    <w:p w14:paraId="70A2DE54" w14:textId="77777777" w:rsidR="00766D26" w:rsidRPr="00644324" w:rsidRDefault="00766D26" w:rsidP="00766D26">
      <w:pPr>
        <w:pStyle w:val="PL"/>
        <w:rPr>
          <w:ins w:id="13855" w:author="CR1223" w:date="2023-11-06T14:19:00Z"/>
          <w:snapToGrid w:val="0"/>
          <w:lang w:eastAsia="zh-CN"/>
        </w:rPr>
      </w:pPr>
      <w:ins w:id="13856" w:author="CR1223" w:date="2023-11-06T14:19:00Z">
        <w:r w:rsidRPr="00644324">
          <w:rPr>
            <w:snapToGrid w:val="0"/>
            <w:lang w:eastAsia="zh-CN"/>
          </w:rPr>
          <w:tab/>
          <w:t>id-Configured-BWP-List,</w:t>
        </w:r>
      </w:ins>
    </w:p>
    <w:p w14:paraId="38B8D0F8" w14:textId="1A7AD4ED" w:rsidR="00F970C9" w:rsidRPr="00EA5FA7" w:rsidRDefault="00F970C9" w:rsidP="00766D26">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766D26">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766D26">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B90779">
      <w:pPr>
        <w:pStyle w:val="PL"/>
        <w:rPr>
          <w:rFonts w:cs="Arial"/>
          <w:szCs w:val="18"/>
          <w:lang w:eastAsia="ja-JP"/>
        </w:rPr>
      </w:pPr>
      <w:r>
        <w:tab/>
      </w:r>
      <w:r w:rsidRPr="00997DDC">
        <w:t>maxnoofServingCellMOs</w:t>
      </w:r>
    </w:p>
    <w:p w14:paraId="36733CD6" w14:textId="266509E8" w:rsidR="00D04B28" w:rsidRDefault="00D04B28" w:rsidP="00F634D0">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lastRenderedPageBreak/>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lastRenderedPageBreak/>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lastRenderedPageBreak/>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lastRenderedPageBreak/>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lastRenderedPageBreak/>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lastRenderedPageBreak/>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lastRenderedPageBreak/>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31E71">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A31E71">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A31E71">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A31E71">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A31E71">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A31E71">
      <w:pPr>
        <w:pStyle w:val="PL"/>
      </w:pPr>
      <w:r w:rsidRPr="00EA5FA7">
        <w:tab/>
        <w:t>...</w:t>
      </w:r>
    </w:p>
    <w:p w14:paraId="007A57F1" w14:textId="77777777" w:rsidR="00F970C9" w:rsidRPr="00EA5FA7" w:rsidRDefault="00F970C9" w:rsidP="00A31E71">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lastRenderedPageBreak/>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A31E71">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A31E71">
      <w:pPr>
        <w:pStyle w:val="PL"/>
      </w:pPr>
      <w:r w:rsidRPr="00EA5FA7">
        <w:tab/>
      </w:r>
      <w:r w:rsidRPr="002C4EA2">
        <w:t>...</w:t>
      </w:r>
    </w:p>
    <w:p w14:paraId="412A7E8C" w14:textId="77777777" w:rsidR="00641153" w:rsidRPr="002C4EA2" w:rsidRDefault="00641153" w:rsidP="00A31E71">
      <w:pPr>
        <w:pStyle w:val="PL"/>
      </w:pPr>
      <w:r w:rsidRPr="002C4EA2">
        <w:t>}</w:t>
      </w:r>
    </w:p>
    <w:p w14:paraId="164595E8" w14:textId="77777777" w:rsidR="00641153" w:rsidRPr="002C4EA2" w:rsidRDefault="00641153" w:rsidP="00A31E71">
      <w:pPr>
        <w:pStyle w:val="PL"/>
      </w:pPr>
    </w:p>
    <w:p w14:paraId="23ECAF60" w14:textId="77777777" w:rsidR="007C7C0B" w:rsidRPr="000C084E" w:rsidRDefault="007C7C0B" w:rsidP="00A31E71">
      <w:pPr>
        <w:pStyle w:val="PL"/>
      </w:pPr>
      <w:r>
        <w:t>ServingCellMO-List</w:t>
      </w:r>
      <w:r w:rsidRPr="000C084E">
        <w:t>-ItemIEs F1AP-PROTOCOL-IES ::= {</w:t>
      </w:r>
    </w:p>
    <w:p w14:paraId="4A10AD3F" w14:textId="77777777" w:rsidR="007C7C0B" w:rsidRPr="000C084E" w:rsidRDefault="007C7C0B" w:rsidP="00A31E71">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A31E71">
      <w:pPr>
        <w:pStyle w:val="PL"/>
        <w:rPr>
          <w:lang w:val="fr-FR"/>
        </w:rPr>
      </w:pPr>
      <w:r w:rsidRPr="000C084E">
        <w:tab/>
      </w:r>
      <w:r w:rsidRPr="00C165A8">
        <w:rPr>
          <w:lang w:val="fr-FR"/>
        </w:rPr>
        <w:t>...</w:t>
      </w:r>
    </w:p>
    <w:p w14:paraId="06949EFB" w14:textId="4C6478DA" w:rsidR="00F970C9" w:rsidRPr="00CE4D8E" w:rsidRDefault="007C7C0B" w:rsidP="00A31E71">
      <w:pPr>
        <w:pStyle w:val="PL"/>
        <w:rPr>
          <w:lang w:val="fr-FR"/>
        </w:rPr>
      </w:pPr>
      <w:r w:rsidRPr="00C165A8">
        <w:rPr>
          <w:lang w:val="fr-FR"/>
        </w:rPr>
        <w:t>}</w:t>
      </w:r>
    </w:p>
    <w:p w14:paraId="0EA3B16B" w14:textId="77777777" w:rsidR="00F970C9" w:rsidRPr="00CE4D8E" w:rsidRDefault="00F970C9" w:rsidP="00A31E71">
      <w:pPr>
        <w:pStyle w:val="PL"/>
        <w:rPr>
          <w:lang w:val="fr-FR"/>
        </w:rPr>
      </w:pPr>
      <w:r w:rsidRPr="00CE4D8E">
        <w:rPr>
          <w:lang w:val="fr-FR"/>
        </w:rPr>
        <w:t>-- **************************************************************</w:t>
      </w:r>
    </w:p>
    <w:p w14:paraId="38DA0C1F" w14:textId="77777777" w:rsidR="00F970C9" w:rsidRPr="00CE4D8E" w:rsidRDefault="00F970C9" w:rsidP="00A31E71">
      <w:pPr>
        <w:pStyle w:val="PL"/>
        <w:rPr>
          <w:lang w:val="fr-FR"/>
        </w:rPr>
      </w:pPr>
      <w:r w:rsidRPr="00CE4D8E">
        <w:rPr>
          <w:lang w:val="fr-FR"/>
        </w:rPr>
        <w:t>--</w:t>
      </w:r>
    </w:p>
    <w:p w14:paraId="200FC839" w14:textId="77777777" w:rsidR="00F970C9" w:rsidRPr="00CE4D8E" w:rsidRDefault="00F970C9" w:rsidP="00A31E71">
      <w:pPr>
        <w:pStyle w:val="PL"/>
        <w:rPr>
          <w:lang w:val="fr-FR"/>
        </w:rPr>
      </w:pPr>
      <w:r w:rsidRPr="00CE4D8E">
        <w:rPr>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lastRenderedPageBreak/>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rPr>
      </w:pPr>
      <w:r>
        <w:rPr>
          <w:rFonts w:ascii="Courier New" w:hAnsi="Courier New"/>
          <w:snapToGrid w:val="0"/>
          <w:sz w:val="16"/>
        </w:rPr>
        <w:tab/>
        <w:t>{ ID id-ServingCellMO-encoded-in-CGC-List</w:t>
      </w:r>
      <w:r>
        <w:rPr>
          <w:rFonts w:ascii="Courier New" w:hAnsi="Courier New"/>
          <w:snapToGrid w:val="0"/>
          <w:sz w:val="16"/>
        </w:rPr>
        <w:tab/>
      </w:r>
      <w:r>
        <w:rPr>
          <w:rFonts w:ascii="Courier New" w:hAnsi="Courier New"/>
          <w:snapToGrid w:val="0"/>
          <w:sz w:val="16"/>
        </w:rPr>
        <w:tab/>
        <w:t>CRITICALITY ignore</w:t>
      </w:r>
      <w:r>
        <w:rPr>
          <w:rFonts w:ascii="Courier New" w:hAnsi="Courier New"/>
          <w:snapToGrid w:val="0"/>
          <w:sz w:val="16"/>
        </w:rPr>
        <w:tab/>
        <w:t>TYPE 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p>
    <w:p w14:paraId="57EE23A1" w14:textId="77777777" w:rsidR="00BE7E29" w:rsidRDefault="006343D3" w:rsidP="00766D26">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ins w:id="13857" w:author="CR1220" w:date="2023-11-06T14:19:00Z">
        <w:r w:rsidR="00BE7E29">
          <w:rPr>
            <w:rFonts w:eastAsia="SimSun" w:hint="eastAsia"/>
            <w:lang w:val="en-US" w:eastAsia="zh-CN"/>
          </w:rPr>
          <w:t>|</w:t>
        </w:r>
      </w:ins>
    </w:p>
    <w:p w14:paraId="602117B5" w14:textId="77777777" w:rsidR="00766D26" w:rsidRPr="00644324" w:rsidRDefault="00BE7E29" w:rsidP="00766D26">
      <w:pPr>
        <w:pStyle w:val="PL"/>
        <w:rPr>
          <w:snapToGrid w:val="0"/>
        </w:rPr>
      </w:pPr>
      <w:ins w:id="13858" w:author="CR1220" w:date="2023-11-06T14:19:00Z">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t>PRESENCE optional}</w:t>
        </w:r>
      </w:ins>
      <w:ins w:id="13859" w:author="CR1223" w:date="2023-11-06T14:19:00Z">
        <w:r w:rsidR="00766D26" w:rsidRPr="00644324">
          <w:rPr>
            <w:snapToGrid w:val="0"/>
          </w:rPr>
          <w:t>|</w:t>
        </w:r>
      </w:ins>
    </w:p>
    <w:p w14:paraId="65D9C2A2" w14:textId="4F37EF9A" w:rsidR="00BE7E29" w:rsidRDefault="00766D26" w:rsidP="00766D26">
      <w:pPr>
        <w:pStyle w:val="PL"/>
      </w:pPr>
      <w:ins w:id="13860" w:author="CR1223" w:date="2023-11-06T14:19:00Z">
        <w:r w:rsidRPr="00644324">
          <w:rPr>
            <w:snapToGrid w:val="0"/>
          </w:rPr>
          <w:tab/>
          <w:t>{ ID id-</w:t>
        </w:r>
        <w:r w:rsidRPr="00644324">
          <w:t>Configured-BWP-List</w:t>
        </w:r>
        <w:r w:rsidRPr="00644324">
          <w:rPr>
            <w:snapToGrid w:val="0"/>
          </w:rPr>
          <w:tab/>
          <w:t>CRITICALITY ignore</w:t>
        </w:r>
        <w:r w:rsidRPr="00644324">
          <w:rPr>
            <w:snapToGrid w:val="0"/>
          </w:rPr>
          <w:tab/>
          <w:t xml:space="preserve">TYPE </w:t>
        </w:r>
        <w:r w:rsidRPr="00644324">
          <w:t>Configured-BWP-List</w:t>
        </w:r>
        <w:r w:rsidRPr="00644324">
          <w:rPr>
            <w:snapToGrid w:val="0"/>
          </w:rPr>
          <w:tab/>
        </w:r>
        <w:r w:rsidRPr="00644324">
          <w:rPr>
            <w:snapToGrid w:val="0"/>
          </w:rPr>
          <w:tab/>
          <w:t>PRESENCE optional}</w:t>
        </w:r>
      </w:ins>
      <w:r w:rsidRPr="00644324">
        <w:t>,</w:t>
      </w:r>
    </w:p>
    <w:p w14:paraId="40BA9B31" w14:textId="6E0CB750" w:rsidR="006343D3" w:rsidRDefault="00BE7E29" w:rsidP="00766D26">
      <w:pPr>
        <w:pStyle w:val="PL"/>
      </w:pPr>
      <w: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lastRenderedPageBreak/>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F634D0">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B90779">
      <w:pPr>
        <w:pStyle w:val="PL"/>
      </w:pPr>
      <w:r>
        <w:tab/>
        <w:t>...</w:t>
      </w:r>
    </w:p>
    <w:p w14:paraId="4825D97B" w14:textId="77777777" w:rsidR="006343D3" w:rsidRDefault="006343D3" w:rsidP="00B90779">
      <w:pPr>
        <w:pStyle w:val="PL"/>
      </w:pPr>
      <w:r>
        <w:t>}</w:t>
      </w:r>
    </w:p>
    <w:p w14:paraId="6F151820" w14:textId="77777777" w:rsidR="006343D3" w:rsidRDefault="006343D3" w:rsidP="00B90779">
      <w:pPr>
        <w:pStyle w:val="PL"/>
      </w:pPr>
    </w:p>
    <w:p w14:paraId="174B78AA" w14:textId="77777777" w:rsidR="006343D3" w:rsidRDefault="006343D3" w:rsidP="00B90779">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B90779">
      <w:pPr>
        <w:pStyle w:val="PL"/>
      </w:pPr>
    </w:p>
    <w:p w14:paraId="30A8B05C" w14:textId="77777777" w:rsidR="006343D3" w:rsidRDefault="006343D3" w:rsidP="00B90779">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B90779">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B90779">
      <w:pPr>
        <w:pStyle w:val="PL"/>
      </w:pPr>
      <w:r>
        <w:tab/>
      </w:r>
      <w:r w:rsidRPr="008F44EA">
        <w:t>...</w:t>
      </w:r>
    </w:p>
    <w:p w14:paraId="3AE96DF3" w14:textId="77777777" w:rsidR="006343D3" w:rsidRPr="008F44EA" w:rsidRDefault="006343D3" w:rsidP="00B90779">
      <w:pPr>
        <w:pStyle w:val="PL"/>
      </w:pPr>
      <w:r w:rsidRPr="008F44EA">
        <w:t>}</w:t>
      </w:r>
    </w:p>
    <w:p w14:paraId="282BD6D3" w14:textId="77777777" w:rsidR="006343D3" w:rsidRDefault="006343D3" w:rsidP="00B90779">
      <w:pPr>
        <w:pStyle w:val="PL"/>
      </w:pP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lastRenderedPageBreak/>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lastRenderedPageBreak/>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lastRenderedPageBreak/>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C707A9">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031DCF">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C707A9">
      <w:pPr>
        <w:pStyle w:val="PL"/>
        <w:rPr>
          <w:noProof w:val="0"/>
        </w:rPr>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4C1D57">
      <w:pPr>
        <w:pStyle w:val="PL"/>
        <w:rPr>
          <w:noProof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lastRenderedPageBreak/>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lastRenderedPageBreak/>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13861" w:name="_Hlk131093089"/>
      <w:r w:rsidRPr="00CE4D8E">
        <w:rPr>
          <w:noProof w:val="0"/>
          <w:lang w:val="fr-FR"/>
        </w:rPr>
        <w:t xml:space="preserve">UEContextModificationResponseIEs </w:t>
      </w:r>
      <w:bookmarkEnd w:id="13861"/>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lastRenderedPageBreak/>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6D74F9">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6D74F9">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7B956CF" w14:textId="030EAD4A" w:rsidR="00BE7E29" w:rsidRDefault="006D74F9" w:rsidP="00766D26">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BE7E29">
        <w:rPr>
          <w:snapToGrid w:val="0"/>
        </w:rPr>
        <w:t>}</w:t>
      </w:r>
      <w:ins w:id="13862" w:author="CR1220" w:date="2023-11-06T14:19:00Z">
        <w:r w:rsidR="00BE7E29">
          <w:rPr>
            <w:rFonts w:eastAsia="SimSun" w:hint="eastAsia"/>
            <w:lang w:val="en-US" w:eastAsia="zh-CN"/>
          </w:rPr>
          <w:t>|</w:t>
        </w:r>
      </w:ins>
    </w:p>
    <w:p w14:paraId="509159EF" w14:textId="0702A10D" w:rsidR="00766D26" w:rsidRPr="00644324" w:rsidRDefault="00766D26" w:rsidP="00766D26">
      <w:pPr>
        <w:pStyle w:val="PL"/>
        <w:rPr>
          <w:del w:id="13863" w:author="CR1223" w:date="2023-11-06T14:19:00Z"/>
        </w:rPr>
      </w:pPr>
      <w:r>
        <w:rPr>
          <w:snapToGrid w:val="0"/>
        </w:rPr>
        <w:tab/>
      </w:r>
      <w:ins w:id="13864" w:author="CR1220" w:date="2023-11-06T14:19:00Z">
        <w:r w:rsidR="00BE7E29">
          <w:rPr>
            <w:snapToGrid w:val="0"/>
          </w:rPr>
          <w:t xml:space="preserve">{ ID </w:t>
        </w:r>
        <w:r w:rsidR="00BE7E29">
          <w:rPr>
            <w:rFonts w:hint="eastAsia"/>
            <w:snapToGrid w:val="0"/>
          </w:rPr>
          <w:t>id_DedicatedSIDeliveryIndication</w:t>
        </w:r>
        <w:r w:rsidR="00BE7E29">
          <w:rPr>
            <w:snapToGrid w:val="0"/>
          </w:rPr>
          <w:tab/>
        </w:r>
        <w:r w:rsidR="00BE7E29">
          <w:rPr>
            <w:snapToGrid w:val="0"/>
          </w:rPr>
          <w:tab/>
          <w:t>CRITICALITY ignore</w:t>
        </w:r>
        <w:r w:rsidR="00BE7E29">
          <w:rPr>
            <w:snapToGrid w:val="0"/>
          </w:rPr>
          <w:tab/>
          <w:t xml:space="preserve">TYPE </w:t>
        </w:r>
        <w:r w:rsidR="00BE7E29">
          <w:rPr>
            <w:rFonts w:hint="eastAsia"/>
            <w:snapToGrid w:val="0"/>
          </w:rPr>
          <w:t>DedicatedSIDeliveryIndication</w:t>
        </w:r>
        <w:r w:rsidR="00BE7E29">
          <w:rPr>
            <w:snapToGrid w:val="0"/>
          </w:rPr>
          <w:tab/>
        </w:r>
        <w:r w:rsidR="00BE7E29">
          <w:rPr>
            <w:snapToGrid w:val="0"/>
          </w:rPr>
          <w:tab/>
          <w:t>PRESENCE optional}</w:t>
        </w:r>
      </w:ins>
      <w:ins w:id="13865" w:author="CR1223" w:date="2023-11-06T14:19:00Z">
        <w:r w:rsidRPr="00644324">
          <w:rPr>
            <w:snapToGrid w:val="0"/>
          </w:rPr>
          <w:t>|</w:t>
        </w:r>
      </w:ins>
    </w:p>
    <w:p w14:paraId="3C440835" w14:textId="73341517" w:rsidR="00BE7E29" w:rsidRDefault="00766D26" w:rsidP="00766D26">
      <w:pPr>
        <w:pStyle w:val="PL"/>
        <w:rPr>
          <w:ins w:id="13866" w:author="CR1220" w:date="2023-11-06T14:19:00Z"/>
          <w:rFonts w:eastAsia="SimSun"/>
          <w:lang w:val="en-US" w:eastAsia="zh-CN"/>
        </w:rPr>
      </w:pPr>
      <w:ins w:id="13867" w:author="CR1223" w:date="2023-11-06T14:19:00Z">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sidRPr="00644324">
          <w:rPr>
            <w:snapToGrid w:val="0"/>
          </w:rPr>
          <w:t>PRESENCE optional}</w:t>
        </w:r>
      </w:ins>
      <w:r w:rsidR="00BE7E29">
        <w:rPr>
          <w:lang w:val="en-US"/>
        </w:rPr>
        <w:t>,</w:t>
      </w:r>
    </w:p>
    <w:p w14:paraId="30FE416F" w14:textId="18FBBE43" w:rsidR="00F970C9" w:rsidRPr="00EA5FA7" w:rsidRDefault="00BE7E29" w:rsidP="00766D26">
      <w:pPr>
        <w:pStyle w:val="PL"/>
        <w:rPr>
          <w:noProof w:val="0"/>
        </w:rPr>
      </w:pPr>
      <w:r>
        <w:tab/>
        <w:t>...</w:t>
      </w:r>
    </w:p>
    <w:p w14:paraId="25211319" w14:textId="77777777" w:rsidR="00F970C9" w:rsidRPr="00EA5FA7" w:rsidRDefault="00F970C9" w:rsidP="00766D26">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lastRenderedPageBreak/>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lastRenderedPageBreak/>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lastRenderedPageBreak/>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CE4D8E" w:rsidRDefault="0019027B" w:rsidP="0019027B">
      <w:pPr>
        <w:pStyle w:val="PL"/>
        <w:rPr>
          <w:noProof w:val="0"/>
          <w:lang w:val="fr-FR"/>
        </w:rPr>
      </w:pPr>
      <w:r>
        <w:rPr>
          <w:noProof w:val="0"/>
        </w:rPr>
        <w:tab/>
      </w:r>
      <w:r w:rsidRPr="00CE4D8E">
        <w:rPr>
          <w:noProof w:val="0"/>
          <w:lang w:val="fr-FR"/>
        </w:rPr>
        <w:t>...</w:t>
      </w:r>
    </w:p>
    <w:p w14:paraId="2E8D7F2A" w14:textId="77777777" w:rsidR="0019027B" w:rsidRPr="00CE4D8E" w:rsidRDefault="0019027B" w:rsidP="0019027B">
      <w:pPr>
        <w:pStyle w:val="PL"/>
        <w:rPr>
          <w:noProof w:val="0"/>
          <w:lang w:val="fr-FR"/>
        </w:rPr>
      </w:pPr>
      <w:r w:rsidRPr="00CE4D8E">
        <w:rPr>
          <w:noProof w:val="0"/>
          <w:lang w:val="fr-FR"/>
        </w:rPr>
        <w:t>}</w:t>
      </w:r>
    </w:p>
    <w:p w14:paraId="0554434E" w14:textId="77777777" w:rsidR="0019027B" w:rsidRPr="00CE4D8E" w:rsidRDefault="0019027B"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lastRenderedPageBreak/>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lastRenderedPageBreak/>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lastRenderedPageBreak/>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lastRenderedPageBreak/>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lastRenderedPageBreak/>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D75D8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D75D8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D75D8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D75D8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5E33EE">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5E33EE">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5E33EE">
      <w:pPr>
        <w:pStyle w:val="PL"/>
        <w:rPr>
          <w:noProof w:val="0"/>
        </w:rPr>
      </w:pPr>
      <w:r>
        <w:lastRenderedPageBreak/>
        <w:tab/>
        <w:t>...</w:t>
      </w:r>
    </w:p>
    <w:p w14:paraId="7FBBEA9C" w14:textId="77777777" w:rsidR="00F970C9" w:rsidRPr="00EA5FA7" w:rsidRDefault="00F970C9" w:rsidP="00D75D87">
      <w:pPr>
        <w:pStyle w:val="PL"/>
        <w:rPr>
          <w:noProof w:val="0"/>
        </w:rPr>
      </w:pPr>
      <w:r w:rsidRPr="00EA5FA7">
        <w:rPr>
          <w:noProof w:val="0"/>
        </w:rPr>
        <w:t>}</w:t>
      </w:r>
    </w:p>
    <w:p w14:paraId="67244F9E" w14:textId="77777777" w:rsidR="00F970C9" w:rsidRPr="00EA5FA7" w:rsidRDefault="00F970C9" w:rsidP="00D75D87">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lastRenderedPageBreak/>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lastRenderedPageBreak/>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lastRenderedPageBreak/>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lastRenderedPageBreak/>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lastRenderedPageBreak/>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lastRenderedPageBreak/>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lastRenderedPageBreak/>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lastRenderedPageBreak/>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lastRenderedPageBreak/>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D75D87">
      <w:pPr>
        <w:pStyle w:val="PL"/>
      </w:pPr>
    </w:p>
    <w:p w14:paraId="1A07D57B" w14:textId="77777777" w:rsidR="00A55ED4" w:rsidRPr="00A55ED4" w:rsidRDefault="00A55ED4" w:rsidP="00D75D87">
      <w:pPr>
        <w:pStyle w:val="PL"/>
      </w:pPr>
      <w:r w:rsidRPr="00A55ED4">
        <w:t>UL-UP-TNL-Information-to-Update-List ::= SEQUENCE (SIZE(1.. maxnoofULUPTNLInformationforIAB))</w:t>
      </w:r>
      <w:r w:rsidRPr="00A55ED4">
        <w:tab/>
        <w:t>OF ProtocolIE-SingleContainer { { UL-UP-TNL-Information-to-Update-List-ItemIEs } }</w:t>
      </w:r>
    </w:p>
    <w:p w14:paraId="39959525" w14:textId="77777777" w:rsidR="00A55ED4" w:rsidRPr="00A55ED4" w:rsidRDefault="00A55ED4" w:rsidP="00D75D87">
      <w:pPr>
        <w:pStyle w:val="PL"/>
      </w:pPr>
    </w:p>
    <w:p w14:paraId="3A876E87" w14:textId="77777777" w:rsidR="00A55ED4" w:rsidRPr="00A55ED4" w:rsidRDefault="00A55ED4" w:rsidP="00D75D87">
      <w:pPr>
        <w:pStyle w:val="PL"/>
      </w:pPr>
      <w:r w:rsidRPr="00A55ED4">
        <w:t>UL-UP-TNL-Information-to-Update-List-ItemIEs F1AP-PROTOCOL-IES ::= {</w:t>
      </w:r>
    </w:p>
    <w:p w14:paraId="78A812D2" w14:textId="7815175A" w:rsidR="00A55ED4" w:rsidRPr="00A55ED4" w:rsidRDefault="00A55ED4" w:rsidP="00D75D87">
      <w:pPr>
        <w:pStyle w:val="PL"/>
      </w:pPr>
      <w:r w:rsidRPr="00A55ED4">
        <w:tab/>
        <w:t>{ ID id-UL-UP-TNL-Information-to-Update-List-Item</w:t>
      </w:r>
      <w:r w:rsidRPr="00A55ED4">
        <w:tab/>
        <w:t>CRITICALITY ignore</w:t>
      </w:r>
      <w:r w:rsidRPr="00A55ED4">
        <w:tab/>
        <w:t xml:space="preserve">TYPE UL-UP-TNL-Information-to-Update-List-Item PRESENCE </w:t>
      </w:r>
      <w:r w:rsidR="0009701E" w:rsidRPr="00A55ED4">
        <w:t>mandatory</w:t>
      </w:r>
      <w:r w:rsidR="0009701E" w:rsidRPr="00A55ED4" w:rsidDel="007E7FFA">
        <w:t xml:space="preserve"> </w:t>
      </w:r>
      <w:r w:rsidRPr="00A55ED4">
        <w:t>},</w:t>
      </w:r>
    </w:p>
    <w:p w14:paraId="62E70410" w14:textId="77777777" w:rsidR="00A55ED4" w:rsidRPr="00A55ED4" w:rsidRDefault="00A55ED4" w:rsidP="00D75D87">
      <w:pPr>
        <w:pStyle w:val="PL"/>
      </w:pPr>
      <w:r w:rsidRPr="00A55ED4">
        <w:tab/>
        <w:t>...</w:t>
      </w:r>
    </w:p>
    <w:p w14:paraId="5393CABB" w14:textId="77777777" w:rsidR="00A55ED4" w:rsidRPr="00A55ED4" w:rsidRDefault="00A55ED4" w:rsidP="00D75D87">
      <w:pPr>
        <w:pStyle w:val="PL"/>
      </w:pPr>
      <w:r w:rsidRPr="00A55ED4">
        <w:t>}</w:t>
      </w:r>
    </w:p>
    <w:p w14:paraId="67D53781" w14:textId="77777777" w:rsidR="00A55ED4" w:rsidRPr="00A55ED4" w:rsidRDefault="00A55ED4" w:rsidP="00D75D87">
      <w:pPr>
        <w:pStyle w:val="PL"/>
      </w:pPr>
    </w:p>
    <w:p w14:paraId="79BF4C51" w14:textId="77777777" w:rsidR="00A55ED4" w:rsidRPr="00A55ED4" w:rsidRDefault="00A55ED4" w:rsidP="00D75D87">
      <w:pPr>
        <w:pStyle w:val="PL"/>
      </w:pPr>
      <w:r w:rsidRPr="00A55ED4">
        <w:t>UL-UP-TNL-Address-to-Update-List ::= SEQUENCE (SIZE(1.. maxnoofUPTNLAddresses))</w:t>
      </w:r>
      <w:r w:rsidRPr="00A55ED4">
        <w:tab/>
        <w:t>OF ProtocolIE-SingleContainer { { UL-UP-TNL-Address-to-Update-List-ItemIEs } }</w:t>
      </w:r>
    </w:p>
    <w:p w14:paraId="3ADFB451" w14:textId="77777777" w:rsidR="00A55ED4" w:rsidRPr="00A55ED4" w:rsidRDefault="00A55ED4" w:rsidP="00D75D87">
      <w:pPr>
        <w:pStyle w:val="PL"/>
      </w:pPr>
    </w:p>
    <w:p w14:paraId="331548B0" w14:textId="77777777" w:rsidR="00A55ED4" w:rsidRPr="00A55ED4" w:rsidRDefault="00A55ED4" w:rsidP="00D75D87">
      <w:pPr>
        <w:pStyle w:val="PL"/>
      </w:pPr>
      <w:r w:rsidRPr="00A55ED4">
        <w:t>UL-UP-TNL-Address-to-Update-List-ItemIEs F1AP-PROTOCOL-IES ::= {</w:t>
      </w:r>
    </w:p>
    <w:p w14:paraId="529269CB" w14:textId="632E21FD" w:rsidR="00A55ED4" w:rsidRPr="00A55ED4" w:rsidRDefault="00A55ED4" w:rsidP="00D75D87">
      <w:pPr>
        <w:pStyle w:val="PL"/>
      </w:pPr>
      <w:r w:rsidRPr="00A55ED4">
        <w:tab/>
        <w:t>{ ID id-UL-UP-TNL-Address-to-Update-List-Item</w:t>
      </w:r>
      <w:r w:rsidRPr="00A55ED4">
        <w:tab/>
        <w:t>CRITICALITY ignore</w:t>
      </w:r>
      <w:r w:rsidRPr="00A55ED4">
        <w:tab/>
        <w:t xml:space="preserve">TYPE UL-UP-TNL-Address-to-Update-List-Item PRESENCE </w:t>
      </w:r>
      <w:r w:rsidR="0009701E" w:rsidRPr="00A55ED4">
        <w:t>mandatory</w:t>
      </w:r>
      <w:r w:rsidR="0009701E" w:rsidRPr="00A55ED4" w:rsidDel="007E7FFA">
        <w:t xml:space="preserve"> </w:t>
      </w:r>
      <w:r w:rsidRPr="00A55ED4">
        <w:t>},</w:t>
      </w:r>
    </w:p>
    <w:p w14:paraId="55F17320" w14:textId="77777777" w:rsidR="00A55ED4" w:rsidRPr="00A55ED4" w:rsidRDefault="00A55ED4" w:rsidP="00D75D87">
      <w:pPr>
        <w:pStyle w:val="PL"/>
      </w:pPr>
      <w:r w:rsidRPr="00A55ED4">
        <w:tab/>
        <w:t>...</w:t>
      </w:r>
    </w:p>
    <w:p w14:paraId="2ADA7F6C" w14:textId="77777777" w:rsidR="00A55ED4" w:rsidRPr="00A55ED4" w:rsidRDefault="00A55ED4" w:rsidP="00D75D87">
      <w:pPr>
        <w:pStyle w:val="PL"/>
      </w:pPr>
      <w:r w:rsidRPr="00A55ED4">
        <w:t>}</w:t>
      </w:r>
    </w:p>
    <w:p w14:paraId="1B57222F" w14:textId="77777777" w:rsidR="00A55ED4" w:rsidRPr="00A55ED4" w:rsidRDefault="00A55ED4" w:rsidP="00D75D87">
      <w:pPr>
        <w:pStyle w:val="PL"/>
      </w:pPr>
    </w:p>
    <w:p w14:paraId="78C737A4" w14:textId="77777777" w:rsidR="00A55ED4" w:rsidRPr="00A55ED4" w:rsidRDefault="00A55ED4" w:rsidP="00D75D87">
      <w:pPr>
        <w:pStyle w:val="PL"/>
      </w:pPr>
    </w:p>
    <w:p w14:paraId="0DAE953A" w14:textId="77777777" w:rsidR="00A55ED4" w:rsidRPr="00A55ED4" w:rsidRDefault="00A55ED4" w:rsidP="00D75D87">
      <w:pPr>
        <w:pStyle w:val="PL"/>
      </w:pPr>
      <w:r w:rsidRPr="00A55ED4">
        <w:t>-- **************************************************************</w:t>
      </w:r>
    </w:p>
    <w:p w14:paraId="7D9F9547" w14:textId="77777777" w:rsidR="00A55ED4" w:rsidRPr="00A55ED4" w:rsidRDefault="00A55ED4" w:rsidP="00D75D87">
      <w:pPr>
        <w:pStyle w:val="PL"/>
      </w:pPr>
      <w:r w:rsidRPr="00A55ED4">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17993871"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r w:rsidR="0009701E" w:rsidRPr="00A55ED4">
        <w:rPr>
          <w:rFonts w:cs="Courier New"/>
          <w:color w:val="000000"/>
        </w:rPr>
        <w:t>mandatory</w:t>
      </w:r>
      <w:r w:rsidR="0009701E" w:rsidRPr="00A55ED4" w:rsidDel="007E7FFA">
        <w:rPr>
          <w:rFonts w:cs="Courier New"/>
          <w:color w:val="000000"/>
        </w:rPr>
        <w:t xml:space="preserve"> </w:t>
      </w:r>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lastRenderedPageBreak/>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lastRenderedPageBreak/>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13868" w:name="OLE_LINK114"/>
      <w:r>
        <w:rPr>
          <w:noProof w:val="0"/>
          <w:snapToGrid w:val="0"/>
        </w:rPr>
        <w:t>AccessAndMobilityIndication</w:t>
      </w:r>
      <w:bookmarkEnd w:id="13868"/>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lastRenderedPageBreak/>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lastRenderedPageBreak/>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lastRenderedPageBreak/>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lastRenderedPageBreak/>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lastRenderedPageBreak/>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3E72A5">
      <w:pPr>
        <w:pStyle w:val="PL"/>
        <w:rPr>
          <w:noProof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lastRenderedPageBreak/>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lastRenderedPageBreak/>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lastRenderedPageBreak/>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lastRenderedPageBreak/>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lastRenderedPageBreak/>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13869" w:name="OLE_LINK165"/>
      <w:bookmarkStart w:id="13870" w:name="OLE_LINK166"/>
      <w:r w:rsidRPr="00F85EA2">
        <w:t>id-</w:t>
      </w:r>
      <w:bookmarkStart w:id="13871" w:name="OLE_LINK163"/>
      <w:bookmarkStart w:id="13872" w:name="OLE_LINK164"/>
      <w:r>
        <w:rPr>
          <w:rFonts w:hint="eastAsia"/>
          <w:lang w:eastAsia="zh-CN"/>
        </w:rPr>
        <w:t>BroadcastAreaScope</w:t>
      </w:r>
      <w:bookmarkEnd w:id="13869"/>
      <w:bookmarkEnd w:id="13870"/>
      <w:bookmarkEnd w:id="13871"/>
      <w:bookmarkEnd w:id="1387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lastRenderedPageBreak/>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lastRenderedPageBreak/>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lastRenderedPageBreak/>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lastRenderedPageBreak/>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6805D37F" w14:textId="77777777" w:rsidR="003076DB" w:rsidRPr="00DA11D0" w:rsidRDefault="003076DB" w:rsidP="003076DB">
      <w:pPr>
        <w:pStyle w:val="PL"/>
        <w:rPr>
          <w:rFonts w:eastAsia="SimSun"/>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rFonts w:eastAsia="SimSun"/>
        </w:rPr>
        <w:t>|</w:t>
      </w:r>
    </w:p>
    <w:p w14:paraId="428FA1DA" w14:textId="77777777" w:rsidR="003076DB" w:rsidRPr="00DA11D0" w:rsidRDefault="003076DB" w:rsidP="003076DB">
      <w:pPr>
        <w:pStyle w:val="PL"/>
        <w:rPr>
          <w:noProof w:val="0"/>
        </w:rPr>
      </w:pPr>
      <w:r>
        <w:rPr>
          <w:rFonts w:hint="eastAsia"/>
          <w:noProof w:val="0"/>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lastRenderedPageBreak/>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4070D9F6" w14:textId="40F75B6F" w:rsidR="00F56CDB" w:rsidRPr="00DA11D0" w:rsidRDefault="00F56CDB" w:rsidP="00F56CDB">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lastRenderedPageBreak/>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lastRenderedPageBreak/>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lastRenderedPageBreak/>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lastRenderedPageBreak/>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lastRenderedPageBreak/>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lastRenderedPageBreak/>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lastRenderedPageBreak/>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lastRenderedPageBreak/>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CEC4C9A" w14:textId="77777777" w:rsidR="00FA1FAE" w:rsidRDefault="004377D3" w:rsidP="00FA1FAE">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FA1FAE">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snapToGrid w:val="0"/>
        </w:rPr>
      </w:pPr>
      <w:r w:rsidRPr="001645CB">
        <w:rPr>
          <w:snapToGrid w:val="0"/>
        </w:rPr>
        <w:lastRenderedPageBreak/>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lastRenderedPageBreak/>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lastRenderedPageBreak/>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lastRenderedPageBreak/>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bookmarkEnd w:id="13840"/>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13873" w:name="_Toc20956003"/>
      <w:bookmarkStart w:id="13874" w:name="_Toc29893129"/>
      <w:bookmarkStart w:id="13875" w:name="_Toc36557066"/>
      <w:bookmarkStart w:id="13876" w:name="_Toc45832586"/>
      <w:bookmarkStart w:id="13877" w:name="_Toc51763908"/>
      <w:bookmarkStart w:id="13878" w:name="_Toc64449080"/>
      <w:bookmarkStart w:id="13879" w:name="_Toc66289739"/>
      <w:bookmarkStart w:id="13880" w:name="_Toc74154852"/>
      <w:bookmarkStart w:id="13881" w:name="_Toc81383596"/>
      <w:bookmarkStart w:id="13882" w:name="_Toc88658230"/>
      <w:bookmarkStart w:id="13883" w:name="_Toc97911142"/>
      <w:bookmarkStart w:id="13884" w:name="_Toc99038966"/>
      <w:bookmarkStart w:id="13885" w:name="_Toc99731229"/>
      <w:bookmarkStart w:id="13886" w:name="_Toc105511364"/>
      <w:bookmarkStart w:id="13887" w:name="_Toc105927896"/>
      <w:bookmarkStart w:id="13888" w:name="_Toc106110436"/>
      <w:bookmarkStart w:id="13889" w:name="_Toc113835878"/>
      <w:bookmarkStart w:id="13890" w:name="_Toc120124734"/>
      <w:bookmarkStart w:id="13891" w:name="_Toc146227004"/>
      <w:bookmarkStart w:id="13892" w:name="_CR9_4_5"/>
      <w:bookmarkEnd w:id="13892"/>
      <w:r w:rsidRPr="00EA5FA7">
        <w:t>9.4.5</w:t>
      </w:r>
      <w:r w:rsidRPr="00EA5FA7">
        <w:tab/>
        <w:t>Information Element Definitions</w:t>
      </w:r>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893"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lastRenderedPageBreak/>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lastRenderedPageBreak/>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lastRenderedPageBreak/>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894"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894"/>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877D4F">
      <w:pPr>
        <w:pStyle w:val="PL"/>
        <w:rPr>
          <w:snapToGrid w:val="0"/>
        </w:rPr>
      </w:pPr>
      <w:r w:rsidRPr="00877D4F">
        <w:rPr>
          <w:snapToGrid w:val="0"/>
        </w:rPr>
        <w:tab/>
        <w:t>id-ServCellInfoList,</w:t>
      </w:r>
    </w:p>
    <w:p w14:paraId="0619B192"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95" w:author="CR1223" w:date="2023-11-06T14:19:00Z"/>
          <w:rFonts w:ascii="Courier New" w:hAnsi="Courier New"/>
          <w:noProof/>
          <w:sz w:val="16"/>
        </w:rPr>
      </w:pPr>
      <w:ins w:id="13896" w:author="CR1223" w:date="2023-11-06T14:19:00Z">
        <w:r w:rsidRPr="00644324">
          <w:rPr>
            <w:rFonts w:ascii="Courier New" w:hAnsi="Courier New"/>
            <w:noProof/>
            <w:sz w:val="16"/>
          </w:rPr>
          <w:tab/>
          <w:t>id-Preconfigured-measurement-GAP-Request,</w:t>
        </w:r>
      </w:ins>
    </w:p>
    <w:p w14:paraId="22BDF35A"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897" w:author="CR1223" w:date="2023-11-06T14:19:00Z"/>
          <w:rFonts w:ascii="Courier New" w:hAnsi="Courier New"/>
          <w:noProof/>
          <w:sz w:val="16"/>
        </w:rPr>
      </w:pPr>
      <w:ins w:id="13898" w:author="CR1223" w:date="2023-11-06T14:19:00Z">
        <w:r>
          <w:rPr>
            <w:rFonts w:ascii="Courier New" w:hAnsi="Courier New"/>
            <w:noProof/>
            <w:sz w:val="16"/>
          </w:rPr>
          <w:tab/>
          <w:t>id-BWP-Id,</w:t>
        </w:r>
      </w:ins>
    </w:p>
    <w:p w14:paraId="217A695C" w14:textId="77777777" w:rsidR="00D93DC8" w:rsidRPr="00877D4F" w:rsidRDefault="00D93DC8" w:rsidP="00877D4F">
      <w:pPr>
        <w:pStyle w:val="PL"/>
        <w:rPr>
          <w:snapToGrid w:val="0"/>
        </w:rPr>
      </w:pPr>
      <w:r w:rsidRPr="00877D4F">
        <w:rPr>
          <w:snapToGrid w:val="0"/>
        </w:rPr>
        <w:tab/>
        <w:t>maxNRARFCN,</w:t>
      </w:r>
    </w:p>
    <w:p w14:paraId="1F0E4117" w14:textId="77777777" w:rsidR="00F970C9" w:rsidRPr="00AE04CB" w:rsidRDefault="00F970C9" w:rsidP="00877D4F">
      <w:pPr>
        <w:pStyle w:val="PL"/>
        <w:rPr>
          <w:noProof w:val="0"/>
          <w:snapToGrid w:val="0"/>
          <w:lang w:val="sv-SE"/>
        </w:rPr>
      </w:pPr>
      <w:r w:rsidRPr="00AE04CB">
        <w:rPr>
          <w:rFonts w:ascii="Courier" w:hAnsi="Courier" w:cs="Courier"/>
          <w:noProof w:val="0"/>
          <w:lang w:val="sv-SE"/>
        </w:rPr>
        <w:lastRenderedPageBreak/>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387DFF" w:rsidRDefault="00495DA4" w:rsidP="00387DFF">
      <w:pPr>
        <w:pStyle w:val="PL"/>
        <w:rPr>
          <w:rFonts w:cs="Arial"/>
          <w:szCs w:val="18"/>
          <w:lang w:eastAsia="ja-JP"/>
        </w:rPr>
      </w:pPr>
      <w:r w:rsidRPr="00A52158">
        <w:rPr>
          <w:rFonts w:cs="Arial"/>
          <w:szCs w:val="18"/>
          <w:lang w:val="sv-SE" w:eastAsia="ja-JP"/>
        </w:rPr>
        <w:tab/>
      </w:r>
      <w:r w:rsidRPr="00495DA4">
        <w:rPr>
          <w:rFonts w:cs="Arial"/>
          <w:szCs w:val="18"/>
          <w:lang w:eastAsia="ja-JP"/>
        </w:rPr>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lastRenderedPageBreak/>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lastRenderedPageBreak/>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lastRenderedPageBreak/>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lastRenderedPageBreak/>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lastRenderedPageBreak/>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lastRenderedPageBreak/>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lastRenderedPageBreak/>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lastRenderedPageBreak/>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lastRenderedPageBreak/>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lastRenderedPageBreak/>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lastRenderedPageBreak/>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899" w:name="OLE_LINK218"/>
      <w:bookmarkStart w:id="13900" w:name="OLE_LINK219"/>
      <w:bookmarkStart w:id="13901"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899"/>
      <w:bookmarkEnd w:id="13900"/>
      <w:bookmarkEnd w:id="13901"/>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902" w:name="OLE_LINK184"/>
      <w:bookmarkStart w:id="13903" w:name="OLE_LINK185"/>
      <w:bookmarkStart w:id="13904" w:name="OLE_LINK186"/>
      <w:bookmarkStart w:id="13905" w:name="OLE_LINK187"/>
      <w:r w:rsidRPr="000B063F">
        <w:t>BroadcastAreaScope</w:t>
      </w:r>
      <w:bookmarkEnd w:id="13902"/>
      <w:bookmarkEnd w:id="13903"/>
      <w:bookmarkEnd w:id="13904"/>
      <w:bookmarkEnd w:id="13905"/>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906" w:name="OLE_LINK257"/>
      <w:bookmarkStart w:id="13907" w:name="OLE_LINK258"/>
      <w:r>
        <w:t>BroadcastCellList</w:t>
      </w:r>
      <w:bookmarkEnd w:id="13906"/>
      <w:bookmarkEnd w:id="13907"/>
      <w:r>
        <w:t xml:space="preserve"> ::= SEQUENCE (SIZE(1..</w:t>
      </w:r>
      <w:r w:rsidRPr="000B063F">
        <w:t xml:space="preserve"> maxCellingNBDU</w:t>
      </w:r>
      <w:r>
        <w:t xml:space="preserve">)) OF </w:t>
      </w:r>
      <w:bookmarkStart w:id="13908" w:name="OLE_LINK265"/>
      <w:bookmarkStart w:id="13909" w:name="OLE_LINK266"/>
      <w:r>
        <w:t>Broadcast</w:t>
      </w:r>
      <w:r>
        <w:rPr>
          <w:rFonts w:hint="eastAsia"/>
        </w:rPr>
        <w:t>-Cell</w:t>
      </w:r>
      <w:r>
        <w:t>-List-</w:t>
      </w:r>
      <w:bookmarkEnd w:id="13908"/>
      <w:bookmarkEnd w:id="13909"/>
      <w:r>
        <w:t>Item</w:t>
      </w:r>
    </w:p>
    <w:p w14:paraId="479F0356" w14:textId="77777777" w:rsidR="00504091" w:rsidRDefault="00504091" w:rsidP="00504091">
      <w:pPr>
        <w:pStyle w:val="PL"/>
      </w:pPr>
      <w:bookmarkStart w:id="13910" w:name="OLE_LINK267"/>
      <w:bookmarkStart w:id="13911" w:name="OLE_LINK268"/>
      <w:r>
        <w:t>Broadcast-Cell-List-</w:t>
      </w:r>
      <w:bookmarkEnd w:id="13910"/>
      <w:bookmarkEnd w:id="13911"/>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912" w:name="OLE_LINK271"/>
      <w:bookmarkStart w:id="13913" w:name="OLE_LINK272"/>
      <w:r>
        <w:t>Broadcast-Cell-List-Item</w:t>
      </w:r>
      <w:bookmarkEnd w:id="13912"/>
      <w:bookmarkEnd w:id="13913"/>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2AB1AD3A"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3914" w:author="CR1223" w:date="2023-11-06T14:19:00Z"/>
          <w:rFonts w:ascii="Courier New" w:hAnsi="Courier New"/>
          <w:noProof/>
          <w:sz w:val="16"/>
          <w:lang w:eastAsia="zh-CN"/>
        </w:rPr>
      </w:pPr>
    </w:p>
    <w:p w14:paraId="7D4F6122"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5" w:author="CR1223" w:date="2023-11-06T14:19:00Z"/>
          <w:rFonts w:ascii="Courier New" w:hAnsi="Courier New"/>
          <w:noProof/>
          <w:sz w:val="16"/>
          <w:lang w:eastAsia="zh-CN"/>
        </w:rPr>
      </w:pPr>
      <w:ins w:id="13916" w:author="CR1223" w:date="2023-11-06T14:19:00Z">
        <w:r>
          <w:rPr>
            <w:rFonts w:ascii="Courier New" w:hAnsi="Courier New"/>
            <w:noProof/>
            <w:sz w:val="16"/>
            <w:lang w:eastAsia="zh-CN"/>
          </w:rPr>
          <w:t>B</w:t>
        </w:r>
        <w:r w:rsidRPr="00F549BC">
          <w:rPr>
            <w:rFonts w:ascii="Courier New" w:hAnsi="Courier New"/>
            <w:noProof/>
            <w:sz w:val="16"/>
            <w:lang w:eastAsia="zh-CN"/>
          </w:rPr>
          <w:t>WP-Id</w:t>
        </w:r>
        <w:r>
          <w:rPr>
            <w:rFonts w:ascii="Courier New" w:hAnsi="Courier New"/>
            <w:noProof/>
            <w:sz w:val="16"/>
            <w:lang w:eastAsia="zh-CN"/>
          </w:rPr>
          <w:t xml:space="preserve"> </w:t>
        </w:r>
        <w:r w:rsidRPr="00644324">
          <w:rPr>
            <w:rFonts w:ascii="Courier New" w:hAnsi="Courier New"/>
            <w:noProof/>
            <w:snapToGrid w:val="0"/>
            <w:sz w:val="16"/>
          </w:rPr>
          <w:t xml:space="preserve">::= </w:t>
        </w:r>
        <w:r w:rsidRPr="00F549BC">
          <w:rPr>
            <w:rFonts w:ascii="Courier New" w:hAnsi="Courier New"/>
            <w:noProof/>
            <w:sz w:val="16"/>
            <w:lang w:eastAsia="zh-CN"/>
          </w:rPr>
          <w:t>INTEGER (0..4)</w:t>
        </w:r>
      </w:ins>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lastRenderedPageBreak/>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lastRenderedPageBreak/>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lastRenderedPageBreak/>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lastRenderedPageBreak/>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lastRenderedPageBreak/>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lastRenderedPageBreak/>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lastRenderedPageBreak/>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B72EA20" w14:textId="77777777" w:rsidR="00766D26"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7" w:author="CR1223" w:date="2023-11-06T14:19:00Z"/>
          <w:rFonts w:ascii="Courier New" w:hAnsi="Courier New"/>
          <w:noProof/>
          <w:snapToGrid w:val="0"/>
          <w:sz w:val="16"/>
        </w:rPr>
      </w:pPr>
      <w:r w:rsidRPr="00644324">
        <w:rPr>
          <w:rFonts w:ascii="Courier New" w:hAnsi="Courier New"/>
          <w:noProof/>
          <w:snapToGrid w:val="0"/>
          <w:sz w:val="16"/>
        </w:rPr>
        <w:t>}</w:t>
      </w:r>
    </w:p>
    <w:p w14:paraId="628CC77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8" w:author="CR1223" w:date="2023-11-06T14:19:00Z"/>
          <w:rFonts w:ascii="Courier New" w:hAnsi="Courier New"/>
          <w:noProof/>
          <w:snapToGrid w:val="0"/>
          <w:sz w:val="16"/>
        </w:rPr>
      </w:pPr>
    </w:p>
    <w:p w14:paraId="4DCCBAAE"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19" w:author="CR1223" w:date="2023-11-06T14:19:00Z"/>
          <w:rFonts w:ascii="Courier New" w:hAnsi="Courier New"/>
          <w:noProof/>
          <w:sz w:val="16"/>
        </w:rPr>
      </w:pPr>
      <w:ins w:id="13920" w:author="CR1223" w:date="2023-11-06T14:19:00Z">
        <w:r w:rsidRPr="00644324">
          <w:rPr>
            <w:rFonts w:ascii="Courier New" w:hAnsi="Courier New"/>
            <w:noProof/>
            <w:sz w:val="16"/>
          </w:rPr>
          <w:t>Configured-BWP-List ::= SEQUENCE (SIZE(1.. maxNrofBWPs)) OF Configured-BWP</w:t>
        </w:r>
        <w:r w:rsidRPr="00644324">
          <w:rPr>
            <w:rFonts w:ascii="Courier New" w:hAnsi="Courier New"/>
            <w:noProof/>
            <w:snapToGrid w:val="0"/>
            <w:sz w:val="16"/>
          </w:rPr>
          <w:t>-Item</w:t>
        </w:r>
      </w:ins>
    </w:p>
    <w:p w14:paraId="4222839F"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1" w:author="CR1223" w:date="2023-11-06T14:19:00Z"/>
          <w:rFonts w:ascii="Courier New" w:hAnsi="Courier New"/>
          <w:noProof/>
          <w:sz w:val="16"/>
        </w:rPr>
      </w:pPr>
    </w:p>
    <w:p w14:paraId="41203F82"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2" w:author="CR1223" w:date="2023-11-06T14:19:00Z"/>
          <w:rFonts w:ascii="Courier New" w:hAnsi="Courier New"/>
          <w:noProof/>
          <w:sz w:val="16"/>
        </w:rPr>
      </w:pPr>
      <w:ins w:id="13923" w:author="CR1223" w:date="2023-11-06T14:19:00Z">
        <w:r w:rsidRPr="00644324">
          <w:rPr>
            <w:rFonts w:ascii="Courier New" w:hAnsi="Courier New"/>
            <w:noProof/>
            <w:sz w:val="16"/>
          </w:rPr>
          <w:t>Configured-BWP</w:t>
        </w:r>
        <w:r w:rsidRPr="00644324">
          <w:rPr>
            <w:rFonts w:ascii="Courier New" w:hAnsi="Courier New"/>
            <w:noProof/>
            <w:snapToGrid w:val="0"/>
            <w:sz w:val="16"/>
          </w:rPr>
          <w:t xml:space="preserve">-Item </w:t>
        </w:r>
        <w:r w:rsidRPr="00644324">
          <w:rPr>
            <w:rFonts w:ascii="Courier New" w:hAnsi="Courier New"/>
            <w:noProof/>
            <w:sz w:val="16"/>
          </w:rPr>
          <w:t>::= SEQUENCE {</w:t>
        </w:r>
      </w:ins>
    </w:p>
    <w:p w14:paraId="0D31226A"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4" w:author="CR1223" w:date="2023-11-06T14:19:00Z"/>
          <w:rFonts w:ascii="Courier New" w:hAnsi="Courier New"/>
          <w:noProof/>
          <w:sz w:val="16"/>
        </w:rPr>
      </w:pPr>
      <w:ins w:id="13925" w:author="CR1223" w:date="2023-11-06T14:19:00Z">
        <w:r w:rsidRPr="00644324">
          <w:rPr>
            <w:rFonts w:ascii="Courier New" w:hAnsi="Courier New"/>
            <w:noProof/>
            <w:sz w:val="16"/>
          </w:rPr>
          <w:tab/>
          <w:t>bWP-Id</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t>INTEGER (</w:t>
        </w:r>
        <w:r w:rsidRPr="007562BA">
          <w:rPr>
            <w:rFonts w:ascii="Courier New" w:hAnsi="Courier New"/>
            <w:noProof/>
            <w:sz w:val="16"/>
          </w:rPr>
          <w:t>0</w:t>
        </w:r>
        <w:r w:rsidRPr="00644324">
          <w:rPr>
            <w:rFonts w:ascii="Courier New" w:hAnsi="Courier New"/>
            <w:noProof/>
            <w:sz w:val="16"/>
          </w:rPr>
          <w:t>..4),</w:t>
        </w:r>
      </w:ins>
    </w:p>
    <w:p w14:paraId="3101FB39"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6" w:author="CR1223" w:date="2023-11-06T14:19:00Z"/>
          <w:rFonts w:ascii="Courier New" w:hAnsi="Courier New"/>
          <w:noProof/>
          <w:sz w:val="16"/>
        </w:rPr>
      </w:pPr>
      <w:ins w:id="13927" w:author="CR1223" w:date="2023-11-06T14:19:00Z">
        <w:r w:rsidRPr="00644324">
          <w:rPr>
            <w:rFonts w:ascii="Courier New" w:hAnsi="Courier New"/>
            <w:noProof/>
            <w:sz w:val="16"/>
          </w:rPr>
          <w:tab/>
        </w:r>
        <w:r w:rsidRPr="00644324">
          <w:rPr>
            <w:rFonts w:ascii="Courier New" w:eastAsia="SimSun" w:hAnsi="Courier New"/>
            <w:noProof/>
            <w:sz w:val="16"/>
          </w:rPr>
          <w:t>BWP-Location-and-bandwidth</w:t>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eastAsia="SimSun" w:hAnsi="Courier New"/>
            <w:noProof/>
            <w:sz w:val="16"/>
          </w:rPr>
          <w:tab/>
        </w:r>
        <w:r w:rsidRPr="00644324">
          <w:rPr>
            <w:rFonts w:ascii="Courier New" w:hAnsi="Courier New"/>
            <w:noProof/>
            <w:sz w:val="16"/>
          </w:rPr>
          <w:t>INTEGER (0..37949),</w:t>
        </w:r>
        <w:r w:rsidRPr="00644324">
          <w:rPr>
            <w:rFonts w:ascii="Courier New" w:hAnsi="Courier New"/>
            <w:noProof/>
            <w:sz w:val="16"/>
          </w:rPr>
          <w:tab/>
        </w:r>
        <w:r w:rsidRPr="00644324">
          <w:rPr>
            <w:rFonts w:ascii="Courier New" w:hAnsi="Courier New"/>
            <w:noProof/>
            <w:sz w:val="16"/>
          </w:rPr>
          <w:tab/>
        </w:r>
      </w:ins>
    </w:p>
    <w:p w14:paraId="340F94D2"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8" w:author="CR1223" w:date="2023-11-06T14:19:00Z"/>
          <w:rFonts w:ascii="Courier New" w:hAnsi="Courier New"/>
          <w:noProof/>
          <w:sz w:val="16"/>
        </w:rPr>
      </w:pPr>
      <w:ins w:id="13929" w:author="CR1223" w:date="2023-11-06T14:19:00Z">
        <w:r w:rsidRPr="00644324">
          <w:rPr>
            <w:rFonts w:ascii="Courier New" w:hAnsi="Courier New"/>
            <w:noProof/>
            <w:sz w:val="16"/>
          </w:rPr>
          <w:tab/>
          <w:t>iE-Extensions</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t>ProtocolExtensionContainer { { Configured-BWP</w:t>
        </w:r>
        <w:r w:rsidRPr="00644324">
          <w:rPr>
            <w:rFonts w:ascii="Courier New" w:hAnsi="Courier New"/>
            <w:noProof/>
            <w:snapToGrid w:val="0"/>
            <w:sz w:val="16"/>
          </w:rPr>
          <w:t>-Item</w:t>
        </w:r>
        <w:r w:rsidRPr="00644324">
          <w:rPr>
            <w:rFonts w:ascii="Courier New" w:hAnsi="Courier New"/>
            <w:noProof/>
            <w:sz w:val="16"/>
          </w:rPr>
          <w:t>-ExtIEs } }</w:t>
        </w:r>
        <w:r w:rsidRPr="00644324">
          <w:rPr>
            <w:rFonts w:ascii="Courier New" w:hAnsi="Courier New"/>
            <w:noProof/>
            <w:sz w:val="16"/>
          </w:rPr>
          <w:tab/>
          <w:t>OPTIONAL,</w:t>
        </w:r>
      </w:ins>
    </w:p>
    <w:p w14:paraId="54CD115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0" w:author="CR1223" w:date="2023-11-06T14:19:00Z"/>
          <w:rFonts w:ascii="Courier New" w:hAnsi="Courier New"/>
          <w:noProof/>
          <w:sz w:val="16"/>
        </w:rPr>
      </w:pPr>
      <w:ins w:id="13931" w:author="CR1223" w:date="2023-11-06T14:19:00Z">
        <w:r w:rsidRPr="00644324">
          <w:rPr>
            <w:rFonts w:ascii="Courier New" w:hAnsi="Courier New"/>
            <w:noProof/>
            <w:sz w:val="16"/>
          </w:rPr>
          <w:tab/>
          <w:t>...</w:t>
        </w:r>
      </w:ins>
    </w:p>
    <w:p w14:paraId="5A1EC9F0"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2" w:author="CR1223" w:date="2023-11-06T14:19:00Z"/>
          <w:rFonts w:ascii="Courier New" w:hAnsi="Courier New"/>
          <w:noProof/>
          <w:sz w:val="16"/>
        </w:rPr>
      </w:pPr>
      <w:ins w:id="13933" w:author="CR1223" w:date="2023-11-06T14:19:00Z">
        <w:r w:rsidRPr="00644324">
          <w:rPr>
            <w:rFonts w:ascii="Courier New" w:hAnsi="Courier New"/>
            <w:noProof/>
            <w:sz w:val="16"/>
          </w:rPr>
          <w:t>}</w:t>
        </w:r>
      </w:ins>
    </w:p>
    <w:p w14:paraId="6A35D0C7"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4" w:author="CR1223" w:date="2023-11-06T14:19:00Z"/>
          <w:rFonts w:ascii="Courier New" w:hAnsi="Courier New"/>
          <w:noProof/>
          <w:sz w:val="16"/>
        </w:rPr>
      </w:pPr>
    </w:p>
    <w:p w14:paraId="2D976545"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5" w:author="CR1223" w:date="2023-11-06T14:19:00Z"/>
          <w:rFonts w:ascii="Courier New" w:hAnsi="Courier New"/>
          <w:noProof/>
          <w:sz w:val="16"/>
        </w:rPr>
      </w:pPr>
      <w:ins w:id="13936" w:author="CR1223" w:date="2023-11-06T14:19:00Z">
        <w:r w:rsidRPr="00644324">
          <w:rPr>
            <w:rFonts w:ascii="Courier New" w:hAnsi="Courier New"/>
            <w:noProof/>
            <w:sz w:val="16"/>
          </w:rPr>
          <w:t>Configured-BWP</w:t>
        </w:r>
        <w:r w:rsidRPr="00644324">
          <w:rPr>
            <w:rFonts w:ascii="Courier New" w:hAnsi="Courier New"/>
            <w:noProof/>
            <w:snapToGrid w:val="0"/>
            <w:sz w:val="16"/>
          </w:rPr>
          <w:t>-Item-</w:t>
        </w:r>
        <w:r w:rsidRPr="00644324">
          <w:rPr>
            <w:rFonts w:ascii="Courier New" w:hAnsi="Courier New"/>
            <w:noProof/>
            <w:sz w:val="16"/>
          </w:rPr>
          <w:t>ExtIEs</w:t>
        </w:r>
        <w:r w:rsidRPr="00644324">
          <w:rPr>
            <w:rFonts w:ascii="Courier New" w:hAnsi="Courier New"/>
            <w:noProof/>
            <w:sz w:val="16"/>
          </w:rPr>
          <w:tab/>
          <w:t>F1AP-PROTOCOL-EXTENSION ::= {</w:t>
        </w:r>
      </w:ins>
    </w:p>
    <w:p w14:paraId="2414CF07"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7" w:author="CR1223" w:date="2023-11-06T14:19:00Z"/>
          <w:rFonts w:ascii="Courier New" w:hAnsi="Courier New"/>
          <w:noProof/>
          <w:sz w:val="16"/>
        </w:rPr>
      </w:pPr>
      <w:ins w:id="13938" w:author="CR1223" w:date="2023-11-06T14:19:00Z">
        <w:r w:rsidRPr="00644324">
          <w:rPr>
            <w:rFonts w:ascii="Courier New" w:hAnsi="Courier New"/>
            <w:noProof/>
            <w:sz w:val="16"/>
          </w:rPr>
          <w:tab/>
          <w:t>...</w:t>
        </w:r>
      </w:ins>
    </w:p>
    <w:p w14:paraId="4D56F38B"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9" w:author="CR1223" w:date="2023-11-06T14:19:00Z"/>
          <w:rFonts w:ascii="Courier New" w:hAnsi="Courier New"/>
          <w:noProof/>
          <w:sz w:val="16"/>
        </w:rPr>
      </w:pPr>
      <w:ins w:id="13940" w:author="CR1223" w:date="2023-11-06T14:19:00Z">
        <w:r w:rsidRPr="00644324">
          <w:rPr>
            <w:rFonts w:ascii="Courier New" w:hAnsi="Courier New"/>
            <w:noProof/>
            <w:sz w:val="16"/>
          </w:rPr>
          <w:t>}</w:t>
        </w:r>
      </w:ins>
    </w:p>
    <w:p w14:paraId="5DE45423" w14:textId="58B60F39" w:rsidR="00D82AF1" w:rsidRDefault="00D82AF1" w:rsidP="00D82AF1">
      <w:pPr>
        <w:pStyle w:val="PL"/>
        <w:rPr>
          <w:snapToGrid w:val="0"/>
        </w:rPr>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lastRenderedPageBreak/>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941"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941"/>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lastRenderedPageBreak/>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4FB531C7" w14:textId="77777777" w:rsidR="00766D26" w:rsidRPr="00644324" w:rsidRDefault="00216987"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ins w:id="13942" w:author="CR1223" w:date="2023-11-06T14:19:00Z">
        <w:r w:rsidR="00766D26" w:rsidRPr="00644324">
          <w:rPr>
            <w:rFonts w:ascii="Courier New" w:hAnsi="Courier New"/>
            <w:noProof/>
            <w:snapToGrid w:val="0"/>
            <w:sz w:val="16"/>
          </w:rPr>
          <w:t>|</w:t>
        </w:r>
      </w:ins>
    </w:p>
    <w:p w14:paraId="75437DC6" w14:textId="77777777" w:rsidR="00766D26" w:rsidRPr="00644324" w:rsidRDefault="00766D26" w:rsidP="00766D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43" w:author="CR1223" w:date="2023-11-06T14:19:00Z"/>
          <w:rFonts w:ascii="Courier New" w:eastAsia="SimSun" w:hAnsi="Courier New"/>
          <w:noProof/>
          <w:snapToGrid w:val="0"/>
          <w:sz w:val="16"/>
        </w:rPr>
      </w:pPr>
      <w:ins w:id="13944" w:author="CR1223" w:date="2023-11-06T14:19:00Z">
        <w:r w:rsidRPr="00644324">
          <w:rPr>
            <w:rFonts w:ascii="Courier New" w:hAnsi="Courier New"/>
            <w:noProof/>
            <w:snapToGrid w:val="0"/>
            <w:sz w:val="16"/>
          </w:rPr>
          <w:tab/>
          <w:t>{ ID id-Preconfigured-measurement-GAP-Request</w:t>
        </w:r>
        <w:r w:rsidRPr="00644324">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t>CRITICALITY ignore</w:t>
        </w:r>
        <w:r w:rsidRPr="00644324">
          <w:rPr>
            <w:rFonts w:ascii="Courier New" w:hAnsi="Courier New"/>
            <w:noProof/>
            <w:snapToGrid w:val="0"/>
            <w:sz w:val="16"/>
          </w:rPr>
          <w:tab/>
        </w:r>
        <w:r w:rsidRPr="00644324">
          <w:rPr>
            <w:rFonts w:ascii="Courier New" w:hAnsi="Courier New"/>
            <w:noProof/>
            <w:sz w:val="16"/>
          </w:rPr>
          <w:t>EXTENSION</w:t>
        </w:r>
        <w:r w:rsidRPr="00644324">
          <w:rPr>
            <w:rFonts w:ascii="Courier New" w:hAnsi="Courier New"/>
            <w:noProof/>
            <w:snapToGrid w:val="0"/>
            <w:sz w:val="16"/>
          </w:rPr>
          <w:t xml:space="preserve"> Preconfigured-measurement-GAP-Request</w:t>
        </w:r>
        <w:r w:rsidRPr="00644324">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t>PRESENCE optional }</w:t>
        </w:r>
      </w:ins>
      <w:r w:rsidRPr="00644324">
        <w:rPr>
          <w:rFonts w:ascii="Courier New" w:eastAsia="SimSun" w:hAnsi="Courier New"/>
          <w:noProof/>
          <w:snapToGrid w:val="0"/>
          <w:sz w:val="16"/>
        </w:rPr>
        <w:t>,</w:t>
      </w:r>
    </w:p>
    <w:p w14:paraId="708F86BF" w14:textId="393D1702" w:rsidR="00F970C9" w:rsidRPr="00EA5FA7" w:rsidRDefault="00766D26" w:rsidP="00766D26">
      <w:pPr>
        <w:pStyle w:val="PL"/>
      </w:pPr>
      <w:r w:rsidRPr="00644324">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5F5B7398" w14:textId="77777777" w:rsidR="00BE7E29" w:rsidRDefault="00BE7E29" w:rsidP="00BE7E29">
      <w:pPr>
        <w:pStyle w:val="PL"/>
        <w:rPr>
          <w:snapToGrid w:val="0"/>
          <w:lang w:eastAsia="zh-CN"/>
        </w:rPr>
      </w:pPr>
      <w:r>
        <w:rPr>
          <w:snapToGrid w:val="0"/>
          <w:lang w:eastAsia="zh-CN"/>
        </w:rPr>
        <w:t>}</w:t>
      </w:r>
    </w:p>
    <w:p w14:paraId="526E8521" w14:textId="77777777" w:rsidR="00BE7E29" w:rsidRDefault="00BE7E29" w:rsidP="00BE7E29">
      <w:pPr>
        <w:pStyle w:val="PL"/>
        <w:rPr>
          <w:ins w:id="13945" w:author="CR1220" w:date="2023-11-06T14:19:00Z"/>
          <w:snapToGrid w:val="0"/>
          <w:lang w:eastAsia="zh-CN"/>
        </w:rPr>
      </w:pPr>
    </w:p>
    <w:p w14:paraId="74F626F1" w14:textId="77777777" w:rsidR="00BE7E29" w:rsidRDefault="00BE7E29" w:rsidP="00BE7E29">
      <w:pPr>
        <w:pStyle w:val="PL"/>
        <w:rPr>
          <w:ins w:id="13946" w:author="CR1220" w:date="2023-11-06T14:19:00Z"/>
          <w:rFonts w:eastAsia="SimSun"/>
        </w:rPr>
      </w:pPr>
      <w:ins w:id="13947" w:author="CR1220" w:date="2023-11-06T14:19:00Z">
        <w:r>
          <w:rPr>
            <w:rFonts w:eastAsia="SimSun" w:hint="eastAsia"/>
          </w:rPr>
          <w:t>DedicatedSIDeliveryIndication</w:t>
        </w:r>
        <w:r>
          <w:rPr>
            <w:rFonts w:eastAsia="SimSun"/>
          </w:rPr>
          <w:t>::= ENUMERATED{true,</w:t>
        </w:r>
        <w:r>
          <w:t xml:space="preserve"> </w:t>
        </w:r>
        <w:r>
          <w:rPr>
            <w:rFonts w:eastAsia="SimSun"/>
          </w:rPr>
          <w:t>...}</w:t>
        </w:r>
      </w:ins>
    </w:p>
    <w:p w14:paraId="2240D13B" w14:textId="77777777" w:rsidR="00BE7E29" w:rsidRDefault="00BE7E29" w:rsidP="00BE7E29">
      <w:pPr>
        <w:pStyle w:val="PL"/>
        <w:rPr>
          <w:snapToGrid w:val="0"/>
          <w:lang w:eastAsia="zh-CN"/>
        </w:rPr>
      </w:pP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lastRenderedPageBreak/>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lastRenderedPageBreak/>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lastRenderedPageBreak/>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lastRenderedPageBreak/>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lastRenderedPageBreak/>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lastRenderedPageBreak/>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lastRenderedPageBreak/>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lastRenderedPageBreak/>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lastRenderedPageBreak/>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5442A7">
        <w:rPr>
          <w:rFonts w:eastAsia="SimSun"/>
          <w:snapToGrid w:val="0"/>
          <w:kern w:val="2"/>
          <w:szCs w:val="22"/>
          <w:lang w:val="en-US"/>
        </w:rPr>
        <w:t xml:space="preserve">{ ID </w:t>
      </w:r>
      <w:r w:rsidRPr="005442A7">
        <w:rPr>
          <w:rFonts w:eastAsia="DengXian"/>
          <w:kern w:val="2"/>
          <w:szCs w:val="22"/>
          <w:lang w:val="en-US"/>
        </w:rPr>
        <w:t>id-ServCellInfoList</w:t>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t>CRITICALITY ignore</w:t>
      </w:r>
      <w:r w:rsidRPr="005442A7">
        <w:rPr>
          <w:rFonts w:eastAsia="SimSun"/>
          <w:snapToGrid w:val="0"/>
          <w:kern w:val="2"/>
          <w:szCs w:val="22"/>
          <w:lang w:val="en-US"/>
        </w:rPr>
        <w:tab/>
        <w:t xml:space="preserve">EXTENSION </w:t>
      </w:r>
      <w:r w:rsidRPr="005442A7">
        <w:rPr>
          <w:rFonts w:eastAsia="DengXian"/>
          <w:kern w:val="2"/>
          <w:szCs w:val="22"/>
          <w:lang w:val="en-US"/>
        </w:rPr>
        <w:t>ServCellInfoList</w:t>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r>
      <w:r w:rsidRPr="005442A7">
        <w:rPr>
          <w:rFonts w:eastAsia="SimSun"/>
          <w:snapToGrid w:val="0"/>
          <w:kern w:val="2"/>
          <w:szCs w:val="22"/>
          <w:lang w:val="en-US"/>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lastRenderedPageBreak/>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13948" w:name="_Hlk515361362"/>
      <w:r w:rsidRPr="008C20F9">
        <w:rPr>
          <w:snapToGrid w:val="0"/>
        </w:rPr>
        <w:t>E-CID-MeasurementResult</w:t>
      </w:r>
      <w:bookmarkEnd w:id="13948"/>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lastRenderedPageBreak/>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lastRenderedPageBreak/>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lastRenderedPageBreak/>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lastRenderedPageBreak/>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lastRenderedPageBreak/>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lastRenderedPageBreak/>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lastRenderedPageBreak/>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lastRenderedPageBreak/>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949" w:name="_Hlk534327072"/>
      <w:r w:rsidRPr="00EA5FA7">
        <w:rPr>
          <w:noProof w:val="0"/>
        </w:rPr>
        <w:t>Identifier</w:t>
      </w:r>
      <w:bookmarkEnd w:id="13949"/>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lastRenderedPageBreak/>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lastRenderedPageBreak/>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lastRenderedPageBreak/>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lastRenderedPageBreak/>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lastRenderedPageBreak/>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lastRenderedPageBreak/>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5E33EE">
      <w:pPr>
        <w:pStyle w:val="PL"/>
        <w:spacing w:line="0" w:lineRule="atLeast"/>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lastRenderedPageBreak/>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lastRenderedPageBreak/>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lastRenderedPageBreak/>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lastRenderedPageBreak/>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lastRenderedPageBreak/>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lastRenderedPageBreak/>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lastRenderedPageBreak/>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lastRenderedPageBreak/>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950" w:name="_Hlk114049939"/>
      <w:r w:rsidRPr="00F85EA2">
        <w:rPr>
          <w:noProof w:val="0"/>
        </w:rPr>
        <w:t>MulticastF1UContext-Setup</w:t>
      </w:r>
      <w:r w:rsidRPr="00F85EA2">
        <w:rPr>
          <w:rFonts w:eastAsia="SimSun"/>
        </w:rPr>
        <w:t>-Item</w:t>
      </w:r>
      <w:bookmarkEnd w:id="13950"/>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lastRenderedPageBreak/>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lastRenderedPageBreak/>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lastRenderedPageBreak/>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lastRenderedPageBreak/>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lastRenderedPageBreak/>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lastRenderedPageBreak/>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lastRenderedPageBreak/>
        <w:t>}</w:t>
      </w:r>
    </w:p>
    <w:p w14:paraId="1CD8A4FD" w14:textId="77777777" w:rsidR="00765A67" w:rsidRDefault="00765A67" w:rsidP="00765A67">
      <w:pPr>
        <w:pStyle w:val="PL"/>
      </w:pPr>
    </w:p>
    <w:p w14:paraId="3E3E3C53" w14:textId="77777777" w:rsidR="00765A67" w:rsidRDefault="00765A67" w:rsidP="00765A67">
      <w:pPr>
        <w:pStyle w:val="PL"/>
        <w:spacing w:line="0" w:lineRule="atLeast"/>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lastRenderedPageBreak/>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lastRenderedPageBreak/>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lastRenderedPageBreak/>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951" w:name="_Hlk131093492"/>
      <w:r w:rsidRPr="009A1425">
        <w:rPr>
          <w:noProof w:val="0"/>
        </w:rPr>
        <w:t>nr-U-channel-ID</w:t>
      </w:r>
      <w:bookmarkEnd w:id="13951"/>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lastRenderedPageBreak/>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lastRenderedPageBreak/>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952" w:name="OLE_LINK235"/>
      <w:bookmarkStart w:id="13953" w:name="OLE_LINK236"/>
      <w:bookmarkStart w:id="13954" w:name="OLE_LINK237"/>
      <w:bookmarkStart w:id="13955" w:name="OLE_LINK238"/>
      <w:r w:rsidRPr="00F41CCF">
        <w:rPr>
          <w:rFonts w:eastAsia="SimSun"/>
          <w:lang w:eastAsia="zh-CN"/>
        </w:rPr>
        <w:t>PartialSuccessCell</w:t>
      </w:r>
      <w:bookmarkEnd w:id="13952"/>
      <w:bookmarkEnd w:id="13953"/>
      <w:bookmarkEnd w:id="13954"/>
      <w:bookmarkEnd w:id="13955"/>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956" w:name="OLE_LINK247"/>
      <w:bookmarkStart w:id="13957" w:name="OLE_LINK248"/>
      <w:r w:rsidRPr="00914D04">
        <w:rPr>
          <w:noProof w:val="0"/>
          <w:snapToGrid w:val="0"/>
        </w:rPr>
        <w:t>BroadcastCellList</w:t>
      </w:r>
      <w:bookmarkEnd w:id="13956"/>
      <w:bookmarkEnd w:id="13957"/>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958" w:name="OLE_LINK241"/>
      <w:bookmarkStart w:id="13959" w:name="OLE_LINK242"/>
      <w:r>
        <w:rPr>
          <w:snapToGrid w:val="0"/>
          <w:lang w:val="fr-FR"/>
        </w:rPr>
        <w:t>PartialSuccessCell</w:t>
      </w:r>
      <w:bookmarkEnd w:id="13958"/>
      <w:bookmarkEnd w:id="13959"/>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lastRenderedPageBreak/>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lastRenderedPageBreak/>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lastRenderedPageBreak/>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lastRenderedPageBreak/>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lastRenderedPageBreak/>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snapToGrid w:val="0"/>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lastRenderedPageBreak/>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lastRenderedPageBreak/>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170567">
      <w:pPr>
        <w:pStyle w:val="PL"/>
        <w:spacing w:line="0" w:lineRule="atLeast"/>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lastRenderedPageBreak/>
        <w:t>Pos</w:t>
      </w:r>
      <w:bookmarkStart w:id="13960" w:name="_Hlk116985569"/>
      <w:r w:rsidRPr="00506478">
        <w:rPr>
          <w:noProof w:val="0"/>
          <w:snapToGrid w:val="0"/>
        </w:rPr>
        <w:t>SItype</w:t>
      </w:r>
      <w:bookmarkEnd w:id="13960"/>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Pr="00D96CB4" w:rsidRDefault="00170567" w:rsidP="00170567">
      <w:pPr>
        <w:pStyle w:val="PL"/>
        <w:spacing w:line="0" w:lineRule="atLeast"/>
        <w:rPr>
          <w:snapToGrid w:val="0"/>
        </w:rPr>
      </w:pPr>
      <w:r w:rsidRPr="00D96CB4">
        <w:rPr>
          <w:snapToGrid w:val="0"/>
        </w:rPr>
        <w:t>PosSRSResourceSet-Item-ExtIEs F1AP-PROTOCOL-EXTENSION ::= {</w:t>
      </w:r>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0FB8C47D" w14:textId="77777777" w:rsidR="00DD7EC1" w:rsidRPr="00644324"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61" w:author="CR1223" w:date="2023-11-06T14:19:00Z"/>
          <w:rFonts w:ascii="Courier New" w:hAnsi="Courier New"/>
          <w:noProof/>
          <w:snapToGrid w:val="0"/>
          <w:sz w:val="16"/>
        </w:rPr>
      </w:pPr>
      <w:ins w:id="13962" w:author="CR1223" w:date="2023-11-06T14:19:00Z">
        <w:r w:rsidRPr="00644324">
          <w:rPr>
            <w:rFonts w:ascii="Courier New" w:hAnsi="Courier New"/>
            <w:noProof/>
            <w:snapToGrid w:val="0"/>
            <w:sz w:val="16"/>
          </w:rPr>
          <w:t xml:space="preserve">Preconfigured-measurement-GAP-Request ::= </w:t>
        </w:r>
        <w:r w:rsidRPr="007562BA">
          <w:rPr>
            <w:rFonts w:ascii="Courier New" w:hAnsi="Courier New"/>
            <w:sz w:val="16"/>
          </w:rPr>
          <w:t>ENUMERATED {</w:t>
        </w:r>
        <w:r w:rsidRPr="007562BA">
          <w:rPr>
            <w:rFonts w:ascii="Courier New" w:hAnsi="Courier New"/>
            <w:noProof/>
            <w:sz w:val="16"/>
          </w:rPr>
          <w:t>true, ...}</w:t>
        </w:r>
      </w:ins>
    </w:p>
    <w:p w14:paraId="7DC40BF0" w14:textId="77777777" w:rsidR="00DD7EC1" w:rsidRPr="00EA5FA7" w:rsidRDefault="00DD7EC1"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lastRenderedPageBreak/>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lastRenderedPageBreak/>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lastRenderedPageBreak/>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lastRenderedPageBreak/>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lastRenderedPageBreak/>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lastRenderedPageBreak/>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lastRenderedPageBreak/>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lastRenderedPageBreak/>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963" w:name="_Hlk50711169"/>
      <w:r w:rsidRPr="00A069E8">
        <w:rPr>
          <w:rFonts w:eastAsia="SimSun"/>
          <w:snapToGrid w:val="0"/>
        </w:rPr>
        <w:t>BIT STRING (SIZE(32))</w:t>
      </w:r>
      <w:bookmarkEnd w:id="13963"/>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lastRenderedPageBreak/>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lastRenderedPageBreak/>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lastRenderedPageBreak/>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lastRenderedPageBreak/>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lastRenderedPageBreak/>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lastRenderedPageBreak/>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lastRenderedPageBreak/>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964" w:name="_Hlk97485753"/>
      <w:r>
        <w:t>ENUMERATED {true,...}</w:t>
      </w:r>
      <w:bookmarkEnd w:id="13964"/>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96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965"/>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966" w:name="_Hlk105761923"/>
      <w:r>
        <w:t>SDT-Termination-Request</w:t>
      </w:r>
      <w:bookmarkEnd w:id="13966"/>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EA5FA7" w:rsidRDefault="00877D4F" w:rsidP="00877D4F">
      <w:pPr>
        <w:pStyle w:val="PL"/>
        <w:rPr>
          <w:noProof w:val="0"/>
          <w:snapToGrid w:val="0"/>
        </w:rPr>
      </w:pPr>
      <w:r w:rsidRPr="005442A7">
        <w:rPr>
          <w:rFonts w:eastAsia="DengXian"/>
          <w:kern w:val="2"/>
          <w:szCs w:val="22"/>
          <w:lang w:val="en-US"/>
        </w:rPr>
        <w:t>ServCellInfoList</w:t>
      </w:r>
      <w:r w:rsidRPr="005442A7">
        <w:rPr>
          <w:rFonts w:eastAsia="SimSun"/>
          <w:snapToGrid w:val="0"/>
          <w:kern w:val="2"/>
          <w:szCs w:val="22"/>
          <w:lang w:val="en-US" w:eastAsia="en-US"/>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32090A1D" w14:textId="77777777" w:rsid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67" w:author="CR1223" w:date="2023-11-06T14:19:00Z"/>
          <w:rFonts w:ascii="Courier New" w:hAnsi="Courier New"/>
          <w:noProof/>
          <w:sz w:val="16"/>
        </w:rPr>
      </w:pPr>
      <w:ins w:id="13968" w:author="CR1223" w:date="2023-11-06T14:19:00Z">
        <w:r w:rsidRPr="00644324">
          <w:rPr>
            <w:rFonts w:ascii="Courier New" w:hAnsi="Courier New"/>
            <w:noProof/>
            <w:sz w:val="16"/>
          </w:rPr>
          <w:tab/>
        </w:r>
        <w:r>
          <w:rPr>
            <w:rFonts w:ascii="Courier New" w:hAnsi="Courier New"/>
            <w:noProof/>
            <w:sz w:val="16"/>
          </w:rPr>
          <w:t>{</w:t>
        </w:r>
        <w:r w:rsidRPr="00A4495C">
          <w:rPr>
            <w:rFonts w:ascii="Courier New" w:hAnsi="Courier New"/>
            <w:noProof/>
            <w:sz w:val="16"/>
          </w:rPr>
          <w:t xml:space="preserve"> </w:t>
        </w:r>
        <w:r>
          <w:rPr>
            <w:rFonts w:ascii="Courier New" w:hAnsi="Courier New"/>
            <w:noProof/>
            <w:sz w:val="16"/>
          </w:rPr>
          <w:t>id-BWP-Id</w:t>
        </w:r>
        <w:r>
          <w:rPr>
            <w:rFonts w:ascii="Courier New" w:hAnsi="Courier New"/>
            <w:noProof/>
            <w:sz w:val="16"/>
          </w:rPr>
          <w:tab/>
        </w:r>
        <w:r w:rsidRPr="00644324">
          <w:rPr>
            <w:rFonts w:ascii="Courier New" w:hAnsi="Courier New"/>
            <w:noProof/>
            <w:snapToGrid w:val="0"/>
            <w:sz w:val="16"/>
          </w:rPr>
          <w:t>CRITICALITY ignore</w:t>
        </w:r>
        <w:r w:rsidRPr="00644324">
          <w:rPr>
            <w:rFonts w:ascii="Courier New" w:hAnsi="Courier New"/>
            <w:noProof/>
            <w:snapToGrid w:val="0"/>
            <w:sz w:val="16"/>
          </w:rPr>
          <w:tab/>
        </w:r>
        <w:r w:rsidRPr="00644324">
          <w:rPr>
            <w:rFonts w:ascii="Courier New" w:hAnsi="Courier New"/>
            <w:noProof/>
            <w:sz w:val="16"/>
          </w:rPr>
          <w:t>EXTENSION</w:t>
        </w:r>
        <w:r w:rsidRPr="00644324">
          <w:rPr>
            <w:rFonts w:ascii="Courier New" w:hAnsi="Courier New"/>
            <w:noProof/>
            <w:snapToGrid w:val="0"/>
            <w:sz w:val="16"/>
          </w:rPr>
          <w:t xml:space="preserve"> </w:t>
        </w:r>
        <w:r>
          <w:rPr>
            <w:rFonts w:ascii="Courier New" w:hAnsi="Courier New"/>
            <w:noProof/>
            <w:snapToGrid w:val="0"/>
            <w:sz w:val="16"/>
          </w:rPr>
          <w:t>BWP-Id</w:t>
        </w:r>
        <w:r>
          <w:rPr>
            <w:rFonts w:ascii="Courier New" w:hAnsi="Courier New"/>
            <w:noProof/>
            <w:snapToGrid w:val="0"/>
            <w:sz w:val="16"/>
          </w:rPr>
          <w:tab/>
        </w:r>
        <w:r w:rsidRPr="00644324">
          <w:rPr>
            <w:rFonts w:ascii="Courier New" w:hAnsi="Courier New"/>
            <w:noProof/>
            <w:snapToGrid w:val="0"/>
            <w:sz w:val="16"/>
          </w:rPr>
          <w:t>PRESENCE optional }</w:t>
        </w:r>
        <w:r>
          <w:rPr>
            <w:rFonts w:ascii="Courier New" w:hAnsi="Courier New"/>
            <w:noProof/>
            <w:sz w:val="16"/>
          </w:rPr>
          <w:t>,</w:t>
        </w:r>
      </w:ins>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lastRenderedPageBreak/>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lastRenderedPageBreak/>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lastRenderedPageBreak/>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lastRenderedPageBreak/>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lastRenderedPageBreak/>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lastRenderedPageBreak/>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lastRenderedPageBreak/>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lastRenderedPageBreak/>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lastRenderedPageBreak/>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lastRenderedPageBreak/>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lastRenderedPageBreak/>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lastRenderedPageBreak/>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lastRenderedPageBreak/>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969" w:name="_Hlk138022593"/>
      <w:r w:rsidRPr="00112909">
        <w:rPr>
          <w:snapToGrid w:val="0"/>
        </w:rPr>
        <w:t xml:space="preserve">SRSResource-ExtIEs </w:t>
      </w:r>
      <w:r>
        <w:rPr>
          <w:snapToGrid w:val="0"/>
        </w:rPr>
        <w:t>F1AP</w:t>
      </w:r>
      <w:r w:rsidRPr="00112909">
        <w:rPr>
          <w:snapToGrid w:val="0"/>
        </w:rPr>
        <w:t xml:space="preserve">-PROTOCOL-EXTENSION </w:t>
      </w:r>
      <w:bookmarkEnd w:id="13969"/>
      <w:r w:rsidRPr="00112909">
        <w:rPr>
          <w:snapToGrid w:val="0"/>
        </w:rPr>
        <w:t>::= {</w:t>
      </w:r>
    </w:p>
    <w:p w14:paraId="158589B8" w14:textId="692568F1" w:rsidR="009E30BF" w:rsidRPr="0011290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nrofSymbols</w:t>
      </w:r>
      <w:r>
        <w:rPr>
          <w:snapToGrid w:val="0"/>
        </w:rPr>
        <w:t>Extended</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N</w:t>
      </w:r>
      <w:r w:rsidRPr="00112909">
        <w:rPr>
          <w:snapToGrid w:val="0"/>
        </w:rPr>
        <w:t>rofSymbols</w:t>
      </w:r>
      <w:r>
        <w:rPr>
          <w:snapToGrid w:val="0"/>
        </w:rPr>
        <w:t>Extended</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3F012279" w14:textId="5B37C7B5" w:rsidR="009E30BF"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repetitionFactor</w:t>
      </w:r>
      <w:r>
        <w:rPr>
          <w:snapToGrid w:val="0"/>
        </w:rPr>
        <w:t>Extended</w:t>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R</w:t>
      </w:r>
      <w:r w:rsidRPr="00112909">
        <w:rPr>
          <w:snapToGrid w:val="0"/>
        </w:rPr>
        <w:t>epetitionFactor</w:t>
      </w:r>
      <w:r>
        <w:rPr>
          <w:snapToGrid w:val="0"/>
        </w:rPr>
        <w:t>Extended</w:t>
      </w:r>
      <w:r w:rsidRPr="00492CD7">
        <w:rPr>
          <w:snapToGrid w:val="0"/>
        </w:rPr>
        <w:t xml:space="preserve"> </w:t>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29945280" w14:textId="05F542A6" w:rsidR="009E30BF" w:rsidRPr="006D79E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Hopping</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Hopping</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09BD52DC" w14:textId="094CDF10" w:rsidR="009E30BF" w:rsidRPr="00107220" w:rsidRDefault="009E30BF" w:rsidP="00B90779">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Index</w:t>
      </w:r>
      <w:r>
        <w:rPr>
          <w:snapToGrid w:val="0"/>
        </w:rPr>
        <w:tab/>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Index</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sidRPr="00496C37">
        <w:rPr>
          <w:snapToGrid w:val="0"/>
        </w:rPr>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lastRenderedPageBreak/>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lastRenderedPageBreak/>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lastRenderedPageBreak/>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5C26E0">
      <w:pPr>
        <w:pStyle w:val="PL"/>
        <w:spacing w:line="0" w:lineRule="atLeast"/>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lastRenderedPageBreak/>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9E30BF">
      <w:pPr>
        <w:pStyle w:val="PL"/>
        <w:spacing w:line="0" w:lineRule="atLeast"/>
        <w:rPr>
          <w:rFonts w:eastAsia="SimSun"/>
          <w:snapToGrid w:val="0"/>
        </w:rPr>
      </w:pPr>
    </w:p>
    <w:p w14:paraId="034EE4D0" w14:textId="77777777" w:rsidR="009E30BF" w:rsidRPr="00F8055A" w:rsidRDefault="009E30BF" w:rsidP="009E30BF">
      <w:pPr>
        <w:pStyle w:val="PL"/>
        <w:spacing w:line="0" w:lineRule="atLeast"/>
        <w:rPr>
          <w:rFonts w:eastAsia="SimSun"/>
          <w:snapToGrid w:val="0"/>
        </w:rPr>
      </w:pPr>
      <w:bookmarkStart w:id="13970" w:name="_Hlk138022680"/>
      <w:r w:rsidRPr="00F8055A">
        <w:rPr>
          <w:rFonts w:eastAsia="SimSun"/>
          <w:snapToGrid w:val="0"/>
        </w:rPr>
        <w:t xml:space="preserve">StartRBIndex  </w:t>
      </w:r>
      <w:bookmarkEnd w:id="13970"/>
      <w:r w:rsidRPr="00F8055A">
        <w:rPr>
          <w:rFonts w:eastAsia="SimSun"/>
          <w:snapToGrid w:val="0"/>
        </w:rPr>
        <w:t>::= CHOICE{</w:t>
      </w:r>
    </w:p>
    <w:p w14:paraId="04ACB836" w14:textId="65162D4C"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9E30BF">
      <w:pPr>
        <w:pStyle w:val="PL"/>
        <w:spacing w:line="0" w:lineRule="atLeast"/>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971" w:name="_Hlk138021100"/>
      <w:r w:rsidR="00267D0C" w:rsidRPr="00F8055A">
        <w:rPr>
          <w:rFonts w:eastAsia="SimSun"/>
          <w:snapToGrid w:val="0"/>
        </w:rPr>
        <w:t>StartRBIndex</w:t>
      </w:r>
      <w:bookmarkEnd w:id="13971"/>
      <w:r w:rsidRPr="00112909">
        <w:rPr>
          <w:snapToGrid w:val="0"/>
        </w:rPr>
        <w:t>-ExtIEs} }</w:t>
      </w:r>
    </w:p>
    <w:p w14:paraId="49AE4525" w14:textId="77777777" w:rsidR="009E30BF" w:rsidRPr="00112909" w:rsidRDefault="009E30BF" w:rsidP="009E30BF">
      <w:pPr>
        <w:pStyle w:val="PL"/>
        <w:spacing w:line="0" w:lineRule="atLeast"/>
        <w:rPr>
          <w:snapToGrid w:val="0"/>
        </w:rPr>
      </w:pPr>
      <w:r w:rsidRPr="00112909">
        <w:rPr>
          <w:snapToGrid w:val="0"/>
        </w:rPr>
        <w:t>}</w:t>
      </w:r>
    </w:p>
    <w:p w14:paraId="3D9F8771" w14:textId="77777777" w:rsidR="009E30BF" w:rsidRPr="00112909" w:rsidRDefault="009E30BF" w:rsidP="009E30BF">
      <w:pPr>
        <w:pStyle w:val="PL"/>
        <w:spacing w:line="0" w:lineRule="atLeast"/>
        <w:rPr>
          <w:snapToGrid w:val="0"/>
        </w:rPr>
      </w:pPr>
      <w:bookmarkStart w:id="13972" w:name="_Hlk138021083"/>
      <w:r w:rsidRPr="00F8055A">
        <w:rPr>
          <w:rFonts w:eastAsia="SimSun"/>
          <w:snapToGrid w:val="0"/>
        </w:rPr>
        <w:t>StartRBIndex</w:t>
      </w:r>
      <w:bookmarkEnd w:id="13972"/>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9E30BF">
      <w:pPr>
        <w:pStyle w:val="PL"/>
        <w:spacing w:line="0" w:lineRule="atLeast"/>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9E30BF">
      <w:pPr>
        <w:pStyle w:val="PL"/>
        <w:spacing w:line="0" w:lineRule="atLeast"/>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lastRenderedPageBreak/>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lastRenderedPageBreak/>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lastRenderedPageBreak/>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lastRenderedPageBreak/>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lastRenderedPageBreak/>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5D0C1337" w14:textId="77777777" w:rsidR="00A32837" w:rsidRPr="00112909" w:rsidRDefault="00A32837" w:rsidP="00A3283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A32837">
      <w:pPr>
        <w:pStyle w:val="PL"/>
        <w:spacing w:line="0" w:lineRule="atLeast"/>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A32837">
      <w:pPr>
        <w:pStyle w:val="PL"/>
        <w:spacing w:line="0" w:lineRule="atLeast"/>
        <w:rPr>
          <w:snapToGrid w:val="0"/>
        </w:rPr>
      </w:pPr>
      <w:r w:rsidRPr="00112909">
        <w:rPr>
          <w:snapToGrid w:val="0"/>
        </w:rPr>
        <w:tab/>
        <w:t>...</w:t>
      </w:r>
    </w:p>
    <w:p w14:paraId="2F40C0F5" w14:textId="77777777" w:rsidR="00A32837" w:rsidRDefault="00A32837" w:rsidP="00A32837">
      <w:pPr>
        <w:pStyle w:val="PL"/>
        <w:spacing w:line="0" w:lineRule="atLeast"/>
        <w:rPr>
          <w:snapToGrid w:val="0"/>
        </w:rPr>
      </w:pPr>
      <w:r w:rsidRPr="00112909">
        <w:rPr>
          <w:snapToGrid w:val="0"/>
        </w:rPr>
        <w:t>}</w:t>
      </w:r>
    </w:p>
    <w:p w14:paraId="62374288" w14:textId="77777777" w:rsidR="00A32837" w:rsidRDefault="00A32837" w:rsidP="00A32837">
      <w:pPr>
        <w:pStyle w:val="PL"/>
        <w:spacing w:line="0" w:lineRule="atLeast"/>
        <w:rPr>
          <w:snapToGrid w:val="0"/>
        </w:rPr>
      </w:pPr>
    </w:p>
    <w:p w14:paraId="7D0038D7" w14:textId="77777777" w:rsidR="00A32837" w:rsidRPr="00112909" w:rsidRDefault="00A32837" w:rsidP="00A32837">
      <w:pPr>
        <w:pStyle w:val="PL"/>
        <w:spacing w:line="0" w:lineRule="atLeast"/>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A32837">
      <w:pPr>
        <w:pStyle w:val="PL"/>
        <w:spacing w:line="0" w:lineRule="atLeast"/>
        <w:rPr>
          <w:snapToGrid w:val="0"/>
        </w:rPr>
      </w:pPr>
      <w:r>
        <w:rPr>
          <w:snapToGrid w:val="0"/>
        </w:rPr>
        <w:tab/>
      </w:r>
      <w:r w:rsidR="00A32837" w:rsidRPr="00112909">
        <w:rPr>
          <w:snapToGrid w:val="0"/>
        </w:rPr>
        <w:t>combOffset-n8              INTEGER (0..7),</w:t>
      </w:r>
    </w:p>
    <w:p w14:paraId="4482B93E" w14:textId="6693D146" w:rsidR="00A32837" w:rsidRDefault="00267D0C" w:rsidP="00A32837">
      <w:pPr>
        <w:pStyle w:val="PL"/>
        <w:spacing w:line="0" w:lineRule="atLeast"/>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A32837">
      <w:pPr>
        <w:pStyle w:val="PL"/>
        <w:spacing w:line="0" w:lineRule="atLeast"/>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lastRenderedPageBreak/>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lastRenderedPageBreak/>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lastRenderedPageBreak/>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lastRenderedPageBreak/>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973"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973"/>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lastRenderedPageBreak/>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974"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lastRenderedPageBreak/>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974"/>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lastRenderedPageBreak/>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975" w:name="_Hlk114051598"/>
      <w:r w:rsidRPr="00BC20B8">
        <w:rPr>
          <w:noProof w:val="0"/>
        </w:rPr>
        <w:t>UL-RTOA-Measurement</w:t>
      </w:r>
      <w:r w:rsidRPr="008C20F9">
        <w:rPr>
          <w:noProof w:val="0"/>
        </w:rPr>
        <w:t>-</w:t>
      </w:r>
      <w:r w:rsidRPr="00BC20B8">
        <w:rPr>
          <w:rFonts w:eastAsia="SimSun"/>
        </w:rPr>
        <w:t xml:space="preserve">ExtIEs </w:t>
      </w:r>
      <w:bookmarkEnd w:id="13975"/>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976" w:name="_Hlk114051624"/>
      <w:r w:rsidRPr="008C20F9">
        <w:rPr>
          <w:rFonts w:eastAsia="SimSun"/>
        </w:rPr>
        <w:t>UL-RTOA-MeasurementItem</w:t>
      </w:r>
      <w:r w:rsidRPr="00BC20B8">
        <w:t xml:space="preserve">-ExtIEs </w:t>
      </w:r>
      <w:bookmarkEnd w:id="13976"/>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lastRenderedPageBreak/>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lastRenderedPageBreak/>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lastRenderedPageBreak/>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lastRenderedPageBreak/>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893"/>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977" w:name="_Toc20956004"/>
      <w:bookmarkStart w:id="13978" w:name="_Toc29893130"/>
      <w:bookmarkStart w:id="13979" w:name="_Toc36557067"/>
      <w:bookmarkStart w:id="13980" w:name="_Toc45832587"/>
      <w:bookmarkStart w:id="13981" w:name="_Toc51763909"/>
      <w:bookmarkStart w:id="13982" w:name="_Toc64449081"/>
      <w:bookmarkStart w:id="13983" w:name="_Toc66289740"/>
      <w:bookmarkStart w:id="13984" w:name="_Toc74154853"/>
      <w:bookmarkStart w:id="13985" w:name="_Toc81383597"/>
      <w:bookmarkStart w:id="13986" w:name="_Toc88658231"/>
      <w:bookmarkStart w:id="13987" w:name="_Toc97911143"/>
      <w:bookmarkStart w:id="13988" w:name="_Toc99038967"/>
      <w:bookmarkStart w:id="13989" w:name="_Toc99731230"/>
      <w:bookmarkStart w:id="13990" w:name="_Toc105511365"/>
      <w:bookmarkStart w:id="13991" w:name="_Toc105927897"/>
      <w:bookmarkStart w:id="13992" w:name="_Toc106110437"/>
      <w:bookmarkStart w:id="13993" w:name="_Toc113835879"/>
      <w:bookmarkStart w:id="13994" w:name="_Toc120124735"/>
      <w:bookmarkStart w:id="13995" w:name="_Toc146227005"/>
      <w:bookmarkStart w:id="13996" w:name="_CR9_4_6"/>
      <w:bookmarkEnd w:id="13996"/>
      <w:r w:rsidRPr="00EA5FA7">
        <w:t>9.4.6</w:t>
      </w:r>
      <w:r w:rsidRPr="00EA5FA7">
        <w:tab/>
        <w:t>Common Definitions</w:t>
      </w:r>
      <w:bookmarkEnd w:id="13977"/>
      <w:bookmarkEnd w:id="13978"/>
      <w:bookmarkEnd w:id="13979"/>
      <w:bookmarkEnd w:id="13980"/>
      <w:bookmarkEnd w:id="13981"/>
      <w:bookmarkEnd w:id="13982"/>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997"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3997"/>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998" w:name="_Toc20956005"/>
      <w:bookmarkStart w:id="13999" w:name="_Toc29893131"/>
      <w:bookmarkStart w:id="14000" w:name="_Toc36557068"/>
      <w:bookmarkStart w:id="14001" w:name="_Toc45832588"/>
      <w:bookmarkStart w:id="14002" w:name="_Toc51763910"/>
      <w:bookmarkStart w:id="14003" w:name="_Toc64449082"/>
      <w:bookmarkStart w:id="14004" w:name="_Toc66289741"/>
      <w:bookmarkStart w:id="14005" w:name="_Toc74154854"/>
      <w:bookmarkStart w:id="14006" w:name="_Toc81383598"/>
      <w:bookmarkStart w:id="14007" w:name="_Toc88658232"/>
      <w:bookmarkStart w:id="14008" w:name="_Toc97911144"/>
      <w:bookmarkStart w:id="14009" w:name="_Toc99038968"/>
      <w:bookmarkStart w:id="14010" w:name="_Toc99731231"/>
      <w:bookmarkStart w:id="14011" w:name="_Toc105511366"/>
      <w:bookmarkStart w:id="14012" w:name="_Toc105927898"/>
      <w:bookmarkStart w:id="14013" w:name="_Toc106110438"/>
      <w:bookmarkStart w:id="14014" w:name="_Toc113835880"/>
      <w:bookmarkStart w:id="14015" w:name="_Toc120124736"/>
      <w:bookmarkStart w:id="14016" w:name="_Toc146227006"/>
      <w:bookmarkStart w:id="14017" w:name="_CR9_4_7"/>
      <w:bookmarkEnd w:id="14017"/>
      <w:r w:rsidRPr="00EA5FA7">
        <w:t>9.4.7</w:t>
      </w:r>
      <w:r w:rsidRPr="00EA5FA7">
        <w:tab/>
        <w:t>Constant 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4018"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lastRenderedPageBreak/>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lastRenderedPageBreak/>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lastRenderedPageBreak/>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lastRenderedPageBreak/>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019"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019"/>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lastRenderedPageBreak/>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Default="00E00E22" w:rsidP="00E00E22">
      <w:pPr>
        <w:pStyle w:val="PL"/>
        <w:spacing w:line="0" w:lineRule="atLeast"/>
        <w:rPr>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lastRenderedPageBreak/>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lastRenderedPageBreak/>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lastRenderedPageBreak/>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lastRenderedPageBreak/>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lastRenderedPageBreak/>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lastRenderedPageBreak/>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lastRenderedPageBreak/>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lastRenderedPageBreak/>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lastRenderedPageBreak/>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lastRenderedPageBreak/>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lastRenderedPageBreak/>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lastRenderedPageBreak/>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lastRenderedPageBreak/>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020" w:name="_Hlk120276272"/>
      <w:r w:rsidRPr="006B2844">
        <w:rPr>
          <w:snapToGrid w:val="0"/>
          <w:lang w:val="it-IT"/>
        </w:rPr>
        <w:t>684</w:t>
      </w:r>
      <w:bookmarkEnd w:id="14020"/>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EA81AD1" w14:textId="0A575D46" w:rsidR="00D93DC8" w:rsidRPr="00E158C2" w:rsidRDefault="00877D4F" w:rsidP="00877D4F">
      <w:pPr>
        <w:pStyle w:val="PL"/>
        <w:rPr>
          <w:snapToGrid w:val="0"/>
          <w:lang w:eastAsia="zh-CN"/>
        </w:rPr>
      </w:pPr>
      <w:r w:rsidRPr="005442A7">
        <w:rPr>
          <w:rFonts w:eastAsia="DengXian"/>
          <w:snapToGrid w:val="0"/>
          <w:kern w:val="2"/>
          <w:szCs w:val="22"/>
          <w:lang w:val="en-US"/>
        </w:rPr>
        <w:t>id-</w:t>
      </w:r>
      <w:r w:rsidRPr="005442A7">
        <w:rPr>
          <w:rFonts w:eastAsia="DengXian"/>
          <w:kern w:val="2"/>
          <w:szCs w:val="22"/>
          <w:lang w:val="en-US"/>
        </w:rPr>
        <w:t>ServCellInfoList</w:t>
      </w:r>
      <w:r w:rsidRPr="005442A7">
        <w:rPr>
          <w:rFonts w:eastAsia="DengXian"/>
          <w:snapToGrid w:val="0"/>
          <w:kern w:val="2"/>
          <w:szCs w:val="22"/>
          <w:lang w:val="en-US"/>
        </w:rPr>
        <w:t xml:space="preserve">                                 </w:t>
      </w:r>
      <w:r w:rsidRPr="005442A7">
        <w:rPr>
          <w:rFonts w:eastAsia="DengXian"/>
          <w:snapToGrid w:val="0"/>
          <w:kern w:val="2"/>
          <w:szCs w:val="22"/>
          <w:lang w:val="en-US"/>
        </w:rPr>
        <w:tab/>
      </w:r>
      <w:r w:rsidRPr="005442A7">
        <w:rPr>
          <w:rFonts w:eastAsia="DengXian"/>
          <w:snapToGrid w:val="0"/>
          <w:kern w:val="2"/>
          <w:szCs w:val="22"/>
          <w:lang w:val="en-US"/>
        </w:rPr>
        <w:tab/>
        <w:t xml:space="preserve">ProtocolIE-ID ::= </w:t>
      </w:r>
      <w:r>
        <w:rPr>
          <w:rFonts w:eastAsia="DengXian"/>
          <w:snapToGrid w:val="0"/>
          <w:kern w:val="2"/>
          <w:szCs w:val="22"/>
          <w:lang w:val="en-US" w:eastAsia="zh-CN"/>
        </w:rPr>
        <w:t>707</w:t>
      </w:r>
    </w:p>
    <w:p w14:paraId="0625AB77" w14:textId="434732CC" w:rsidR="00BE7E29" w:rsidRDefault="00BE7E29" w:rsidP="00BE7E29">
      <w:pPr>
        <w:pStyle w:val="PL"/>
        <w:rPr>
          <w:rFonts w:eastAsia="SimSun"/>
          <w:snapToGrid w:val="0"/>
          <w:lang w:val="en-US" w:eastAsia="zh-CN"/>
        </w:rPr>
      </w:pPr>
      <w:ins w:id="14021" w:author="CR1220" w:date="2023-11-06T14:19:00Z">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t xml:space="preserve">     </w:t>
        </w:r>
        <w:r>
          <w:rPr>
            <w:snapToGrid w:val="0"/>
          </w:rPr>
          <w:t xml:space="preserve">ProtocolIE-ID ::= </w:t>
        </w:r>
        <w:del w:id="14022" w:author="MCC" w:date="2023-11-06T19:03:00Z">
          <w:r w:rsidDel="00BE7E29">
            <w:rPr>
              <w:rFonts w:eastAsia="SimSun" w:hint="eastAsia"/>
              <w:snapToGrid w:val="0"/>
              <w:lang w:val="en-US" w:eastAsia="zh-CN"/>
            </w:rPr>
            <w:delText>XX1</w:delText>
          </w:r>
        </w:del>
      </w:ins>
      <w:ins w:id="14023" w:author="MCC" w:date="2023-11-06T19:04:00Z">
        <w:r>
          <w:rPr>
            <w:rFonts w:eastAsia="SimSun"/>
            <w:snapToGrid w:val="0"/>
            <w:lang w:val="en-US" w:eastAsia="zh-CN"/>
          </w:rPr>
          <w:t>708</w:t>
        </w:r>
      </w:ins>
    </w:p>
    <w:p w14:paraId="4C537D18" w14:textId="50983A1A" w:rsidR="00DD7EC1" w:rsidRPr="00644324"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24" w:author="CR1223" w:date="2023-11-06T14:19:00Z"/>
          <w:rFonts w:ascii="Courier New" w:hAnsi="Courier New"/>
          <w:noProof/>
          <w:snapToGrid w:val="0"/>
          <w:sz w:val="16"/>
        </w:rPr>
      </w:pPr>
      <w:ins w:id="14025" w:author="CR1223" w:date="2023-11-06T14:19:00Z">
        <w:r w:rsidRPr="00644324">
          <w:rPr>
            <w:rFonts w:ascii="Courier New" w:hAnsi="Courier New"/>
            <w:noProof/>
            <w:sz w:val="16"/>
          </w:rPr>
          <w:t>id-Configured-BWP-List</w:t>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z w:val="16"/>
          </w:rPr>
          <w:tab/>
        </w:r>
        <w:r w:rsidRPr="00644324">
          <w:rPr>
            <w:rFonts w:ascii="Courier New" w:hAnsi="Courier New"/>
            <w:noProof/>
            <w:snapToGrid w:val="0"/>
            <w:sz w:val="16"/>
          </w:rPr>
          <w:t xml:space="preserve">ProtocolIE-ID ::= </w:t>
        </w:r>
        <w:del w:id="14026" w:author="MCC" w:date="2023-11-06T20:38:00Z">
          <w:r w:rsidRPr="00644324" w:rsidDel="00DD7EC1">
            <w:rPr>
              <w:rFonts w:ascii="Courier New" w:hAnsi="Courier New"/>
              <w:noProof/>
              <w:snapToGrid w:val="0"/>
              <w:sz w:val="16"/>
            </w:rPr>
            <w:delText>xxx</w:delText>
          </w:r>
        </w:del>
      </w:ins>
      <w:ins w:id="14027" w:author="MCC" w:date="2023-11-06T20:38:00Z">
        <w:r>
          <w:rPr>
            <w:rFonts w:ascii="Courier New" w:hAnsi="Courier New"/>
            <w:noProof/>
            <w:snapToGrid w:val="0"/>
            <w:sz w:val="16"/>
          </w:rPr>
          <w:t>709</w:t>
        </w:r>
      </w:ins>
    </w:p>
    <w:p w14:paraId="39F2EB12" w14:textId="554ED87D" w:rsid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28" w:author="CR1223" w:date="2023-11-06T14:19:00Z"/>
          <w:rFonts w:ascii="Courier New" w:hAnsi="Courier New"/>
          <w:noProof/>
          <w:snapToGrid w:val="0"/>
          <w:sz w:val="16"/>
        </w:rPr>
      </w:pPr>
      <w:ins w:id="14029" w:author="CR1223" w:date="2023-11-06T14:19:00Z">
        <w:r w:rsidRPr="00644324">
          <w:rPr>
            <w:rFonts w:ascii="Courier New" w:hAnsi="Courier New"/>
            <w:noProof/>
            <w:snapToGrid w:val="0"/>
            <w:sz w:val="16"/>
          </w:rPr>
          <w:t>id-Preconfigured-measurement-GAP-Request</w:t>
        </w:r>
        <w:r>
          <w:rPr>
            <w:rFonts w:ascii="Courier New" w:hAnsi="Courier New"/>
            <w:noProof/>
            <w:snapToGrid w:val="0"/>
            <w:sz w:val="16"/>
          </w:rPr>
          <w:tab/>
        </w:r>
        <w:r w:rsidRPr="00644324">
          <w:rPr>
            <w:rFonts w:ascii="Courier New" w:hAnsi="Courier New"/>
            <w:noProof/>
            <w:snapToGrid w:val="0"/>
            <w:sz w:val="16"/>
          </w:rPr>
          <w:tab/>
        </w:r>
        <w:r w:rsidRPr="00644324">
          <w:rPr>
            <w:rFonts w:ascii="Courier New" w:hAnsi="Courier New"/>
            <w:noProof/>
            <w:snapToGrid w:val="0"/>
            <w:sz w:val="16"/>
          </w:rPr>
          <w:tab/>
          <w:t xml:space="preserve">ProtocolIE-ID ::= </w:t>
        </w:r>
        <w:del w:id="14030" w:author="MCC" w:date="2023-11-06T20:38:00Z">
          <w:r w:rsidRPr="00644324" w:rsidDel="00DD7EC1">
            <w:rPr>
              <w:rFonts w:ascii="Courier New" w:hAnsi="Courier New"/>
              <w:noProof/>
              <w:snapToGrid w:val="0"/>
              <w:sz w:val="16"/>
            </w:rPr>
            <w:delText>xxy</w:delText>
          </w:r>
        </w:del>
      </w:ins>
      <w:ins w:id="14031" w:author="MCC" w:date="2023-11-06T20:38:00Z">
        <w:r>
          <w:rPr>
            <w:rFonts w:ascii="Courier New" w:hAnsi="Courier New"/>
            <w:noProof/>
            <w:snapToGrid w:val="0"/>
            <w:sz w:val="16"/>
          </w:rPr>
          <w:t>710</w:t>
        </w:r>
      </w:ins>
    </w:p>
    <w:p w14:paraId="1A6FC133" w14:textId="74CD3C08" w:rsidR="00DD7EC1" w:rsidRPr="00DD7EC1" w:rsidRDefault="00DD7EC1" w:rsidP="00DD7EC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32" w:author="CR1220" w:date="2023-11-06T14:19:00Z"/>
          <w:rFonts w:ascii="Courier New" w:hAnsi="Courier New"/>
          <w:noProof/>
          <w:snapToGrid w:val="0"/>
          <w:sz w:val="16"/>
        </w:rPr>
      </w:pPr>
      <w:ins w:id="14033" w:author="CR1223" w:date="2023-11-06T14:19:00Z">
        <w:r>
          <w:rPr>
            <w:rFonts w:ascii="Courier New" w:hAnsi="Courier New"/>
            <w:noProof/>
            <w:sz w:val="16"/>
          </w:rPr>
          <w:t>id-BWP-Id</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644324">
          <w:rPr>
            <w:rFonts w:ascii="Courier New" w:hAnsi="Courier New"/>
            <w:noProof/>
            <w:snapToGrid w:val="0"/>
            <w:sz w:val="16"/>
          </w:rPr>
          <w:t xml:space="preserve">ProtocolIE-ID ::= </w:t>
        </w:r>
        <w:del w:id="14034" w:author="MCC" w:date="2023-11-06T20:39:00Z">
          <w:r w:rsidRPr="00644324" w:rsidDel="00DD7EC1">
            <w:rPr>
              <w:rFonts w:ascii="Courier New" w:hAnsi="Courier New"/>
              <w:noProof/>
              <w:snapToGrid w:val="0"/>
              <w:sz w:val="16"/>
            </w:rPr>
            <w:delText>xx</w:delText>
          </w:r>
          <w:r w:rsidDel="00DD7EC1">
            <w:rPr>
              <w:rFonts w:ascii="Courier New" w:hAnsi="Courier New"/>
              <w:noProof/>
              <w:snapToGrid w:val="0"/>
              <w:sz w:val="16"/>
            </w:rPr>
            <w:delText>z</w:delText>
          </w:r>
        </w:del>
      </w:ins>
      <w:ins w:id="14035" w:author="MCC" w:date="2023-11-06T20:39:00Z">
        <w:r>
          <w:rPr>
            <w:rFonts w:ascii="Courier New" w:hAnsi="Courier New"/>
            <w:noProof/>
            <w:snapToGrid w:val="0"/>
            <w:sz w:val="16"/>
          </w:rPr>
          <w:t>711</w:t>
        </w:r>
      </w:ins>
    </w:p>
    <w:p w14:paraId="6E2FB963" w14:textId="77777777" w:rsidR="00BE7E29" w:rsidRDefault="00BE7E29" w:rsidP="00BE7E29">
      <w:pPr>
        <w:pStyle w:val="PL"/>
        <w:rPr>
          <w:ins w:id="14036" w:author="CR1220" w:date="2023-11-06T14:19:00Z"/>
          <w:rFonts w:eastAsia="SimSun"/>
          <w:snapToGrid w:val="0"/>
          <w:lang w:val="en-US" w:eastAsia="zh-CN"/>
        </w:rPr>
      </w:pP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4018"/>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4037" w:name="_Toc20956006"/>
      <w:bookmarkStart w:id="14038" w:name="_Toc29893132"/>
      <w:bookmarkStart w:id="14039" w:name="_Toc36557069"/>
      <w:bookmarkStart w:id="14040" w:name="_Toc45832589"/>
      <w:bookmarkStart w:id="14041" w:name="_Toc51763911"/>
      <w:bookmarkStart w:id="14042" w:name="_Toc64449083"/>
      <w:bookmarkStart w:id="14043" w:name="_Toc66289742"/>
      <w:bookmarkStart w:id="14044" w:name="_Toc74154855"/>
      <w:bookmarkStart w:id="14045" w:name="_Toc81383599"/>
      <w:bookmarkStart w:id="14046" w:name="_Toc88658233"/>
      <w:bookmarkStart w:id="14047" w:name="_Toc97911145"/>
      <w:bookmarkStart w:id="14048" w:name="_Toc99038969"/>
      <w:bookmarkStart w:id="14049" w:name="_Toc99731232"/>
      <w:bookmarkStart w:id="14050" w:name="_Toc105511367"/>
      <w:bookmarkStart w:id="14051" w:name="_Toc105927899"/>
      <w:bookmarkStart w:id="14052" w:name="_Toc106110439"/>
      <w:bookmarkStart w:id="14053" w:name="_Toc113835881"/>
      <w:bookmarkStart w:id="14054" w:name="_Toc120124737"/>
      <w:bookmarkStart w:id="14055" w:name="_Toc146227007"/>
      <w:bookmarkStart w:id="14056" w:name="_CR9_4_8"/>
      <w:bookmarkEnd w:id="14056"/>
      <w:r w:rsidRPr="00EA5FA7">
        <w:t>9.4.8</w:t>
      </w:r>
      <w:r w:rsidRPr="00EA5FA7">
        <w:tab/>
        <w:t>Container 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4057"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lastRenderedPageBreak/>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lastRenderedPageBreak/>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lastRenderedPageBreak/>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lastRenderedPageBreak/>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4057"/>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14058" w:name="_Toc20956007"/>
      <w:bookmarkStart w:id="14059" w:name="_Toc29893133"/>
      <w:bookmarkStart w:id="14060" w:name="_Toc36557070"/>
      <w:bookmarkStart w:id="14061" w:name="_Toc45832590"/>
      <w:bookmarkStart w:id="14062" w:name="_Toc51763912"/>
      <w:bookmarkStart w:id="14063" w:name="_Toc64449084"/>
      <w:bookmarkStart w:id="14064" w:name="_Toc66289743"/>
      <w:bookmarkStart w:id="14065" w:name="_Toc74154856"/>
      <w:bookmarkStart w:id="14066" w:name="_Toc81383600"/>
      <w:bookmarkStart w:id="14067" w:name="_Toc88658234"/>
      <w:bookmarkStart w:id="14068" w:name="_Toc97911146"/>
      <w:bookmarkStart w:id="14069" w:name="_Toc99038970"/>
      <w:bookmarkStart w:id="14070" w:name="_Toc99731233"/>
      <w:bookmarkStart w:id="14071" w:name="_Toc105511368"/>
      <w:bookmarkStart w:id="14072" w:name="_Toc105927900"/>
      <w:bookmarkStart w:id="14073" w:name="_Toc106110440"/>
      <w:bookmarkStart w:id="14074" w:name="_Toc113835882"/>
      <w:bookmarkStart w:id="14075" w:name="_Toc120124738"/>
      <w:bookmarkStart w:id="14076" w:name="_Toc146227008"/>
      <w:bookmarkStart w:id="14077" w:name="_CR9_5"/>
      <w:bookmarkEnd w:id="14077"/>
      <w:r w:rsidRPr="00EA5FA7">
        <w:t>9.5</w:t>
      </w:r>
      <w:r w:rsidRPr="00EA5FA7">
        <w:tab/>
        <w:t>Message Transfer Syntax</w:t>
      </w:r>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4078" w:name="_Toc20956008"/>
      <w:bookmarkStart w:id="14079" w:name="_Toc29893134"/>
      <w:bookmarkStart w:id="14080" w:name="_Toc36557071"/>
      <w:bookmarkStart w:id="14081" w:name="_Toc45832591"/>
      <w:bookmarkStart w:id="14082" w:name="_Toc51763913"/>
      <w:bookmarkStart w:id="14083" w:name="_Toc64449085"/>
      <w:bookmarkStart w:id="14084" w:name="_Toc66289744"/>
      <w:bookmarkStart w:id="14085" w:name="_Toc74154857"/>
      <w:bookmarkStart w:id="14086" w:name="_Toc81383601"/>
      <w:bookmarkStart w:id="14087" w:name="_Toc88658235"/>
      <w:bookmarkStart w:id="14088" w:name="_Toc97911147"/>
      <w:bookmarkStart w:id="14089" w:name="_Toc99038971"/>
      <w:bookmarkStart w:id="14090" w:name="_Toc99731234"/>
      <w:bookmarkStart w:id="14091" w:name="_Toc105511369"/>
      <w:bookmarkStart w:id="14092" w:name="_Toc105927901"/>
      <w:bookmarkStart w:id="14093" w:name="_Toc106110441"/>
      <w:bookmarkStart w:id="14094" w:name="_Toc113835883"/>
      <w:bookmarkStart w:id="14095" w:name="_Toc120124739"/>
      <w:bookmarkStart w:id="14096" w:name="_Toc146227009"/>
      <w:bookmarkStart w:id="14097" w:name="_CR9_6"/>
      <w:bookmarkEnd w:id="14097"/>
      <w:r w:rsidRPr="00EA5FA7">
        <w:t>9.6</w:t>
      </w:r>
      <w:r w:rsidRPr="00EA5FA7">
        <w:tab/>
        <w:t>Timers</w:t>
      </w:r>
      <w:bookmarkEnd w:id="14078"/>
      <w:bookmarkEnd w:id="14079"/>
      <w:bookmarkEnd w:id="14080"/>
      <w:bookmarkEnd w:id="14081"/>
      <w:bookmarkEnd w:id="14082"/>
      <w:bookmarkEnd w:id="14083"/>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14098" w:name="_Toc20956009"/>
      <w:bookmarkStart w:id="14099" w:name="_Toc29893135"/>
      <w:bookmarkStart w:id="14100" w:name="_Toc36557072"/>
      <w:bookmarkStart w:id="14101" w:name="_Toc45832592"/>
      <w:bookmarkStart w:id="14102" w:name="_Toc51763914"/>
      <w:bookmarkStart w:id="14103" w:name="_Toc64449086"/>
      <w:bookmarkStart w:id="14104" w:name="_Toc66289745"/>
      <w:bookmarkStart w:id="14105" w:name="_Toc74154858"/>
      <w:bookmarkStart w:id="14106" w:name="_Toc81383602"/>
      <w:bookmarkStart w:id="14107" w:name="_Toc88658236"/>
      <w:bookmarkStart w:id="14108" w:name="_Toc97911148"/>
      <w:bookmarkStart w:id="14109" w:name="_Toc99038972"/>
      <w:bookmarkStart w:id="14110" w:name="_Toc99731235"/>
      <w:bookmarkStart w:id="14111" w:name="_Toc105511370"/>
      <w:bookmarkStart w:id="14112" w:name="_Toc105927902"/>
      <w:bookmarkStart w:id="14113" w:name="_Toc106110442"/>
      <w:bookmarkStart w:id="14114" w:name="_Toc113835884"/>
      <w:bookmarkStart w:id="14115" w:name="_Toc120124740"/>
      <w:bookmarkStart w:id="14116" w:name="_Toc146227010"/>
      <w:bookmarkStart w:id="14117" w:name="_CR10"/>
      <w:bookmarkEnd w:id="14117"/>
      <w:r w:rsidRPr="00EA5FA7">
        <w:t>10</w:t>
      </w:r>
      <w:r w:rsidRPr="00EA5FA7">
        <w:tab/>
        <w:t>Handling of unknown, unforeseen and erroneous protocol data</w:t>
      </w:r>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14118"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4118"/>
    </w:p>
    <w:p w14:paraId="38B7F6C7" w14:textId="77777777" w:rsidR="00F970C9" w:rsidRPr="00EA5FA7" w:rsidRDefault="00F970C9" w:rsidP="000D0E2C"/>
    <w:p w14:paraId="04830FFB" w14:textId="77777777" w:rsidR="00F970C9" w:rsidRPr="00EA5FA7" w:rsidRDefault="00F970C9" w:rsidP="000D0E2C">
      <w:pPr>
        <w:pStyle w:val="Heading8"/>
      </w:pPr>
      <w:bookmarkStart w:id="14119" w:name="historyclause"/>
      <w:bookmarkStart w:id="14120" w:name="_CRAnnexAinformative"/>
      <w:bookmarkEnd w:id="14120"/>
      <w:r w:rsidRPr="00EA5FA7">
        <w:br w:type="page"/>
      </w:r>
      <w:bookmarkStart w:id="14121" w:name="_Toc20956010"/>
      <w:bookmarkStart w:id="14122" w:name="_Toc29893136"/>
      <w:bookmarkStart w:id="14123" w:name="_Toc36557073"/>
      <w:bookmarkStart w:id="14124" w:name="_Toc45832593"/>
      <w:bookmarkStart w:id="14125" w:name="_Toc51763915"/>
      <w:bookmarkStart w:id="14126" w:name="_Toc64449087"/>
      <w:bookmarkStart w:id="14127" w:name="_Toc66289746"/>
      <w:bookmarkStart w:id="14128" w:name="_Toc74154859"/>
      <w:bookmarkStart w:id="14129" w:name="_Toc81383603"/>
      <w:bookmarkStart w:id="14130" w:name="_Toc88658237"/>
      <w:bookmarkStart w:id="14131" w:name="_Toc97911149"/>
      <w:bookmarkStart w:id="14132" w:name="_Toc99038973"/>
      <w:bookmarkStart w:id="14133" w:name="_Toc99731236"/>
      <w:bookmarkStart w:id="14134" w:name="_Toc105511371"/>
      <w:bookmarkStart w:id="14135" w:name="_Toc105927903"/>
      <w:bookmarkStart w:id="14136" w:name="_Toc106110443"/>
      <w:bookmarkStart w:id="14137" w:name="_Toc113835885"/>
      <w:bookmarkStart w:id="14138" w:name="_Toc120124741"/>
      <w:bookmarkStart w:id="14139" w:name="_Toc146227011"/>
      <w:r w:rsidRPr="00EA5FA7">
        <w:lastRenderedPageBreak/>
        <w:t>Annex A (informative):</w:t>
      </w:r>
      <w:r w:rsidRPr="00EA5FA7">
        <w:br/>
        <w:t>Change History</w:t>
      </w:r>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bookmarkEnd w:id="14138"/>
      <w:bookmarkEnd w:id="1413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7"/>
        <w:gridCol w:w="787"/>
        <w:gridCol w:w="1076"/>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14119"/>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B90779">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B90779">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B90779">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B90779">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B90779">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B90779">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B90779">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B90779">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B90779">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B90779">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
          <w:p w14:paraId="773FE077" w14:textId="77777777" w:rsidR="00C459A8" w:rsidRPr="00EA5FA7" w:rsidRDefault="00C459A8" w:rsidP="00C459A8">
            <w:pPr>
              <w:pStyle w:val="TAC"/>
              <w:rPr>
                <w:sz w:val="16"/>
                <w:szCs w:val="16"/>
              </w:rPr>
            </w:pPr>
          </w:p>
        </w:tc>
        <w:tc>
          <w:tcPr>
            <w:tcW w:w="559"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B90779">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B90779">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B90779">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B90779">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B90779">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B90779">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B90779">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B90779">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B90779">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B90779">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B90779">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B90779">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B90779">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B90779">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B90779">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B90779">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B90779">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B90779">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B90779">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B90779">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B90779">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B90779">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B90779">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B90779">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B90779">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B90779">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B90779">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B90779">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B90779">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B90779">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B90779">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B90779">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B90779">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B90779">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B90779">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B90779">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B90779">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B90779">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B90779">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B90779">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B90779">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B90779">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B90779">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B90779">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B90779">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B90779">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B90779">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B90779">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lastRenderedPageBreak/>
              <w:t>2018-12</w:t>
            </w:r>
          </w:p>
        </w:tc>
        <w:tc>
          <w:tcPr>
            <w:tcW w:w="409"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B90779">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B90779">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B90779">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B90779">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B90779">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B90779">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B90779">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B90779">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B90779">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B90779">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B90779">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B90779">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B90779">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B90779">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B90779">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B90779">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B90779">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B90779">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B90779">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B90779">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B90779">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B90779">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B90779">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B90779">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B90779">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B90779">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B90779">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B90779">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B90779">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B90779">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B90779">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B90779">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B90779">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B90779">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B90779">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B90779">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B90779">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B90779">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B90779">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B90779">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B90779">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B90779">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B90779">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B90779">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B90779">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B90779">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B90779">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B90779">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B90779">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B90779">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B90779">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B90779">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B90779">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B90779">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B90779">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B90779">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B90779">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lastRenderedPageBreak/>
              <w:t>2019-09</w:t>
            </w:r>
          </w:p>
        </w:tc>
        <w:tc>
          <w:tcPr>
            <w:tcW w:w="409"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B90779">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B90779">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B90779">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B90779">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B90779">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B90779">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B90779">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B90779">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B90779">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B90779">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B90779">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B90779">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B90779">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B90779">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B90779">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B90779">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B90779">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B90779">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B90779">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B90779">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B90779">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B90779">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B90779">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B90779">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B90779">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B90779">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B90779">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B90779">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B90779">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B90779">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B90779">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B90779">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B90779">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B90779">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B90779">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B90779">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B90779">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B90779">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B90779">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B90779">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B90779">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B90779">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B90779">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B90779">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B90779">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B90779">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B90779">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B90779">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B90779">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B90779">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B90779">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B90779">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B90779">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B90779">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B90779">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B90779">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B90779">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B90779">
        <w:tc>
          <w:tcPr>
            <w:tcW w:w="409" w:type="pct"/>
            <w:shd w:val="solid" w:color="FFFFFF" w:fill="auto"/>
          </w:tcPr>
          <w:p w14:paraId="4FEA8958" w14:textId="77777777" w:rsidR="00C459A8" w:rsidRDefault="00C459A8" w:rsidP="00C459A8">
            <w:pPr>
              <w:pStyle w:val="TAC"/>
              <w:rPr>
                <w:sz w:val="16"/>
                <w:szCs w:val="16"/>
              </w:rPr>
            </w:pPr>
            <w:r>
              <w:rPr>
                <w:sz w:val="16"/>
                <w:szCs w:val="16"/>
              </w:rPr>
              <w:lastRenderedPageBreak/>
              <w:t>2020-09</w:t>
            </w:r>
          </w:p>
        </w:tc>
        <w:tc>
          <w:tcPr>
            <w:tcW w:w="409" w:type="pct"/>
            <w:shd w:val="solid" w:color="FFFFFF" w:fill="auto"/>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B90779">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B90779">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B90779">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B90779">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B90779">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B90779">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B90779">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B90779">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B90779">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B90779">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B90779">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B90779">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B90779">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B90779">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B90779">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B90779">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B90779">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B90779">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B90779">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B90779">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B90779">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B90779">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B90779">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B90779">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B90779">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B90779">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B90779">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B90779">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B90779">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B90779">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B90779">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B90779">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B90779">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B90779">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B90779">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B90779">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B90779">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B90779">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B90779">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B90779">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B90779">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B90779">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B90779">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B90779">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B90779">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B90779">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B90779">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B90779">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B90779">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B90779">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B90779">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B90779">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B90779">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B90779">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B90779">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B90779">
        <w:tc>
          <w:tcPr>
            <w:tcW w:w="409" w:type="pct"/>
            <w:shd w:val="solid" w:color="FFFFFF" w:fill="auto"/>
          </w:tcPr>
          <w:p w14:paraId="1F7EFB28" w14:textId="77777777" w:rsidR="00C459A8" w:rsidRDefault="00C459A8" w:rsidP="00C459A8">
            <w:pPr>
              <w:pStyle w:val="TAC"/>
              <w:rPr>
                <w:sz w:val="16"/>
                <w:szCs w:val="16"/>
              </w:rPr>
            </w:pPr>
            <w:r>
              <w:rPr>
                <w:sz w:val="16"/>
                <w:szCs w:val="16"/>
              </w:rPr>
              <w:lastRenderedPageBreak/>
              <w:t>2021-12</w:t>
            </w:r>
          </w:p>
        </w:tc>
        <w:tc>
          <w:tcPr>
            <w:tcW w:w="409" w:type="pct"/>
            <w:shd w:val="solid" w:color="FFFFFF" w:fill="auto"/>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B90779">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B90779">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B90779">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B90779">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B90779">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B90779">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B90779">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B90779">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B90779">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B90779">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B90779">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B90779">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B90779">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B90779">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B90779">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B90779">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B90779">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B90779">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B90779">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B90779">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B90779">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B90779">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B90779">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B90779">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B90779">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B90779">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B90779">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B90779">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B90779">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B90779">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B90779">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B90779">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B90779">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B90779">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B90779">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B90779">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B90779">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B90779">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B90779">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B90779">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B90779">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B90779">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B90779">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B90779">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B90779">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B90779">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B90779">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B90779">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B90779">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B90779">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B90779">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B90779">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B90779">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B90779">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B90779">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B90779">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B90779">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B90779">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B90779">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B90779">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B90779">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B90779">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B90779">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B90779">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lastRenderedPageBreak/>
              <w:t>2022-06</w:t>
            </w:r>
          </w:p>
        </w:tc>
        <w:tc>
          <w:tcPr>
            <w:tcW w:w="409"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B90779">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B90779">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B90779">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B90779">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B90779">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B90779">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B90779">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B90779">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B90779">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B90779">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B90779">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B90779">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B90779">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B90779">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B90779">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B90779">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B90779">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B90779">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B90779">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B90779">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B90779">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B90779">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B90779">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B90779">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B90779">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B90779">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B90779">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B90779">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B90779">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B90779">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B90779">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B90779">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B90779">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B90779">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B90779">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B90779">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B90779">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B90779">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B90779">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B90779">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B90779">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B90779">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B90779">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B90779">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B90779">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B90779">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B90779">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B90779">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B90779">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B90779">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B90779">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B90779">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B90779">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B90779">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B90779">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B90779">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B90779">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B90779">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4256FE">
              <w:rPr>
                <w:rFonts w:cs="Arial"/>
                <w:color w:val="000000"/>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4256FE">
              <w:rPr>
                <w:rFonts w:cs="Arial"/>
                <w:color w:val="000000"/>
                <w:sz w:val="16"/>
                <w:szCs w:val="16"/>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B90779">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4256FE">
              <w:rPr>
                <w:rFonts w:cs="Arial"/>
                <w:color w:val="000000"/>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4256FE">
              <w:rPr>
                <w:rFonts w:cs="Arial"/>
                <w:color w:val="000000"/>
                <w:sz w:val="16"/>
                <w:szCs w:val="16"/>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B90779">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4256FE">
              <w:rPr>
                <w:rFonts w:cs="Arial"/>
                <w:color w:val="000000"/>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4256FE">
              <w:rPr>
                <w:rFonts w:cs="Arial"/>
                <w:color w:val="000000"/>
                <w:sz w:val="16"/>
                <w:szCs w:val="16"/>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B90779">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lastRenderedPageBreak/>
              <w:t>2023-03</w:t>
            </w:r>
          </w:p>
        </w:tc>
        <w:tc>
          <w:tcPr>
            <w:tcW w:w="409"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4256FE">
              <w:rPr>
                <w:rFonts w:cs="Arial"/>
                <w:color w:val="000000"/>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4256FE">
              <w:rPr>
                <w:rFonts w:cs="Arial"/>
                <w:color w:val="000000"/>
                <w:sz w:val="16"/>
                <w:szCs w:val="16"/>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B90779">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4256FE">
              <w:rPr>
                <w:rFonts w:cs="Arial"/>
                <w:color w:val="000000"/>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4256FE">
              <w:rPr>
                <w:rFonts w:cs="Arial"/>
                <w:color w:val="000000"/>
                <w:sz w:val="16"/>
                <w:szCs w:val="16"/>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B90779">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4256FE">
              <w:rPr>
                <w:rFonts w:cs="Arial"/>
                <w:color w:val="000000"/>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4256FE">
              <w:rPr>
                <w:rFonts w:cs="Arial"/>
                <w:color w:val="000000"/>
                <w:sz w:val="16"/>
                <w:szCs w:val="16"/>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B90779">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4256FE">
              <w:rPr>
                <w:rFonts w:cs="Arial"/>
                <w:color w:val="000000"/>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4256FE">
              <w:rPr>
                <w:rFonts w:cs="Arial"/>
                <w:color w:val="000000"/>
                <w:sz w:val="16"/>
                <w:szCs w:val="16"/>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B90779">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4256FE">
              <w:rPr>
                <w:rFonts w:cs="Arial"/>
                <w:color w:val="000000"/>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4256FE">
              <w:rPr>
                <w:rFonts w:cs="Arial"/>
                <w:color w:val="000000"/>
                <w:sz w:val="16"/>
                <w:szCs w:val="16"/>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B90779">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4256FE">
              <w:rPr>
                <w:rFonts w:cs="Arial"/>
                <w:color w:val="000000"/>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4256FE">
              <w:rPr>
                <w:rFonts w:cs="Arial"/>
                <w:color w:val="000000"/>
                <w:sz w:val="16"/>
                <w:szCs w:val="16"/>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B90779">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4256FE">
              <w:rPr>
                <w:rFonts w:cs="Arial"/>
                <w:color w:val="000000"/>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4256FE">
              <w:rPr>
                <w:rFonts w:cs="Arial"/>
                <w:color w:val="000000"/>
                <w:sz w:val="16"/>
                <w:szCs w:val="16"/>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B90779">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4256FE">
              <w:rPr>
                <w:rFonts w:cs="Arial"/>
                <w:color w:val="000000"/>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4256FE">
              <w:rPr>
                <w:rFonts w:cs="Arial"/>
                <w:color w:val="000000"/>
                <w:sz w:val="16"/>
                <w:szCs w:val="16"/>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B90779">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4256FE">
              <w:rPr>
                <w:rFonts w:cs="Arial"/>
                <w:color w:val="000000"/>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4256FE">
              <w:rPr>
                <w:rFonts w:cs="Arial"/>
                <w:color w:val="000000"/>
                <w:sz w:val="16"/>
                <w:szCs w:val="16"/>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B90779">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4256FE">
              <w:rPr>
                <w:rFonts w:cs="Arial"/>
                <w:color w:val="000000"/>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4256FE">
              <w:rPr>
                <w:rFonts w:cs="Arial"/>
                <w:color w:val="000000"/>
                <w:sz w:val="16"/>
                <w:szCs w:val="16"/>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B90779">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4256FE">
              <w:rPr>
                <w:rFonts w:cs="Arial"/>
                <w:color w:val="000000"/>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4256FE">
              <w:rPr>
                <w:rFonts w:cs="Arial"/>
                <w:color w:val="000000"/>
                <w:sz w:val="16"/>
                <w:szCs w:val="16"/>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B90779">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4256FE">
              <w:rPr>
                <w:rFonts w:cs="Arial"/>
                <w:color w:val="000000"/>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4256FE">
              <w:rPr>
                <w:rFonts w:cs="Arial"/>
                <w:color w:val="000000"/>
                <w:sz w:val="16"/>
                <w:szCs w:val="16"/>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B90779">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4256FE">
              <w:rPr>
                <w:rFonts w:cs="Arial"/>
                <w:color w:val="000000"/>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4256FE">
              <w:rPr>
                <w:rFonts w:cs="Arial"/>
                <w:color w:val="000000"/>
                <w:sz w:val="16"/>
                <w:szCs w:val="16"/>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B90779">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4256FE">
              <w:rPr>
                <w:rFonts w:cs="Arial"/>
                <w:color w:val="000000"/>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4256FE">
              <w:rPr>
                <w:rFonts w:cs="Arial"/>
                <w:color w:val="000000"/>
                <w:sz w:val="16"/>
                <w:szCs w:val="16"/>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B90779">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4256FE">
              <w:rPr>
                <w:rFonts w:cs="Arial"/>
                <w:color w:val="000000"/>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4256FE">
              <w:rPr>
                <w:rFonts w:cs="Arial"/>
                <w:color w:val="000000"/>
                <w:sz w:val="16"/>
                <w:szCs w:val="16"/>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B90779">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4256FE">
              <w:rPr>
                <w:rFonts w:cs="Arial"/>
                <w:color w:val="000000"/>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4256FE">
              <w:rPr>
                <w:rFonts w:cs="Arial"/>
                <w:color w:val="000000"/>
                <w:sz w:val="16"/>
                <w:szCs w:val="16"/>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B90779">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4256FE">
              <w:rPr>
                <w:rFonts w:cs="Arial"/>
                <w:color w:val="000000"/>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4256FE">
              <w:rPr>
                <w:rFonts w:cs="Arial"/>
                <w:color w:val="000000"/>
                <w:sz w:val="16"/>
                <w:szCs w:val="16"/>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B90779">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Pr>
                <w:rFonts w:cs="Arial"/>
                <w:color w:val="000000"/>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Pr>
                <w:rFonts w:cs="Arial"/>
                <w:color w:val="000000"/>
                <w:sz w:val="16"/>
                <w:szCs w:val="16"/>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B90779">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FA70BC">
              <w:rPr>
                <w:rFonts w:cs="Arial"/>
                <w:color w:val="000000"/>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FA70BC">
              <w:rPr>
                <w:rFonts w:cs="Arial"/>
                <w:color w:val="000000"/>
                <w:sz w:val="16"/>
                <w:szCs w:val="16"/>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B90779">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FA70BC">
              <w:rPr>
                <w:rFonts w:cs="Arial"/>
                <w:color w:val="000000"/>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FA70BC">
              <w:rPr>
                <w:rFonts w:cs="Arial"/>
                <w:color w:val="000000"/>
                <w:sz w:val="16"/>
                <w:szCs w:val="16"/>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B90779">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FA70BC">
              <w:rPr>
                <w:rFonts w:cs="Arial"/>
                <w:color w:val="000000"/>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FA70BC">
              <w:rPr>
                <w:rFonts w:cs="Arial"/>
                <w:color w:val="000000"/>
                <w:sz w:val="16"/>
                <w:szCs w:val="16"/>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B90779">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FA70BC">
              <w:rPr>
                <w:rFonts w:cs="Arial"/>
                <w:color w:val="000000"/>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FA70BC">
              <w:rPr>
                <w:rFonts w:cs="Arial"/>
                <w:color w:val="000000"/>
                <w:sz w:val="16"/>
                <w:szCs w:val="16"/>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B90779">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FA70BC">
              <w:rPr>
                <w:rFonts w:cs="Arial"/>
                <w:color w:val="000000"/>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FA70BC">
              <w:rPr>
                <w:rFonts w:cs="Arial"/>
                <w:color w:val="000000"/>
                <w:sz w:val="16"/>
                <w:szCs w:val="16"/>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B90779">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FA70BC">
              <w:rPr>
                <w:rFonts w:cs="Arial"/>
                <w:color w:val="000000"/>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FA70BC">
              <w:rPr>
                <w:rFonts w:cs="Arial"/>
                <w:color w:val="000000"/>
                <w:sz w:val="16"/>
                <w:szCs w:val="16"/>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B90779">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FA70BC">
              <w:rPr>
                <w:rFonts w:cs="Arial"/>
                <w:color w:val="000000"/>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FA70BC">
              <w:rPr>
                <w:rFonts w:cs="Arial"/>
                <w:color w:val="000000"/>
                <w:sz w:val="16"/>
                <w:szCs w:val="16"/>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B90779">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FA70BC">
              <w:rPr>
                <w:rFonts w:cs="Arial"/>
                <w:color w:val="000000"/>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FA70BC">
              <w:rPr>
                <w:rFonts w:cs="Arial"/>
                <w:color w:val="000000"/>
                <w:sz w:val="16"/>
                <w:szCs w:val="16"/>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B90779">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FA70BC">
              <w:rPr>
                <w:rFonts w:cs="Arial"/>
                <w:color w:val="000000"/>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FA70BC">
              <w:rPr>
                <w:rFonts w:cs="Arial"/>
                <w:color w:val="000000"/>
                <w:sz w:val="16"/>
                <w:szCs w:val="16"/>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B90779">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FA70BC">
              <w:rPr>
                <w:rFonts w:cs="Arial"/>
                <w:color w:val="000000"/>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FA70BC">
              <w:rPr>
                <w:rFonts w:cs="Arial"/>
                <w:color w:val="000000"/>
                <w:sz w:val="16"/>
                <w:szCs w:val="16"/>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B90779">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FA70BC">
              <w:rPr>
                <w:rFonts w:cs="Arial"/>
                <w:color w:val="000000"/>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FA70BC">
              <w:rPr>
                <w:rFonts w:cs="Arial"/>
                <w:color w:val="000000"/>
                <w:sz w:val="16"/>
                <w:szCs w:val="16"/>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B90779">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FA70BC">
              <w:rPr>
                <w:rFonts w:cs="Arial"/>
                <w:color w:val="000000"/>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FA70BC">
              <w:rPr>
                <w:rFonts w:cs="Arial"/>
                <w:color w:val="000000"/>
                <w:sz w:val="16"/>
                <w:szCs w:val="16"/>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B90779">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FA70BC">
              <w:rPr>
                <w:rFonts w:cs="Arial"/>
                <w:color w:val="000000"/>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FA70BC">
              <w:rPr>
                <w:rFonts w:cs="Arial"/>
                <w:color w:val="000000"/>
                <w:sz w:val="16"/>
                <w:szCs w:val="16"/>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B90779">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FA70BC">
              <w:rPr>
                <w:rFonts w:cs="Arial"/>
                <w:color w:val="000000"/>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FA70BC">
              <w:rPr>
                <w:rFonts w:cs="Arial"/>
                <w:color w:val="000000"/>
                <w:sz w:val="16"/>
                <w:szCs w:val="16"/>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B90779">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FA70BC">
              <w:rPr>
                <w:rFonts w:cs="Arial"/>
                <w:color w:val="000000"/>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FA70BC">
              <w:rPr>
                <w:rFonts w:cs="Arial"/>
                <w:color w:val="000000"/>
                <w:sz w:val="16"/>
                <w:szCs w:val="16"/>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B90779">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FA70BC">
              <w:rPr>
                <w:rFonts w:cs="Arial"/>
                <w:color w:val="000000"/>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FA70BC">
              <w:rPr>
                <w:rFonts w:cs="Arial"/>
                <w:color w:val="000000"/>
                <w:sz w:val="16"/>
                <w:szCs w:val="16"/>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B90779">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5A1553">
              <w:rPr>
                <w:rFonts w:cs="Arial"/>
                <w:color w:val="000000"/>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5A1553">
              <w:rPr>
                <w:rFonts w:cs="Arial"/>
                <w:color w:val="000000"/>
                <w:sz w:val="16"/>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B90779">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5A1553">
              <w:rPr>
                <w:rFonts w:cs="Arial"/>
                <w:color w:val="000000"/>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5A1553">
              <w:rPr>
                <w:rFonts w:cs="Arial"/>
                <w:color w:val="000000"/>
                <w:sz w:val="16"/>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B90779">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5A1553">
              <w:rPr>
                <w:rFonts w:cs="Arial"/>
                <w:color w:val="000000"/>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5A1553">
              <w:rPr>
                <w:rFonts w:cs="Arial"/>
                <w:color w:val="000000"/>
                <w:sz w:val="16"/>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B90779">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5A1553">
              <w:rPr>
                <w:rFonts w:cs="Arial"/>
                <w:color w:val="000000"/>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5A1553">
              <w:rPr>
                <w:rFonts w:cs="Arial"/>
                <w:color w:val="000000"/>
                <w:sz w:val="16"/>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B90779">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5A1553">
              <w:rPr>
                <w:rFonts w:cs="Arial"/>
                <w:color w:val="000000"/>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5A1553">
              <w:rPr>
                <w:rFonts w:cs="Arial"/>
                <w:color w:val="000000"/>
                <w:sz w:val="16"/>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B90779">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5A1553">
              <w:rPr>
                <w:rFonts w:cs="Arial"/>
                <w:color w:val="000000"/>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5A1553">
              <w:rPr>
                <w:rFonts w:cs="Arial"/>
                <w:color w:val="000000"/>
                <w:sz w:val="16"/>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B90779">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5A1553">
              <w:rPr>
                <w:rFonts w:cs="Arial"/>
                <w:color w:val="000000"/>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5A1553">
              <w:rPr>
                <w:rFonts w:cs="Arial"/>
                <w:color w:val="000000"/>
                <w:sz w:val="16"/>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B90779">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5A1553">
              <w:rPr>
                <w:rFonts w:cs="Arial"/>
                <w:color w:val="000000"/>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5A1553">
              <w:rPr>
                <w:rFonts w:cs="Arial"/>
                <w:color w:val="000000"/>
                <w:sz w:val="16"/>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B90779">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09"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559" w:type="pct"/>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5A1553">
              <w:rPr>
                <w:rFonts w:cs="Arial"/>
                <w:color w:val="000000"/>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5A1553">
              <w:rPr>
                <w:rFonts w:cs="Arial"/>
                <w:color w:val="000000"/>
                <w:sz w:val="16"/>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bl>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6D044" w14:textId="77777777" w:rsidR="003308EA" w:rsidRDefault="003308EA">
      <w:r>
        <w:separator/>
      </w:r>
    </w:p>
  </w:endnote>
  <w:endnote w:type="continuationSeparator" w:id="0">
    <w:p w14:paraId="1534AFF8" w14:textId="77777777" w:rsidR="003308EA" w:rsidRDefault="003308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FangSong">
    <w:altName w:val="Microsoft YaHei"/>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HGMaruGothicMPRO"/>
    <w:panose1 w:val="020B0604020202020204"/>
    <w:charset w:val="80"/>
    <w:family w:val="swiss"/>
    <w:pitch w:val="variable"/>
    <w:sig w:usb0="F7FFAFFF" w:usb1="E9DFFFFF" w:usb2="0000003F" w:usb3="00000000" w:csb0="003F01FF" w:csb1="00000000"/>
  </w:font>
  <w:font w:name="Monotype Sorts">
    <w:charset w:val="4D"/>
    <w:family w:val="auto"/>
    <w:pitch w:val="variable"/>
    <w:sig w:usb0="00000001" w:usb1="00000000" w:usb2="00000000" w:usb3="00000000" w:csb0="80000001" w:csb1="00000000"/>
  </w:font>
  <w:font w:name="CG Times (WN)">
    <w:altName w:val="SimSun"/>
    <w:charset w:val="86"/>
    <w:family w:val="roman"/>
    <w:pitch w:val="default"/>
    <w:sig w:usb0="00000000"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D2F6A" w14:textId="77777777" w:rsidR="003308EA" w:rsidRDefault="003308EA">
      <w:r>
        <w:separator/>
      </w:r>
    </w:p>
  </w:footnote>
  <w:footnote w:type="continuationSeparator" w:id="0">
    <w:p w14:paraId="472303DF" w14:textId="77777777" w:rsidR="003308EA" w:rsidRDefault="003308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3373E877"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D7EC1">
      <w:rPr>
        <w:rFonts w:ascii="Arial" w:hAnsi="Arial" w:cs="Arial"/>
        <w:b/>
        <w:noProof/>
        <w:sz w:val="18"/>
        <w:szCs w:val="18"/>
      </w:rPr>
      <w:t>3GPP TS 38.473 V17.67.0 (2023-0912)</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11675703"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D7EC1">
      <w:rPr>
        <w:rFonts w:ascii="Arial" w:hAnsi="Arial" w:cs="Arial"/>
        <w:b/>
        <w:noProof/>
        <w:sz w:val="18"/>
        <w:szCs w:val="18"/>
      </w:rPr>
      <w:t>Release 17</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3BD7C73F"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D7EC1">
      <w:rPr>
        <w:rFonts w:ascii="Arial" w:hAnsi="Arial" w:cs="Arial"/>
        <w:b/>
        <w:noProof/>
        <w:sz w:val="18"/>
        <w:szCs w:val="18"/>
      </w:rPr>
      <w:t>3GPP TS 38.473 V17.67.0 (2023-0912)</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3604016"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D7EC1">
      <w:rPr>
        <w:rFonts w:ascii="Arial" w:hAnsi="Arial" w:cs="Arial"/>
        <w:b/>
        <w:noProof/>
        <w:sz w:val="18"/>
        <w:szCs w:val="18"/>
      </w:rPr>
      <w:t>Release 17</w:t>
    </w:r>
    <w:r>
      <w:rPr>
        <w:rFonts w:ascii="Arial" w:hAnsi="Arial" w:cs="Arial"/>
        <w:b/>
        <w:sz w:val="18"/>
        <w:szCs w:val="18"/>
      </w:rPr>
      <w:fldChar w:fldCharType="end"/>
    </w:r>
  </w:p>
  <w:p w14:paraId="55D379AD" w14:textId="77777777" w:rsidR="00267D0C" w:rsidRDefault="00267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949586139">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92907596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62186662">
    <w:abstractNumId w:val="12"/>
  </w:num>
  <w:num w:numId="4" w16cid:durableId="1357973240">
    <w:abstractNumId w:val="11"/>
  </w:num>
  <w:num w:numId="5" w16cid:durableId="2091340858">
    <w:abstractNumId w:val="31"/>
  </w:num>
  <w:num w:numId="6" w16cid:durableId="1270703524">
    <w:abstractNumId w:val="23"/>
  </w:num>
  <w:num w:numId="7" w16cid:durableId="299269551">
    <w:abstractNumId w:val="9"/>
  </w:num>
  <w:num w:numId="8" w16cid:durableId="966666888">
    <w:abstractNumId w:val="7"/>
  </w:num>
  <w:num w:numId="9" w16cid:durableId="2084645591">
    <w:abstractNumId w:val="6"/>
  </w:num>
  <w:num w:numId="10" w16cid:durableId="1753699375">
    <w:abstractNumId w:val="5"/>
  </w:num>
  <w:num w:numId="11" w16cid:durableId="1816413075">
    <w:abstractNumId w:val="4"/>
  </w:num>
  <w:num w:numId="12" w16cid:durableId="564148688">
    <w:abstractNumId w:val="8"/>
  </w:num>
  <w:num w:numId="13" w16cid:durableId="2071923673">
    <w:abstractNumId w:val="3"/>
  </w:num>
  <w:num w:numId="14" w16cid:durableId="190251668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430973022">
    <w:abstractNumId w:val="26"/>
  </w:num>
  <w:num w:numId="16" w16cid:durableId="13727381">
    <w:abstractNumId w:val="2"/>
  </w:num>
  <w:num w:numId="17" w16cid:durableId="1522280201">
    <w:abstractNumId w:val="1"/>
  </w:num>
  <w:num w:numId="18" w16cid:durableId="1211846318">
    <w:abstractNumId w:val="0"/>
  </w:num>
  <w:num w:numId="19" w16cid:durableId="406925488">
    <w:abstractNumId w:val="16"/>
  </w:num>
  <w:num w:numId="20" w16cid:durableId="9265534">
    <w:abstractNumId w:val="41"/>
  </w:num>
  <w:num w:numId="21" w16cid:durableId="216085261">
    <w:abstractNumId w:val="27"/>
  </w:num>
  <w:num w:numId="22" w16cid:durableId="1169759665">
    <w:abstractNumId w:val="21"/>
  </w:num>
  <w:num w:numId="23" w16cid:durableId="1239051598">
    <w:abstractNumId w:val="13"/>
  </w:num>
  <w:num w:numId="24" w16cid:durableId="1190144194">
    <w:abstractNumId w:val="46"/>
  </w:num>
  <w:num w:numId="25" w16cid:durableId="47580172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727900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798328606">
    <w:abstractNumId w:val="20"/>
  </w:num>
  <w:num w:numId="28" w16cid:durableId="904486764">
    <w:abstractNumId w:val="19"/>
  </w:num>
  <w:num w:numId="29" w16cid:durableId="217782606">
    <w:abstractNumId w:val="30"/>
  </w:num>
  <w:num w:numId="30" w16cid:durableId="244267300">
    <w:abstractNumId w:val="36"/>
  </w:num>
  <w:num w:numId="31" w16cid:durableId="162654043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41401990">
    <w:abstractNumId w:val="22"/>
  </w:num>
  <w:num w:numId="33" w16cid:durableId="628319739">
    <w:abstractNumId w:val="25"/>
  </w:num>
  <w:num w:numId="34" w16cid:durableId="965115531">
    <w:abstractNumId w:val="45"/>
  </w:num>
  <w:num w:numId="35" w16cid:durableId="2125539113">
    <w:abstractNumId w:val="50"/>
  </w:num>
  <w:num w:numId="36" w16cid:durableId="30887649">
    <w:abstractNumId w:val="42"/>
  </w:num>
  <w:num w:numId="37" w16cid:durableId="1179589183">
    <w:abstractNumId w:val="49"/>
  </w:num>
  <w:num w:numId="38" w16cid:durableId="665129641">
    <w:abstractNumId w:val="34"/>
  </w:num>
  <w:num w:numId="39" w16cid:durableId="889390192">
    <w:abstractNumId w:val="18"/>
  </w:num>
  <w:num w:numId="40" w16cid:durableId="1914922509">
    <w:abstractNumId w:val="17"/>
  </w:num>
  <w:num w:numId="41" w16cid:durableId="1279533549">
    <w:abstractNumId w:val="51"/>
  </w:num>
  <w:num w:numId="42" w16cid:durableId="1673750827">
    <w:abstractNumId w:val="14"/>
  </w:num>
  <w:num w:numId="43" w16cid:durableId="2029211445">
    <w:abstractNumId w:val="35"/>
  </w:num>
  <w:num w:numId="44" w16cid:durableId="1863518371">
    <w:abstractNumId w:val="38"/>
  </w:num>
  <w:num w:numId="45" w16cid:durableId="1817648364">
    <w:abstractNumId w:val="28"/>
  </w:num>
  <w:num w:numId="46" w16cid:durableId="2072650066">
    <w:abstractNumId w:val="44"/>
  </w:num>
  <w:num w:numId="47" w16cid:durableId="135027560">
    <w:abstractNumId w:val="15"/>
  </w:num>
  <w:num w:numId="48" w16cid:durableId="567956282">
    <w:abstractNumId w:val="48"/>
  </w:num>
  <w:num w:numId="49" w16cid:durableId="1686244473">
    <w:abstractNumId w:val="32"/>
  </w:num>
  <w:num w:numId="50" w16cid:durableId="1678923212">
    <w:abstractNumId w:val="33"/>
  </w:num>
  <w:num w:numId="51" w16cid:durableId="279343679">
    <w:abstractNumId w:val="24"/>
  </w:num>
  <w:num w:numId="52" w16cid:durableId="97479508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38911467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200022575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431899021">
    <w:abstractNumId w:val="47"/>
  </w:num>
  <w:num w:numId="56" w16cid:durableId="914390863">
    <w:abstractNumId w:val="29"/>
  </w:num>
  <w:num w:numId="57" w16cid:durableId="1635061932">
    <w:abstractNumId w:val="40"/>
  </w:num>
  <w:num w:numId="58" w16cid:durableId="16373687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710012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625957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8766836">
    <w:abstractNumId w:val="37"/>
  </w:num>
  <w:num w:numId="62" w16cid:durableId="1002465125">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1223">
    <w15:presenceInfo w15:providerId="None" w15:userId="CR1223"/>
  </w15:person>
  <w15:person w15:author="CR1220">
    <w15:presenceInfo w15:providerId="None" w15:userId="CR12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3138"/>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5AD"/>
    <w:rsid w:val="0024364B"/>
    <w:rsid w:val="00243BFD"/>
    <w:rsid w:val="00251221"/>
    <w:rsid w:val="002518BF"/>
    <w:rsid w:val="00252D01"/>
    <w:rsid w:val="002549A0"/>
    <w:rsid w:val="00254AE6"/>
    <w:rsid w:val="0025547B"/>
    <w:rsid w:val="0025627F"/>
    <w:rsid w:val="0025799D"/>
    <w:rsid w:val="002603D1"/>
    <w:rsid w:val="00260C33"/>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08EA"/>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0FFF"/>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2BC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4066"/>
    <w:rsid w:val="00684B46"/>
    <w:rsid w:val="00685454"/>
    <w:rsid w:val="00686920"/>
    <w:rsid w:val="00686CDC"/>
    <w:rsid w:val="00686D18"/>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6D2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E55"/>
    <w:rsid w:val="008E2288"/>
    <w:rsid w:val="008E43DA"/>
    <w:rsid w:val="008E55A1"/>
    <w:rsid w:val="008E5A63"/>
    <w:rsid w:val="008E637E"/>
    <w:rsid w:val="008F144E"/>
    <w:rsid w:val="008F1533"/>
    <w:rsid w:val="008F1E6F"/>
    <w:rsid w:val="008F1E93"/>
    <w:rsid w:val="008F46FA"/>
    <w:rsid w:val="00901453"/>
    <w:rsid w:val="00901525"/>
    <w:rsid w:val="00901617"/>
    <w:rsid w:val="0090234A"/>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A26CE"/>
    <w:rsid w:val="00BB223B"/>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31ED"/>
    <w:rsid w:val="00BE4B31"/>
    <w:rsid w:val="00BE567C"/>
    <w:rsid w:val="00BE5D48"/>
    <w:rsid w:val="00BE689A"/>
    <w:rsid w:val="00BE7E29"/>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D0E"/>
    <w:rsid w:val="00CA7A25"/>
    <w:rsid w:val="00CB5492"/>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245"/>
    <w:rsid w:val="00D1219C"/>
    <w:rsid w:val="00D130DC"/>
    <w:rsid w:val="00D13CF2"/>
    <w:rsid w:val="00D146EE"/>
    <w:rsid w:val="00D15DEB"/>
    <w:rsid w:val="00D16026"/>
    <w:rsid w:val="00D20599"/>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D87"/>
    <w:rsid w:val="00D76FD0"/>
    <w:rsid w:val="00D77155"/>
    <w:rsid w:val="00D806CA"/>
    <w:rsid w:val="00D814F3"/>
    <w:rsid w:val="00D82AF1"/>
    <w:rsid w:val="00D84DF2"/>
    <w:rsid w:val="00D85BB1"/>
    <w:rsid w:val="00D876EB"/>
    <w:rsid w:val="00D87E00"/>
    <w:rsid w:val="00D87E03"/>
    <w:rsid w:val="00D90FA6"/>
    <w:rsid w:val="00D9134D"/>
    <w:rsid w:val="00D91746"/>
    <w:rsid w:val="00D91CC2"/>
    <w:rsid w:val="00D93731"/>
    <w:rsid w:val="00D93DC8"/>
    <w:rsid w:val="00D93ED0"/>
    <w:rsid w:val="00D94B5A"/>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D7EC1"/>
    <w:rsid w:val="00DE0AA9"/>
    <w:rsid w:val="00DE0F75"/>
    <w:rsid w:val="00DE29E0"/>
    <w:rsid w:val="00DE4498"/>
    <w:rsid w:val="00DE5801"/>
    <w:rsid w:val="00DE6218"/>
    <w:rsid w:val="00DE7BB0"/>
    <w:rsid w:val="00DF0E57"/>
    <w:rsid w:val="00DF2B1F"/>
    <w:rsid w:val="00DF4570"/>
    <w:rsid w:val="00DF47D2"/>
    <w:rsid w:val="00DF50A6"/>
    <w:rsid w:val="00DF60E3"/>
    <w:rsid w:val="00DF62CD"/>
    <w:rsid w:val="00DF7898"/>
    <w:rsid w:val="00E003C5"/>
    <w:rsid w:val="00E00E22"/>
    <w:rsid w:val="00E03051"/>
    <w:rsid w:val="00E052F6"/>
    <w:rsid w:val="00E06700"/>
    <w:rsid w:val="00E13B09"/>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4C7B"/>
    <w:rsid w:val="00EC5422"/>
    <w:rsid w:val="00EC5709"/>
    <w:rsid w:val="00EC5D21"/>
    <w:rsid w:val="00ED1772"/>
    <w:rsid w:val="00ED28A6"/>
    <w:rsid w:val="00ED34A7"/>
    <w:rsid w:val="00ED78BB"/>
    <w:rsid w:val="00EE063F"/>
    <w:rsid w:val="00EE17FC"/>
    <w:rsid w:val="00EE20D3"/>
    <w:rsid w:val="00EE3719"/>
    <w:rsid w:val="00EE584B"/>
    <w:rsid w:val="00EF0AB2"/>
    <w:rsid w:val="00EF34DC"/>
    <w:rsid w:val="00EF4743"/>
    <w:rsid w:val="00EF4C35"/>
    <w:rsid w:val="00EF4F71"/>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119F"/>
    <w:rsid w:val="00F13122"/>
    <w:rsid w:val="00F13C85"/>
    <w:rsid w:val="00F15916"/>
    <w:rsid w:val="00F1613D"/>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styleId="Footer">
    <w:name w:val="footer"/>
    <w:basedOn w:val="Header"/>
    <w:link w:val="FooterChar"/>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0">
    <w:name w:val="B1"/>
    <w:basedOn w:val="List"/>
    <w:link w:val="B1Char"/>
    <w:qFormat/>
    <w:rsid w:val="0024154B"/>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qFormat/>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 w:type="character" w:customStyle="1" w:styleId="ui-provider">
    <w:name w:val="ui-provider"/>
    <w:basedOn w:val="DefaultParagraphFont"/>
    <w:rsid w:val="00546B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emf"/><Relationship Id="rId199" Type="http://schemas.openxmlformats.org/officeDocument/2006/relationships/oleObject" Target="embeddings/oleObject76.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E70AC-B862-4E8C-B636-ACA6A5CAE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5</TotalTime>
  <Pages>667</Pages>
  <Words>197333</Words>
  <Characters>1124800</Characters>
  <Application>Microsoft Office Word</Application>
  <DocSecurity>0</DocSecurity>
  <Lines>9373</Lines>
  <Paragraphs>2638</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19495</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3</cp:revision>
  <cp:lastPrinted>2017-12-03T16:24:00Z</cp:lastPrinted>
  <dcterms:created xsi:type="dcterms:W3CDTF">2023-11-06T18:08:00Z</dcterms:created>
  <dcterms:modified xsi:type="dcterms:W3CDTF">2023-11-06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uOcLRLly7VxKyGbej84k4t5EvibBZgSUTZC0wk0PTOxIENS9/PXiVig+M4Y1eekIY/2G7JOe
bCXQi0FJ9Z+g+YPtbwxttnNx3nGn2HuvO3AD3I9h9ZqVDOcvLlYlCW4Bd5QOLX4AUREa3QRx
I60ciZDxQjdZHTL313KJ9tCNQsyHyHtsSHwTw7YJS9g8Fuie657tEWDTzyzxBEIw2jJTqY6n
6YVRQhqiqT7nOcngzn</vt:lpwstr>
  </property>
  <property fmtid="{D5CDD505-2E9C-101B-9397-08002B2CF9AE}" pid="3" name="_2015_ms_pID_725343_00">
    <vt:lpwstr>_2015_ms_pID_725343</vt:lpwstr>
  </property>
  <property fmtid="{D5CDD505-2E9C-101B-9397-08002B2CF9AE}" pid="4" name="_2015_ms_pID_7253431">
    <vt:lpwstr>XIQngy5G00vedSPThz+QZvP6e2PQwWhfGlatijqRR/xi7o4PFsViX6
QBlgvOGUJ0Dx7nF2v98mh8U2EBmhb17yuXO0srH4jbJ5qIKFFxbDYJR2chyFKCI34UDeNCkc
ao0osJD+vN0nqU4ZjNSu+nt0RXz6rS4rD6hrTVwn/n35Vth5vNp3Kmf+qCAah35JCOhKXTjo
DDvyeOeN+pfGxu+j1D6fVCiMj/DdYPD/Ii0a</vt:lpwstr>
  </property>
  <property fmtid="{D5CDD505-2E9C-101B-9397-08002B2CF9AE}" pid="5" name="_2015_ms_pID_7253431_00">
    <vt:lpwstr>_2015_ms_pID_7253431</vt:lpwstr>
  </property>
  <property fmtid="{D5CDD505-2E9C-101B-9397-08002B2CF9AE}" pid="6" name="_2015_ms_pID_7253432">
    <vt:lpwstr>NRPtTq4I4fI0eaQCHdqgkAM=</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94719107</vt:lpwstr>
  </property>
</Properties>
</file>